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0DB0708" w14:textId="78C82CD4" w:rsidR="0034572D" w:rsidRPr="00EC6968" w:rsidRDefault="00CD1A3F" w:rsidP="00D505B6">
      <w:pPr>
        <w:pStyle w:val="Kop1"/>
        <w:numPr>
          <w:ilvl w:val="0"/>
          <w:numId w:val="0"/>
        </w:numPr>
        <w:spacing w:before="0" w:line="480" w:lineRule="auto"/>
        <w:ind w:left="708"/>
        <w:jc w:val="center"/>
        <w:rPr>
          <w:rFonts w:asciiTheme="minorHAnsi" w:hAnsiTheme="minorHAnsi"/>
          <w:i w:val="0"/>
          <w:color w:val="auto"/>
        </w:rPr>
      </w:pPr>
      <w:bookmarkStart w:id="0" w:name="_GoBack"/>
      <w:bookmarkEnd w:id="0"/>
      <w:r w:rsidRPr="009B4064">
        <w:rPr>
          <w:rFonts w:asciiTheme="minorHAnsi" w:hAnsiTheme="minorHAnsi"/>
          <w:i w:val="0"/>
          <w:color w:val="auto"/>
        </w:rPr>
        <w:t xml:space="preserve">High molecular weight </w:t>
      </w:r>
      <w:r w:rsidR="00524C8E">
        <w:rPr>
          <w:rFonts w:asciiTheme="minorHAnsi" w:hAnsiTheme="minorHAnsi"/>
          <w:i w:val="0"/>
          <w:color w:val="auto"/>
        </w:rPr>
        <w:t>poly(cycloacetals)</w:t>
      </w:r>
      <w:r w:rsidR="00617753" w:rsidRPr="009B4064">
        <w:rPr>
          <w:rFonts w:asciiTheme="minorHAnsi" w:hAnsiTheme="minorHAnsi"/>
          <w:i w:val="0"/>
          <w:color w:val="auto"/>
        </w:rPr>
        <w:t xml:space="preserve"> </w:t>
      </w:r>
      <w:r w:rsidR="00D505B6" w:rsidRPr="009B4064">
        <w:rPr>
          <w:rFonts w:asciiTheme="minorHAnsi" w:hAnsiTheme="minorHAnsi"/>
          <w:i w:val="0"/>
          <w:color w:val="auto"/>
        </w:rPr>
        <w:t>towards processable polymer materials</w:t>
      </w:r>
    </w:p>
    <w:p w14:paraId="4DA9AB9A" w14:textId="77777777" w:rsidR="0034572D" w:rsidRPr="00EC6968" w:rsidRDefault="0034572D" w:rsidP="0034572D">
      <w:pPr>
        <w:spacing w:after="0" w:line="480" w:lineRule="auto"/>
        <w:rPr>
          <w:rFonts w:cs="Times New Roman"/>
          <w:lang w:val="en-GB"/>
        </w:rPr>
      </w:pPr>
    </w:p>
    <w:p w14:paraId="012909CB" w14:textId="77777777" w:rsidR="00F120B1" w:rsidRPr="005A60FA" w:rsidRDefault="0034572D" w:rsidP="00F120B1">
      <w:pPr>
        <w:spacing w:after="0" w:line="240" w:lineRule="auto"/>
        <w:rPr>
          <w:rFonts w:cs="Times New Roman"/>
          <w:sz w:val="24"/>
          <w:lang w:val="fr-FR"/>
        </w:rPr>
      </w:pPr>
      <w:r w:rsidRPr="005A60FA">
        <w:rPr>
          <w:rFonts w:cs="Times New Roman"/>
          <w:sz w:val="28"/>
          <w:lang w:val="fr-FR"/>
        </w:rPr>
        <w:t>Sophie Lingier</w:t>
      </w:r>
      <w:r w:rsidRPr="005A60FA">
        <w:rPr>
          <w:rFonts w:cs="Times New Roman"/>
          <w:sz w:val="28"/>
          <w:vertAlign w:val="superscript"/>
          <w:lang w:val="fr-FR"/>
        </w:rPr>
        <w:t>a</w:t>
      </w:r>
      <w:r w:rsidRPr="005A60FA">
        <w:rPr>
          <w:rFonts w:cs="Times New Roman"/>
          <w:sz w:val="28"/>
          <w:lang w:val="fr-FR"/>
        </w:rPr>
        <w:t>, Sil Nevejans</w:t>
      </w:r>
      <w:r w:rsidRPr="005A60FA">
        <w:rPr>
          <w:rFonts w:cs="Times New Roman"/>
          <w:sz w:val="28"/>
          <w:vertAlign w:val="superscript"/>
          <w:lang w:val="fr-FR"/>
        </w:rPr>
        <w:t xml:space="preserve"> a</w:t>
      </w:r>
      <w:r w:rsidRPr="005A60FA">
        <w:rPr>
          <w:rFonts w:cs="Times New Roman"/>
          <w:sz w:val="28"/>
          <w:lang w:val="fr-FR"/>
        </w:rPr>
        <w:t>, Pieter Espeel</w:t>
      </w:r>
      <w:r w:rsidRPr="005A60FA">
        <w:rPr>
          <w:rFonts w:cs="Times New Roman"/>
          <w:sz w:val="28"/>
          <w:vertAlign w:val="superscript"/>
          <w:lang w:val="fr-FR"/>
        </w:rPr>
        <w:t>a</w:t>
      </w:r>
      <w:r w:rsidRPr="005A60FA">
        <w:rPr>
          <w:rFonts w:cs="Times New Roman"/>
          <w:sz w:val="28"/>
          <w:lang w:val="fr-FR"/>
        </w:rPr>
        <w:t xml:space="preserve"> , Stefaan De Wildeman*</w:t>
      </w:r>
      <w:r w:rsidRPr="005A60FA">
        <w:rPr>
          <w:rFonts w:cs="Times New Roman"/>
          <w:sz w:val="28"/>
          <w:vertAlign w:val="superscript"/>
          <w:lang w:val="fr-FR"/>
        </w:rPr>
        <w:t>b</w:t>
      </w:r>
      <w:r w:rsidRPr="005A60FA">
        <w:rPr>
          <w:rFonts w:cs="Times New Roman"/>
          <w:sz w:val="28"/>
          <w:lang w:val="fr-FR"/>
        </w:rPr>
        <w:t xml:space="preserve"> and Filip E. Du Prez*</w:t>
      </w:r>
      <w:r w:rsidRPr="005A60FA">
        <w:rPr>
          <w:rFonts w:cs="Times New Roman"/>
          <w:sz w:val="28"/>
          <w:vertAlign w:val="superscript"/>
          <w:lang w:val="fr-FR"/>
        </w:rPr>
        <w:t>a</w:t>
      </w:r>
      <w:r w:rsidRPr="005A60FA">
        <w:rPr>
          <w:rFonts w:cs="Times New Roman"/>
          <w:sz w:val="24"/>
          <w:lang w:val="fr-FR"/>
        </w:rPr>
        <w:tab/>
      </w:r>
      <w:r w:rsidRPr="005A60FA">
        <w:rPr>
          <w:rFonts w:cs="Times New Roman"/>
          <w:sz w:val="24"/>
          <w:lang w:val="fr-FR"/>
        </w:rPr>
        <w:tab/>
      </w:r>
    </w:p>
    <w:p w14:paraId="1E6951DE" w14:textId="77777777" w:rsidR="0034572D" w:rsidRPr="005A60FA" w:rsidRDefault="0034572D" w:rsidP="00F120B1">
      <w:pPr>
        <w:spacing w:after="0" w:line="240" w:lineRule="auto"/>
        <w:rPr>
          <w:rFonts w:cs="Times New Roman"/>
          <w:lang w:val="fr-FR"/>
        </w:rPr>
      </w:pPr>
      <w:r w:rsidRPr="005A60FA">
        <w:rPr>
          <w:rFonts w:cs="Times New Roman"/>
          <w:lang w:val="fr-FR"/>
        </w:rPr>
        <w:tab/>
      </w:r>
      <w:r w:rsidRPr="005A60FA">
        <w:rPr>
          <w:rFonts w:cs="Times New Roman"/>
          <w:lang w:val="fr-FR"/>
        </w:rPr>
        <w:tab/>
      </w:r>
      <w:r w:rsidRPr="005A60FA">
        <w:rPr>
          <w:rFonts w:cs="Times New Roman"/>
          <w:lang w:val="fr-FR"/>
        </w:rPr>
        <w:tab/>
      </w:r>
      <w:r w:rsidRPr="005A60FA">
        <w:rPr>
          <w:rFonts w:cs="Times New Roman"/>
          <w:lang w:val="fr-FR"/>
        </w:rPr>
        <w:tab/>
      </w:r>
      <w:r w:rsidRPr="005A60FA">
        <w:rPr>
          <w:rFonts w:cs="Times New Roman"/>
          <w:lang w:val="fr-FR"/>
        </w:rPr>
        <w:tab/>
      </w:r>
      <w:r w:rsidRPr="005A60FA">
        <w:rPr>
          <w:rFonts w:cs="Times New Roman"/>
          <w:lang w:val="fr-FR"/>
        </w:rPr>
        <w:tab/>
      </w:r>
      <w:r w:rsidRPr="005A60FA">
        <w:rPr>
          <w:rFonts w:cs="Times New Roman"/>
          <w:lang w:val="fr-FR"/>
        </w:rPr>
        <w:tab/>
      </w:r>
      <w:r w:rsidRPr="005A60FA">
        <w:rPr>
          <w:rFonts w:cs="Times New Roman"/>
          <w:lang w:val="fr-FR"/>
        </w:rPr>
        <w:tab/>
        <w:t xml:space="preserve">  </w:t>
      </w:r>
    </w:p>
    <w:p w14:paraId="49767011" w14:textId="537C370F" w:rsidR="0034572D" w:rsidRPr="003A7B35" w:rsidRDefault="0034572D" w:rsidP="00F120B1">
      <w:pPr>
        <w:spacing w:after="0" w:line="240" w:lineRule="auto"/>
        <w:rPr>
          <w:rFonts w:cs="Times New Roman"/>
          <w:sz w:val="24"/>
          <w:lang w:val="en-GB"/>
        </w:rPr>
      </w:pPr>
      <w:r w:rsidRPr="00EC6968">
        <w:rPr>
          <w:rFonts w:cs="Times New Roman"/>
          <w:sz w:val="24"/>
          <w:vertAlign w:val="superscript"/>
          <w:lang w:val="en-GB"/>
        </w:rPr>
        <w:t xml:space="preserve">a </w:t>
      </w:r>
      <w:r w:rsidRPr="00EC6968">
        <w:rPr>
          <w:rFonts w:cs="Times New Roman"/>
          <w:sz w:val="24"/>
          <w:lang w:val="en-GB"/>
        </w:rPr>
        <w:t xml:space="preserve">Department of Organic and Macromolecular Chemistry, Polymer Chemistry Research Group, Ghent University, Krijgslaan 281 S4bis, 9000 Ghent, Belgium, Email: </w:t>
      </w:r>
      <w:r w:rsidR="005A60FA" w:rsidRPr="0082760C">
        <w:rPr>
          <w:rFonts w:cs="Times New Roman"/>
          <w:sz w:val="24"/>
          <w:lang w:val="en-GB"/>
        </w:rPr>
        <w:t>Filip.DuPrez@ugent.be</w:t>
      </w:r>
    </w:p>
    <w:p w14:paraId="5FB606EA" w14:textId="77E4E71F" w:rsidR="0034572D" w:rsidRPr="005A60FA" w:rsidRDefault="0034572D" w:rsidP="00F120B1">
      <w:pPr>
        <w:spacing w:after="0" w:line="240" w:lineRule="auto"/>
        <w:rPr>
          <w:rFonts w:cs="Times New Roman"/>
          <w:sz w:val="24"/>
          <w:lang w:val="en-GB"/>
        </w:rPr>
      </w:pPr>
      <w:r w:rsidRPr="005A60FA">
        <w:rPr>
          <w:rFonts w:cs="Times New Roman"/>
          <w:sz w:val="24"/>
          <w:vertAlign w:val="superscript"/>
          <w:lang w:val="en-GB"/>
        </w:rPr>
        <w:t xml:space="preserve">b </w:t>
      </w:r>
      <w:r w:rsidRPr="005A60FA">
        <w:rPr>
          <w:rFonts w:cs="Times New Roman"/>
          <w:sz w:val="24"/>
          <w:lang w:val="en-GB"/>
        </w:rPr>
        <w:t xml:space="preserve">Biobased Materials, Faculty of Humanities and Sciences, Maastricht University, P.O. Box 616, 6200 MD Geleen, The Netherlands, </w:t>
      </w:r>
      <w:r w:rsidRPr="003A7B35">
        <w:rPr>
          <w:rFonts w:cs="Times New Roman"/>
          <w:sz w:val="24"/>
          <w:lang w:val="en-GB"/>
        </w:rPr>
        <w:t xml:space="preserve">Email: </w:t>
      </w:r>
      <w:r w:rsidRPr="0082760C">
        <w:rPr>
          <w:rFonts w:cs="Times New Roman"/>
          <w:sz w:val="24"/>
          <w:lang w:val="en-GB"/>
        </w:rPr>
        <w:t>s.dewildeman@maastrichtuniversity.nl</w:t>
      </w:r>
    </w:p>
    <w:p w14:paraId="65343325" w14:textId="77777777" w:rsidR="0034572D" w:rsidRPr="00EC6968" w:rsidRDefault="0034572D" w:rsidP="0034572D">
      <w:pPr>
        <w:spacing w:after="0" w:line="480" w:lineRule="auto"/>
        <w:rPr>
          <w:rFonts w:cs="Times New Roman"/>
          <w:lang w:val="en-GB"/>
        </w:rPr>
      </w:pPr>
    </w:p>
    <w:p w14:paraId="1E9B011D" w14:textId="41246F77" w:rsidR="0034572D" w:rsidRPr="00EC6968" w:rsidRDefault="0034572D" w:rsidP="0034572D">
      <w:pPr>
        <w:spacing w:after="0" w:line="480" w:lineRule="auto"/>
        <w:rPr>
          <w:rFonts w:cs="Times New Roman"/>
          <w:b/>
          <w:sz w:val="24"/>
          <w:szCs w:val="24"/>
          <w:lang w:val="en-GB"/>
        </w:rPr>
      </w:pPr>
      <w:r w:rsidRPr="00EC6968">
        <w:rPr>
          <w:rFonts w:cs="Times New Roman"/>
          <w:b/>
          <w:sz w:val="24"/>
          <w:szCs w:val="24"/>
          <w:lang w:val="en-GB"/>
        </w:rPr>
        <w:t xml:space="preserve">Keywords: </w:t>
      </w:r>
      <w:r w:rsidR="006B7BFB" w:rsidRPr="00EC6968">
        <w:rPr>
          <w:rFonts w:cs="Times New Roman"/>
          <w:sz w:val="24"/>
          <w:szCs w:val="24"/>
          <w:lang w:val="en-GB"/>
        </w:rPr>
        <w:t>poly(cycloacetal</w:t>
      </w:r>
      <w:r w:rsidR="00BB5D6A">
        <w:rPr>
          <w:rFonts w:cs="Times New Roman"/>
          <w:sz w:val="24"/>
          <w:szCs w:val="24"/>
          <w:lang w:val="en-GB"/>
        </w:rPr>
        <w:t>)</w:t>
      </w:r>
      <w:r w:rsidR="006B7BFB" w:rsidRPr="00EC6968">
        <w:rPr>
          <w:rFonts w:cs="Times New Roman"/>
          <w:sz w:val="24"/>
          <w:szCs w:val="24"/>
          <w:lang w:val="en-GB"/>
        </w:rPr>
        <w:t xml:space="preserve">, dialdehydes, </w:t>
      </w:r>
      <w:r w:rsidR="0017364C" w:rsidRPr="00EC6968">
        <w:rPr>
          <w:rFonts w:cs="Times New Roman"/>
          <w:sz w:val="24"/>
          <w:szCs w:val="24"/>
          <w:lang w:val="en-GB"/>
        </w:rPr>
        <w:t>processable</w:t>
      </w:r>
      <w:r w:rsidR="0046312A">
        <w:rPr>
          <w:rFonts w:cs="Times New Roman"/>
          <w:sz w:val="24"/>
          <w:szCs w:val="24"/>
          <w:lang w:val="en-GB"/>
        </w:rPr>
        <w:t xml:space="preserve"> polymers</w:t>
      </w:r>
      <w:r w:rsidR="00E31E86">
        <w:rPr>
          <w:rFonts w:cs="Times New Roman"/>
          <w:sz w:val="24"/>
          <w:szCs w:val="24"/>
          <w:lang w:val="en-GB"/>
        </w:rPr>
        <w:t>, di-trimethylolpropane</w:t>
      </w:r>
    </w:p>
    <w:p w14:paraId="3B8673E0" w14:textId="77777777" w:rsidR="0034572D" w:rsidRPr="00EC6968" w:rsidRDefault="0034572D" w:rsidP="00FE5810">
      <w:pPr>
        <w:spacing w:after="120"/>
        <w:jc w:val="both"/>
        <w:rPr>
          <w:lang w:val="en-GB"/>
        </w:rPr>
      </w:pPr>
    </w:p>
    <w:p w14:paraId="30183703" w14:textId="23837C63" w:rsidR="00FE5810" w:rsidRPr="00EC6968" w:rsidRDefault="00E31E86" w:rsidP="00FE5810">
      <w:pPr>
        <w:spacing w:after="120"/>
        <w:jc w:val="both"/>
        <w:rPr>
          <w:lang w:val="en-GB"/>
        </w:rPr>
      </w:pPr>
      <w:r w:rsidRPr="00633620">
        <w:rPr>
          <w:lang w:val="en-GB"/>
        </w:rPr>
        <w:t>P</w:t>
      </w:r>
      <w:r w:rsidR="00D505B6" w:rsidRPr="00633620">
        <w:rPr>
          <w:lang w:val="en-GB"/>
        </w:rPr>
        <w:t xml:space="preserve">rocessable </w:t>
      </w:r>
      <w:r w:rsidR="00D64191" w:rsidRPr="00633620">
        <w:rPr>
          <w:lang w:val="en-GB"/>
        </w:rPr>
        <w:t>poly(cycloacetals)</w:t>
      </w:r>
      <w:r w:rsidR="00D505B6" w:rsidRPr="00633620">
        <w:rPr>
          <w:lang w:val="en-GB"/>
        </w:rPr>
        <w:t xml:space="preserve"> with hi</w:t>
      </w:r>
      <w:r w:rsidR="002E1EBA" w:rsidRPr="00633620">
        <w:rPr>
          <w:lang w:val="en-GB"/>
        </w:rPr>
        <w:t xml:space="preserve">gh </w:t>
      </w:r>
      <w:r w:rsidR="00D505B6" w:rsidRPr="00633620">
        <w:rPr>
          <w:lang w:val="en-GB"/>
        </w:rPr>
        <w:t>molar masses</w:t>
      </w:r>
      <w:r w:rsidR="0035242E" w:rsidRPr="00633620">
        <w:rPr>
          <w:lang w:val="en-GB"/>
        </w:rPr>
        <w:t xml:space="preserve"> (M</w:t>
      </w:r>
      <w:r w:rsidR="0035242E" w:rsidRPr="00633620">
        <w:rPr>
          <w:vertAlign w:val="subscript"/>
          <w:lang w:val="en-GB"/>
        </w:rPr>
        <w:t>n</w:t>
      </w:r>
      <w:r w:rsidR="0035242E" w:rsidRPr="00633620">
        <w:rPr>
          <w:lang w:val="en-GB"/>
        </w:rPr>
        <w:t>)</w:t>
      </w:r>
      <w:r w:rsidR="007630EB" w:rsidRPr="00633620">
        <w:rPr>
          <w:lang w:val="en-GB"/>
        </w:rPr>
        <w:t xml:space="preserve"> </w:t>
      </w:r>
      <w:r w:rsidR="0017364C" w:rsidRPr="00633620">
        <w:rPr>
          <w:lang w:val="en-GB"/>
        </w:rPr>
        <w:t>up to 38 kDa</w:t>
      </w:r>
      <w:r w:rsidR="002E1EBA" w:rsidRPr="00633620">
        <w:rPr>
          <w:lang w:val="en-GB"/>
        </w:rPr>
        <w:t xml:space="preserve"> </w:t>
      </w:r>
      <w:r w:rsidR="0017364C" w:rsidRPr="00633620">
        <w:rPr>
          <w:lang w:val="en-GB"/>
        </w:rPr>
        <w:t xml:space="preserve">were synthesized in a systematic manner. </w:t>
      </w:r>
      <w:r w:rsidR="00A261D6" w:rsidRPr="00633620">
        <w:rPr>
          <w:lang w:val="en-GB"/>
        </w:rPr>
        <w:t>D</w:t>
      </w:r>
      <w:r w:rsidR="00D323D2" w:rsidRPr="00633620">
        <w:rPr>
          <w:lang w:val="en-GB"/>
        </w:rPr>
        <w:t xml:space="preserve">i-trimethylolpropane (Di-TMP) </w:t>
      </w:r>
      <w:r w:rsidR="0017364C" w:rsidRPr="00633620">
        <w:rPr>
          <w:lang w:val="en-GB"/>
        </w:rPr>
        <w:t xml:space="preserve">was used </w:t>
      </w:r>
      <w:r w:rsidR="00A261D6" w:rsidRPr="00633620">
        <w:rPr>
          <w:lang w:val="en-GB"/>
        </w:rPr>
        <w:t xml:space="preserve">as </w:t>
      </w:r>
      <w:r w:rsidR="00C9606C" w:rsidRPr="00633620">
        <w:rPr>
          <w:lang w:val="en-GB"/>
        </w:rPr>
        <w:t>tetra</w:t>
      </w:r>
      <w:r w:rsidR="00FF7ADC" w:rsidRPr="00633620">
        <w:rPr>
          <w:lang w:val="en-GB"/>
        </w:rPr>
        <w:t>valent</w:t>
      </w:r>
      <w:r w:rsidR="00C9606C" w:rsidRPr="00633620">
        <w:rPr>
          <w:lang w:val="en-GB"/>
        </w:rPr>
        <w:t xml:space="preserve"> alcohol </w:t>
      </w:r>
      <w:r w:rsidR="0017364C" w:rsidRPr="00633620">
        <w:rPr>
          <w:lang w:val="en-GB"/>
        </w:rPr>
        <w:t xml:space="preserve">and </w:t>
      </w:r>
      <w:r w:rsidR="008D6AE4" w:rsidRPr="00633620">
        <w:rPr>
          <w:lang w:val="en-GB"/>
        </w:rPr>
        <w:t xml:space="preserve">was </w:t>
      </w:r>
      <w:r w:rsidR="0017364C" w:rsidRPr="00633620">
        <w:rPr>
          <w:lang w:val="en-GB"/>
        </w:rPr>
        <w:t xml:space="preserve">combined with </w:t>
      </w:r>
      <w:r w:rsidRPr="00633620">
        <w:rPr>
          <w:lang w:val="en-GB"/>
        </w:rPr>
        <w:t>a series of available</w:t>
      </w:r>
      <w:r w:rsidR="0017364C" w:rsidRPr="00633620">
        <w:rPr>
          <w:lang w:val="en-GB"/>
        </w:rPr>
        <w:t xml:space="preserve"> dialdehydes</w:t>
      </w:r>
      <w:r w:rsidR="004A38E6" w:rsidRPr="00633620">
        <w:rPr>
          <w:lang w:val="en-GB"/>
        </w:rPr>
        <w:t>, after a model reactivity study</w:t>
      </w:r>
      <w:r w:rsidR="0017364C" w:rsidRPr="00633620">
        <w:rPr>
          <w:lang w:val="en-GB"/>
        </w:rPr>
        <w:t xml:space="preserve">. These polymers </w:t>
      </w:r>
      <w:r w:rsidRPr="00633620">
        <w:rPr>
          <w:lang w:val="en-GB"/>
        </w:rPr>
        <w:t xml:space="preserve">have a high </w:t>
      </w:r>
      <w:r w:rsidR="0017364C" w:rsidRPr="00633620">
        <w:rPr>
          <w:lang w:val="en-GB"/>
        </w:rPr>
        <w:t>therma</w:t>
      </w:r>
      <w:r w:rsidRPr="00633620">
        <w:rPr>
          <w:lang w:val="en-GB"/>
        </w:rPr>
        <w:t>l</w:t>
      </w:r>
      <w:r w:rsidR="0017364C" w:rsidRPr="00633620">
        <w:rPr>
          <w:lang w:val="en-GB"/>
        </w:rPr>
        <w:t xml:space="preserve"> </w:t>
      </w:r>
      <w:r w:rsidRPr="00633620">
        <w:rPr>
          <w:lang w:val="en-GB"/>
        </w:rPr>
        <w:t>stability with d</w:t>
      </w:r>
      <w:r w:rsidR="008D6AE4" w:rsidRPr="00633620">
        <w:rPr>
          <w:lang w:val="en-GB"/>
        </w:rPr>
        <w:t>egradation temperatures</w:t>
      </w:r>
      <w:r w:rsidR="00C93374" w:rsidRPr="00633620">
        <w:rPr>
          <w:lang w:val="en-GB"/>
        </w:rPr>
        <w:t xml:space="preserve"> (T</w:t>
      </w:r>
      <w:r w:rsidR="00C93374" w:rsidRPr="00633620">
        <w:rPr>
          <w:vertAlign w:val="subscript"/>
          <w:lang w:val="en-GB"/>
        </w:rPr>
        <w:t>d</w:t>
      </w:r>
      <w:r w:rsidR="00C93374" w:rsidRPr="00633620">
        <w:rPr>
          <w:lang w:val="en-GB"/>
        </w:rPr>
        <w:t>)</w:t>
      </w:r>
      <w:r w:rsidR="00367594" w:rsidRPr="00633620">
        <w:rPr>
          <w:lang w:val="en-GB"/>
        </w:rPr>
        <w:t xml:space="preserve"> </w:t>
      </w:r>
      <w:r w:rsidR="0017364C" w:rsidRPr="00633620">
        <w:rPr>
          <w:lang w:val="en-GB"/>
        </w:rPr>
        <w:t>up to 370°C</w:t>
      </w:r>
      <w:r w:rsidR="0018677F" w:rsidRPr="00633620">
        <w:rPr>
          <w:lang w:val="en-GB"/>
        </w:rPr>
        <w:t xml:space="preserve"> </w:t>
      </w:r>
      <w:r w:rsidRPr="00633620">
        <w:rPr>
          <w:lang w:val="en-GB"/>
        </w:rPr>
        <w:t xml:space="preserve">while </w:t>
      </w:r>
      <w:r w:rsidR="0018677F" w:rsidRPr="00633620">
        <w:rPr>
          <w:lang w:val="en-GB"/>
        </w:rPr>
        <w:t>the glass transition temperatures (T</w:t>
      </w:r>
      <w:r w:rsidR="0018677F" w:rsidRPr="00633620">
        <w:rPr>
          <w:vertAlign w:val="subscript"/>
          <w:lang w:val="en-GB"/>
        </w:rPr>
        <w:t>g</w:t>
      </w:r>
      <w:r w:rsidR="0018677F" w:rsidRPr="00633620">
        <w:rPr>
          <w:lang w:val="en-GB"/>
        </w:rPr>
        <w:t xml:space="preserve">) ranged from </w:t>
      </w:r>
      <w:r w:rsidRPr="00633620">
        <w:rPr>
          <w:lang w:val="en-GB"/>
        </w:rPr>
        <w:t xml:space="preserve">room temperature </w:t>
      </w:r>
      <w:r w:rsidR="0018677F" w:rsidRPr="00633620">
        <w:rPr>
          <w:lang w:val="en-GB"/>
        </w:rPr>
        <w:t>to 1</w:t>
      </w:r>
      <w:r w:rsidR="0035242E" w:rsidRPr="00633620">
        <w:rPr>
          <w:lang w:val="en-GB"/>
        </w:rPr>
        <w:t>15</w:t>
      </w:r>
      <w:r w:rsidR="003428C5" w:rsidRPr="00633620">
        <w:rPr>
          <w:lang w:val="en-GB"/>
        </w:rPr>
        <w:t xml:space="preserve"> </w:t>
      </w:r>
      <w:r w:rsidR="0018677F" w:rsidRPr="00633620">
        <w:rPr>
          <w:lang w:val="en-GB"/>
        </w:rPr>
        <w:t>°C</w:t>
      </w:r>
      <w:r w:rsidR="00C93374" w:rsidRPr="00633620">
        <w:rPr>
          <w:lang w:val="en-GB"/>
        </w:rPr>
        <w:t>. Trends in T</w:t>
      </w:r>
      <w:r w:rsidR="00C93374" w:rsidRPr="00633620">
        <w:rPr>
          <w:vertAlign w:val="subscript"/>
          <w:lang w:val="en-GB"/>
        </w:rPr>
        <w:t>g</w:t>
      </w:r>
      <w:r w:rsidR="00C93374" w:rsidRPr="00633620">
        <w:rPr>
          <w:lang w:val="en-GB"/>
        </w:rPr>
        <w:t xml:space="preserve"> modulation were confirmed by a theoretical simulation</w:t>
      </w:r>
      <w:r w:rsidR="0018677F" w:rsidRPr="00633620">
        <w:rPr>
          <w:lang w:val="en-GB"/>
        </w:rPr>
        <w:t xml:space="preserve">. </w:t>
      </w:r>
      <w:r w:rsidR="0074648E" w:rsidRPr="00633620">
        <w:rPr>
          <w:lang w:val="en-GB"/>
        </w:rPr>
        <w:t>M</w:t>
      </w:r>
      <w:r w:rsidR="0018677F" w:rsidRPr="00633620">
        <w:rPr>
          <w:lang w:val="en-GB"/>
        </w:rPr>
        <w:t>oreover</w:t>
      </w:r>
      <w:r w:rsidR="0074648E" w:rsidRPr="00633620">
        <w:rPr>
          <w:lang w:val="en-GB"/>
        </w:rPr>
        <w:t>,</w:t>
      </w:r>
      <w:r w:rsidR="0018677F" w:rsidRPr="00633620">
        <w:rPr>
          <w:lang w:val="en-GB"/>
        </w:rPr>
        <w:t xml:space="preserve"> the </w:t>
      </w:r>
      <w:r w:rsidR="00D64191" w:rsidRPr="00633620">
        <w:rPr>
          <w:lang w:val="en-GB"/>
        </w:rPr>
        <w:t xml:space="preserve">poly(cycloacetals) </w:t>
      </w:r>
      <w:r w:rsidR="0018677F" w:rsidRPr="00633620">
        <w:rPr>
          <w:lang w:val="en-GB"/>
        </w:rPr>
        <w:t xml:space="preserve">showed </w:t>
      </w:r>
      <w:r w:rsidR="009F457C" w:rsidRPr="00633620">
        <w:rPr>
          <w:lang w:val="en-GB"/>
        </w:rPr>
        <w:t>favourable</w:t>
      </w:r>
      <w:r w:rsidR="0018677F" w:rsidRPr="00633620">
        <w:rPr>
          <w:lang w:val="en-GB"/>
        </w:rPr>
        <w:t xml:space="preserve"> mechanical and optical properties.</w:t>
      </w:r>
    </w:p>
    <w:p w14:paraId="2C033161" w14:textId="77777777" w:rsidR="00FE5810" w:rsidRPr="00EC6968" w:rsidRDefault="00FE5810" w:rsidP="00FE5810">
      <w:pPr>
        <w:ind w:right="1080"/>
        <w:jc w:val="both"/>
        <w:rPr>
          <w:rFonts w:eastAsia="MS Mincho"/>
          <w:b/>
          <w:lang w:val="en-GB" w:eastAsia="ja-JP"/>
        </w:rPr>
      </w:pPr>
    </w:p>
    <w:p w14:paraId="118A0E10" w14:textId="77777777" w:rsidR="00FE5810" w:rsidRPr="00EC6968" w:rsidRDefault="00FE5810" w:rsidP="00FE5810">
      <w:pPr>
        <w:jc w:val="center"/>
        <w:rPr>
          <w:rFonts w:eastAsia="MS Mincho"/>
          <w:b/>
          <w:lang w:val="en-GB" w:eastAsia="ja-JP"/>
        </w:rPr>
      </w:pPr>
      <w:r w:rsidRPr="00EC6968">
        <w:rPr>
          <w:rFonts w:eastAsia="MS Mincho"/>
          <w:b/>
          <w:lang w:val="en-GB" w:eastAsia="ja-JP"/>
        </w:rPr>
        <w:t>Introduction</w:t>
      </w:r>
    </w:p>
    <w:p w14:paraId="784A3BA6" w14:textId="77777777" w:rsidR="00FE5810" w:rsidRPr="00EC6968" w:rsidRDefault="00FE5810" w:rsidP="00FE5810">
      <w:pPr>
        <w:jc w:val="both"/>
        <w:rPr>
          <w:rFonts w:eastAsia="MS Mincho"/>
          <w:lang w:val="en-GB" w:eastAsia="ja-JP"/>
        </w:rPr>
      </w:pPr>
    </w:p>
    <w:p w14:paraId="6AD2985D" w14:textId="42316387" w:rsidR="0018781C" w:rsidRDefault="00D64191" w:rsidP="0018781C">
      <w:pPr>
        <w:jc w:val="both"/>
        <w:rPr>
          <w:rFonts w:eastAsia="MS Mincho"/>
          <w:lang w:val="en-GB" w:eastAsia="ja-JP"/>
        </w:rPr>
      </w:pPr>
      <w:r w:rsidRPr="00633620">
        <w:rPr>
          <w:rFonts w:eastAsia="MS Mincho"/>
          <w:lang w:val="en-GB" w:eastAsia="ja-JP"/>
        </w:rPr>
        <w:t>Poly(cycloacetals)</w:t>
      </w:r>
      <w:r w:rsidR="0018677F" w:rsidRPr="00633620">
        <w:rPr>
          <w:rFonts w:eastAsia="MS Mincho"/>
          <w:lang w:val="en-GB" w:eastAsia="ja-JP"/>
        </w:rPr>
        <w:t xml:space="preserve"> are a class of polymers</w:t>
      </w:r>
      <w:r w:rsidR="00C93374" w:rsidRPr="00633620">
        <w:rPr>
          <w:rFonts w:eastAsia="MS Mincho"/>
          <w:lang w:val="en-GB" w:eastAsia="ja-JP"/>
        </w:rPr>
        <w:t xml:space="preserve"> </w:t>
      </w:r>
      <w:r w:rsidR="004A38E6" w:rsidRPr="00633620">
        <w:rPr>
          <w:rFonts w:eastAsia="MS Mincho"/>
          <w:lang w:val="en-GB" w:eastAsia="ja-JP"/>
        </w:rPr>
        <w:t xml:space="preserve">that are </w:t>
      </w:r>
      <w:r w:rsidR="00C93374" w:rsidRPr="00633620">
        <w:rPr>
          <w:rFonts w:eastAsia="MS Mincho"/>
          <w:lang w:val="en-GB" w:eastAsia="ja-JP"/>
        </w:rPr>
        <w:t xml:space="preserve">generally formed by the </w:t>
      </w:r>
      <w:r w:rsidR="0018677F" w:rsidRPr="00633620">
        <w:rPr>
          <w:rFonts w:eastAsia="MS Mincho"/>
          <w:lang w:val="en-GB" w:eastAsia="ja-JP"/>
        </w:rPr>
        <w:t xml:space="preserve">acetalization reaction between a </w:t>
      </w:r>
      <w:r w:rsidR="00FF7ADC" w:rsidRPr="00633620">
        <w:rPr>
          <w:rFonts w:eastAsia="MS Mincho"/>
          <w:lang w:val="en-GB" w:eastAsia="ja-JP"/>
        </w:rPr>
        <w:t xml:space="preserve">tetravalent alcohol </w:t>
      </w:r>
      <w:r w:rsidR="0018677F" w:rsidRPr="00633620">
        <w:rPr>
          <w:rFonts w:eastAsia="MS Mincho"/>
          <w:lang w:val="en-GB" w:eastAsia="ja-JP"/>
        </w:rPr>
        <w:t>and a diald</w:t>
      </w:r>
      <w:r w:rsidR="00AE660F" w:rsidRPr="00633620">
        <w:rPr>
          <w:rFonts w:eastAsia="MS Mincho"/>
          <w:lang w:val="en-GB" w:eastAsia="ja-JP"/>
        </w:rPr>
        <w:t>e</w:t>
      </w:r>
      <w:r w:rsidR="0018677F" w:rsidRPr="00633620">
        <w:rPr>
          <w:rFonts w:eastAsia="MS Mincho"/>
          <w:lang w:val="en-GB" w:eastAsia="ja-JP"/>
        </w:rPr>
        <w:t>hyde</w:t>
      </w:r>
      <w:r w:rsidR="009B4064" w:rsidRPr="00633620">
        <w:rPr>
          <w:rFonts w:eastAsia="MS Mincho"/>
          <w:lang w:val="en-GB" w:eastAsia="ja-JP"/>
        </w:rPr>
        <w:t>.</w:t>
      </w:r>
      <w:r w:rsidR="0018677F" w:rsidRPr="00633620">
        <w:rPr>
          <w:rFonts w:eastAsia="MS Mincho"/>
          <w:lang w:val="en-GB" w:eastAsia="ja-JP"/>
        </w:rPr>
        <w:fldChar w:fldCharType="begin"/>
      </w:r>
      <w:r w:rsidR="008B0DBD" w:rsidRPr="00633620">
        <w:rPr>
          <w:rFonts w:eastAsia="MS Mincho"/>
          <w:lang w:val="en-GB" w:eastAsia="ja-JP"/>
        </w:rPr>
        <w:instrText xml:space="preserve"> ADDIN EN.CITE &lt;EndNote&gt;&lt;Cite&gt;&lt;Author&gt;Capps&lt;/Author&gt;&lt;Year&gt;1956&lt;/Year&gt;&lt;RecNum&gt;67&lt;/RecNum&gt;&lt;DisplayText&gt;[1-3]&lt;/DisplayText&gt;&lt;record&gt;&lt;rec-number&gt;67&lt;/rec-number&gt;&lt;foreign-keys&gt;&lt;key app="EN" db-id="esdwzdtvfzar5deeasw5ddrtvd9dafat2dfs" timestamp="1409126962"&gt;67&lt;/key&gt;&lt;/foreign-keys&gt;&lt;ref-type name="Patent"&gt;25&lt;/ref-type&gt;&lt;contributors&gt;&lt;authors&gt;&lt;author&gt;David B. Capps&lt;/author&gt;&lt;/authors&gt;&lt;secondary-authors&gt;&lt;author&gt;The Chemstrand Corporation&lt;/author&gt;&lt;/secondary-authors&gt;&lt;/contributors&gt;&lt;titles&gt;&lt;title&gt;Linear Polycyclospiroacetals And Method For Preparing Them&lt;/title&gt;&lt;/titles&gt;&lt;dates&gt;&lt;year&gt;1956&lt;/year&gt;&lt;/dates&gt;&lt;isbn&gt;US2889290&lt;/isbn&gt;&lt;urls&gt;&lt;/urls&gt;&lt;/record&gt;&lt;/Cite&gt;&lt;Cite&gt;&lt;Author&gt;Cotting&lt;/Author&gt;&lt;Year&gt;1988&lt;/Year&gt;&lt;RecNum&gt;159&lt;/RecNum&gt;&lt;record&gt;&lt;rec-number&gt;159&lt;/rec-number&gt;&lt;foreign-keys&gt;&lt;key app="EN" db-id="esdwzdtvfzar5deeasw5ddrtvd9dafat2dfs" timestamp="1448898980"&gt;159&lt;/key&gt;&lt;/foreign-keys&gt;&lt;ref-type name="Patent"&gt;25&lt;/ref-type&gt;&lt;contributors&gt;&lt;authors&gt;&lt;author&gt;Jacques-alain Cotting&lt;/author&gt;&lt;author&gt;Alfred Renner&lt;/author&gt;&lt;/authors&gt;&lt;/contributors&gt;&lt;titles&gt;&lt;title&gt;Polycycloacetals containing epoxy groups&lt;/title&gt;&lt;/titles&gt;&lt;dates&gt;&lt;year&gt;1988&lt;/year&gt;&lt;/dates&gt;&lt;isbn&gt;EP0297030 (A2)&lt;/isbn&gt;&lt;urls&gt;&lt;/urls&gt;&lt;/record&gt;&lt;/Cite&gt;&lt;Cite&gt;&lt;Author&gt;UCCLE-Bruxelles&lt;/Author&gt;&lt;Year&gt;1958&lt;/Year&gt;&lt;RecNum&gt;152&lt;/RecNum&gt;&lt;record&gt;&lt;rec-number&gt;152&lt;/rec-number&gt;&lt;foreign-keys&gt;&lt;key app="EN" db-id="esdwzdtvfzar5deeasw5ddrtvd9dafat2dfs" timestamp="1447849913"&gt;152&lt;/key&gt;&lt;/foreign-keys&gt;&lt;ref-type name="Patent"&gt;25&lt;/ref-type&gt;&lt;contributors&gt;&lt;authors&gt;&lt;author&gt;UCCLE-Bruxelles&lt;/author&gt;&lt;/authors&gt;&lt;/contributors&gt;&lt;titles&gt;&lt;title&gt;Nouveaux poly(cyclo)acetals lineaires et leur procédé de preparation&lt;/title&gt;&lt;/titles&gt;&lt;dates&gt;&lt;year&gt;1958&lt;/year&gt;&lt;/dates&gt;&lt;pub-location&gt;Belgium&lt;/pub-location&gt;&lt;isbn&gt;BE568181&lt;/isbn&gt;&lt;urls&gt;&lt;/urls&gt;&lt;/record&gt;&lt;/Cite&gt;&lt;/EndNote&gt;</w:instrText>
      </w:r>
      <w:r w:rsidR="0018677F" w:rsidRPr="00633620">
        <w:rPr>
          <w:rFonts w:eastAsia="MS Mincho"/>
          <w:lang w:val="en-GB" w:eastAsia="ja-JP"/>
        </w:rPr>
        <w:fldChar w:fldCharType="separate"/>
      </w:r>
      <w:r w:rsidR="0018677F" w:rsidRPr="00633620">
        <w:rPr>
          <w:rFonts w:eastAsia="MS Mincho"/>
          <w:noProof/>
          <w:lang w:val="en-GB" w:eastAsia="ja-JP"/>
        </w:rPr>
        <w:t>[</w:t>
      </w:r>
      <w:hyperlink w:anchor="_ENREF_1" w:tooltip="Capps, 1956 #67" w:history="1">
        <w:r w:rsidR="0082760C" w:rsidRPr="00633620">
          <w:rPr>
            <w:rFonts w:eastAsia="MS Mincho"/>
            <w:noProof/>
            <w:lang w:val="en-GB" w:eastAsia="ja-JP"/>
          </w:rPr>
          <w:t>1-3</w:t>
        </w:r>
      </w:hyperlink>
      <w:r w:rsidR="0018677F" w:rsidRPr="00633620">
        <w:rPr>
          <w:rFonts w:eastAsia="MS Mincho"/>
          <w:noProof/>
          <w:lang w:val="en-GB" w:eastAsia="ja-JP"/>
        </w:rPr>
        <w:t>]</w:t>
      </w:r>
      <w:r w:rsidR="0018677F" w:rsidRPr="00633620">
        <w:rPr>
          <w:rFonts w:eastAsia="MS Mincho"/>
          <w:lang w:val="en-GB" w:eastAsia="ja-JP"/>
        </w:rPr>
        <w:fldChar w:fldCharType="end"/>
      </w:r>
      <w:r w:rsidR="0018677F" w:rsidRPr="00633620">
        <w:rPr>
          <w:rFonts w:eastAsia="MS Mincho"/>
          <w:lang w:val="en-GB" w:eastAsia="ja-JP"/>
        </w:rPr>
        <w:t xml:space="preserve"> During this </w:t>
      </w:r>
      <w:r w:rsidR="00F734F4" w:rsidRPr="00633620">
        <w:rPr>
          <w:rFonts w:eastAsia="MS Mincho"/>
          <w:lang w:val="en-GB" w:eastAsia="ja-JP"/>
        </w:rPr>
        <w:t>process, cycli</w:t>
      </w:r>
      <w:r w:rsidR="00945A36" w:rsidRPr="00633620">
        <w:rPr>
          <w:rFonts w:eastAsia="MS Mincho"/>
          <w:lang w:val="en-GB" w:eastAsia="ja-JP"/>
        </w:rPr>
        <w:t>c acetal moieties are formed in the backbone, which results in</w:t>
      </w:r>
      <w:r w:rsidR="003428C5" w:rsidRPr="00633620">
        <w:rPr>
          <w:rFonts w:eastAsia="MS Mincho"/>
          <w:lang w:val="en-GB" w:eastAsia="ja-JP"/>
        </w:rPr>
        <w:t xml:space="preserve"> the synthesis of</w:t>
      </w:r>
      <w:r w:rsidR="00E76194" w:rsidRPr="00633620">
        <w:rPr>
          <w:rFonts w:eastAsia="MS Mincho"/>
          <w:lang w:val="en-GB" w:eastAsia="ja-JP"/>
        </w:rPr>
        <w:t xml:space="preserve"> a</w:t>
      </w:r>
      <w:r w:rsidR="00945A36" w:rsidRPr="00633620">
        <w:rPr>
          <w:rFonts w:eastAsia="MS Mincho"/>
          <w:lang w:val="en-GB" w:eastAsia="ja-JP"/>
        </w:rPr>
        <w:t xml:space="preserve"> rigid polymer</w:t>
      </w:r>
      <w:r w:rsidR="00C93374" w:rsidRPr="00633620">
        <w:rPr>
          <w:rFonts w:eastAsia="MS Mincho"/>
          <w:lang w:val="en-GB" w:eastAsia="ja-JP"/>
        </w:rPr>
        <w:t xml:space="preserve"> backbone</w:t>
      </w:r>
      <w:r w:rsidR="00945A36" w:rsidRPr="00633620">
        <w:rPr>
          <w:rFonts w:eastAsia="MS Mincho"/>
          <w:lang w:val="en-GB" w:eastAsia="ja-JP"/>
        </w:rPr>
        <w:t xml:space="preserve">. </w:t>
      </w:r>
      <w:r w:rsidRPr="00633620">
        <w:rPr>
          <w:rFonts w:eastAsia="MS Mincho"/>
          <w:lang w:val="en-GB" w:eastAsia="ja-JP"/>
        </w:rPr>
        <w:t xml:space="preserve">Poly(cycloacetals) </w:t>
      </w:r>
      <w:r w:rsidR="00E76194" w:rsidRPr="00633620">
        <w:rPr>
          <w:rFonts w:eastAsia="MS Mincho"/>
          <w:lang w:val="en-GB" w:eastAsia="ja-JP"/>
        </w:rPr>
        <w:t>were first reported in 1912</w:t>
      </w:r>
      <w:r w:rsidR="002C4DDD" w:rsidRPr="00633620">
        <w:rPr>
          <w:rFonts w:eastAsia="MS Mincho"/>
          <w:lang w:val="en-GB" w:eastAsia="ja-JP"/>
        </w:rPr>
        <w:t xml:space="preserve">, yet </w:t>
      </w:r>
      <w:r w:rsidR="00CE6E34" w:rsidRPr="00633620">
        <w:rPr>
          <w:rFonts w:eastAsia="MS Mincho"/>
          <w:lang w:val="en-GB" w:eastAsia="ja-JP"/>
        </w:rPr>
        <w:t xml:space="preserve">only limited </w:t>
      </w:r>
      <w:r w:rsidR="008A5BBE" w:rsidRPr="00633620">
        <w:rPr>
          <w:rFonts w:eastAsia="MS Mincho"/>
          <w:lang w:val="en-GB" w:eastAsia="ja-JP"/>
        </w:rPr>
        <w:t>attention was given to this class of polymers</w:t>
      </w:r>
      <w:r w:rsidR="00CE6E34" w:rsidRPr="00633620">
        <w:rPr>
          <w:rFonts w:eastAsia="MS Mincho"/>
          <w:lang w:val="en-GB" w:eastAsia="ja-JP"/>
        </w:rPr>
        <w:t xml:space="preserve"> despite </w:t>
      </w:r>
      <w:r w:rsidR="002C4DDD" w:rsidRPr="00633620">
        <w:rPr>
          <w:rFonts w:eastAsia="MS Mincho"/>
          <w:lang w:val="en-GB" w:eastAsia="ja-JP"/>
        </w:rPr>
        <w:t xml:space="preserve">their </w:t>
      </w:r>
      <w:r w:rsidR="00CE6E34" w:rsidRPr="00633620">
        <w:rPr>
          <w:rFonts w:eastAsia="MS Mincho"/>
          <w:lang w:val="en-GB" w:eastAsia="ja-JP"/>
        </w:rPr>
        <w:t>prom</w:t>
      </w:r>
      <w:r w:rsidR="00A261D6" w:rsidRPr="00633620">
        <w:rPr>
          <w:rFonts w:eastAsia="MS Mincho"/>
          <w:lang w:val="en-GB" w:eastAsia="ja-JP"/>
        </w:rPr>
        <w:t>i</w:t>
      </w:r>
      <w:r w:rsidR="00CE6E34" w:rsidRPr="00633620">
        <w:rPr>
          <w:rFonts w:eastAsia="MS Mincho"/>
          <w:lang w:val="en-GB" w:eastAsia="ja-JP"/>
        </w:rPr>
        <w:t>sing properties</w:t>
      </w:r>
      <w:r w:rsidR="009B4064" w:rsidRPr="00633620">
        <w:rPr>
          <w:rFonts w:eastAsia="MS Mincho"/>
          <w:lang w:val="en-GB" w:eastAsia="ja-JP"/>
        </w:rPr>
        <w:t>.</w:t>
      </w:r>
      <w:r w:rsidR="00CE6E34" w:rsidRPr="00633620">
        <w:rPr>
          <w:rFonts w:eastAsia="MS Mincho"/>
          <w:lang w:val="en-GB" w:eastAsia="ja-JP"/>
        </w:rPr>
        <w:fldChar w:fldCharType="begin"/>
      </w:r>
      <w:r w:rsidR="008B0DBD" w:rsidRPr="00633620">
        <w:rPr>
          <w:rFonts w:eastAsia="MS Mincho"/>
          <w:lang w:val="en-GB" w:eastAsia="ja-JP"/>
        </w:rPr>
        <w:instrText xml:space="preserve"> ADDIN EN.CITE &lt;EndNote&gt;&lt;Cite&gt;&lt;Author&gt;Read&lt;/Author&gt;&lt;Year&gt;1912&lt;/Year&gt;&lt;RecNum&gt;80&lt;/RecNum&gt;&lt;DisplayText&gt;[4]&lt;/DisplayText&gt;&lt;record&gt;&lt;rec-number&gt;80&lt;/rec-number&gt;&lt;foreign-keys&gt;&lt;key app="EN" db-id="esdwzdtvfzar5deeasw5ddrtvd9dafat2dfs" timestamp="1412683743"&gt;80&lt;/key&gt;&lt;/foreign-keys&gt;&lt;ref-type name="Journal Article"&gt;17&lt;/ref-type&gt;&lt;contributors&gt;&lt;authors&gt;&lt;author&gt;John Read&lt;/author&gt;&lt;/authors&gt;&lt;/contributors&gt;&lt;titles&gt;&lt;title&gt;The condensation of pentaerythritol with dialdehydes&lt;/title&gt;&lt;secondary-title&gt;J. Chem. Soc., Trans.&lt;/secondary-title&gt;&lt;/titles&gt;&lt;periodical&gt;&lt;full-title&gt;J. Chem. Soc., Trans.&lt;/full-title&gt;&lt;/periodical&gt;&lt;pages&gt;2090-2094&lt;/pages&gt;&lt;number&gt;101&lt;/number&gt;&lt;dates&gt;&lt;year&gt;1912&lt;/year&gt;&lt;/dates&gt;&lt;urls&gt;&lt;/urls&gt;&lt;/record&gt;&lt;/Cite&gt;&lt;/EndNote&gt;</w:instrText>
      </w:r>
      <w:r w:rsidR="00CE6E34" w:rsidRPr="00633620">
        <w:rPr>
          <w:rFonts w:eastAsia="MS Mincho"/>
          <w:lang w:val="en-GB" w:eastAsia="ja-JP"/>
        </w:rPr>
        <w:fldChar w:fldCharType="separate"/>
      </w:r>
      <w:r w:rsidR="0018677F" w:rsidRPr="00633620">
        <w:rPr>
          <w:rFonts w:eastAsia="MS Mincho"/>
          <w:noProof/>
          <w:lang w:val="en-GB" w:eastAsia="ja-JP"/>
        </w:rPr>
        <w:t>[</w:t>
      </w:r>
      <w:hyperlink w:anchor="_ENREF_4" w:tooltip="Read, 1912 #80" w:history="1">
        <w:r w:rsidR="0082760C" w:rsidRPr="00633620">
          <w:rPr>
            <w:rFonts w:eastAsia="MS Mincho"/>
            <w:noProof/>
            <w:lang w:val="en-GB" w:eastAsia="ja-JP"/>
          </w:rPr>
          <w:t>4</w:t>
        </w:r>
      </w:hyperlink>
      <w:r w:rsidR="0018677F" w:rsidRPr="00633620">
        <w:rPr>
          <w:rFonts w:eastAsia="MS Mincho"/>
          <w:noProof/>
          <w:lang w:val="en-GB" w:eastAsia="ja-JP"/>
        </w:rPr>
        <w:t>]</w:t>
      </w:r>
      <w:r w:rsidR="00CE6E34" w:rsidRPr="00633620">
        <w:rPr>
          <w:rFonts w:eastAsia="MS Mincho"/>
          <w:lang w:val="en-GB" w:eastAsia="ja-JP"/>
        </w:rPr>
        <w:fldChar w:fldCharType="end"/>
      </w:r>
      <w:r w:rsidR="00945A36" w:rsidRPr="00633620">
        <w:rPr>
          <w:rFonts w:eastAsia="MS Mincho"/>
          <w:lang w:val="en-GB" w:eastAsia="ja-JP"/>
        </w:rPr>
        <w:t xml:space="preserve"> Different </w:t>
      </w:r>
      <w:r w:rsidRPr="00633620">
        <w:rPr>
          <w:rFonts w:eastAsia="MS Mincho"/>
          <w:lang w:val="en-GB" w:eastAsia="ja-JP"/>
        </w:rPr>
        <w:t xml:space="preserve">poly(cycloacetals) </w:t>
      </w:r>
      <w:r w:rsidR="00945A36" w:rsidRPr="00633620">
        <w:rPr>
          <w:rFonts w:eastAsia="MS Mincho"/>
          <w:lang w:val="en-GB" w:eastAsia="ja-JP"/>
        </w:rPr>
        <w:t xml:space="preserve">were reported </w:t>
      </w:r>
      <w:r w:rsidR="00E76194" w:rsidRPr="00633620">
        <w:rPr>
          <w:rFonts w:eastAsia="MS Mincho"/>
          <w:lang w:val="en-GB" w:eastAsia="ja-JP"/>
        </w:rPr>
        <w:t>from the</w:t>
      </w:r>
      <w:r w:rsidR="00F734F4" w:rsidRPr="00633620">
        <w:rPr>
          <w:rFonts w:eastAsia="MS Mincho"/>
          <w:lang w:val="en-GB" w:eastAsia="ja-JP"/>
        </w:rPr>
        <w:t xml:space="preserve"> reaction</w:t>
      </w:r>
      <w:r w:rsidR="00E76194" w:rsidRPr="00633620">
        <w:rPr>
          <w:rFonts w:eastAsia="MS Mincho"/>
          <w:lang w:val="en-GB" w:eastAsia="ja-JP"/>
        </w:rPr>
        <w:t>s of</w:t>
      </w:r>
      <w:r w:rsidR="00945A36" w:rsidRPr="00633620">
        <w:rPr>
          <w:rFonts w:eastAsia="MS Mincho"/>
          <w:lang w:val="en-GB" w:eastAsia="ja-JP"/>
        </w:rPr>
        <w:t xml:space="preserve"> pentaerythritol as </w:t>
      </w:r>
      <w:r w:rsidR="00FF7ADC" w:rsidRPr="00633620">
        <w:rPr>
          <w:rFonts w:eastAsia="MS Mincho"/>
          <w:lang w:val="en-GB" w:eastAsia="ja-JP"/>
        </w:rPr>
        <w:t>tetravalent alcohol</w:t>
      </w:r>
      <w:r w:rsidR="00945A36" w:rsidRPr="00633620">
        <w:rPr>
          <w:rFonts w:eastAsia="MS Mincho"/>
          <w:lang w:val="en-GB" w:eastAsia="ja-JP"/>
        </w:rPr>
        <w:t xml:space="preserve"> and commercial dialdehydes, such as glyoxal, glutaraldehyde and terepht</w:t>
      </w:r>
      <w:r w:rsidR="0035242E" w:rsidRPr="00633620">
        <w:rPr>
          <w:rFonts w:eastAsia="MS Mincho"/>
          <w:lang w:val="en-GB" w:eastAsia="ja-JP"/>
        </w:rPr>
        <w:t>h</w:t>
      </w:r>
      <w:r w:rsidR="00945A36" w:rsidRPr="00633620">
        <w:rPr>
          <w:rFonts w:eastAsia="MS Mincho"/>
          <w:lang w:val="en-GB" w:eastAsia="ja-JP"/>
        </w:rPr>
        <w:t>aldehyde</w:t>
      </w:r>
      <w:r w:rsidR="009B4064" w:rsidRPr="00633620">
        <w:rPr>
          <w:rFonts w:eastAsia="MS Mincho"/>
          <w:lang w:val="en-GB" w:eastAsia="ja-JP"/>
        </w:rPr>
        <w:t>.</w:t>
      </w:r>
      <w:r w:rsidR="008D6486" w:rsidRPr="00633620">
        <w:rPr>
          <w:rFonts w:eastAsia="MS Mincho"/>
          <w:lang w:val="en-GB" w:eastAsia="ja-JP"/>
        </w:rPr>
        <w:fldChar w:fldCharType="begin">
          <w:fldData xml:space="preserve">PEVuZE5vdGU+PENpdGU+PEF1dGhvcj5Ba2J1bHV0PC9BdXRob3I+PFllYXI+MjAxMzwvWWVhcj48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</w:fldData>
        </w:fldChar>
      </w:r>
      <w:r w:rsidR="008B0DBD" w:rsidRPr="00633620">
        <w:rPr>
          <w:rFonts w:eastAsia="MS Mincho"/>
          <w:lang w:val="en-GB" w:eastAsia="ja-JP"/>
        </w:rPr>
        <w:instrText xml:space="preserve"> ADDIN EN.CITE </w:instrText>
      </w:r>
      <w:r w:rsidR="008B0DBD" w:rsidRPr="00633620">
        <w:rPr>
          <w:rFonts w:eastAsia="MS Mincho"/>
          <w:lang w:val="en-GB" w:eastAsia="ja-JP"/>
        </w:rPr>
        <w:fldChar w:fldCharType="begin">
          <w:fldData xml:space="preserve">PEVuZE5vdGU+PENpdGU+PEF1dGhvcj5Ba2J1bHV0PC9BdXRob3I+PFllYXI+MjAxMzwvWWVhcj48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</w:fldData>
        </w:fldChar>
      </w:r>
      <w:r w:rsidR="008B0DBD" w:rsidRPr="00633620">
        <w:rPr>
          <w:rFonts w:eastAsia="MS Mincho"/>
          <w:lang w:val="en-GB" w:eastAsia="ja-JP"/>
        </w:rPr>
        <w:instrText xml:space="preserve"> ADDIN EN.CITE.DATA </w:instrText>
      </w:r>
      <w:r w:rsidR="008B0DBD" w:rsidRPr="00633620">
        <w:rPr>
          <w:rFonts w:eastAsia="MS Mincho"/>
          <w:lang w:val="en-GB" w:eastAsia="ja-JP"/>
        </w:rPr>
      </w:r>
      <w:r w:rsidR="008B0DBD" w:rsidRPr="00633620">
        <w:rPr>
          <w:rFonts w:eastAsia="MS Mincho"/>
          <w:lang w:val="en-GB" w:eastAsia="ja-JP"/>
        </w:rPr>
        <w:fldChar w:fldCharType="end"/>
      </w:r>
      <w:r w:rsidR="008D6486" w:rsidRPr="00633620">
        <w:rPr>
          <w:rFonts w:eastAsia="MS Mincho"/>
          <w:lang w:val="en-GB" w:eastAsia="ja-JP"/>
        </w:rPr>
      </w:r>
      <w:r w:rsidR="008D6486" w:rsidRPr="00633620">
        <w:rPr>
          <w:rFonts w:eastAsia="MS Mincho"/>
          <w:lang w:val="en-GB" w:eastAsia="ja-JP"/>
        </w:rPr>
        <w:fldChar w:fldCharType="separate"/>
      </w:r>
      <w:r w:rsidR="009B0FBA" w:rsidRPr="00633620">
        <w:rPr>
          <w:rFonts w:eastAsia="MS Mincho"/>
          <w:noProof/>
          <w:lang w:val="en-GB" w:eastAsia="ja-JP"/>
        </w:rPr>
        <w:t>[</w:t>
      </w:r>
      <w:hyperlink w:anchor="_ENREF_1" w:tooltip="Capps, 1956 #67" w:history="1">
        <w:r w:rsidR="0082760C" w:rsidRPr="00633620">
          <w:rPr>
            <w:rFonts w:eastAsia="MS Mincho"/>
            <w:noProof/>
            <w:lang w:val="en-GB" w:eastAsia="ja-JP"/>
          </w:rPr>
          <w:t>1-10</w:t>
        </w:r>
      </w:hyperlink>
      <w:r w:rsidR="009B0FBA" w:rsidRPr="00633620">
        <w:rPr>
          <w:rFonts w:eastAsia="MS Mincho"/>
          <w:noProof/>
          <w:lang w:val="en-GB" w:eastAsia="ja-JP"/>
        </w:rPr>
        <w:t>]</w:t>
      </w:r>
      <w:r w:rsidR="008D6486" w:rsidRPr="00633620">
        <w:rPr>
          <w:rFonts w:eastAsia="MS Mincho"/>
          <w:lang w:val="en-GB" w:eastAsia="ja-JP"/>
        </w:rPr>
        <w:fldChar w:fldCharType="end"/>
      </w:r>
      <w:r w:rsidR="008D6486" w:rsidRPr="00633620">
        <w:rPr>
          <w:rFonts w:eastAsia="MS Mincho"/>
          <w:lang w:val="en-GB" w:eastAsia="ja-JP"/>
        </w:rPr>
        <w:t xml:space="preserve"> </w:t>
      </w:r>
      <w:r w:rsidR="00C93374" w:rsidRPr="00633620">
        <w:rPr>
          <w:rFonts w:eastAsia="MS Mincho"/>
          <w:lang w:val="en-GB" w:eastAsia="ja-JP"/>
        </w:rPr>
        <w:t xml:space="preserve">When </w:t>
      </w:r>
      <w:r w:rsidR="00E31E86" w:rsidRPr="00633620">
        <w:rPr>
          <w:rFonts w:eastAsia="MS Mincho"/>
          <w:lang w:val="en-GB" w:eastAsia="ja-JP"/>
        </w:rPr>
        <w:t xml:space="preserve">introducing this tetraol </w:t>
      </w:r>
      <w:r w:rsidR="00C93374" w:rsidRPr="00633620">
        <w:rPr>
          <w:rFonts w:eastAsia="MS Mincho"/>
          <w:lang w:val="en-GB" w:eastAsia="ja-JP"/>
        </w:rPr>
        <w:t xml:space="preserve">in the polymer backbone, </w:t>
      </w:r>
      <w:r w:rsidR="0018781C" w:rsidRPr="00633620">
        <w:rPr>
          <w:rFonts w:eastAsia="MS Mincho"/>
          <w:lang w:val="en-GB" w:eastAsia="ja-JP"/>
        </w:rPr>
        <w:t xml:space="preserve">the presence of </w:t>
      </w:r>
      <w:r w:rsidR="00C93374" w:rsidRPr="00633620">
        <w:rPr>
          <w:rFonts w:eastAsia="MS Mincho"/>
          <w:lang w:val="en-GB" w:eastAsia="ja-JP"/>
        </w:rPr>
        <w:t xml:space="preserve">spirocenters </w:t>
      </w:r>
      <w:r w:rsidR="0018781C" w:rsidRPr="00633620">
        <w:rPr>
          <w:rFonts w:eastAsia="MS Mincho"/>
          <w:lang w:val="en-GB" w:eastAsia="ja-JP"/>
        </w:rPr>
        <w:t xml:space="preserve">results in the formation of </w:t>
      </w:r>
      <w:r w:rsidR="0002403C" w:rsidRPr="00633620">
        <w:rPr>
          <w:rFonts w:eastAsia="MS Mincho"/>
          <w:lang w:val="en-GB" w:eastAsia="ja-JP"/>
        </w:rPr>
        <w:t>spiropolymers</w:t>
      </w:r>
      <w:r w:rsidR="00C93374" w:rsidRPr="00633620">
        <w:rPr>
          <w:rFonts w:eastAsia="MS Mincho"/>
          <w:lang w:val="en-GB" w:eastAsia="ja-JP"/>
        </w:rPr>
        <w:t xml:space="preserve">. </w:t>
      </w:r>
      <w:r w:rsidR="0018781C" w:rsidRPr="00633620">
        <w:rPr>
          <w:rFonts w:eastAsia="MS Mincho"/>
          <w:lang w:val="en-GB" w:eastAsia="ja-JP"/>
        </w:rPr>
        <w:t>In this context, we reported recently a novel class of renewable thermoplastic polyurethanes containing rigid spiroacetal moieties.</w:t>
      </w:r>
      <w:r w:rsidR="001530C0" w:rsidRPr="00633620">
        <w:rPr>
          <w:rFonts w:eastAsia="MS Mincho"/>
          <w:lang w:val="en-GB" w:eastAsia="ja-JP"/>
        </w:rPr>
        <w:fldChar w:fldCharType="begin"/>
      </w:r>
      <w:r w:rsidR="008B0DBD" w:rsidRPr="00633620">
        <w:rPr>
          <w:rFonts w:eastAsia="MS Mincho"/>
          <w:lang w:val="en-GB" w:eastAsia="ja-JP"/>
        </w:rPr>
        <w:instrText xml:space="preserve"> ADDIN EN.CITE &lt;EndNote&gt;&lt;Cite&gt;&lt;Author&gt;Lingier&lt;/Author&gt;&lt;Year&gt;2015&lt;/Year&gt;&lt;RecNum&gt;150&lt;/RecNum&gt;&lt;DisplayText&gt;[11]&lt;/DisplayText&gt;&lt;record&gt;&lt;rec-number&gt;150&lt;/rec-number&gt;&lt;foreign-keys&gt;&lt;key app="EN" db-id="esdwzdtvfzar5deeasw5ddrtvd9dafat2dfs" timestamp="1440419965"&gt;150&lt;/key&gt;&lt;/foreign-keys&gt;&lt;ref-type name="Journal Article"&gt;17&lt;/ref-type&gt;&lt;contributors&gt;&lt;authors&gt;&lt;author&gt;Lingier, Sophie&lt;/author&gt;&lt;author&gt;Espeel, Pieter&lt;/author&gt;&lt;author&gt;Suarez Suarez, Silvia&lt;/author&gt;&lt;author&gt;Türünç, Oguz &lt;/author&gt;&lt;author&gt;De Wildeman, Stefaan &lt;/author&gt;&lt;author&gt;Du Prez, Filip E. &lt;/author&gt;&lt;/authors&gt;&lt;/contributors&gt;&lt;titles&gt;&lt;title&gt;Renewable thermoplastic polyurethanes containing rigid spiroacetal moieties&lt;/title&gt;&lt;secondary-title&gt;Eur. Polym. J.&lt;/secondary-title&gt;&lt;/titles&gt;&lt;periodical&gt;&lt;full-title&gt;Eur. Polym. J.&lt;/full-title&gt;&lt;/periodical&gt;&lt;pages&gt;232-239&lt;/pages&gt;&lt;volume&gt;70&lt;/volume&gt;&lt;dates&gt;&lt;year&gt;2015&lt;/year&gt;&lt;/dates&gt;&lt;urls&gt;&lt;/urls&gt;&lt;/record&gt;&lt;/Cite&gt;&lt;/EndNote&gt;</w:instrText>
      </w:r>
      <w:r w:rsidR="001530C0" w:rsidRPr="00633620">
        <w:rPr>
          <w:rFonts w:eastAsia="MS Mincho"/>
          <w:lang w:val="en-GB" w:eastAsia="ja-JP"/>
        </w:rPr>
        <w:fldChar w:fldCharType="separate"/>
      </w:r>
      <w:r w:rsidR="009B0FBA" w:rsidRPr="00633620">
        <w:rPr>
          <w:rFonts w:eastAsia="MS Mincho"/>
          <w:noProof/>
          <w:lang w:val="en-GB" w:eastAsia="ja-JP"/>
        </w:rPr>
        <w:t>[</w:t>
      </w:r>
      <w:hyperlink w:anchor="_ENREF_11" w:tooltip="Lingier, 2015 #150" w:history="1">
        <w:r w:rsidR="0082760C" w:rsidRPr="00633620">
          <w:rPr>
            <w:rFonts w:eastAsia="MS Mincho"/>
            <w:noProof/>
            <w:lang w:val="en-GB" w:eastAsia="ja-JP"/>
          </w:rPr>
          <w:t>11</w:t>
        </w:r>
      </w:hyperlink>
      <w:r w:rsidR="009B0FBA" w:rsidRPr="00633620">
        <w:rPr>
          <w:rFonts w:eastAsia="MS Mincho"/>
          <w:noProof/>
          <w:lang w:val="en-GB" w:eastAsia="ja-JP"/>
        </w:rPr>
        <w:t>]</w:t>
      </w:r>
      <w:r w:rsidR="001530C0" w:rsidRPr="00633620">
        <w:rPr>
          <w:rFonts w:eastAsia="MS Mincho"/>
          <w:lang w:val="en-GB" w:eastAsia="ja-JP"/>
        </w:rPr>
        <w:fldChar w:fldCharType="end"/>
      </w:r>
    </w:p>
    <w:p w14:paraId="1EC4B7E8" w14:textId="298D1533" w:rsidR="00717E6E" w:rsidRPr="00EC6968" w:rsidRDefault="008D6486" w:rsidP="008A5BBE">
      <w:pPr>
        <w:jc w:val="both"/>
        <w:rPr>
          <w:rFonts w:eastAsia="MS Mincho"/>
          <w:lang w:val="en-GB" w:eastAsia="ja-JP"/>
        </w:rPr>
      </w:pPr>
      <w:r w:rsidRPr="00EC6968">
        <w:rPr>
          <w:rFonts w:eastAsia="MS Mincho"/>
          <w:lang w:val="en-GB" w:eastAsia="ja-JP"/>
        </w:rPr>
        <w:lastRenderedPageBreak/>
        <w:t xml:space="preserve">The majority of the reported </w:t>
      </w:r>
      <w:r w:rsidR="001530C0">
        <w:rPr>
          <w:rFonts w:eastAsia="MS Mincho"/>
          <w:lang w:val="en-GB" w:eastAsia="ja-JP"/>
        </w:rPr>
        <w:t xml:space="preserve">poly(cycloacetals) </w:t>
      </w:r>
      <w:r w:rsidRPr="00EC6968">
        <w:rPr>
          <w:rFonts w:eastAsia="MS Mincho"/>
          <w:lang w:val="en-GB" w:eastAsia="ja-JP"/>
        </w:rPr>
        <w:t>h</w:t>
      </w:r>
      <w:r w:rsidR="00C93374">
        <w:rPr>
          <w:rFonts w:eastAsia="MS Mincho"/>
          <w:lang w:val="en-GB" w:eastAsia="ja-JP"/>
        </w:rPr>
        <w:t>ad low molar masses (max. 8</w:t>
      </w:r>
      <w:r w:rsidR="0018781C">
        <w:rPr>
          <w:rFonts w:eastAsia="MS Mincho"/>
          <w:lang w:val="en-GB" w:eastAsia="ja-JP"/>
        </w:rPr>
        <w:t xml:space="preserve"> k</w:t>
      </w:r>
      <w:r w:rsidRPr="00EC6968">
        <w:rPr>
          <w:rFonts w:eastAsia="MS Mincho"/>
          <w:lang w:val="en-GB" w:eastAsia="ja-JP"/>
        </w:rPr>
        <w:t xml:space="preserve">Da) and </w:t>
      </w:r>
      <w:r w:rsidR="00934E13" w:rsidRPr="00EC6968">
        <w:rPr>
          <w:rFonts w:eastAsia="MS Mincho"/>
          <w:lang w:val="en-GB" w:eastAsia="ja-JP"/>
        </w:rPr>
        <w:t xml:space="preserve">were </w:t>
      </w:r>
      <w:r w:rsidRPr="00EC6968">
        <w:rPr>
          <w:rFonts w:eastAsia="MS Mincho"/>
          <w:lang w:val="en-GB" w:eastAsia="ja-JP"/>
        </w:rPr>
        <w:t>not soluble in common organic solvents. Alt</w:t>
      </w:r>
      <w:r w:rsidR="00934E13" w:rsidRPr="00EC6968">
        <w:rPr>
          <w:rFonts w:eastAsia="MS Mincho"/>
          <w:lang w:val="en-GB" w:eastAsia="ja-JP"/>
        </w:rPr>
        <w:t>h</w:t>
      </w:r>
      <w:r w:rsidRPr="00EC6968">
        <w:rPr>
          <w:rFonts w:eastAsia="MS Mincho"/>
          <w:lang w:val="en-GB" w:eastAsia="ja-JP"/>
        </w:rPr>
        <w:t xml:space="preserve">ough the </w:t>
      </w:r>
      <w:r w:rsidR="0018781C">
        <w:rPr>
          <w:rFonts w:eastAsia="MS Mincho"/>
          <w:lang w:val="en-GB" w:eastAsia="ja-JP"/>
        </w:rPr>
        <w:t xml:space="preserve">obtained </w:t>
      </w:r>
      <w:r w:rsidRPr="00EC6968">
        <w:rPr>
          <w:rFonts w:eastAsia="MS Mincho"/>
          <w:lang w:val="en-GB" w:eastAsia="ja-JP"/>
        </w:rPr>
        <w:t xml:space="preserve">molecular weights were low, the </w:t>
      </w:r>
      <w:r w:rsidR="0018781C">
        <w:rPr>
          <w:rFonts w:eastAsia="MS Mincho"/>
          <w:lang w:val="en-GB" w:eastAsia="ja-JP"/>
        </w:rPr>
        <w:t>obtained polymeric structures</w:t>
      </w:r>
      <w:r w:rsidR="0018781C" w:rsidRPr="00EC6968">
        <w:rPr>
          <w:rFonts w:eastAsia="MS Mincho"/>
          <w:lang w:val="en-GB" w:eastAsia="ja-JP"/>
        </w:rPr>
        <w:t xml:space="preserve"> </w:t>
      </w:r>
      <w:r w:rsidR="0018781C">
        <w:rPr>
          <w:rFonts w:eastAsia="MS Mincho"/>
          <w:lang w:val="en-GB" w:eastAsia="ja-JP"/>
        </w:rPr>
        <w:t xml:space="preserve">are described as being </w:t>
      </w:r>
      <w:r w:rsidRPr="00EC6968">
        <w:rPr>
          <w:rFonts w:eastAsia="MS Mincho"/>
          <w:lang w:val="en-GB" w:eastAsia="ja-JP"/>
        </w:rPr>
        <w:t xml:space="preserve">thermally stable, hard and sometimes </w:t>
      </w:r>
      <w:r w:rsidR="00C93374" w:rsidRPr="00EC6968">
        <w:rPr>
          <w:rFonts w:eastAsia="MS Mincho"/>
          <w:lang w:val="en-GB" w:eastAsia="ja-JP"/>
        </w:rPr>
        <w:t>transparent</w:t>
      </w:r>
      <w:r w:rsidRPr="00EC6968">
        <w:rPr>
          <w:rFonts w:eastAsia="MS Mincho"/>
          <w:lang w:val="en-GB" w:eastAsia="ja-JP"/>
        </w:rPr>
        <w:t>.</w:t>
      </w:r>
      <w:r w:rsidR="00F23A13" w:rsidRPr="00EC6968">
        <w:rPr>
          <w:rFonts w:eastAsia="MS Mincho"/>
          <w:lang w:val="en-GB" w:eastAsia="ja-JP"/>
        </w:rPr>
        <w:t xml:space="preserve"> </w:t>
      </w:r>
      <w:r w:rsidR="0018781C">
        <w:rPr>
          <w:rFonts w:eastAsia="MS Mincho"/>
          <w:lang w:val="en-GB" w:eastAsia="ja-JP"/>
        </w:rPr>
        <w:t>More r</w:t>
      </w:r>
      <w:r w:rsidR="00F23A13" w:rsidRPr="00EC6968">
        <w:rPr>
          <w:rFonts w:eastAsia="MS Mincho"/>
          <w:lang w:val="en-GB" w:eastAsia="ja-JP"/>
        </w:rPr>
        <w:t xml:space="preserve">ecently, this class of polymers </w:t>
      </w:r>
      <w:r w:rsidR="00934E13" w:rsidRPr="00EC6968">
        <w:rPr>
          <w:rFonts w:eastAsia="MS Mincho"/>
          <w:lang w:val="en-GB" w:eastAsia="ja-JP"/>
        </w:rPr>
        <w:t xml:space="preserve">has </w:t>
      </w:r>
      <w:r w:rsidR="002C4DDD" w:rsidRPr="00EC6968">
        <w:rPr>
          <w:rFonts w:eastAsia="MS Mincho"/>
          <w:lang w:val="en-GB" w:eastAsia="ja-JP"/>
        </w:rPr>
        <w:t xml:space="preserve">regained </w:t>
      </w:r>
      <w:r w:rsidR="00934E13" w:rsidRPr="00EC6968">
        <w:rPr>
          <w:rFonts w:eastAsia="MS Mincho"/>
          <w:lang w:val="en-GB" w:eastAsia="ja-JP"/>
        </w:rPr>
        <w:t xml:space="preserve">interest </w:t>
      </w:r>
      <w:r w:rsidR="00F23A13" w:rsidRPr="00EC6968">
        <w:rPr>
          <w:rFonts w:eastAsia="MS Mincho"/>
          <w:lang w:val="en-GB" w:eastAsia="ja-JP"/>
        </w:rPr>
        <w:t>but</w:t>
      </w:r>
      <w:r w:rsidR="00934E13" w:rsidRPr="00EC6968">
        <w:rPr>
          <w:rFonts w:eastAsia="MS Mincho"/>
          <w:lang w:val="en-GB" w:eastAsia="ja-JP"/>
        </w:rPr>
        <w:t xml:space="preserve"> with</w:t>
      </w:r>
      <w:r w:rsidR="00F23A13" w:rsidRPr="00EC6968">
        <w:rPr>
          <w:rFonts w:eastAsia="MS Mincho"/>
          <w:lang w:val="en-GB" w:eastAsia="ja-JP"/>
        </w:rPr>
        <w:t xml:space="preserve"> the focus </w:t>
      </w:r>
      <w:r w:rsidR="00934E13" w:rsidRPr="00EC6968">
        <w:rPr>
          <w:rFonts w:eastAsia="MS Mincho"/>
          <w:lang w:val="en-GB" w:eastAsia="ja-JP"/>
        </w:rPr>
        <w:t>on</w:t>
      </w:r>
      <w:r w:rsidR="00F23A13" w:rsidRPr="00EC6968">
        <w:rPr>
          <w:rFonts w:eastAsia="MS Mincho"/>
          <w:lang w:val="en-GB" w:eastAsia="ja-JP"/>
        </w:rPr>
        <w:t xml:space="preserve"> the synthesis of </w:t>
      </w:r>
      <w:r w:rsidR="00263BAD" w:rsidRPr="00EC6968">
        <w:rPr>
          <w:rFonts w:eastAsia="MS Mincho"/>
          <w:lang w:val="en-GB" w:eastAsia="ja-JP"/>
        </w:rPr>
        <w:t xml:space="preserve">new </w:t>
      </w:r>
      <w:r w:rsidR="00F23A13" w:rsidRPr="00EC6968">
        <w:rPr>
          <w:rFonts w:eastAsia="MS Mincho"/>
          <w:lang w:val="en-GB" w:eastAsia="ja-JP"/>
        </w:rPr>
        <w:t xml:space="preserve">dialdehydes and/or </w:t>
      </w:r>
      <w:r w:rsidR="00FF7ADC" w:rsidRPr="00EC6968">
        <w:rPr>
          <w:rFonts w:eastAsia="MS Mincho"/>
          <w:lang w:val="en-GB" w:eastAsia="ja-JP"/>
        </w:rPr>
        <w:t>tetravalent alcohol</w:t>
      </w:r>
      <w:r w:rsidR="00F23A13" w:rsidRPr="00EC6968">
        <w:rPr>
          <w:rFonts w:eastAsia="MS Mincho"/>
          <w:lang w:val="en-GB" w:eastAsia="ja-JP"/>
        </w:rPr>
        <w:t>s in order to vary the final polymer properties</w:t>
      </w:r>
      <w:r w:rsidR="009B4064">
        <w:rPr>
          <w:rFonts w:eastAsia="MS Mincho"/>
          <w:lang w:val="en-GB" w:eastAsia="ja-JP"/>
        </w:rPr>
        <w:t>.</w:t>
      </w:r>
      <w:r w:rsidR="00F23A13" w:rsidRPr="00EC6968">
        <w:rPr>
          <w:rFonts w:eastAsia="MS Mincho"/>
          <w:lang w:val="en-GB" w:eastAsia="ja-JP"/>
        </w:rPr>
        <w:fldChar w:fldCharType="begin">
          <w:fldData xml:space="preserve">PEVuZE5vdGU+PENpdGU+PEF1dGhvcj5Ba2J1bHV0PC9BdXRob3I+PFllYXI+MjAxMzwvWWVhcj48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</w:fldData>
        </w:fldChar>
      </w:r>
      <w:r w:rsidR="008B0DBD">
        <w:rPr>
          <w:rFonts w:eastAsia="MS Mincho"/>
          <w:lang w:val="en-GB" w:eastAsia="ja-JP"/>
        </w:rPr>
        <w:instrText xml:space="preserve"> ADDIN EN.CITE </w:instrText>
      </w:r>
      <w:r w:rsidR="008B0DBD">
        <w:rPr>
          <w:rFonts w:eastAsia="MS Mincho"/>
          <w:lang w:val="en-GB" w:eastAsia="ja-JP"/>
        </w:rPr>
        <w:fldChar w:fldCharType="begin">
          <w:fldData xml:space="preserve">PEVuZE5vdGU+PENpdGU+PEF1dGhvcj5Ba2J1bHV0PC9BdXRob3I+PFllYXI+MjAxMzwvWWVhcj48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</w:fldData>
        </w:fldChar>
      </w:r>
      <w:r w:rsidR="008B0DBD">
        <w:rPr>
          <w:rFonts w:eastAsia="MS Mincho"/>
          <w:lang w:val="en-GB" w:eastAsia="ja-JP"/>
        </w:rPr>
        <w:instrText xml:space="preserve"> ADDIN EN.CITE.DATA </w:instrText>
      </w:r>
      <w:r w:rsidR="008B0DBD">
        <w:rPr>
          <w:rFonts w:eastAsia="MS Mincho"/>
          <w:lang w:val="en-GB" w:eastAsia="ja-JP"/>
        </w:rPr>
      </w:r>
      <w:r w:rsidR="008B0DBD">
        <w:rPr>
          <w:rFonts w:eastAsia="MS Mincho"/>
          <w:lang w:val="en-GB" w:eastAsia="ja-JP"/>
        </w:rPr>
        <w:fldChar w:fldCharType="end"/>
      </w:r>
      <w:r w:rsidR="00F23A13" w:rsidRPr="00EC6968">
        <w:rPr>
          <w:rFonts w:eastAsia="MS Mincho"/>
          <w:lang w:val="en-GB" w:eastAsia="ja-JP"/>
        </w:rPr>
      </w:r>
      <w:r w:rsidR="00F23A13" w:rsidRPr="00EC6968">
        <w:rPr>
          <w:rFonts w:eastAsia="MS Mincho"/>
          <w:lang w:val="en-GB" w:eastAsia="ja-JP"/>
        </w:rPr>
        <w:fldChar w:fldCharType="separate"/>
      </w:r>
      <w:r w:rsidR="009B0FBA">
        <w:rPr>
          <w:rFonts w:eastAsia="MS Mincho"/>
          <w:noProof/>
          <w:lang w:val="en-GB" w:eastAsia="ja-JP"/>
        </w:rPr>
        <w:t>[</w:t>
      </w:r>
      <w:hyperlink w:anchor="_ENREF_5" w:tooltip="Akbulut, 2013 #69" w:history="1">
        <w:r w:rsidR="0082760C">
          <w:rPr>
            <w:rFonts w:eastAsia="MS Mincho"/>
            <w:noProof/>
            <w:lang w:val="en-GB" w:eastAsia="ja-JP"/>
          </w:rPr>
          <w:t>5</w:t>
        </w:r>
      </w:hyperlink>
      <w:r w:rsidR="009B0FBA">
        <w:rPr>
          <w:rFonts w:eastAsia="MS Mincho"/>
          <w:noProof/>
          <w:lang w:val="en-GB" w:eastAsia="ja-JP"/>
        </w:rPr>
        <w:t xml:space="preserve">, </w:t>
      </w:r>
      <w:hyperlink w:anchor="_ENREF_12" w:tooltip="Maslinska-Solich, 2003 #75" w:history="1">
        <w:r w:rsidR="0082760C">
          <w:rPr>
            <w:rFonts w:eastAsia="MS Mincho"/>
            <w:noProof/>
            <w:lang w:val="en-GB" w:eastAsia="ja-JP"/>
          </w:rPr>
          <w:t>12</w:t>
        </w:r>
      </w:hyperlink>
      <w:r w:rsidR="009B0FBA">
        <w:rPr>
          <w:rFonts w:eastAsia="MS Mincho"/>
          <w:noProof/>
          <w:lang w:val="en-GB" w:eastAsia="ja-JP"/>
        </w:rPr>
        <w:t xml:space="preserve">, </w:t>
      </w:r>
      <w:hyperlink w:anchor="_ENREF_13" w:tooltip="Pemba, 2013 #149" w:history="1">
        <w:r w:rsidR="0082760C">
          <w:rPr>
            <w:rFonts w:eastAsia="MS Mincho"/>
            <w:noProof/>
            <w:lang w:val="en-GB" w:eastAsia="ja-JP"/>
          </w:rPr>
          <w:t>13</w:t>
        </w:r>
      </w:hyperlink>
      <w:r w:rsidR="009B0FBA">
        <w:rPr>
          <w:rFonts w:eastAsia="MS Mincho"/>
          <w:noProof/>
          <w:lang w:val="en-GB" w:eastAsia="ja-JP"/>
        </w:rPr>
        <w:t>]</w:t>
      </w:r>
      <w:r w:rsidR="00F23A13" w:rsidRPr="00EC6968">
        <w:rPr>
          <w:rFonts w:eastAsia="MS Mincho"/>
          <w:lang w:val="en-GB" w:eastAsia="ja-JP"/>
        </w:rPr>
        <w:fldChar w:fldCharType="end"/>
      </w:r>
      <w:r w:rsidR="00F23A13" w:rsidRPr="00EC6968">
        <w:rPr>
          <w:rFonts w:eastAsia="MS Mincho"/>
          <w:lang w:val="en-GB" w:eastAsia="ja-JP"/>
        </w:rPr>
        <w:t xml:space="preserve"> </w:t>
      </w:r>
      <w:r w:rsidR="0018781C">
        <w:rPr>
          <w:rFonts w:eastAsia="MS Mincho"/>
          <w:lang w:val="en-GB" w:eastAsia="ja-JP"/>
        </w:rPr>
        <w:t>In general, t</w:t>
      </w:r>
      <w:r w:rsidR="00F23A13" w:rsidRPr="00EC6968">
        <w:rPr>
          <w:rFonts w:eastAsia="MS Mincho"/>
          <w:lang w:val="en-GB" w:eastAsia="ja-JP"/>
        </w:rPr>
        <w:t xml:space="preserve">he synthesis of the monomers </w:t>
      </w:r>
      <w:r w:rsidR="00717E6E">
        <w:rPr>
          <w:rFonts w:eastAsia="MS Mincho"/>
          <w:lang w:val="en-GB" w:eastAsia="ja-JP"/>
        </w:rPr>
        <w:t>was</w:t>
      </w:r>
      <w:r w:rsidR="00F23A13" w:rsidRPr="00EC6968">
        <w:rPr>
          <w:rFonts w:eastAsia="MS Mincho"/>
          <w:lang w:val="en-GB" w:eastAsia="ja-JP"/>
        </w:rPr>
        <w:t xml:space="preserve"> </w:t>
      </w:r>
      <w:r w:rsidR="009B153F" w:rsidRPr="00EC6968">
        <w:rPr>
          <w:rFonts w:eastAsia="MS Mincho"/>
          <w:lang w:val="en-GB" w:eastAsia="ja-JP"/>
        </w:rPr>
        <w:t xml:space="preserve">associated </w:t>
      </w:r>
      <w:r w:rsidR="00F23A13" w:rsidRPr="00EC6968">
        <w:rPr>
          <w:rFonts w:eastAsia="MS Mincho"/>
          <w:lang w:val="en-GB" w:eastAsia="ja-JP"/>
        </w:rPr>
        <w:t>with a</w:t>
      </w:r>
      <w:r w:rsidR="00F734F4" w:rsidRPr="00EC6968">
        <w:rPr>
          <w:rFonts w:eastAsia="MS Mincho"/>
          <w:lang w:val="en-GB" w:eastAsia="ja-JP"/>
        </w:rPr>
        <w:t xml:space="preserve"> </w:t>
      </w:r>
      <w:r w:rsidR="00F23A13" w:rsidRPr="00EC6968">
        <w:rPr>
          <w:rFonts w:eastAsia="MS Mincho"/>
          <w:lang w:val="en-GB" w:eastAsia="ja-JP"/>
        </w:rPr>
        <w:t>large synthetic effort.</w:t>
      </w:r>
      <w:r w:rsidR="0074648E" w:rsidRPr="00EC6968">
        <w:rPr>
          <w:rFonts w:eastAsia="MS Mincho"/>
          <w:lang w:val="en-GB" w:eastAsia="ja-JP"/>
        </w:rPr>
        <w:t xml:space="preserve"> Furthermore,</w:t>
      </w:r>
      <w:r w:rsidR="0018781C">
        <w:rPr>
          <w:rFonts w:eastAsia="MS Mincho"/>
          <w:lang w:val="en-GB" w:eastAsia="ja-JP"/>
        </w:rPr>
        <w:t xml:space="preserve"> to our knowledge,</w:t>
      </w:r>
      <w:r w:rsidR="0074648E" w:rsidRPr="00EC6968">
        <w:rPr>
          <w:rFonts w:eastAsia="MS Mincho"/>
          <w:lang w:val="en-GB" w:eastAsia="ja-JP"/>
        </w:rPr>
        <w:t xml:space="preserve"> no useful</w:t>
      </w:r>
      <w:r w:rsidR="00C15AE1" w:rsidRPr="00EC6968">
        <w:rPr>
          <w:rFonts w:eastAsia="MS Mincho"/>
          <w:lang w:val="en-GB" w:eastAsia="ja-JP"/>
        </w:rPr>
        <w:t xml:space="preserve"> materials</w:t>
      </w:r>
      <w:r w:rsidR="00C93374">
        <w:rPr>
          <w:rFonts w:eastAsia="MS Mincho"/>
          <w:lang w:val="en-GB" w:eastAsia="ja-JP"/>
        </w:rPr>
        <w:t xml:space="preserve">, displaying desired </w:t>
      </w:r>
      <w:r w:rsidR="0018781C">
        <w:rPr>
          <w:rFonts w:eastAsia="MS Mincho"/>
          <w:lang w:val="en-GB" w:eastAsia="ja-JP"/>
        </w:rPr>
        <w:t xml:space="preserve">physical </w:t>
      </w:r>
      <w:r w:rsidR="00C93374">
        <w:rPr>
          <w:rFonts w:eastAsia="MS Mincho"/>
          <w:lang w:val="en-GB" w:eastAsia="ja-JP"/>
        </w:rPr>
        <w:t>properties,</w:t>
      </w:r>
      <w:r w:rsidR="00C15AE1" w:rsidRPr="00EC6968">
        <w:rPr>
          <w:rFonts w:eastAsia="MS Mincho"/>
          <w:lang w:val="en-GB" w:eastAsia="ja-JP"/>
        </w:rPr>
        <w:t xml:space="preserve"> could be </w:t>
      </w:r>
      <w:r w:rsidR="00C93374">
        <w:rPr>
          <w:rFonts w:eastAsia="MS Mincho"/>
          <w:lang w:val="en-GB" w:eastAsia="ja-JP"/>
        </w:rPr>
        <w:t>obtained based on</w:t>
      </w:r>
      <w:r w:rsidR="00C15AE1" w:rsidRPr="00EC6968">
        <w:rPr>
          <w:rFonts w:eastAsia="MS Mincho"/>
          <w:lang w:val="en-GB" w:eastAsia="ja-JP"/>
        </w:rPr>
        <w:t xml:space="preserve"> the reported polymer structures</w:t>
      </w:r>
      <w:r w:rsidR="00191034">
        <w:rPr>
          <w:rFonts w:eastAsia="MS Mincho"/>
          <w:lang w:val="en-GB" w:eastAsia="ja-JP"/>
        </w:rPr>
        <w:t xml:space="preserve"> from commercially available dialdehydes</w:t>
      </w:r>
      <w:r w:rsidR="00C15AE1" w:rsidRPr="00EC6968">
        <w:rPr>
          <w:rFonts w:eastAsia="MS Mincho"/>
          <w:lang w:val="en-GB" w:eastAsia="ja-JP"/>
        </w:rPr>
        <w:t>.</w:t>
      </w:r>
      <w:r w:rsidR="0018781C">
        <w:rPr>
          <w:rFonts w:eastAsia="MS Mincho"/>
          <w:lang w:val="en-GB" w:eastAsia="ja-JP"/>
        </w:rPr>
        <w:t xml:space="preserve"> </w:t>
      </w:r>
    </w:p>
    <w:p w14:paraId="36C28960" w14:textId="79DA03B6" w:rsidR="00D323D2" w:rsidRDefault="0018781C" w:rsidP="008A5BBE">
      <w:pPr>
        <w:jc w:val="both"/>
        <w:rPr>
          <w:rFonts w:eastAsia="MS Mincho"/>
          <w:lang w:val="en-GB" w:eastAsia="ja-JP"/>
        </w:rPr>
      </w:pPr>
      <w:r>
        <w:rPr>
          <w:rFonts w:eastAsia="MS Mincho"/>
          <w:lang w:val="en-GB" w:eastAsia="ja-JP"/>
        </w:rPr>
        <w:t>The aim of this research</w:t>
      </w:r>
      <w:r w:rsidR="00934E13" w:rsidRPr="00EC6968">
        <w:rPr>
          <w:rFonts w:eastAsia="MS Mincho"/>
          <w:lang w:val="en-GB" w:eastAsia="ja-JP"/>
        </w:rPr>
        <w:t xml:space="preserve"> </w:t>
      </w:r>
      <w:r w:rsidR="00F23A13" w:rsidRPr="00EC6968">
        <w:rPr>
          <w:rFonts w:eastAsia="MS Mincho"/>
          <w:lang w:val="en-GB" w:eastAsia="ja-JP"/>
        </w:rPr>
        <w:t xml:space="preserve">was </w:t>
      </w:r>
      <w:r>
        <w:rPr>
          <w:rFonts w:eastAsia="MS Mincho"/>
          <w:lang w:val="en-GB" w:eastAsia="ja-JP"/>
        </w:rPr>
        <w:t xml:space="preserve">therefore </w:t>
      </w:r>
      <w:r w:rsidR="00C15AE1" w:rsidRPr="00EC6968">
        <w:rPr>
          <w:rFonts w:eastAsia="MS Mincho"/>
          <w:lang w:val="en-GB" w:eastAsia="ja-JP"/>
        </w:rPr>
        <w:t>to systematically synthesize processable</w:t>
      </w:r>
      <w:r>
        <w:rPr>
          <w:rFonts w:eastAsia="MS Mincho"/>
          <w:lang w:val="en-GB" w:eastAsia="ja-JP"/>
        </w:rPr>
        <w:t>,</w:t>
      </w:r>
      <w:r w:rsidR="00C93374">
        <w:rPr>
          <w:rFonts w:eastAsia="MS Mincho"/>
          <w:lang w:val="en-GB" w:eastAsia="ja-JP"/>
        </w:rPr>
        <w:t xml:space="preserve"> high molecular weight</w:t>
      </w:r>
      <w:r w:rsidR="00C15AE1" w:rsidRPr="00EC6968">
        <w:rPr>
          <w:rFonts w:eastAsia="MS Mincho"/>
          <w:lang w:val="en-GB" w:eastAsia="ja-JP"/>
        </w:rPr>
        <w:t xml:space="preserve"> </w:t>
      </w:r>
      <w:r w:rsidR="00BB5D6A">
        <w:rPr>
          <w:rFonts w:eastAsia="MS Mincho"/>
          <w:lang w:val="en-GB" w:eastAsia="ja-JP"/>
        </w:rPr>
        <w:t xml:space="preserve">poly(cycloacetals) </w:t>
      </w:r>
      <w:r w:rsidR="004A38E6">
        <w:rPr>
          <w:rFonts w:eastAsia="MS Mincho"/>
          <w:lang w:val="en-GB" w:eastAsia="ja-JP"/>
        </w:rPr>
        <w:t>starting from</w:t>
      </w:r>
      <w:r w:rsidR="00C15AE1" w:rsidRPr="00EC6968">
        <w:rPr>
          <w:rFonts w:eastAsia="MS Mincho"/>
          <w:lang w:val="en-GB" w:eastAsia="ja-JP"/>
        </w:rPr>
        <w:t xml:space="preserve"> commercially available dialdehydes. </w:t>
      </w:r>
      <w:r w:rsidR="00D323D2" w:rsidRPr="00EC6968">
        <w:rPr>
          <w:rFonts w:eastAsia="MS Mincho"/>
          <w:lang w:val="en-GB" w:eastAsia="ja-JP"/>
        </w:rPr>
        <w:t xml:space="preserve">First, a model study on several dialdehydes was performed to compare them in terms of reactivity. To obtain the targeted polymers, two different polymerization methods were explored </w:t>
      </w:r>
      <w:r w:rsidR="00D672CF" w:rsidRPr="00EC6968">
        <w:rPr>
          <w:rFonts w:eastAsia="MS Mincho"/>
          <w:lang w:val="en-GB" w:eastAsia="ja-JP"/>
        </w:rPr>
        <w:t>(</w:t>
      </w:r>
      <w:r w:rsidR="00D672CF" w:rsidRPr="00A11F5F">
        <w:rPr>
          <w:rFonts w:eastAsia="MS Mincho"/>
          <w:lang w:val="en-GB" w:eastAsia="ja-JP"/>
        </w:rPr>
        <w:t>Figure 1</w:t>
      </w:r>
      <w:r w:rsidR="00D672CF" w:rsidRPr="00EC6968">
        <w:rPr>
          <w:rFonts w:eastAsia="MS Mincho"/>
          <w:lang w:val="en-GB" w:eastAsia="ja-JP"/>
        </w:rPr>
        <w:t xml:space="preserve">) </w:t>
      </w:r>
      <w:r w:rsidR="00D323D2" w:rsidRPr="00EC6968">
        <w:rPr>
          <w:rFonts w:eastAsia="MS Mincho"/>
          <w:lang w:val="en-GB" w:eastAsia="ja-JP"/>
        </w:rPr>
        <w:t xml:space="preserve">and </w:t>
      </w:r>
      <w:r w:rsidR="00FF7ADC" w:rsidRPr="00EC6968">
        <w:rPr>
          <w:rFonts w:eastAsia="MS Mincho"/>
          <w:lang w:val="en-GB" w:eastAsia="ja-JP"/>
        </w:rPr>
        <w:t xml:space="preserve">were </w:t>
      </w:r>
      <w:r w:rsidR="00313B36" w:rsidRPr="00EC6968">
        <w:rPr>
          <w:rFonts w:eastAsia="MS Mincho"/>
          <w:lang w:val="en-GB" w:eastAsia="ja-JP"/>
        </w:rPr>
        <w:t xml:space="preserve">performed in different </w:t>
      </w:r>
      <w:r w:rsidR="00D323D2" w:rsidRPr="00EC6968">
        <w:rPr>
          <w:rFonts w:eastAsia="MS Mincho"/>
          <w:lang w:val="en-GB" w:eastAsia="ja-JP"/>
        </w:rPr>
        <w:t>solvents</w:t>
      </w:r>
      <w:r w:rsidR="009B4064">
        <w:rPr>
          <w:rFonts w:eastAsia="MS Mincho"/>
          <w:lang w:val="en-GB" w:eastAsia="ja-JP"/>
        </w:rPr>
        <w:t>.</w:t>
      </w:r>
      <w:r w:rsidR="0074648E" w:rsidRPr="00EC6968">
        <w:rPr>
          <w:rFonts w:eastAsia="MS Mincho"/>
          <w:lang w:val="en-GB" w:eastAsia="ja-JP"/>
        </w:rPr>
        <w:fldChar w:fldCharType="begin">
          <w:fldData xml:space="preserve">PEVuZE5vdGU+PENpdGU+PEF1dGhvcj5EZWFuPC9BdXRob3I+PFllYXI+MTkyMDwvWWVhcj48UmVj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</w:fldData>
        </w:fldChar>
      </w:r>
      <w:r w:rsidR="000701DC">
        <w:rPr>
          <w:rFonts w:eastAsia="MS Mincho"/>
          <w:lang w:val="en-GB" w:eastAsia="ja-JP"/>
        </w:rPr>
        <w:instrText xml:space="preserve"> ADDIN EN.CITE </w:instrText>
      </w:r>
      <w:r w:rsidR="000701DC">
        <w:rPr>
          <w:rFonts w:eastAsia="MS Mincho"/>
          <w:lang w:val="en-GB" w:eastAsia="ja-JP"/>
        </w:rPr>
        <w:fldChar w:fldCharType="begin">
          <w:fldData xml:space="preserve">PEVuZE5vdGU+PENpdGU+PEF1dGhvcj5EZWFuPC9BdXRob3I+PFllYXI+MTkyMDwvWWVhcj48UmVj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</w:fldData>
        </w:fldChar>
      </w:r>
      <w:r w:rsidR="000701DC">
        <w:rPr>
          <w:rFonts w:eastAsia="MS Mincho"/>
          <w:lang w:val="en-GB" w:eastAsia="ja-JP"/>
        </w:rPr>
        <w:instrText xml:space="preserve"> ADDIN EN.CITE.DATA </w:instrText>
      </w:r>
      <w:r w:rsidR="000701DC">
        <w:rPr>
          <w:rFonts w:eastAsia="MS Mincho"/>
          <w:lang w:val="en-GB" w:eastAsia="ja-JP"/>
        </w:rPr>
      </w:r>
      <w:r w:rsidR="000701DC">
        <w:rPr>
          <w:rFonts w:eastAsia="MS Mincho"/>
          <w:lang w:val="en-GB" w:eastAsia="ja-JP"/>
        </w:rPr>
        <w:fldChar w:fldCharType="end"/>
      </w:r>
      <w:r w:rsidR="0074648E" w:rsidRPr="00EC6968">
        <w:rPr>
          <w:rFonts w:eastAsia="MS Mincho"/>
          <w:lang w:val="en-GB" w:eastAsia="ja-JP"/>
        </w:rPr>
      </w:r>
      <w:r w:rsidR="0074648E" w:rsidRPr="00EC6968">
        <w:rPr>
          <w:rFonts w:eastAsia="MS Mincho"/>
          <w:lang w:val="en-GB" w:eastAsia="ja-JP"/>
        </w:rPr>
        <w:fldChar w:fldCharType="separate"/>
      </w:r>
      <w:r w:rsidR="000701DC">
        <w:rPr>
          <w:rFonts w:eastAsia="MS Mincho"/>
          <w:noProof/>
          <w:lang w:val="en-GB" w:eastAsia="ja-JP"/>
        </w:rPr>
        <w:t>[</w:t>
      </w:r>
      <w:hyperlink w:anchor="_ENREF_14" w:tooltip="Dean, 1920 #153" w:history="1">
        <w:r w:rsidR="0082760C">
          <w:rPr>
            <w:rFonts w:eastAsia="MS Mincho"/>
            <w:noProof/>
            <w:lang w:val="en-GB" w:eastAsia="ja-JP"/>
          </w:rPr>
          <w:t>14-17</w:t>
        </w:r>
      </w:hyperlink>
      <w:r w:rsidR="000701DC">
        <w:rPr>
          <w:rFonts w:eastAsia="MS Mincho"/>
          <w:noProof/>
          <w:lang w:val="en-GB" w:eastAsia="ja-JP"/>
        </w:rPr>
        <w:t>]</w:t>
      </w:r>
      <w:r w:rsidR="0074648E" w:rsidRPr="00EC6968">
        <w:rPr>
          <w:rFonts w:eastAsia="MS Mincho"/>
          <w:lang w:val="en-GB" w:eastAsia="ja-JP"/>
        </w:rPr>
        <w:fldChar w:fldCharType="end"/>
      </w:r>
      <w:r w:rsidR="0074648E" w:rsidRPr="00EC6968">
        <w:rPr>
          <w:rFonts w:eastAsia="MS Mincho"/>
          <w:lang w:val="en-GB" w:eastAsia="ja-JP"/>
        </w:rPr>
        <w:t xml:space="preserve"> </w:t>
      </w:r>
      <w:r w:rsidR="00F734F4" w:rsidRPr="00EC6968">
        <w:rPr>
          <w:rFonts w:eastAsia="MS Mincho"/>
          <w:lang w:val="en-GB" w:eastAsia="ja-JP"/>
        </w:rPr>
        <w:t xml:space="preserve">Instead of using pentaerythritol as </w:t>
      </w:r>
      <w:r w:rsidR="00FF7ADC" w:rsidRPr="00EC6968">
        <w:rPr>
          <w:rFonts w:eastAsia="MS Mincho"/>
          <w:lang w:val="en-GB" w:eastAsia="ja-JP"/>
        </w:rPr>
        <w:t>tetravalent alcohol</w:t>
      </w:r>
      <w:r w:rsidR="00F734F4" w:rsidRPr="00EC6968">
        <w:rPr>
          <w:rFonts w:eastAsia="MS Mincho"/>
          <w:lang w:val="en-GB" w:eastAsia="ja-JP"/>
        </w:rPr>
        <w:t xml:space="preserve">, as </w:t>
      </w:r>
      <w:r>
        <w:rPr>
          <w:rFonts w:eastAsia="MS Mincho"/>
          <w:lang w:val="en-GB" w:eastAsia="ja-JP"/>
        </w:rPr>
        <w:t>reported</w:t>
      </w:r>
      <w:r w:rsidRPr="00EC6968">
        <w:rPr>
          <w:rFonts w:eastAsia="MS Mincho"/>
          <w:lang w:val="en-GB" w:eastAsia="ja-JP"/>
        </w:rPr>
        <w:t xml:space="preserve"> </w:t>
      </w:r>
      <w:r w:rsidR="00F734F4" w:rsidRPr="00EC6968">
        <w:rPr>
          <w:rFonts w:eastAsia="MS Mincho"/>
          <w:lang w:val="en-GB" w:eastAsia="ja-JP"/>
        </w:rPr>
        <w:t>before</w:t>
      </w:r>
      <w:r w:rsidR="009E43E4">
        <w:rPr>
          <w:rFonts w:eastAsia="MS Mincho"/>
          <w:lang w:val="en-GB" w:eastAsia="ja-JP"/>
        </w:rPr>
        <w:fldChar w:fldCharType="begin">
          <w:fldData xml:space="preserve">PEVuZE5vdGU+PENpdGU+PEF1dGhvcj5DYXBwczwvQXV0aG9yPjxZZWFyPjE5NTY8L1llYXI+PFJl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</w:fldData>
        </w:fldChar>
      </w:r>
      <w:r w:rsidR="008B0DBD">
        <w:rPr>
          <w:rFonts w:eastAsia="MS Mincho"/>
          <w:lang w:val="en-GB" w:eastAsia="ja-JP"/>
        </w:rPr>
        <w:instrText xml:space="preserve"> ADDIN EN.CITE </w:instrText>
      </w:r>
      <w:r w:rsidR="008B0DBD">
        <w:rPr>
          <w:rFonts w:eastAsia="MS Mincho"/>
          <w:lang w:val="en-GB" w:eastAsia="ja-JP"/>
        </w:rPr>
        <w:fldChar w:fldCharType="begin">
          <w:fldData xml:space="preserve">PEVuZE5vdGU+PENpdGU+PEF1dGhvcj5DYXBwczwvQXV0aG9yPjxZZWFyPjE5NTY8L1llYXI+PFJl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</w:fldData>
        </w:fldChar>
      </w:r>
      <w:r w:rsidR="008B0DBD">
        <w:rPr>
          <w:rFonts w:eastAsia="MS Mincho"/>
          <w:lang w:val="en-GB" w:eastAsia="ja-JP"/>
        </w:rPr>
        <w:instrText xml:space="preserve"> ADDIN EN.CITE.DATA </w:instrText>
      </w:r>
      <w:r w:rsidR="008B0DBD">
        <w:rPr>
          <w:rFonts w:eastAsia="MS Mincho"/>
          <w:lang w:val="en-GB" w:eastAsia="ja-JP"/>
        </w:rPr>
      </w:r>
      <w:r w:rsidR="008B0DBD">
        <w:rPr>
          <w:rFonts w:eastAsia="MS Mincho"/>
          <w:lang w:val="en-GB" w:eastAsia="ja-JP"/>
        </w:rPr>
        <w:fldChar w:fldCharType="end"/>
      </w:r>
      <w:r w:rsidR="009E43E4">
        <w:rPr>
          <w:rFonts w:eastAsia="MS Mincho"/>
          <w:lang w:val="en-GB" w:eastAsia="ja-JP"/>
        </w:rPr>
      </w:r>
      <w:r w:rsidR="009E43E4">
        <w:rPr>
          <w:rFonts w:eastAsia="MS Mincho"/>
          <w:lang w:val="en-GB" w:eastAsia="ja-JP"/>
        </w:rPr>
        <w:fldChar w:fldCharType="separate"/>
      </w:r>
      <w:r w:rsidR="009E43E4">
        <w:rPr>
          <w:rFonts w:eastAsia="MS Mincho"/>
          <w:noProof/>
          <w:lang w:val="en-GB" w:eastAsia="ja-JP"/>
        </w:rPr>
        <w:t>[</w:t>
      </w:r>
      <w:hyperlink w:anchor="_ENREF_1" w:tooltip="Capps, 1956 #67" w:history="1">
        <w:r w:rsidR="0082760C">
          <w:rPr>
            <w:rFonts w:eastAsia="MS Mincho"/>
            <w:noProof/>
            <w:lang w:val="en-GB" w:eastAsia="ja-JP"/>
          </w:rPr>
          <w:t>1</w:t>
        </w:r>
      </w:hyperlink>
      <w:r w:rsidR="009E43E4">
        <w:rPr>
          <w:rFonts w:eastAsia="MS Mincho"/>
          <w:noProof/>
          <w:lang w:val="en-GB" w:eastAsia="ja-JP"/>
        </w:rPr>
        <w:t xml:space="preserve">, </w:t>
      </w:r>
      <w:hyperlink w:anchor="_ENREF_4" w:tooltip="Read, 1912 #80" w:history="1">
        <w:r w:rsidR="0082760C">
          <w:rPr>
            <w:rFonts w:eastAsia="MS Mincho"/>
            <w:noProof/>
            <w:lang w:val="en-GB" w:eastAsia="ja-JP"/>
          </w:rPr>
          <w:t>4</w:t>
        </w:r>
      </w:hyperlink>
      <w:r w:rsidR="009E43E4">
        <w:rPr>
          <w:rFonts w:eastAsia="MS Mincho"/>
          <w:noProof/>
          <w:lang w:val="en-GB" w:eastAsia="ja-JP"/>
        </w:rPr>
        <w:t xml:space="preserve">, </w:t>
      </w:r>
      <w:hyperlink w:anchor="_ENREF_6" w:tooltip="Cohen, 1962 #132" w:history="1">
        <w:r w:rsidR="0082760C">
          <w:rPr>
            <w:rFonts w:eastAsia="MS Mincho"/>
            <w:noProof/>
            <w:lang w:val="en-GB" w:eastAsia="ja-JP"/>
          </w:rPr>
          <w:t>6-9</w:t>
        </w:r>
      </w:hyperlink>
      <w:r w:rsidR="009E43E4">
        <w:rPr>
          <w:rFonts w:eastAsia="MS Mincho"/>
          <w:noProof/>
          <w:lang w:val="en-GB" w:eastAsia="ja-JP"/>
        </w:rPr>
        <w:t>]</w:t>
      </w:r>
      <w:r w:rsidR="009E43E4">
        <w:rPr>
          <w:rFonts w:eastAsia="MS Mincho"/>
          <w:lang w:val="en-GB" w:eastAsia="ja-JP"/>
        </w:rPr>
        <w:fldChar w:fldCharType="end"/>
      </w:r>
      <w:r w:rsidR="00F734F4" w:rsidRPr="00EC6968">
        <w:rPr>
          <w:rFonts w:eastAsia="MS Mincho"/>
          <w:lang w:val="en-GB" w:eastAsia="ja-JP"/>
        </w:rPr>
        <w:t xml:space="preserve">, </w:t>
      </w:r>
      <w:r w:rsidR="00717E6E">
        <w:rPr>
          <w:rFonts w:eastAsia="MS Mincho"/>
          <w:lang w:val="en-GB" w:eastAsia="ja-JP"/>
        </w:rPr>
        <w:t xml:space="preserve">the </w:t>
      </w:r>
      <w:r w:rsidR="00313B36" w:rsidRPr="00EC6968">
        <w:rPr>
          <w:rFonts w:eastAsia="MS Mincho"/>
          <w:lang w:val="en-GB" w:eastAsia="ja-JP"/>
        </w:rPr>
        <w:t>dialdehydes were reacted with di-trimethylolpropane (di-TMP)</w:t>
      </w:r>
      <w:r w:rsidR="00F734F4" w:rsidRPr="00EC6968">
        <w:rPr>
          <w:rFonts w:eastAsia="MS Mincho"/>
          <w:lang w:val="en-GB" w:eastAsia="ja-JP"/>
        </w:rPr>
        <w:t xml:space="preserve">. </w:t>
      </w:r>
      <w:r w:rsidR="00717E6E">
        <w:rPr>
          <w:rFonts w:eastAsia="MS Mincho"/>
          <w:lang w:val="en-GB" w:eastAsia="ja-JP"/>
        </w:rPr>
        <w:t>In this way</w:t>
      </w:r>
      <w:r w:rsidR="00F734F4" w:rsidRPr="00EC6968">
        <w:rPr>
          <w:rFonts w:eastAsia="MS Mincho"/>
          <w:lang w:val="en-GB" w:eastAsia="ja-JP"/>
        </w:rPr>
        <w:t>,</w:t>
      </w:r>
      <w:r w:rsidR="00717E6E">
        <w:rPr>
          <w:rFonts w:eastAsia="MS Mincho"/>
          <w:lang w:val="en-GB" w:eastAsia="ja-JP"/>
        </w:rPr>
        <w:t xml:space="preserve"> the formation of</w:t>
      </w:r>
      <w:r w:rsidR="00F734F4" w:rsidRPr="00EC6968">
        <w:rPr>
          <w:rFonts w:eastAsia="MS Mincho"/>
          <w:lang w:val="en-GB" w:eastAsia="ja-JP"/>
        </w:rPr>
        <w:t xml:space="preserve"> spiropolymers can be avoided</w:t>
      </w:r>
      <w:r w:rsidR="00717E6E">
        <w:rPr>
          <w:rFonts w:eastAsia="MS Mincho"/>
          <w:lang w:val="en-GB" w:eastAsia="ja-JP"/>
        </w:rPr>
        <w:t xml:space="preserve">, </w:t>
      </w:r>
      <w:r w:rsidR="002A5710">
        <w:rPr>
          <w:rFonts w:eastAsia="MS Mincho"/>
          <w:lang w:val="en-GB" w:eastAsia="ja-JP"/>
        </w:rPr>
        <w:t xml:space="preserve">which </w:t>
      </w:r>
      <w:r w:rsidR="00717E6E">
        <w:rPr>
          <w:rFonts w:eastAsia="MS Mincho"/>
          <w:lang w:val="en-GB" w:eastAsia="ja-JP"/>
        </w:rPr>
        <w:t xml:space="preserve">enhances </w:t>
      </w:r>
      <w:r w:rsidR="002A5710">
        <w:rPr>
          <w:rFonts w:eastAsia="MS Mincho"/>
          <w:lang w:val="en-GB" w:eastAsia="ja-JP"/>
        </w:rPr>
        <w:t>the solubility of the polymer structures</w:t>
      </w:r>
      <w:r w:rsidR="00717E6E">
        <w:rPr>
          <w:rFonts w:eastAsia="MS Mincho"/>
          <w:lang w:val="en-GB" w:eastAsia="ja-JP"/>
        </w:rPr>
        <w:t xml:space="preserve"> while </w:t>
      </w:r>
      <w:r w:rsidR="00717E6E" w:rsidRPr="00633620">
        <w:rPr>
          <w:rFonts w:eastAsia="MS Mincho"/>
          <w:lang w:val="en-GB" w:eastAsia="ja-JP"/>
        </w:rPr>
        <w:t>keeping rigid, cyclic structures in the backbone</w:t>
      </w:r>
      <w:r w:rsidR="00F734F4" w:rsidRPr="00633620">
        <w:rPr>
          <w:rFonts w:eastAsia="MS Mincho"/>
          <w:lang w:val="en-GB" w:eastAsia="ja-JP"/>
        </w:rPr>
        <w:t>.</w:t>
      </w:r>
      <w:r w:rsidR="00934E13" w:rsidRPr="00633620">
        <w:rPr>
          <w:rFonts w:eastAsia="MS Mincho"/>
          <w:lang w:val="en-GB" w:eastAsia="ja-JP"/>
        </w:rPr>
        <w:t xml:space="preserve"> </w:t>
      </w:r>
      <w:r w:rsidR="00191034" w:rsidRPr="00633620">
        <w:rPr>
          <w:rFonts w:eastAsia="MS Mincho"/>
          <w:lang w:val="en-GB" w:eastAsia="ja-JP"/>
        </w:rPr>
        <w:t xml:space="preserve">Di-TMP was used once by Miller et al.  in poly(cycloacetals) from synthesized </w:t>
      </w:r>
      <w:r w:rsidR="0082760C" w:rsidRPr="00633620">
        <w:rPr>
          <w:rFonts w:eastAsia="MS Mincho"/>
          <w:lang w:val="en-GB" w:eastAsia="ja-JP"/>
        </w:rPr>
        <w:t>lignin based</w:t>
      </w:r>
      <w:r w:rsidR="00191034" w:rsidRPr="00633620">
        <w:rPr>
          <w:rFonts w:eastAsia="MS Mincho"/>
          <w:lang w:val="en-GB" w:eastAsia="ja-JP"/>
        </w:rPr>
        <w:t xml:space="preserve"> dialdehydes</w:t>
      </w:r>
      <w:r w:rsidR="003237A4" w:rsidRPr="00633620">
        <w:rPr>
          <w:rFonts w:eastAsia="MS Mincho"/>
          <w:lang w:val="en-GB" w:eastAsia="ja-JP"/>
        </w:rPr>
        <w:t>,</w:t>
      </w:r>
      <w:r w:rsidR="00191034" w:rsidRPr="00633620">
        <w:rPr>
          <w:rFonts w:eastAsia="MS Mincho"/>
          <w:lang w:val="en-GB" w:eastAsia="ja-JP"/>
        </w:rPr>
        <w:t xml:space="preserve"> which resulted among other things in a better solubility of the polymer structures.</w:t>
      </w:r>
      <w:r w:rsidR="00191034" w:rsidRPr="00633620">
        <w:rPr>
          <w:rFonts w:eastAsia="MS Mincho"/>
          <w:lang w:val="en-GB" w:eastAsia="ja-JP"/>
        </w:rPr>
        <w:fldChar w:fldCharType="begin">
          <w:fldData xml:space="preserve">PEVuZE5vdGU+PENpdGU+PEF1dGhvcj5QZW1iYTwvQXV0aG9yPjxZZWFyPjIwMTQ8L1llYXI+PFJl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==
</w:fldData>
        </w:fldChar>
      </w:r>
      <w:r w:rsidR="00191034" w:rsidRPr="00633620">
        <w:rPr>
          <w:rFonts w:eastAsia="MS Mincho"/>
          <w:lang w:val="en-GB" w:eastAsia="ja-JP"/>
        </w:rPr>
        <w:instrText xml:space="preserve"> ADDIN EN.CITE </w:instrText>
      </w:r>
      <w:r w:rsidR="00191034" w:rsidRPr="00633620">
        <w:rPr>
          <w:rFonts w:eastAsia="MS Mincho"/>
          <w:lang w:val="en-GB" w:eastAsia="ja-JP"/>
        </w:rPr>
        <w:fldChar w:fldCharType="begin">
          <w:fldData xml:space="preserve">PEVuZE5vdGU+PENpdGU+PEF1dGhvcj5QZW1iYTwvQXV0aG9yPjxZZWFyPjIwMTQ8L1llYXI+PFJl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==
</w:fldData>
        </w:fldChar>
      </w:r>
      <w:r w:rsidR="00191034" w:rsidRPr="00633620">
        <w:rPr>
          <w:rFonts w:eastAsia="MS Mincho"/>
          <w:lang w:val="en-GB" w:eastAsia="ja-JP"/>
        </w:rPr>
        <w:instrText xml:space="preserve"> ADDIN EN.CITE.DATA </w:instrText>
      </w:r>
      <w:r w:rsidR="00191034" w:rsidRPr="00633620">
        <w:rPr>
          <w:rFonts w:eastAsia="MS Mincho"/>
          <w:lang w:val="en-GB" w:eastAsia="ja-JP"/>
        </w:rPr>
      </w:r>
      <w:r w:rsidR="00191034" w:rsidRPr="00633620">
        <w:rPr>
          <w:rFonts w:eastAsia="MS Mincho"/>
          <w:lang w:val="en-GB" w:eastAsia="ja-JP"/>
        </w:rPr>
        <w:fldChar w:fldCharType="end"/>
      </w:r>
      <w:r w:rsidR="00191034" w:rsidRPr="00633620">
        <w:rPr>
          <w:rFonts w:eastAsia="MS Mincho"/>
          <w:lang w:val="en-GB" w:eastAsia="ja-JP"/>
        </w:rPr>
      </w:r>
      <w:r w:rsidR="00191034" w:rsidRPr="00633620">
        <w:rPr>
          <w:rFonts w:eastAsia="MS Mincho"/>
          <w:lang w:val="en-GB" w:eastAsia="ja-JP"/>
        </w:rPr>
        <w:fldChar w:fldCharType="separate"/>
      </w:r>
      <w:r w:rsidR="00191034" w:rsidRPr="00633620">
        <w:rPr>
          <w:rFonts w:eastAsia="MS Mincho"/>
          <w:noProof/>
          <w:lang w:val="en-GB" w:eastAsia="ja-JP"/>
        </w:rPr>
        <w:t>[</w:t>
      </w:r>
      <w:hyperlink w:anchor="_ENREF_15" w:tooltip="Pemba, 2014 #63" w:history="1">
        <w:r w:rsidR="0082760C" w:rsidRPr="00633620">
          <w:rPr>
            <w:rFonts w:eastAsia="MS Mincho"/>
            <w:noProof/>
            <w:lang w:val="en-GB" w:eastAsia="ja-JP"/>
          </w:rPr>
          <w:t>15</w:t>
        </w:r>
      </w:hyperlink>
      <w:r w:rsidR="00191034" w:rsidRPr="00633620">
        <w:rPr>
          <w:rFonts w:eastAsia="MS Mincho"/>
          <w:noProof/>
          <w:lang w:val="en-GB" w:eastAsia="ja-JP"/>
        </w:rPr>
        <w:t xml:space="preserve">, </w:t>
      </w:r>
      <w:hyperlink w:anchor="_ENREF_18" w:tooltip="Rostagno, 2016 #188" w:history="1">
        <w:r w:rsidR="0082760C" w:rsidRPr="00633620">
          <w:rPr>
            <w:rFonts w:eastAsia="MS Mincho"/>
            <w:noProof/>
            <w:lang w:val="en-GB" w:eastAsia="ja-JP"/>
          </w:rPr>
          <w:t>18</w:t>
        </w:r>
      </w:hyperlink>
      <w:r w:rsidR="00191034" w:rsidRPr="00633620">
        <w:rPr>
          <w:rFonts w:eastAsia="MS Mincho"/>
          <w:noProof/>
          <w:lang w:val="en-GB" w:eastAsia="ja-JP"/>
        </w:rPr>
        <w:t>]</w:t>
      </w:r>
      <w:r w:rsidR="00191034" w:rsidRPr="00633620">
        <w:rPr>
          <w:rFonts w:eastAsia="MS Mincho"/>
          <w:lang w:val="en-GB" w:eastAsia="ja-JP"/>
        </w:rPr>
        <w:fldChar w:fldCharType="end"/>
      </w:r>
      <w:r w:rsidR="00191034" w:rsidRPr="00633620">
        <w:rPr>
          <w:rFonts w:eastAsia="MS Mincho"/>
          <w:lang w:val="en-GB" w:eastAsia="ja-JP"/>
        </w:rPr>
        <w:t xml:space="preserve"> </w:t>
      </w:r>
      <w:r w:rsidR="0074648E" w:rsidRPr="00633620">
        <w:rPr>
          <w:rFonts w:eastAsia="MS Mincho"/>
          <w:lang w:val="en-GB" w:eastAsia="ja-JP"/>
        </w:rPr>
        <w:t xml:space="preserve">The influence of the </w:t>
      </w:r>
      <w:r w:rsidR="00717E6E" w:rsidRPr="00633620">
        <w:rPr>
          <w:rFonts w:eastAsia="MS Mincho"/>
          <w:lang w:val="en-GB" w:eastAsia="ja-JP"/>
        </w:rPr>
        <w:t xml:space="preserve">chemical structure of the </w:t>
      </w:r>
      <w:r w:rsidR="0074648E" w:rsidRPr="00633620">
        <w:rPr>
          <w:rFonts w:eastAsia="MS Mincho"/>
          <w:lang w:val="en-GB" w:eastAsia="ja-JP"/>
        </w:rPr>
        <w:t>various dialdehydes on the</w:t>
      </w:r>
      <w:r w:rsidR="00D64191" w:rsidRPr="00633620">
        <w:rPr>
          <w:rFonts w:eastAsia="MS Mincho"/>
          <w:lang w:val="en-GB" w:eastAsia="ja-JP"/>
        </w:rPr>
        <w:t xml:space="preserve"> thermal, optical and mechanical</w:t>
      </w:r>
      <w:r w:rsidR="0074648E" w:rsidRPr="00633620">
        <w:rPr>
          <w:rFonts w:eastAsia="MS Mincho"/>
          <w:lang w:val="en-GB" w:eastAsia="ja-JP"/>
        </w:rPr>
        <w:t xml:space="preserve"> properties</w:t>
      </w:r>
      <w:r w:rsidR="0074648E" w:rsidRPr="00EC6968">
        <w:rPr>
          <w:rFonts w:eastAsia="MS Mincho"/>
          <w:lang w:val="en-GB" w:eastAsia="ja-JP"/>
        </w:rPr>
        <w:t xml:space="preserve"> of the </w:t>
      </w:r>
      <w:r w:rsidR="00D64191">
        <w:rPr>
          <w:rFonts w:eastAsia="MS Mincho"/>
          <w:lang w:val="en-GB" w:eastAsia="ja-JP"/>
        </w:rPr>
        <w:t>poly(cycloacetals)</w:t>
      </w:r>
      <w:r w:rsidR="0074648E" w:rsidRPr="00EC6968">
        <w:rPr>
          <w:rFonts w:eastAsia="MS Mincho"/>
          <w:lang w:val="en-GB" w:eastAsia="ja-JP"/>
        </w:rPr>
        <w:t xml:space="preserve"> was examined </w:t>
      </w:r>
      <w:r w:rsidR="00717E6E">
        <w:rPr>
          <w:rFonts w:eastAsia="MS Mincho"/>
          <w:lang w:val="en-GB" w:eastAsia="ja-JP"/>
        </w:rPr>
        <w:t xml:space="preserve">in a </w:t>
      </w:r>
      <w:r w:rsidR="0074648E" w:rsidRPr="00EC6968">
        <w:rPr>
          <w:rFonts w:eastAsia="MS Mincho"/>
          <w:lang w:val="en-GB" w:eastAsia="ja-JP"/>
        </w:rPr>
        <w:t>systematic</w:t>
      </w:r>
      <w:r w:rsidR="00717E6E">
        <w:rPr>
          <w:rFonts w:eastAsia="MS Mincho"/>
          <w:lang w:val="en-GB" w:eastAsia="ja-JP"/>
        </w:rPr>
        <w:t xml:space="preserve"> way</w:t>
      </w:r>
      <w:r w:rsidR="0074648E" w:rsidRPr="00EC6968">
        <w:rPr>
          <w:rFonts w:eastAsia="MS Mincho"/>
          <w:lang w:val="en-GB" w:eastAsia="ja-JP"/>
        </w:rPr>
        <w:t xml:space="preserve"> to </w:t>
      </w:r>
      <w:r w:rsidR="00717E6E">
        <w:rPr>
          <w:rFonts w:eastAsia="MS Mincho"/>
          <w:lang w:val="en-GB" w:eastAsia="ja-JP"/>
        </w:rPr>
        <w:t>provide us with</w:t>
      </w:r>
      <w:r w:rsidR="0074648E" w:rsidRPr="00EC6968">
        <w:rPr>
          <w:rFonts w:eastAsia="MS Mincho"/>
          <w:lang w:val="en-GB" w:eastAsia="ja-JP"/>
        </w:rPr>
        <w:t xml:space="preserve"> a deeper insight in the material properties. </w:t>
      </w:r>
      <w:r w:rsidR="00717E6E">
        <w:rPr>
          <w:rFonts w:eastAsia="MS Mincho"/>
          <w:lang w:val="en-GB" w:eastAsia="ja-JP"/>
        </w:rPr>
        <w:t>Finally, s</w:t>
      </w:r>
      <w:r w:rsidR="00313B36" w:rsidRPr="00EC6968">
        <w:rPr>
          <w:rFonts w:eastAsia="MS Mincho"/>
          <w:lang w:val="en-GB" w:eastAsia="ja-JP"/>
        </w:rPr>
        <w:t xml:space="preserve">ince </w:t>
      </w:r>
      <w:r w:rsidR="0074648E" w:rsidRPr="00EC6968">
        <w:rPr>
          <w:rFonts w:eastAsia="MS Mincho"/>
          <w:lang w:val="en-GB" w:eastAsia="ja-JP"/>
        </w:rPr>
        <w:t xml:space="preserve">the polymers contain </w:t>
      </w:r>
      <w:r w:rsidR="00193F6F" w:rsidRPr="00EC6968">
        <w:rPr>
          <w:rFonts w:eastAsia="MS Mincho"/>
          <w:lang w:val="en-GB" w:eastAsia="ja-JP"/>
        </w:rPr>
        <w:t xml:space="preserve">acid-labile </w:t>
      </w:r>
      <w:r w:rsidR="0074648E" w:rsidRPr="00EC6968">
        <w:rPr>
          <w:rFonts w:eastAsia="MS Mincho"/>
          <w:lang w:val="en-GB" w:eastAsia="ja-JP"/>
        </w:rPr>
        <w:t xml:space="preserve">acetal functionalities, hydrolytic stability tests </w:t>
      </w:r>
      <w:r w:rsidR="00193F6F" w:rsidRPr="00EC6968">
        <w:rPr>
          <w:rFonts w:eastAsia="MS Mincho"/>
          <w:lang w:val="en-GB" w:eastAsia="ja-JP"/>
        </w:rPr>
        <w:t>were</w:t>
      </w:r>
      <w:r w:rsidR="0074648E" w:rsidRPr="00EC6968">
        <w:rPr>
          <w:rFonts w:eastAsia="MS Mincho"/>
          <w:lang w:val="en-GB" w:eastAsia="ja-JP"/>
        </w:rPr>
        <w:t xml:space="preserve"> performed</w:t>
      </w:r>
      <w:r w:rsidR="009B4064">
        <w:rPr>
          <w:rFonts w:eastAsia="MS Mincho"/>
          <w:lang w:val="en-GB" w:eastAsia="ja-JP"/>
        </w:rPr>
        <w:t>.</w:t>
      </w:r>
      <w:r w:rsidR="0074648E" w:rsidRPr="00EC6968">
        <w:rPr>
          <w:rFonts w:eastAsia="MS Mincho"/>
          <w:lang w:val="en-GB" w:eastAsia="ja-JP"/>
        </w:rPr>
        <w:fldChar w:fldCharType="begin">
          <w:fldData xml:space="preserve">PEVuZE5vdGU+PENpdGU+PEF1dGhvcj5MYXZpbGxhPC9BdXRob3I+PFllYXI+MjAxMjwvWWVhcj48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</w:fldData>
        </w:fldChar>
      </w:r>
      <w:r w:rsidR="00191034">
        <w:rPr>
          <w:rFonts w:eastAsia="MS Mincho"/>
          <w:lang w:val="en-GB" w:eastAsia="ja-JP"/>
        </w:rPr>
        <w:instrText xml:space="preserve"> ADDIN EN.CITE </w:instrText>
      </w:r>
      <w:r w:rsidR="00191034">
        <w:rPr>
          <w:rFonts w:eastAsia="MS Mincho"/>
          <w:lang w:val="en-GB" w:eastAsia="ja-JP"/>
        </w:rPr>
        <w:fldChar w:fldCharType="begin">
          <w:fldData xml:space="preserve">PEVuZE5vdGU+PENpdGU+PEF1dGhvcj5MYXZpbGxhPC9BdXRob3I+PFllYXI+MjAxMjwvWWVhcj48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</w:fldData>
        </w:fldChar>
      </w:r>
      <w:r w:rsidR="00191034">
        <w:rPr>
          <w:rFonts w:eastAsia="MS Mincho"/>
          <w:lang w:val="en-GB" w:eastAsia="ja-JP"/>
        </w:rPr>
        <w:instrText xml:space="preserve"> ADDIN EN.CITE.DATA </w:instrText>
      </w:r>
      <w:r w:rsidR="00191034">
        <w:rPr>
          <w:rFonts w:eastAsia="MS Mincho"/>
          <w:lang w:val="en-GB" w:eastAsia="ja-JP"/>
        </w:rPr>
      </w:r>
      <w:r w:rsidR="00191034">
        <w:rPr>
          <w:rFonts w:eastAsia="MS Mincho"/>
          <w:lang w:val="en-GB" w:eastAsia="ja-JP"/>
        </w:rPr>
        <w:fldChar w:fldCharType="end"/>
      </w:r>
      <w:r w:rsidR="0074648E" w:rsidRPr="00EC6968">
        <w:rPr>
          <w:rFonts w:eastAsia="MS Mincho"/>
          <w:lang w:val="en-GB" w:eastAsia="ja-JP"/>
        </w:rPr>
      </w:r>
      <w:r w:rsidR="0074648E" w:rsidRPr="00EC6968">
        <w:rPr>
          <w:rFonts w:eastAsia="MS Mincho"/>
          <w:lang w:val="en-GB" w:eastAsia="ja-JP"/>
        </w:rPr>
        <w:fldChar w:fldCharType="separate"/>
      </w:r>
      <w:r w:rsidR="00191034">
        <w:rPr>
          <w:rFonts w:eastAsia="MS Mincho"/>
          <w:noProof/>
          <w:lang w:val="en-GB" w:eastAsia="ja-JP"/>
        </w:rPr>
        <w:t>[</w:t>
      </w:r>
      <w:hyperlink w:anchor="_ENREF_19" w:tooltip="Lavilla, 2012 #8" w:history="1">
        <w:r w:rsidR="0082760C">
          <w:rPr>
            <w:rFonts w:eastAsia="MS Mincho"/>
            <w:noProof/>
            <w:lang w:val="en-GB" w:eastAsia="ja-JP"/>
          </w:rPr>
          <w:t>19</w:t>
        </w:r>
      </w:hyperlink>
      <w:r w:rsidR="00191034">
        <w:rPr>
          <w:rFonts w:eastAsia="MS Mincho"/>
          <w:noProof/>
          <w:lang w:val="en-GB" w:eastAsia="ja-JP"/>
        </w:rPr>
        <w:t xml:space="preserve">, </w:t>
      </w:r>
      <w:hyperlink w:anchor="_ENREF_20" w:tooltip="Marin, 2011 #87" w:history="1">
        <w:r w:rsidR="0082760C">
          <w:rPr>
            <w:rFonts w:eastAsia="MS Mincho"/>
            <w:noProof/>
            <w:lang w:val="en-GB" w:eastAsia="ja-JP"/>
          </w:rPr>
          <w:t>20</w:t>
        </w:r>
      </w:hyperlink>
      <w:r w:rsidR="00191034">
        <w:rPr>
          <w:rFonts w:eastAsia="MS Mincho"/>
          <w:noProof/>
          <w:lang w:val="en-GB" w:eastAsia="ja-JP"/>
        </w:rPr>
        <w:t>]</w:t>
      </w:r>
      <w:r w:rsidR="0074648E" w:rsidRPr="00EC6968">
        <w:rPr>
          <w:rFonts w:eastAsia="MS Mincho"/>
          <w:lang w:val="en-GB" w:eastAsia="ja-JP"/>
        </w:rPr>
        <w:fldChar w:fldCharType="end"/>
      </w:r>
    </w:p>
    <w:p w14:paraId="601CE9E3" w14:textId="77777777" w:rsidR="00D672CF" w:rsidRPr="00EC6968" w:rsidRDefault="0002403C" w:rsidP="00D672CF">
      <w:pPr>
        <w:keepNext/>
        <w:jc w:val="both"/>
        <w:rPr>
          <w:lang w:val="en-GB"/>
        </w:rPr>
      </w:pPr>
      <w:r w:rsidRPr="00EC6968">
        <w:rPr>
          <w:lang w:val="en-GB"/>
        </w:rPr>
        <w:object w:dxaOrig="11580" w:dyaOrig="1055" w14:anchorId="4D7BC8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0.25pt;height:45pt" o:ole="">
            <v:imagedata r:id="rId9" o:title=""/>
          </v:shape>
          <o:OLEObject Type="Embed" ProgID="ChemDraw.Document.6.0" ShapeID="_x0000_i1025" DrawAspect="Content" ObjectID="_1541497225" r:id="rId10"/>
        </w:object>
      </w:r>
    </w:p>
    <w:p w14:paraId="50458447" w14:textId="05705208" w:rsidR="00945A36" w:rsidRPr="00EC6968" w:rsidRDefault="00D672CF" w:rsidP="00D672CF">
      <w:pPr>
        <w:pStyle w:val="Bijschrift"/>
        <w:jc w:val="center"/>
        <w:rPr>
          <w:rFonts w:eastAsia="MS Mincho"/>
          <w:i/>
          <w:color w:val="7F7F7F" w:themeColor="text1" w:themeTint="80"/>
          <w:lang w:eastAsia="ja-JP"/>
        </w:rPr>
      </w:pPr>
      <w:r w:rsidRPr="00EC6968">
        <w:rPr>
          <w:i/>
          <w:color w:val="7F7F7F" w:themeColor="text1" w:themeTint="80"/>
        </w:rPr>
        <w:t xml:space="preserve">Figure </w:t>
      </w:r>
      <w:r w:rsidRPr="00EC6968">
        <w:rPr>
          <w:i/>
          <w:color w:val="7F7F7F" w:themeColor="text1" w:themeTint="80"/>
        </w:rPr>
        <w:fldChar w:fldCharType="begin"/>
      </w:r>
      <w:r w:rsidRPr="00EC6968">
        <w:rPr>
          <w:i/>
          <w:color w:val="7F7F7F" w:themeColor="text1" w:themeTint="80"/>
        </w:rPr>
        <w:instrText xml:space="preserve"> SEQ Figuur \* ARABIC </w:instrText>
      </w:r>
      <w:r w:rsidRPr="00EC6968">
        <w:rPr>
          <w:i/>
          <w:color w:val="7F7F7F" w:themeColor="text1" w:themeTint="80"/>
        </w:rPr>
        <w:fldChar w:fldCharType="separate"/>
      </w:r>
      <w:r w:rsidRPr="00EC6968">
        <w:rPr>
          <w:i/>
          <w:color w:val="7F7F7F" w:themeColor="text1" w:themeTint="80"/>
        </w:rPr>
        <w:t>1</w:t>
      </w:r>
      <w:r w:rsidRPr="00EC6968">
        <w:rPr>
          <w:i/>
          <w:color w:val="7F7F7F" w:themeColor="text1" w:themeTint="80"/>
        </w:rPr>
        <w:fldChar w:fldCharType="end"/>
      </w:r>
      <w:r w:rsidRPr="00EC6968">
        <w:rPr>
          <w:i/>
          <w:color w:val="7F7F7F" w:themeColor="text1" w:themeTint="80"/>
        </w:rPr>
        <w:t xml:space="preserve">. </w:t>
      </w:r>
      <w:r w:rsidR="00193F6F" w:rsidRPr="00EC6968">
        <w:rPr>
          <w:i/>
          <w:color w:val="7F7F7F" w:themeColor="text1" w:themeTint="80"/>
        </w:rPr>
        <w:t>General</w:t>
      </w:r>
      <w:r w:rsidRPr="00EC6968">
        <w:rPr>
          <w:i/>
          <w:color w:val="7F7F7F" w:themeColor="text1" w:themeTint="80"/>
        </w:rPr>
        <w:t xml:space="preserve"> synthesis of </w:t>
      </w:r>
      <w:r w:rsidR="00BB5D6A">
        <w:rPr>
          <w:i/>
          <w:color w:val="7F7F7F" w:themeColor="text1" w:themeTint="80"/>
        </w:rPr>
        <w:t xml:space="preserve">poly(cycloacetals) </w:t>
      </w:r>
      <w:r w:rsidRPr="00EC6968">
        <w:rPr>
          <w:i/>
          <w:color w:val="7F7F7F" w:themeColor="text1" w:themeTint="80"/>
        </w:rPr>
        <w:t xml:space="preserve">via </w:t>
      </w:r>
      <w:r w:rsidR="00193F6F" w:rsidRPr="00EC6968">
        <w:rPr>
          <w:i/>
          <w:color w:val="7F7F7F" w:themeColor="text1" w:themeTint="80"/>
        </w:rPr>
        <w:t>two</w:t>
      </w:r>
      <w:r w:rsidRPr="00EC6968">
        <w:rPr>
          <w:i/>
          <w:color w:val="7F7F7F" w:themeColor="text1" w:themeTint="80"/>
        </w:rPr>
        <w:t xml:space="preserve"> different methods</w:t>
      </w:r>
      <w:r w:rsidR="00193F6F" w:rsidRPr="00EC6968">
        <w:rPr>
          <w:i/>
          <w:color w:val="7F7F7F" w:themeColor="text1" w:themeTint="80"/>
        </w:rPr>
        <w:t xml:space="preserve"> (A and B)</w:t>
      </w:r>
      <w:r w:rsidRPr="00EC6968">
        <w:rPr>
          <w:i/>
          <w:color w:val="7F7F7F" w:themeColor="text1" w:themeTint="80"/>
        </w:rPr>
        <w:t>.</w:t>
      </w:r>
    </w:p>
    <w:p w14:paraId="6B849277" w14:textId="77777777" w:rsidR="003A7B35" w:rsidRDefault="003A7B35" w:rsidP="00FE5810">
      <w:pPr>
        <w:jc w:val="center"/>
        <w:rPr>
          <w:rFonts w:eastAsia="MS Mincho"/>
          <w:b/>
          <w:lang w:val="en-GB" w:eastAsia="ja-JP"/>
        </w:rPr>
      </w:pPr>
    </w:p>
    <w:p w14:paraId="451E9BB2" w14:textId="77777777" w:rsidR="00FE5810" w:rsidRPr="00EC6968" w:rsidRDefault="00FE5810" w:rsidP="00FE5810">
      <w:pPr>
        <w:jc w:val="center"/>
        <w:rPr>
          <w:rFonts w:eastAsia="MS Mincho"/>
          <w:b/>
          <w:lang w:val="en-GB" w:eastAsia="ja-JP"/>
        </w:rPr>
      </w:pPr>
      <w:r w:rsidRPr="00EC6968">
        <w:rPr>
          <w:rFonts w:eastAsia="MS Mincho"/>
          <w:b/>
          <w:lang w:val="en-GB" w:eastAsia="ja-JP"/>
        </w:rPr>
        <w:t>Experimental</w:t>
      </w:r>
    </w:p>
    <w:p w14:paraId="57D3D32C" w14:textId="77777777" w:rsidR="00FE5810" w:rsidRPr="00D70DEA" w:rsidRDefault="00FE5810" w:rsidP="00FE5810">
      <w:pPr>
        <w:jc w:val="both"/>
        <w:rPr>
          <w:rFonts w:eastAsia="MS Mincho"/>
          <w:i/>
          <w:lang w:val="en-GB" w:eastAsia="ja-JP"/>
        </w:rPr>
      </w:pPr>
      <w:r w:rsidRPr="00D70DEA">
        <w:rPr>
          <w:rFonts w:eastAsia="MS Mincho"/>
          <w:i/>
          <w:lang w:val="en-GB" w:eastAsia="ja-JP"/>
        </w:rPr>
        <w:t>Materials</w:t>
      </w:r>
    </w:p>
    <w:p w14:paraId="1CDFFCE0" w14:textId="5084C455" w:rsidR="00FE5810" w:rsidRPr="00EC6968" w:rsidRDefault="00FE5810" w:rsidP="00FE5810">
      <w:pPr>
        <w:ind w:firstLine="360"/>
        <w:jc w:val="both"/>
        <w:rPr>
          <w:rFonts w:eastAsia="MS Mincho"/>
          <w:lang w:val="en-GB" w:eastAsia="ja-JP"/>
        </w:rPr>
      </w:pPr>
      <w:r w:rsidRPr="00EC6968">
        <w:rPr>
          <w:rFonts w:eastAsia="MS Mincho"/>
          <w:lang w:val="en-GB" w:eastAsia="ja-JP"/>
        </w:rPr>
        <w:t>Acetone (≥99.8%), dichloromethane (DCM, ≥99.5%), di-trimethylolpropane (di-TMP, 97%)</w:t>
      </w:r>
      <w:r w:rsidR="00221052" w:rsidRPr="00EC6968">
        <w:rPr>
          <w:rFonts w:eastAsia="MS Mincho"/>
          <w:lang w:val="en-GB" w:eastAsia="ja-JP"/>
        </w:rPr>
        <w:t>, ethyl</w:t>
      </w:r>
      <w:r w:rsidR="00126891">
        <w:rPr>
          <w:rFonts w:eastAsia="MS Mincho"/>
          <w:lang w:val="en-GB" w:eastAsia="ja-JP"/>
        </w:rPr>
        <w:t xml:space="preserve"> </w:t>
      </w:r>
      <w:r w:rsidR="00221052" w:rsidRPr="00EC6968">
        <w:rPr>
          <w:rFonts w:eastAsia="MS Mincho"/>
          <w:lang w:val="en-GB" w:eastAsia="ja-JP"/>
        </w:rPr>
        <w:t>acetate (EtOAc, ≥99.7%),</w:t>
      </w:r>
      <w:r w:rsidR="00F45187" w:rsidRPr="00EC6968">
        <w:rPr>
          <w:rFonts w:eastAsia="MS Mincho"/>
          <w:lang w:val="en-GB" w:eastAsia="ja-JP"/>
        </w:rPr>
        <w:t xml:space="preserve"> </w:t>
      </w:r>
      <w:r w:rsidR="00ED7991" w:rsidRPr="00EC6968">
        <w:rPr>
          <w:rFonts w:eastAsia="MS Mincho"/>
          <w:lang w:val="en-GB" w:eastAsia="ja-JP"/>
        </w:rPr>
        <w:t>glyoxal (40% in H</w:t>
      </w:r>
      <w:r w:rsidR="00ED7991" w:rsidRPr="00EC6968">
        <w:rPr>
          <w:rFonts w:eastAsia="MS Mincho"/>
          <w:vertAlign w:val="subscript"/>
          <w:lang w:val="en-GB" w:eastAsia="ja-JP"/>
        </w:rPr>
        <w:t>2</w:t>
      </w:r>
      <w:r w:rsidR="00ED7991" w:rsidRPr="00EC6968">
        <w:rPr>
          <w:rFonts w:eastAsia="MS Mincho"/>
          <w:lang w:val="en-GB" w:eastAsia="ja-JP"/>
        </w:rPr>
        <w:t xml:space="preserve">O), </w:t>
      </w:r>
      <w:r w:rsidRPr="00EC6968">
        <w:rPr>
          <w:rFonts w:eastAsia="MS Mincho"/>
          <w:lang w:val="en-GB" w:eastAsia="ja-JP"/>
        </w:rPr>
        <w:t>hexane (≥97%), methanol (MeOH, ≥99.9%), 2-methylte</w:t>
      </w:r>
      <w:r w:rsidR="00ED7991" w:rsidRPr="00EC6968">
        <w:rPr>
          <w:rFonts w:eastAsia="MS Mincho"/>
          <w:lang w:val="en-GB" w:eastAsia="ja-JP"/>
        </w:rPr>
        <w:t xml:space="preserve">trahydrofuran (2-MeTHF, ≥99.5%), 1,3-propanediol (98%) </w:t>
      </w:r>
      <w:r w:rsidRPr="00EC6968">
        <w:rPr>
          <w:rFonts w:eastAsia="MS Mincho"/>
          <w:lang w:val="en-GB" w:eastAsia="ja-JP"/>
        </w:rPr>
        <w:t xml:space="preserve">and toluene (99.9%) were purchased from Sigma Aldrich. </w:t>
      </w:r>
      <w:r w:rsidR="000701DC">
        <w:rPr>
          <w:rFonts w:eastAsia="MS Mincho"/>
          <w:i/>
          <w:lang w:val="en-GB" w:eastAsia="ja-JP"/>
        </w:rPr>
        <w:t>o</w:t>
      </w:r>
      <w:r w:rsidRPr="00EC6968">
        <w:rPr>
          <w:rFonts w:eastAsia="MS Mincho"/>
          <w:lang w:val="en-GB" w:eastAsia="ja-JP"/>
        </w:rPr>
        <w:t>-</w:t>
      </w:r>
      <w:r w:rsidR="003237A4">
        <w:rPr>
          <w:rFonts w:eastAsia="MS Mincho"/>
          <w:lang w:val="en-GB" w:eastAsia="ja-JP"/>
        </w:rPr>
        <w:t>P</w:t>
      </w:r>
      <w:r w:rsidRPr="00EC6968">
        <w:rPr>
          <w:rFonts w:eastAsia="MS Mincho"/>
          <w:lang w:val="en-GB" w:eastAsia="ja-JP"/>
        </w:rPr>
        <w:t>hthalaldehyde (&gt;99%),</w:t>
      </w:r>
      <w:r w:rsidR="00126891">
        <w:rPr>
          <w:rFonts w:eastAsia="MS Mincho"/>
          <w:lang w:val="en-GB" w:eastAsia="ja-JP"/>
        </w:rPr>
        <w:t xml:space="preserve"> </w:t>
      </w:r>
      <w:r w:rsidR="00126891" w:rsidRPr="00DD5682">
        <w:rPr>
          <w:rFonts w:eastAsia="MS Mincho"/>
          <w:i/>
          <w:lang w:val="en-GB" w:eastAsia="ja-JP"/>
        </w:rPr>
        <w:t>m</w:t>
      </w:r>
      <w:r w:rsidR="00126891">
        <w:rPr>
          <w:rFonts w:eastAsia="MS Mincho"/>
          <w:lang w:val="en-GB" w:eastAsia="ja-JP"/>
        </w:rPr>
        <w:t>-pht</w:t>
      </w:r>
      <w:r w:rsidR="00DD5682">
        <w:rPr>
          <w:rFonts w:eastAsia="MS Mincho"/>
          <w:lang w:val="en-GB" w:eastAsia="ja-JP"/>
        </w:rPr>
        <w:t>h</w:t>
      </w:r>
      <w:r w:rsidR="00126891">
        <w:rPr>
          <w:rFonts w:eastAsia="MS Mincho"/>
          <w:lang w:val="en-GB" w:eastAsia="ja-JP"/>
        </w:rPr>
        <w:t xml:space="preserve">alaldehyde (&gt;98%), </w:t>
      </w:r>
      <w:r w:rsidR="00126891" w:rsidRPr="00DD5682">
        <w:rPr>
          <w:rFonts w:eastAsia="MS Mincho"/>
          <w:i/>
          <w:lang w:val="en-GB" w:eastAsia="ja-JP"/>
        </w:rPr>
        <w:t>p</w:t>
      </w:r>
      <w:r w:rsidR="00126891">
        <w:rPr>
          <w:rFonts w:eastAsia="MS Mincho"/>
          <w:lang w:val="en-GB" w:eastAsia="ja-JP"/>
        </w:rPr>
        <w:t>-pht</w:t>
      </w:r>
      <w:r w:rsidR="00DD5682">
        <w:rPr>
          <w:rFonts w:eastAsia="MS Mincho"/>
          <w:lang w:val="en-GB" w:eastAsia="ja-JP"/>
        </w:rPr>
        <w:t>h</w:t>
      </w:r>
      <w:r w:rsidR="00126891">
        <w:rPr>
          <w:rFonts w:eastAsia="MS Mincho"/>
          <w:lang w:val="en-GB" w:eastAsia="ja-JP"/>
        </w:rPr>
        <w:t>alaldehyde (&gt;98%)</w:t>
      </w:r>
      <w:r w:rsidRPr="00EC6968">
        <w:rPr>
          <w:rFonts w:eastAsia="MS Mincho"/>
          <w:lang w:val="en-GB" w:eastAsia="ja-JP"/>
        </w:rPr>
        <w:t xml:space="preserve"> glutaraldehyde (50% in H</w:t>
      </w:r>
      <w:r w:rsidRPr="00EC6968">
        <w:rPr>
          <w:rFonts w:eastAsia="MS Mincho"/>
          <w:vertAlign w:val="subscript"/>
          <w:lang w:val="en-GB" w:eastAsia="ja-JP"/>
        </w:rPr>
        <w:t>2</w:t>
      </w:r>
      <w:r w:rsidR="00126891">
        <w:rPr>
          <w:rFonts w:eastAsia="MS Mincho"/>
          <w:lang w:val="en-GB" w:eastAsia="ja-JP"/>
        </w:rPr>
        <w:t xml:space="preserve">O), </w:t>
      </w:r>
      <w:r w:rsidRPr="00EC6968">
        <w:rPr>
          <w:rFonts w:eastAsia="MS Mincho"/>
          <w:lang w:val="en-GB" w:eastAsia="ja-JP"/>
        </w:rPr>
        <w:t>CDCl</w:t>
      </w:r>
      <w:r w:rsidRPr="00EC6968">
        <w:rPr>
          <w:rFonts w:eastAsia="MS Mincho"/>
          <w:vertAlign w:val="subscript"/>
          <w:lang w:val="en-GB" w:eastAsia="ja-JP"/>
        </w:rPr>
        <w:t>3</w:t>
      </w:r>
      <w:r w:rsidR="00126891">
        <w:rPr>
          <w:rFonts w:eastAsia="MS Mincho"/>
          <w:lang w:val="en-GB" w:eastAsia="ja-JP"/>
        </w:rPr>
        <w:t>(</w:t>
      </w:r>
      <w:r w:rsidRPr="00633620">
        <w:rPr>
          <w:rFonts w:eastAsia="MS Mincho"/>
          <w:lang w:val="en-GB" w:eastAsia="ja-JP"/>
        </w:rPr>
        <w:t>Euriso-Top, 99.8%), dimethylsulfoxide-</w:t>
      </w:r>
      <w:r w:rsidRPr="00633620">
        <w:rPr>
          <w:rFonts w:eastAsia="MS Mincho"/>
          <w:i/>
          <w:lang w:val="en-GB" w:eastAsia="ja-JP"/>
        </w:rPr>
        <w:t>d</w:t>
      </w:r>
      <w:r w:rsidRPr="00633620">
        <w:rPr>
          <w:rFonts w:eastAsia="MS Mincho"/>
          <w:i/>
          <w:vertAlign w:val="subscript"/>
          <w:lang w:val="en-GB" w:eastAsia="ja-JP"/>
        </w:rPr>
        <w:t>6</w:t>
      </w:r>
      <w:r w:rsidRPr="00633620">
        <w:rPr>
          <w:rFonts w:eastAsia="MS Mincho"/>
          <w:lang w:val="en-GB" w:eastAsia="ja-JP"/>
        </w:rPr>
        <w:t xml:space="preserve"> (Euriso-TOP, 99.8%), magnesium sulfate (MgSO</w:t>
      </w:r>
      <w:r w:rsidRPr="00633620">
        <w:rPr>
          <w:rFonts w:eastAsia="MS Mincho"/>
          <w:vertAlign w:val="subscript"/>
          <w:lang w:val="en-GB" w:eastAsia="ja-JP"/>
        </w:rPr>
        <w:t>4</w:t>
      </w:r>
      <w:r w:rsidR="005A60FA" w:rsidRPr="00633620">
        <w:rPr>
          <w:rFonts w:eastAsia="MS Mincho"/>
          <w:lang w:val="en-GB" w:eastAsia="ja-JP"/>
        </w:rPr>
        <w:t>, Carl Roth</w:t>
      </w:r>
      <w:r w:rsidRPr="00633620">
        <w:rPr>
          <w:rFonts w:eastAsia="MS Mincho"/>
          <w:lang w:val="en-GB" w:eastAsia="ja-JP"/>
        </w:rPr>
        <w:t>), petroleum ether (Acros Organics, pure), p-toluenesulfonic acid monohydrate (p-TsOH, Acros Organics, 99%), triethylamine (</w:t>
      </w:r>
      <w:r w:rsidR="00BD29C1" w:rsidRPr="00633620">
        <w:rPr>
          <w:rFonts w:eastAsia="MS Mincho"/>
          <w:lang w:val="en-GB" w:eastAsia="ja-JP"/>
        </w:rPr>
        <w:t>Et</w:t>
      </w:r>
      <w:r w:rsidR="00BD29C1" w:rsidRPr="00633620">
        <w:rPr>
          <w:rFonts w:eastAsia="MS Mincho"/>
          <w:vertAlign w:val="subscript"/>
          <w:lang w:val="en-GB" w:eastAsia="ja-JP"/>
        </w:rPr>
        <w:t>3</w:t>
      </w:r>
      <w:r w:rsidR="00BD29C1" w:rsidRPr="00633620">
        <w:rPr>
          <w:rFonts w:eastAsia="MS Mincho"/>
          <w:lang w:val="en-GB" w:eastAsia="ja-JP"/>
        </w:rPr>
        <w:t xml:space="preserve">N, </w:t>
      </w:r>
      <w:r w:rsidRPr="00633620">
        <w:rPr>
          <w:rFonts w:eastAsia="MS Mincho"/>
          <w:lang w:val="en-GB" w:eastAsia="ja-JP"/>
        </w:rPr>
        <w:t xml:space="preserve">Acros Organics, 99%) and all previously mentioned substances </w:t>
      </w:r>
      <w:r w:rsidRPr="00633620">
        <w:rPr>
          <w:lang w:val="en-GB"/>
        </w:rPr>
        <w:t>were used as received without</w:t>
      </w:r>
      <w:r w:rsidRPr="00EC6968">
        <w:rPr>
          <w:lang w:val="en-GB"/>
        </w:rPr>
        <w:t xml:space="preserve"> further purification.</w:t>
      </w:r>
    </w:p>
    <w:p w14:paraId="65679397" w14:textId="77777777" w:rsidR="00FE5810" w:rsidRPr="00D70DEA" w:rsidRDefault="00FE5810" w:rsidP="00FE5810">
      <w:pPr>
        <w:jc w:val="both"/>
        <w:rPr>
          <w:rFonts w:eastAsia="MS Mincho"/>
          <w:i/>
          <w:lang w:val="en-GB" w:eastAsia="ja-JP"/>
        </w:rPr>
      </w:pPr>
      <w:r w:rsidRPr="00D70DEA">
        <w:rPr>
          <w:rFonts w:eastAsia="MS Mincho"/>
          <w:i/>
          <w:lang w:val="en-GB" w:eastAsia="ja-JP"/>
        </w:rPr>
        <w:lastRenderedPageBreak/>
        <w:t>Instrumentation</w:t>
      </w:r>
    </w:p>
    <w:p w14:paraId="014D5551" w14:textId="25C77F1A" w:rsidR="00FE5810" w:rsidRPr="00EC6968" w:rsidRDefault="00FE5810" w:rsidP="00FE5810">
      <w:pPr>
        <w:ind w:firstLine="360"/>
        <w:jc w:val="both"/>
        <w:rPr>
          <w:rFonts w:eastAsia="MS Mincho"/>
          <w:lang w:val="en-GB" w:eastAsia="ja-JP"/>
        </w:rPr>
      </w:pPr>
      <w:r w:rsidRPr="00EC6968">
        <w:rPr>
          <w:rFonts w:eastAsia="MS Mincho"/>
          <w:lang w:val="en-GB" w:eastAsia="ja-JP"/>
        </w:rPr>
        <w:t>Dynamic mechanical thermal analysis (DMTA) was performed on a SDTA861e DMA from Mettler Toledo. Differential scanning calorimetry (DSC) analyses were performed with a Mettler Toledo instrument 1/700 under nitrogen atmosphere at a heating rate of 10°C</w:t>
      </w:r>
      <w:r w:rsidR="002667F3" w:rsidRPr="00EC6968">
        <w:rPr>
          <w:rFonts w:eastAsia="MS Mincho"/>
          <w:lang w:val="en-GB" w:eastAsia="ja-JP"/>
        </w:rPr>
        <w:t>.</w:t>
      </w:r>
      <w:r w:rsidRPr="00EC6968">
        <w:rPr>
          <w:rFonts w:eastAsia="MS Mincho"/>
          <w:lang w:val="en-GB" w:eastAsia="ja-JP"/>
        </w:rPr>
        <w:t>min</w:t>
      </w:r>
      <w:r w:rsidRPr="00EC6968">
        <w:rPr>
          <w:rFonts w:eastAsia="MS Mincho"/>
          <w:vertAlign w:val="superscript"/>
          <w:lang w:val="en-GB" w:eastAsia="ja-JP"/>
        </w:rPr>
        <w:t>-1</w:t>
      </w:r>
      <w:r w:rsidRPr="00EC6968">
        <w:rPr>
          <w:rFonts w:eastAsia="MS Mincho"/>
          <w:lang w:val="en-GB" w:eastAsia="ja-JP"/>
        </w:rPr>
        <w:t xml:space="preserve">. </w:t>
      </w:r>
      <w:r w:rsidRPr="00EC6968">
        <w:rPr>
          <w:rFonts w:eastAsia="MS Mincho"/>
          <w:vertAlign w:val="superscript"/>
          <w:lang w:val="en-GB" w:eastAsia="ja-JP"/>
        </w:rPr>
        <w:t>1</w:t>
      </w:r>
      <w:r w:rsidRPr="00EC6968">
        <w:rPr>
          <w:rFonts w:eastAsia="MS Mincho"/>
          <w:lang w:val="en-GB" w:eastAsia="ja-JP"/>
        </w:rPr>
        <w:t>H NMR-spectra were recorded on a Bruker Avance 300 at 300 MHz at room temperature. Chemical shifts are presented in parts per million (δ) relative to CHCl</w:t>
      </w:r>
      <w:r w:rsidRPr="00EC6968">
        <w:rPr>
          <w:rFonts w:eastAsia="MS Mincho"/>
          <w:vertAlign w:val="subscript"/>
          <w:lang w:val="en-GB" w:eastAsia="ja-JP"/>
        </w:rPr>
        <w:t>3</w:t>
      </w:r>
      <w:r w:rsidRPr="00EC6968">
        <w:rPr>
          <w:rFonts w:eastAsia="MS Mincho"/>
          <w:lang w:val="en-GB" w:eastAsia="ja-JP"/>
        </w:rPr>
        <w:t>-</w:t>
      </w:r>
      <w:r w:rsidRPr="00EC6968">
        <w:rPr>
          <w:rFonts w:eastAsia="MS Mincho"/>
          <w:i/>
          <w:lang w:val="en-GB" w:eastAsia="ja-JP"/>
        </w:rPr>
        <w:t>d</w:t>
      </w:r>
      <w:r w:rsidRPr="00EC6968">
        <w:rPr>
          <w:rFonts w:eastAsia="MS Mincho"/>
          <w:lang w:val="en-GB" w:eastAsia="ja-JP"/>
        </w:rPr>
        <w:t xml:space="preserve"> (7.27 ppm) and DMSO-</w:t>
      </w:r>
      <w:r w:rsidRPr="00EC6968">
        <w:rPr>
          <w:rFonts w:eastAsia="MS Mincho"/>
          <w:i/>
          <w:lang w:val="en-GB" w:eastAsia="ja-JP"/>
        </w:rPr>
        <w:t>d</w:t>
      </w:r>
      <w:r w:rsidRPr="00EC6968">
        <w:rPr>
          <w:rFonts w:eastAsia="MS Mincho"/>
          <w:i/>
          <w:vertAlign w:val="subscript"/>
          <w:lang w:val="en-GB" w:eastAsia="ja-JP"/>
        </w:rPr>
        <w:t>6</w:t>
      </w:r>
      <w:r w:rsidRPr="00EC6968">
        <w:rPr>
          <w:rFonts w:eastAsia="MS Mincho"/>
          <w:lang w:val="en-GB" w:eastAsia="ja-JP"/>
        </w:rPr>
        <w:t xml:space="preserve"> (2.50 ppm) as internal standards. Size exclusion chromatography (DMA-SEC) measurements were performed on a Waters instrument, with a RI detector (2414 Waters), equipped with 3 Polymer Standards Services GPC serial columns (1 X GRAM Analytical 30 Å, 10 µm and 2 x GRAM Analytical 1000 Å, 10 µm) at 35 °C. PMMA standards were used for calibration and DMA containing LiBr (0.42 g mL</w:t>
      </w:r>
      <w:r w:rsidRPr="00EC6968">
        <w:rPr>
          <w:rFonts w:eastAsia="MS Mincho"/>
          <w:vertAlign w:val="superscript"/>
          <w:lang w:val="en-GB" w:eastAsia="ja-JP"/>
        </w:rPr>
        <w:t>-1</w:t>
      </w:r>
      <w:r w:rsidRPr="00EC6968">
        <w:rPr>
          <w:rFonts w:eastAsia="MS Mincho"/>
          <w:lang w:val="en-GB" w:eastAsia="ja-JP"/>
        </w:rPr>
        <w:t>) was used as a solvent at a flow rate of 1 mL.min</w:t>
      </w:r>
      <w:r w:rsidRPr="00EC6968">
        <w:rPr>
          <w:rFonts w:eastAsia="MS Mincho"/>
          <w:vertAlign w:val="superscript"/>
          <w:lang w:val="en-GB" w:eastAsia="ja-JP"/>
        </w:rPr>
        <w:t>-1</w:t>
      </w:r>
      <w:r w:rsidRPr="00EC6968">
        <w:rPr>
          <w:rFonts w:eastAsia="MS Mincho"/>
          <w:lang w:val="en-GB" w:eastAsia="ja-JP"/>
        </w:rPr>
        <w:t>.</w:t>
      </w:r>
      <w:r w:rsidR="005827EC" w:rsidRPr="00EC6968">
        <w:rPr>
          <w:rFonts w:eastAsia="MS Mincho"/>
          <w:lang w:val="en-GB" w:eastAsia="ja-JP"/>
        </w:rPr>
        <w:t xml:space="preserve"> Molecular weight and dispersities were determined using Empower software.</w:t>
      </w:r>
      <w:r w:rsidRPr="00EC6968">
        <w:rPr>
          <w:rFonts w:eastAsia="MS Mincho"/>
          <w:lang w:val="en-GB" w:eastAsia="ja-JP"/>
        </w:rPr>
        <w:t xml:space="preserve"> </w:t>
      </w:r>
      <w:r w:rsidR="00B53DC9" w:rsidRPr="00EC6968">
        <w:rPr>
          <w:rFonts w:eastAsia="MS Mincho"/>
          <w:lang w:val="en-GB" w:eastAsia="ja-JP"/>
        </w:rPr>
        <w:t xml:space="preserve">HFIP size exclusion chromatography was performed on an Agilent HPLC with a 1260 </w:t>
      </w:r>
      <w:r w:rsidR="005827EC" w:rsidRPr="00EC6968">
        <w:rPr>
          <w:rFonts w:eastAsia="MS Mincho"/>
          <w:lang w:val="en-GB" w:eastAsia="ja-JP"/>
        </w:rPr>
        <w:t>RI detector. The eluens contained</w:t>
      </w:r>
      <w:r w:rsidR="00B53DC9" w:rsidRPr="00EC6968">
        <w:rPr>
          <w:rFonts w:eastAsia="MS Mincho"/>
          <w:lang w:val="en-GB" w:eastAsia="ja-JP"/>
        </w:rPr>
        <w:t xml:space="preserve"> 20 mM </w:t>
      </w:r>
      <w:r w:rsidR="005827EC" w:rsidRPr="00EC6968">
        <w:rPr>
          <w:rFonts w:eastAsia="MS Mincho"/>
          <w:lang w:val="en-GB" w:eastAsia="ja-JP"/>
        </w:rPr>
        <w:t xml:space="preserve">sodium trifluoroacetate </w:t>
      </w:r>
      <w:r w:rsidR="00B53DC9" w:rsidRPr="00EC6968">
        <w:rPr>
          <w:rFonts w:eastAsia="MS Mincho"/>
          <w:lang w:val="en-GB" w:eastAsia="ja-JP"/>
        </w:rPr>
        <w:t>(</w:t>
      </w:r>
      <w:r w:rsidR="005827EC" w:rsidRPr="00EC6968">
        <w:rPr>
          <w:rFonts w:eastAsia="MS Mincho"/>
          <w:lang w:val="en-GB" w:eastAsia="ja-JP"/>
        </w:rPr>
        <w:t>flow of</w:t>
      </w:r>
      <w:r w:rsidR="00B53DC9" w:rsidRPr="00EC6968">
        <w:rPr>
          <w:rFonts w:eastAsia="MS Mincho"/>
          <w:lang w:val="en-GB" w:eastAsia="ja-JP"/>
        </w:rPr>
        <w:t xml:space="preserve"> 0.3 mL.min-1)</w:t>
      </w:r>
      <w:r w:rsidR="005827EC" w:rsidRPr="00EC6968">
        <w:rPr>
          <w:rFonts w:eastAsia="MS Mincho"/>
          <w:lang w:val="en-GB" w:eastAsia="ja-JP"/>
        </w:rPr>
        <w:t xml:space="preserve"> and was used at 35°C</w:t>
      </w:r>
      <w:r w:rsidR="00B53DC9" w:rsidRPr="00EC6968">
        <w:rPr>
          <w:rFonts w:eastAsia="MS Mincho"/>
          <w:lang w:val="en-GB" w:eastAsia="ja-JP"/>
        </w:rPr>
        <w:t xml:space="preserve">. </w:t>
      </w:r>
      <w:r w:rsidR="005827EC" w:rsidRPr="00EC6968">
        <w:rPr>
          <w:rFonts w:eastAsia="MS Mincho"/>
          <w:lang w:val="en-GB" w:eastAsia="ja-JP"/>
        </w:rPr>
        <w:t>The HFIP-SEC was equipped with two</w:t>
      </w:r>
      <w:r w:rsidR="00B53DC9" w:rsidRPr="00EC6968">
        <w:rPr>
          <w:rFonts w:eastAsia="MS Mincho"/>
          <w:lang w:val="en-GB" w:eastAsia="ja-JP"/>
        </w:rPr>
        <w:t xml:space="preserve"> PSS PFG 100Å gel 5 μm </w:t>
      </w:r>
      <w:r w:rsidR="005827EC" w:rsidRPr="00EC6968">
        <w:rPr>
          <w:rFonts w:eastAsia="MS Mincho"/>
          <w:lang w:val="en-GB" w:eastAsia="ja-JP"/>
        </w:rPr>
        <w:t>mixed</w:t>
      </w:r>
      <w:r w:rsidR="00B53DC9" w:rsidRPr="00EC6968">
        <w:rPr>
          <w:rFonts w:eastAsia="MS Mincho"/>
          <w:lang w:val="en-GB" w:eastAsia="ja-JP"/>
        </w:rPr>
        <w:t xml:space="preserve"> D </w:t>
      </w:r>
      <w:r w:rsidR="005827EC" w:rsidRPr="00EC6968">
        <w:rPr>
          <w:rFonts w:eastAsia="MS Mincho"/>
          <w:lang w:val="en-GB" w:eastAsia="ja-JP"/>
        </w:rPr>
        <w:t>columns</w:t>
      </w:r>
      <w:r w:rsidR="00B53DC9" w:rsidRPr="00EC6968">
        <w:rPr>
          <w:rFonts w:eastAsia="MS Mincho"/>
          <w:lang w:val="en-GB" w:eastAsia="ja-JP"/>
        </w:rPr>
        <w:t xml:space="preserve"> in serie</w:t>
      </w:r>
      <w:r w:rsidR="005827EC" w:rsidRPr="00EC6968">
        <w:rPr>
          <w:rFonts w:eastAsia="MS Mincho"/>
          <w:lang w:val="en-GB" w:eastAsia="ja-JP"/>
        </w:rPr>
        <w:t>s</w:t>
      </w:r>
      <w:r w:rsidR="00B53DC9" w:rsidRPr="00EC6968">
        <w:rPr>
          <w:rFonts w:eastAsia="MS Mincho"/>
          <w:lang w:val="en-GB" w:eastAsia="ja-JP"/>
        </w:rPr>
        <w:t xml:space="preserve"> </w:t>
      </w:r>
      <w:r w:rsidR="005827EC" w:rsidRPr="00EC6968">
        <w:rPr>
          <w:rFonts w:eastAsia="MS Mincho"/>
          <w:lang w:val="en-GB" w:eastAsia="ja-JP"/>
        </w:rPr>
        <w:t xml:space="preserve">with an alike </w:t>
      </w:r>
      <w:r w:rsidR="00B53DC9" w:rsidRPr="00EC6968">
        <w:rPr>
          <w:rFonts w:eastAsia="MS Mincho"/>
          <w:lang w:val="en-GB" w:eastAsia="ja-JP"/>
        </w:rPr>
        <w:t>(Agilent). PMMA standa</w:t>
      </w:r>
      <w:r w:rsidR="005827EC" w:rsidRPr="00EC6968">
        <w:rPr>
          <w:rFonts w:eastAsia="MS Mincho"/>
          <w:lang w:val="en-GB" w:eastAsia="ja-JP"/>
        </w:rPr>
        <w:t>rds were used to calculate the molecular and analysis of the spectra was done with the</w:t>
      </w:r>
      <w:r w:rsidR="00B53DC9" w:rsidRPr="00EC6968">
        <w:rPr>
          <w:rFonts w:eastAsia="MS Mincho"/>
          <w:lang w:val="en-GB" w:eastAsia="ja-JP"/>
        </w:rPr>
        <w:t xml:space="preserve"> Agilent Chemstation software. </w:t>
      </w:r>
      <w:r w:rsidRPr="00EC6968">
        <w:rPr>
          <w:rFonts w:eastAsia="MS Mincho"/>
          <w:lang w:val="en-GB" w:eastAsia="ja-JP"/>
        </w:rPr>
        <w:t>Tensile testing was performed on a Tinius-Olsen H10KT tensile tester, equipped with a 5000 N load cell, using a flat dog bone type specimen with an effective gage length of 13 mm, a width of 2 mm, and a thickness of 1.3 mm. The samples were cut out using a RayRan dog bone cutter. The tensile tests were run at a speed of 10 mm</w:t>
      </w:r>
      <w:r w:rsidR="002667F3" w:rsidRPr="00EC6968">
        <w:rPr>
          <w:rFonts w:eastAsia="MS Mincho"/>
          <w:lang w:val="en-GB" w:eastAsia="ja-JP"/>
        </w:rPr>
        <w:t>.</w:t>
      </w:r>
      <w:r w:rsidRPr="00EC6968">
        <w:rPr>
          <w:rFonts w:eastAsia="MS Mincho"/>
          <w:lang w:val="en-GB" w:eastAsia="ja-JP"/>
        </w:rPr>
        <w:t>min</w:t>
      </w:r>
      <w:r w:rsidRPr="00EC6968">
        <w:rPr>
          <w:rFonts w:eastAsia="MS Mincho"/>
          <w:vertAlign w:val="superscript"/>
          <w:lang w:val="en-GB" w:eastAsia="ja-JP"/>
        </w:rPr>
        <w:t>-1</w:t>
      </w:r>
      <w:r w:rsidRPr="00EC6968">
        <w:rPr>
          <w:rFonts w:eastAsia="MS Mincho"/>
          <w:lang w:val="en-GB" w:eastAsia="ja-JP"/>
        </w:rPr>
        <w:t>. Thermogravimetric analyses (TGA) were performed with a Mettler Toledo TGA/SDTA851e instrument under nitrogen atmosphere at a heating rate of 10°C</w:t>
      </w:r>
      <w:r w:rsidR="002667F3" w:rsidRPr="00EC6968">
        <w:rPr>
          <w:rFonts w:eastAsia="MS Mincho"/>
          <w:lang w:val="en-GB" w:eastAsia="ja-JP"/>
        </w:rPr>
        <w:t>.</w:t>
      </w:r>
      <w:r w:rsidRPr="00EC6968">
        <w:rPr>
          <w:rFonts w:eastAsia="MS Mincho"/>
          <w:lang w:val="en-GB" w:eastAsia="ja-JP"/>
        </w:rPr>
        <w:t>min</w:t>
      </w:r>
      <w:r w:rsidRPr="00EC6968">
        <w:rPr>
          <w:rFonts w:eastAsia="MS Mincho"/>
          <w:vertAlign w:val="superscript"/>
          <w:lang w:val="en-GB" w:eastAsia="ja-JP"/>
        </w:rPr>
        <w:t>-1</w:t>
      </w:r>
      <w:r w:rsidRPr="00EC6968">
        <w:rPr>
          <w:rFonts w:eastAsia="MS Mincho"/>
          <w:lang w:val="en-GB" w:eastAsia="ja-JP"/>
        </w:rPr>
        <w:t xml:space="preserve"> from 0°C to 800°C. </w:t>
      </w:r>
    </w:p>
    <w:p w14:paraId="2DC7CFB1" w14:textId="77777777" w:rsidR="00FE5810" w:rsidRPr="00D70DEA" w:rsidRDefault="00FE5810" w:rsidP="00FE5810">
      <w:pPr>
        <w:jc w:val="both"/>
        <w:rPr>
          <w:rFonts w:eastAsia="MS Mincho"/>
          <w:i/>
          <w:lang w:val="en-GB" w:eastAsia="ja-JP"/>
        </w:rPr>
      </w:pPr>
      <w:r w:rsidRPr="00D70DEA">
        <w:rPr>
          <w:rFonts w:eastAsia="MS Mincho"/>
          <w:i/>
          <w:lang w:val="en-GB" w:eastAsia="ja-JP"/>
        </w:rPr>
        <w:t>Model compound synthesis</w:t>
      </w:r>
    </w:p>
    <w:p w14:paraId="3702B170" w14:textId="32B808AD" w:rsidR="00FE5810" w:rsidRPr="00EC6968" w:rsidRDefault="00FE5810" w:rsidP="00FE5810">
      <w:pPr>
        <w:ind w:firstLine="360"/>
        <w:jc w:val="both"/>
        <w:rPr>
          <w:vertAlign w:val="superscript"/>
          <w:lang w:val="en-GB"/>
        </w:rPr>
      </w:pPr>
      <w:r w:rsidRPr="00EC6968">
        <w:rPr>
          <w:rFonts w:eastAsia="MS Mincho"/>
          <w:lang w:val="en-GB" w:eastAsia="ja-JP"/>
        </w:rPr>
        <w:t>A flask of 250 mL was filled with a dialdehyde (1 eq</w:t>
      </w:r>
      <w:r w:rsidR="002E1EBA" w:rsidRPr="00EC6968">
        <w:rPr>
          <w:rFonts w:eastAsia="MS Mincho"/>
          <w:lang w:val="en-GB" w:eastAsia="ja-JP"/>
        </w:rPr>
        <w:t>.</w:t>
      </w:r>
      <w:r w:rsidRPr="00EC6968">
        <w:rPr>
          <w:rFonts w:eastAsia="MS Mincho"/>
          <w:lang w:val="en-GB" w:eastAsia="ja-JP"/>
        </w:rPr>
        <w:t>), 1,3-propane diol (2.2 eq</w:t>
      </w:r>
      <w:r w:rsidR="002E1EBA" w:rsidRPr="00EC6968">
        <w:rPr>
          <w:rFonts w:eastAsia="MS Mincho"/>
          <w:lang w:val="en-GB" w:eastAsia="ja-JP"/>
        </w:rPr>
        <w:t>.</w:t>
      </w:r>
      <w:r w:rsidRPr="00EC6968">
        <w:rPr>
          <w:rFonts w:eastAsia="MS Mincho"/>
          <w:lang w:val="en-GB" w:eastAsia="ja-JP"/>
        </w:rPr>
        <w:t>) and p-TsOH (5 mol%) as catalyst. After this</w:t>
      </w:r>
      <w:r w:rsidR="002667F3" w:rsidRPr="00EC6968">
        <w:rPr>
          <w:rFonts w:eastAsia="MS Mincho"/>
          <w:lang w:val="en-GB" w:eastAsia="ja-JP"/>
        </w:rPr>
        <w:t>,</w:t>
      </w:r>
      <w:r w:rsidRPr="00EC6968">
        <w:rPr>
          <w:rFonts w:eastAsia="MS Mincho"/>
          <w:lang w:val="en-GB" w:eastAsia="ja-JP"/>
        </w:rPr>
        <w:t xml:space="preserve"> toluene or petroleum ether (100 mL) was added as a solvent to the mixture</w:t>
      </w:r>
      <w:r w:rsidR="00717E6E">
        <w:rPr>
          <w:rFonts w:eastAsia="MS Mincho"/>
          <w:lang w:val="en-GB" w:eastAsia="ja-JP"/>
        </w:rPr>
        <w:t>,</w:t>
      </w:r>
      <w:r w:rsidRPr="00EC6968">
        <w:rPr>
          <w:rFonts w:eastAsia="MS Mincho"/>
          <w:lang w:val="en-GB" w:eastAsia="ja-JP"/>
        </w:rPr>
        <w:t xml:space="preserve"> which was stirred and refluxed under argon atmosphere in a Dean-Stark set-up</w:t>
      </w:r>
      <w:r w:rsidR="00E0283A" w:rsidRPr="00EC6968">
        <w:rPr>
          <w:rFonts w:eastAsia="MS Mincho"/>
          <w:lang w:val="en-GB" w:eastAsia="ja-JP"/>
        </w:rPr>
        <w:t>. After 2 to 6</w:t>
      </w:r>
      <w:r w:rsidRPr="00EC6968">
        <w:rPr>
          <w:rFonts w:eastAsia="MS Mincho"/>
          <w:lang w:val="en-GB" w:eastAsia="ja-JP"/>
        </w:rPr>
        <w:t xml:space="preserve"> h, depending on the dialdehyde</w:t>
      </w:r>
      <w:r w:rsidR="00675B93" w:rsidRPr="00EC6968">
        <w:rPr>
          <w:rFonts w:eastAsia="MS Mincho"/>
          <w:lang w:val="en-GB" w:eastAsia="ja-JP"/>
        </w:rPr>
        <w:t xml:space="preserve"> used</w:t>
      </w:r>
      <w:r w:rsidRPr="00EC6968">
        <w:rPr>
          <w:rFonts w:eastAsia="MS Mincho"/>
          <w:lang w:val="en-GB" w:eastAsia="ja-JP"/>
        </w:rPr>
        <w:t xml:space="preserve">, the acid catalyst was neutralized with </w:t>
      </w:r>
      <w:r w:rsidRPr="00EC6968">
        <w:rPr>
          <w:lang w:val="en-GB"/>
        </w:rPr>
        <w:t>Et</w:t>
      </w:r>
      <w:r w:rsidRPr="00EC6968">
        <w:rPr>
          <w:vertAlign w:val="subscript"/>
          <w:lang w:val="en-GB"/>
        </w:rPr>
        <w:t>3</w:t>
      </w:r>
      <w:r w:rsidRPr="00EC6968">
        <w:rPr>
          <w:lang w:val="en-GB"/>
        </w:rPr>
        <w:t xml:space="preserve">N (5 mol%) and the </w:t>
      </w:r>
      <w:r w:rsidR="002667F3" w:rsidRPr="00EC6968">
        <w:rPr>
          <w:lang w:val="en-GB"/>
        </w:rPr>
        <w:t xml:space="preserve">remaining </w:t>
      </w:r>
      <w:r w:rsidRPr="00EC6968">
        <w:rPr>
          <w:lang w:val="en-GB"/>
        </w:rPr>
        <w:t xml:space="preserve">solvent was </w:t>
      </w:r>
      <w:r w:rsidR="00126891">
        <w:rPr>
          <w:lang w:val="en-GB"/>
        </w:rPr>
        <w:t>evaporated</w:t>
      </w:r>
      <w:r w:rsidRPr="00EC6968">
        <w:rPr>
          <w:lang w:val="en-GB"/>
        </w:rPr>
        <w:t xml:space="preserve">. Finally, the product was dried overnight at 50°C under </w:t>
      </w:r>
      <w:r w:rsidR="002667F3" w:rsidRPr="00EC6968">
        <w:rPr>
          <w:lang w:val="en-GB"/>
        </w:rPr>
        <w:t xml:space="preserve">reduced </w:t>
      </w:r>
      <w:r w:rsidRPr="00EC6968">
        <w:rPr>
          <w:lang w:val="en-GB"/>
        </w:rPr>
        <w:t>pressure.</w:t>
      </w:r>
    </w:p>
    <w:p w14:paraId="1522DD98" w14:textId="77777777" w:rsidR="00FE5810" w:rsidRPr="00D70DEA" w:rsidRDefault="00FE5810" w:rsidP="00FE5810">
      <w:pPr>
        <w:jc w:val="both"/>
        <w:rPr>
          <w:rFonts w:eastAsia="MS Mincho"/>
          <w:i/>
          <w:lang w:val="en-GB" w:eastAsia="ja-JP"/>
        </w:rPr>
      </w:pPr>
      <w:r w:rsidRPr="00D70DEA">
        <w:rPr>
          <w:rFonts w:eastAsia="MS Mincho"/>
          <w:i/>
          <w:lang w:val="en-GB" w:eastAsia="ja-JP"/>
        </w:rPr>
        <w:t>Polymer synthesis</w:t>
      </w:r>
    </w:p>
    <w:p w14:paraId="728FE244" w14:textId="0BFFCBAF" w:rsidR="00FE5810" w:rsidRPr="00EC6968" w:rsidRDefault="00FE5810" w:rsidP="00D70DEA">
      <w:pPr>
        <w:ind w:firstLine="357"/>
        <w:jc w:val="both"/>
        <w:rPr>
          <w:lang w:val="en-GB"/>
        </w:rPr>
      </w:pPr>
      <w:r w:rsidRPr="005A60FA">
        <w:rPr>
          <w:rFonts w:eastAsia="MS Mincho"/>
          <w:i/>
          <w:lang w:val="en-GB" w:eastAsia="ja-JP"/>
        </w:rPr>
        <w:t>Protocol A.</w:t>
      </w:r>
      <w:r w:rsidRPr="00EC6968">
        <w:rPr>
          <w:rFonts w:eastAsia="MS Mincho"/>
          <w:lang w:val="en-GB" w:eastAsia="ja-JP"/>
        </w:rPr>
        <w:t xml:space="preserve"> A flask of 50 mL was filled with the dialdehyde (</w:t>
      </w:r>
      <w:r w:rsidR="00524C8E">
        <w:rPr>
          <w:rFonts w:eastAsia="MS Mincho"/>
          <w:lang w:val="en-GB" w:eastAsia="ja-JP"/>
        </w:rPr>
        <w:t xml:space="preserve">1 g, </w:t>
      </w:r>
      <w:r w:rsidRPr="00EC6968">
        <w:rPr>
          <w:rFonts w:eastAsia="MS Mincho"/>
          <w:lang w:val="en-GB" w:eastAsia="ja-JP"/>
        </w:rPr>
        <w:t xml:space="preserve">1 eq.), di-TMP (1 eq.) and p-TsOH (2 mol%) as the catalyst. After this, </w:t>
      </w:r>
      <w:r w:rsidR="002667F3" w:rsidRPr="00EC6968">
        <w:rPr>
          <w:rFonts w:eastAsia="MS Mincho"/>
          <w:lang w:val="en-GB" w:eastAsia="ja-JP"/>
        </w:rPr>
        <w:t xml:space="preserve">the solvent </w:t>
      </w:r>
      <w:r w:rsidRPr="00EC6968">
        <w:rPr>
          <w:rFonts w:eastAsia="MS Mincho"/>
          <w:lang w:val="en-GB" w:eastAsia="ja-JP"/>
        </w:rPr>
        <w:t>DCM, EtOAc or 2-MeTHF (50 mL) was added to the mixture</w:t>
      </w:r>
      <w:r w:rsidR="002667F3" w:rsidRPr="00EC6968">
        <w:rPr>
          <w:rFonts w:eastAsia="MS Mincho"/>
          <w:lang w:val="en-GB" w:eastAsia="ja-JP"/>
        </w:rPr>
        <w:t>,</w:t>
      </w:r>
      <w:r w:rsidRPr="00EC6968">
        <w:rPr>
          <w:rFonts w:eastAsia="MS Mincho"/>
          <w:lang w:val="en-GB" w:eastAsia="ja-JP"/>
        </w:rPr>
        <w:t xml:space="preserve"> which was stirred and refluxed under argon atmosphere. </w:t>
      </w:r>
      <w:r w:rsidR="002667F3" w:rsidRPr="00EC6968">
        <w:rPr>
          <w:rFonts w:eastAsia="MS Mincho"/>
          <w:lang w:val="en-GB" w:eastAsia="ja-JP"/>
        </w:rPr>
        <w:t>W</w:t>
      </w:r>
      <w:r w:rsidRPr="00EC6968">
        <w:rPr>
          <w:rFonts w:eastAsia="MS Mincho"/>
          <w:lang w:val="en-GB" w:eastAsia="ja-JP"/>
        </w:rPr>
        <w:t>ater was eliminated from the reaction mixture with the use of a physical drying agent, MgSO</w:t>
      </w:r>
      <w:r w:rsidRPr="00EC6968">
        <w:rPr>
          <w:rFonts w:eastAsia="MS Mincho"/>
          <w:vertAlign w:val="subscript"/>
          <w:lang w:val="en-GB" w:eastAsia="ja-JP"/>
        </w:rPr>
        <w:t>4</w:t>
      </w:r>
      <w:r w:rsidRPr="00EC6968">
        <w:rPr>
          <w:rFonts w:eastAsia="MS Mincho"/>
          <w:lang w:val="en-GB" w:eastAsia="ja-JP"/>
        </w:rPr>
        <w:t xml:space="preserve">, situated between the reactor and condenser. After 65 to 90 h, depending on the used dialdehyde, the formed polyacetal was precipitated in a cold solvent mixture of </w:t>
      </w:r>
      <w:r w:rsidRPr="00EC6968">
        <w:rPr>
          <w:lang w:val="en-GB"/>
        </w:rPr>
        <w:t>Et</w:t>
      </w:r>
      <w:r w:rsidRPr="00EC6968">
        <w:rPr>
          <w:vertAlign w:val="subscript"/>
          <w:lang w:val="en-GB"/>
        </w:rPr>
        <w:t>3</w:t>
      </w:r>
      <w:r w:rsidR="009D773A" w:rsidRPr="00EC6968">
        <w:rPr>
          <w:lang w:val="en-GB"/>
        </w:rPr>
        <w:t xml:space="preserve">N:MeOH (2:5). </w:t>
      </w:r>
      <w:r w:rsidR="00675B93" w:rsidRPr="00EC6968">
        <w:rPr>
          <w:lang w:val="en-GB"/>
        </w:rPr>
        <w:t>Then</w:t>
      </w:r>
      <w:r w:rsidRPr="00EC6968">
        <w:rPr>
          <w:lang w:val="en-GB"/>
        </w:rPr>
        <w:t xml:space="preserve">, the precipitate was filtered, washed and dried overnight at 50°C under </w:t>
      </w:r>
      <w:r w:rsidR="002667F3" w:rsidRPr="00EC6968">
        <w:rPr>
          <w:lang w:val="en-GB"/>
        </w:rPr>
        <w:t xml:space="preserve">reduced </w:t>
      </w:r>
      <w:r w:rsidRPr="00EC6968">
        <w:rPr>
          <w:lang w:val="en-GB"/>
        </w:rPr>
        <w:t>pressure.</w:t>
      </w:r>
      <w:r w:rsidR="006B7BFB" w:rsidRPr="00EC6968">
        <w:rPr>
          <w:lang w:val="en-GB"/>
        </w:rPr>
        <w:fldChar w:fldCharType="begin"/>
      </w:r>
      <w:r w:rsidR="008B0DBD">
        <w:rPr>
          <w:lang w:val="en-GB"/>
        </w:rPr>
        <w:instrText xml:space="preserve"> ADDIN EN.CITE &lt;EndNote&gt;&lt;Cite&gt;&lt;Author&gt;Pemba&lt;/Author&gt;&lt;Year&gt;2014&lt;/Year&gt;&lt;RecNum&gt;63&lt;/RecNum&gt;&lt;DisplayText&gt;[15]&lt;/DisplayText&gt;&lt;record&gt;&lt;rec-number&gt;63&lt;/rec-number&gt;&lt;foreign-keys&gt;&lt;key app="EN" db-id="esdwzdtvfzar5deeasw5ddrtvd9dafat2dfs" timestamp="1409125303"&gt;63&lt;/key&gt;&lt;/foreign-keys&gt;&lt;ref-type name="Journal Article"&gt;17&lt;/ref-type&gt;&lt;contributors&gt;&lt;authors&gt;&lt;author&gt;Pemba, A. G.&lt;/author&gt;&lt;author&gt;Rostagno, M.&lt;/author&gt;&lt;author&gt;Lee, T. A.&lt;/author&gt;&lt;author&gt;Miller, S. A.&lt;/author&gt;&lt;/authors&gt;&lt;/contributors&gt;&lt;auth-address&gt;Miller, SA&amp;#xD;Univ Florida, Dept Chem, George &amp;amp; Josephine Butler Lab Polymer Res, Gainesville, FL 32611 USA&amp;#xD;Univ Florida, Dept Chem, George &amp;amp; Josephine Butler Lab Polymer Res, Gainesville, FL 32611 USA&amp;#xD;Univ Florida, Dept Chem, George &amp;amp; Josephine Butler Lab Polymer Res, Gainesville, FL 32611 USA&lt;/auth-address&gt;&lt;titles&gt;&lt;title&gt;Cyclic and spirocyclic polyacetal ethers from lignin-based aromatics&lt;/title&gt;&lt;secondary-title&gt;Polymer Chemistry&lt;/secondary-title&gt;&lt;alt-title&gt;Polym Chem-Uk&lt;/alt-title&gt;&lt;/titles&gt;&lt;periodical&gt;&lt;full-title&gt;Polymer Chemistry&lt;/full-title&gt;&lt;/periodical&gt;&lt;pages&gt;3214-3221&lt;/pages&gt;&lt;volume&gt;5&lt;/volume&gt;&lt;number&gt;9&lt;/number&gt;&lt;keywords&gt;&lt;keyword&gt;polymers&lt;/keyword&gt;&lt;keyword&gt;debris&lt;/keyword&gt;&lt;keyword&gt;gas&lt;/keyword&gt;&lt;/keywords&gt;&lt;dates&gt;&lt;year&gt;2014&lt;/year&gt;&lt;/dates&gt;&lt;isbn&gt;1759-9954&lt;/isbn&gt;&lt;accession-num&gt;WOS:000333581400010&lt;/accession-num&gt;&lt;work-type&gt;Article&lt;/work-type&gt;&lt;urls&gt;&lt;related-urls&gt;&lt;url&gt;&amp;lt;Go to ISI&amp;gt;://WOS:000333581400010&lt;/url&gt;&lt;/related-urls&gt;&lt;/urls&gt;&lt;electronic-resource-num&gt;Doi 10.1039/C4py00178h&lt;/electronic-resource-num&gt;&lt;language&gt;English&lt;/language&gt;&lt;/record&gt;&lt;/Cite&gt;&lt;/EndNote&gt;</w:instrText>
      </w:r>
      <w:r w:rsidR="006B7BFB" w:rsidRPr="00EC6968">
        <w:rPr>
          <w:lang w:val="en-GB"/>
        </w:rPr>
        <w:fldChar w:fldCharType="separate"/>
      </w:r>
      <w:r w:rsidR="009B0FBA">
        <w:rPr>
          <w:noProof/>
          <w:lang w:val="en-GB"/>
        </w:rPr>
        <w:t>[</w:t>
      </w:r>
      <w:hyperlink w:anchor="_ENREF_15" w:tooltip="Pemba, 2014 #63" w:history="1">
        <w:r w:rsidR="0082760C">
          <w:rPr>
            <w:noProof/>
            <w:lang w:val="en-GB"/>
          </w:rPr>
          <w:t>15</w:t>
        </w:r>
      </w:hyperlink>
      <w:r w:rsidR="009B0FBA">
        <w:rPr>
          <w:noProof/>
          <w:lang w:val="en-GB"/>
        </w:rPr>
        <w:t>]</w:t>
      </w:r>
      <w:r w:rsidR="006B7BFB" w:rsidRPr="00EC6968">
        <w:rPr>
          <w:lang w:val="en-GB"/>
        </w:rPr>
        <w:fldChar w:fldCharType="end"/>
      </w:r>
    </w:p>
    <w:p w14:paraId="2D07899E" w14:textId="4B43A3C5" w:rsidR="00FE5810" w:rsidRPr="00EC6968" w:rsidRDefault="00FE5810" w:rsidP="00D70DEA">
      <w:pPr>
        <w:ind w:firstLine="357"/>
        <w:jc w:val="both"/>
        <w:rPr>
          <w:lang w:val="en-GB"/>
        </w:rPr>
      </w:pPr>
      <w:r w:rsidRPr="005A60FA">
        <w:rPr>
          <w:rFonts w:eastAsia="MS Mincho"/>
          <w:i/>
          <w:lang w:val="en-GB" w:eastAsia="ja-JP"/>
        </w:rPr>
        <w:t>Protocol B.</w:t>
      </w:r>
      <w:r w:rsidRPr="00EC6968">
        <w:rPr>
          <w:rFonts w:eastAsia="MS Mincho"/>
          <w:lang w:val="en-GB" w:eastAsia="ja-JP"/>
        </w:rPr>
        <w:t xml:space="preserve"> A flask of 250 mL was filled with the dialdehyde (</w:t>
      </w:r>
      <w:r w:rsidR="00524C8E">
        <w:rPr>
          <w:rFonts w:eastAsia="MS Mincho"/>
          <w:lang w:val="en-GB" w:eastAsia="ja-JP"/>
        </w:rPr>
        <w:t xml:space="preserve">2.5 g, </w:t>
      </w:r>
      <w:r w:rsidRPr="00EC6968">
        <w:rPr>
          <w:rFonts w:eastAsia="MS Mincho"/>
          <w:lang w:val="en-GB" w:eastAsia="ja-JP"/>
        </w:rPr>
        <w:t>1 eq</w:t>
      </w:r>
      <w:r w:rsidR="002E1EBA" w:rsidRPr="00EC6968">
        <w:rPr>
          <w:rFonts w:eastAsia="MS Mincho"/>
          <w:lang w:val="en-GB" w:eastAsia="ja-JP"/>
        </w:rPr>
        <w:t>.</w:t>
      </w:r>
      <w:r w:rsidRPr="00EC6968">
        <w:rPr>
          <w:rFonts w:eastAsia="MS Mincho"/>
          <w:lang w:val="en-GB" w:eastAsia="ja-JP"/>
        </w:rPr>
        <w:t>), di-TMP (1 eq</w:t>
      </w:r>
      <w:r w:rsidR="002E1EBA" w:rsidRPr="00EC6968">
        <w:rPr>
          <w:rFonts w:eastAsia="MS Mincho"/>
          <w:lang w:val="en-GB" w:eastAsia="ja-JP"/>
        </w:rPr>
        <w:t>.</w:t>
      </w:r>
      <w:r w:rsidRPr="00EC6968">
        <w:rPr>
          <w:rFonts w:eastAsia="MS Mincho"/>
          <w:lang w:val="en-GB" w:eastAsia="ja-JP"/>
        </w:rPr>
        <w:t>) and p-TsOH (2 mol%) as the catalyst. After this toluene (100 mL) was added to the mixture</w:t>
      </w:r>
      <w:r w:rsidR="002667F3" w:rsidRPr="00EC6968">
        <w:rPr>
          <w:rFonts w:eastAsia="MS Mincho"/>
          <w:lang w:val="en-GB" w:eastAsia="ja-JP"/>
        </w:rPr>
        <w:t>,</w:t>
      </w:r>
      <w:r w:rsidRPr="00EC6968">
        <w:rPr>
          <w:rFonts w:eastAsia="MS Mincho"/>
          <w:lang w:val="en-GB" w:eastAsia="ja-JP"/>
        </w:rPr>
        <w:t xml:space="preserve"> which was stirred and refluxed under argon atmosphere in a Dean-Stark set-up</w:t>
      </w:r>
      <w:r w:rsidR="003A030E" w:rsidRPr="00EC6968">
        <w:rPr>
          <w:rFonts w:eastAsia="MS Mincho"/>
          <w:lang w:val="en-GB" w:eastAsia="ja-JP"/>
        </w:rPr>
        <w:fldChar w:fldCharType="begin"/>
      </w:r>
      <w:r w:rsidR="008B0DBD">
        <w:rPr>
          <w:rFonts w:eastAsia="MS Mincho"/>
          <w:lang w:val="en-GB" w:eastAsia="ja-JP"/>
        </w:rPr>
        <w:instrText xml:space="preserve"> ADDIN EN.CITE &lt;EndNote&gt;&lt;Cite&gt;&lt;Author&gt;Dean&lt;/Author&gt;&lt;Year&gt;1920&lt;/Year&gt;&lt;RecNum&gt;153&lt;/RecNum&gt;&lt;DisplayText&gt;[14]&lt;/DisplayText&gt;&lt;record&gt;&lt;rec-number&gt;153&lt;/rec-number&gt;&lt;foreign-keys&gt;&lt;key app="EN" db-id="esdwzdtvfzar5deeasw5ddrtvd9dafat2dfs" timestamp="1447857002"&gt;153&lt;/key&gt;&lt;/foreign-keys&gt;&lt;ref-type name="Journal Article"&gt;17&lt;/ref-type&gt;&lt;contributors&gt;&lt;authors&gt;&lt;author&gt;E. W. Dean&lt;/author&gt;&lt;author&gt;D. D. Stark&lt;/author&gt;&lt;/authors&gt;&lt;/contributors&gt;&lt;titles&gt;&lt;title&gt;A Convenient Method for the Determination of Water in Petroleum and Other Organic Emulsions.&lt;/title&gt;&lt;secondary-title&gt;Ind. Eng. Chem. Res.&lt;/secondary-title&gt;&lt;/titles&gt;&lt;periodical&gt;&lt;full-title&gt;Ind. Eng. Chem. Res.&lt;/full-title&gt;&lt;/periodical&gt;&lt;pages&gt; 486–490&lt;/pages&gt;&lt;volume&gt;12 &lt;/volume&gt;&lt;number&gt;(5)&lt;/number&gt;&lt;dates&gt;&lt;year&gt;1920&lt;/year&gt;&lt;/dates&gt;&lt;urls&gt;&lt;/urls&gt;&lt;/record&gt;&lt;/Cite&gt;&lt;/EndNote&gt;</w:instrText>
      </w:r>
      <w:r w:rsidR="003A030E" w:rsidRPr="00EC6968">
        <w:rPr>
          <w:rFonts w:eastAsia="MS Mincho"/>
          <w:lang w:val="en-GB" w:eastAsia="ja-JP"/>
        </w:rPr>
        <w:fldChar w:fldCharType="separate"/>
      </w:r>
      <w:r w:rsidR="009B0FBA">
        <w:rPr>
          <w:rFonts w:eastAsia="MS Mincho"/>
          <w:noProof/>
          <w:lang w:val="en-GB" w:eastAsia="ja-JP"/>
        </w:rPr>
        <w:t>[</w:t>
      </w:r>
      <w:hyperlink w:anchor="_ENREF_14" w:tooltip="Dean, 1920 #153" w:history="1">
        <w:r w:rsidR="0082760C">
          <w:rPr>
            <w:rFonts w:eastAsia="MS Mincho"/>
            <w:noProof/>
            <w:lang w:val="en-GB" w:eastAsia="ja-JP"/>
          </w:rPr>
          <w:t>14</w:t>
        </w:r>
      </w:hyperlink>
      <w:r w:rsidR="009B0FBA">
        <w:rPr>
          <w:rFonts w:eastAsia="MS Mincho"/>
          <w:noProof/>
          <w:lang w:val="en-GB" w:eastAsia="ja-JP"/>
        </w:rPr>
        <w:t>]</w:t>
      </w:r>
      <w:r w:rsidR="003A030E" w:rsidRPr="00EC6968">
        <w:rPr>
          <w:rFonts w:eastAsia="MS Mincho"/>
          <w:lang w:val="en-GB" w:eastAsia="ja-JP"/>
        </w:rPr>
        <w:fldChar w:fldCharType="end"/>
      </w:r>
      <w:r w:rsidR="003A030E" w:rsidRPr="00EC6968">
        <w:rPr>
          <w:rFonts w:eastAsia="MS Mincho"/>
          <w:lang w:val="en-GB" w:eastAsia="ja-JP"/>
        </w:rPr>
        <w:t>.</w:t>
      </w:r>
      <w:r w:rsidRPr="00EC6968">
        <w:rPr>
          <w:rFonts w:eastAsia="MS Mincho"/>
          <w:lang w:val="en-GB" w:eastAsia="ja-JP"/>
        </w:rPr>
        <w:t xml:space="preserve"> After 6 to 8 h, depending on the used dialdehyde, the formed polyacetal was precipitated in a cold solvent mixture of </w:t>
      </w:r>
      <w:r w:rsidRPr="00EC6968">
        <w:rPr>
          <w:lang w:val="en-GB"/>
        </w:rPr>
        <w:t>Et</w:t>
      </w:r>
      <w:r w:rsidRPr="00EC6968">
        <w:rPr>
          <w:vertAlign w:val="subscript"/>
          <w:lang w:val="en-GB"/>
        </w:rPr>
        <w:t>3</w:t>
      </w:r>
      <w:r w:rsidRPr="00EC6968">
        <w:rPr>
          <w:lang w:val="en-GB"/>
        </w:rPr>
        <w:t xml:space="preserve">N:MeOH </w:t>
      </w:r>
      <w:r w:rsidRPr="00EC6968">
        <w:rPr>
          <w:lang w:val="en-GB"/>
        </w:rPr>
        <w:lastRenderedPageBreak/>
        <w:t xml:space="preserve">(2:5). </w:t>
      </w:r>
      <w:r w:rsidR="002667F3" w:rsidRPr="00EC6968">
        <w:rPr>
          <w:lang w:val="en-GB"/>
        </w:rPr>
        <w:t>Finally</w:t>
      </w:r>
      <w:r w:rsidRPr="00EC6968">
        <w:rPr>
          <w:lang w:val="en-GB"/>
        </w:rPr>
        <w:t xml:space="preserve">, the precipitate was filtered, washed and dried overnight at 50°C under </w:t>
      </w:r>
      <w:r w:rsidR="002667F3" w:rsidRPr="00EC6968">
        <w:rPr>
          <w:lang w:val="en-GB"/>
        </w:rPr>
        <w:t xml:space="preserve">reduced </w:t>
      </w:r>
      <w:r w:rsidRPr="00EC6968">
        <w:rPr>
          <w:lang w:val="en-GB"/>
        </w:rPr>
        <w:t>pressure.</w:t>
      </w:r>
    </w:p>
    <w:p w14:paraId="153743C6" w14:textId="77777777" w:rsidR="007C1F05" w:rsidRPr="00D70DEA" w:rsidRDefault="007C1F05" w:rsidP="007C1F05">
      <w:pPr>
        <w:spacing w:after="0" w:line="480" w:lineRule="auto"/>
        <w:jc w:val="both"/>
        <w:rPr>
          <w:rFonts w:cs="Times New Roman"/>
          <w:i/>
          <w:lang w:val="en-GB"/>
        </w:rPr>
      </w:pPr>
      <w:bookmarkStart w:id="1" w:name="178071"/>
      <w:r w:rsidRPr="00D70DEA">
        <w:rPr>
          <w:rFonts w:cs="Times New Roman"/>
          <w:i/>
          <w:lang w:val="en-GB"/>
        </w:rPr>
        <w:t xml:space="preserve">Group contribution calculation methods </w:t>
      </w:r>
    </w:p>
    <w:p w14:paraId="042FC073" w14:textId="0D6218A4" w:rsidR="007C1F05" w:rsidRDefault="00524C8E" w:rsidP="00D70DEA">
      <w:pPr>
        <w:spacing w:after="0"/>
        <w:ind w:firstLine="357"/>
        <w:jc w:val="both"/>
        <w:rPr>
          <w:rFonts w:eastAsia="MS Mincho"/>
          <w:lang w:val="en-GB" w:eastAsia="ja-JP"/>
        </w:rPr>
      </w:pPr>
      <w:r w:rsidRPr="00D70DEA">
        <w:rPr>
          <w:rFonts w:eastAsia="MS Mincho"/>
          <w:lang w:val="en-GB" w:eastAsia="ja-JP"/>
        </w:rPr>
        <w:t xml:space="preserve">Van Krevelen et al. </w:t>
      </w:r>
      <w:r w:rsidR="007C1F05" w:rsidRPr="00D70DEA">
        <w:rPr>
          <w:rFonts w:eastAsia="MS Mincho"/>
          <w:lang w:val="en-GB" w:eastAsia="ja-JP"/>
        </w:rPr>
        <w:t>describe</w:t>
      </w:r>
      <w:r w:rsidR="002667F3" w:rsidRPr="00D70DEA">
        <w:rPr>
          <w:rFonts w:eastAsia="MS Mincho"/>
          <w:lang w:val="en-GB" w:eastAsia="ja-JP"/>
        </w:rPr>
        <w:t>d</w:t>
      </w:r>
      <w:r w:rsidR="007C1F05" w:rsidRPr="00D70DEA">
        <w:rPr>
          <w:rFonts w:eastAsia="MS Mincho"/>
          <w:lang w:val="en-GB" w:eastAsia="ja-JP"/>
        </w:rPr>
        <w:t xml:space="preserve"> a theoretical method that allows fast estimati</w:t>
      </w:r>
      <w:r w:rsidR="002E1EBA" w:rsidRPr="00D70DEA">
        <w:rPr>
          <w:rFonts w:eastAsia="MS Mincho"/>
          <w:lang w:val="en-GB" w:eastAsia="ja-JP"/>
        </w:rPr>
        <w:t xml:space="preserve">on </w:t>
      </w:r>
      <w:r w:rsidR="007C1F05" w:rsidRPr="00D70DEA">
        <w:rPr>
          <w:rFonts w:eastAsia="MS Mincho"/>
          <w:lang w:val="en-GB" w:eastAsia="ja-JP"/>
        </w:rPr>
        <w:t xml:space="preserve">of polymer properties using empirical and semi-empirical methods. </w:t>
      </w:r>
      <w:r w:rsidR="002667F3" w:rsidRPr="00D70DEA">
        <w:rPr>
          <w:rFonts w:eastAsia="MS Mincho"/>
          <w:lang w:val="en-GB" w:eastAsia="ja-JP"/>
        </w:rPr>
        <w:t>This method</w:t>
      </w:r>
      <w:r w:rsidR="007C1F05" w:rsidRPr="00D70DEA">
        <w:rPr>
          <w:rFonts w:eastAsia="MS Mincho"/>
          <w:lang w:val="en-GB" w:eastAsia="ja-JP"/>
        </w:rPr>
        <w:t xml:space="preserve"> can predict various thermodynamic and mechanical properties of both amorphous homopolyme</w:t>
      </w:r>
      <w:r w:rsidR="002E1EBA" w:rsidRPr="00D70DEA">
        <w:rPr>
          <w:rFonts w:eastAsia="MS Mincho"/>
          <w:lang w:val="en-GB" w:eastAsia="ja-JP"/>
        </w:rPr>
        <w:t>rs and statistical copolymers (</w:t>
      </w:r>
      <w:r w:rsidR="002E1EBA" w:rsidRPr="00633620">
        <w:rPr>
          <w:rFonts w:eastAsia="MS Mincho"/>
          <w:lang w:val="en-GB" w:eastAsia="ja-JP"/>
        </w:rPr>
        <w:t>m</w:t>
      </w:r>
      <w:r w:rsidR="007C1F05" w:rsidRPr="00633620">
        <w:rPr>
          <w:rFonts w:eastAsia="MS Mincho"/>
          <w:lang w:val="en-GB" w:eastAsia="ja-JP"/>
        </w:rPr>
        <w:t>olecular weight of 10</w:t>
      </w:r>
      <w:r w:rsidR="007C1F05" w:rsidRPr="00633620">
        <w:rPr>
          <w:rFonts w:eastAsia="MS Mincho"/>
          <w:vertAlign w:val="superscript"/>
          <w:lang w:val="en-GB" w:eastAsia="ja-JP"/>
        </w:rPr>
        <w:t>6</w:t>
      </w:r>
      <w:r w:rsidR="007C1F05" w:rsidRPr="00633620">
        <w:rPr>
          <w:rFonts w:eastAsia="MS Mincho"/>
          <w:lang w:val="en-GB" w:eastAsia="ja-JP"/>
        </w:rPr>
        <w:t xml:space="preserve"> Da</w:t>
      </w:r>
      <w:r w:rsidR="007C1F05" w:rsidRPr="00D70DEA">
        <w:rPr>
          <w:rFonts w:eastAsia="MS Mincho"/>
          <w:lang w:val="en-GB" w:eastAsia="ja-JP"/>
        </w:rPr>
        <w:t xml:space="preserve">). The model uses connectivity indices as opposed to group contributions in its correlations, </w:t>
      </w:r>
      <w:r w:rsidR="002667F3" w:rsidRPr="00D70DEA">
        <w:rPr>
          <w:rFonts w:eastAsia="MS Mincho"/>
          <w:lang w:val="en-GB" w:eastAsia="ja-JP"/>
        </w:rPr>
        <w:t xml:space="preserve">hence </w:t>
      </w:r>
      <w:r w:rsidR="007C1F05" w:rsidRPr="00D70DEA">
        <w:rPr>
          <w:rFonts w:eastAsia="MS Mincho"/>
          <w:lang w:val="en-GB" w:eastAsia="ja-JP"/>
        </w:rPr>
        <w:t>no database of group contributions is required, and properties may be</w:t>
      </w:r>
      <w:r w:rsidR="002E1EBA" w:rsidRPr="00D70DEA">
        <w:rPr>
          <w:rFonts w:eastAsia="MS Mincho"/>
          <w:lang w:val="en-GB" w:eastAsia="ja-JP"/>
        </w:rPr>
        <w:t xml:space="preserve"> easily</w:t>
      </w:r>
      <w:r w:rsidR="007C1F05" w:rsidRPr="00D70DEA">
        <w:rPr>
          <w:rFonts w:eastAsia="MS Mincho"/>
          <w:lang w:val="en-GB" w:eastAsia="ja-JP"/>
        </w:rPr>
        <w:t xml:space="preserve"> predicted for most of the polymers.</w:t>
      </w:r>
      <w:bookmarkEnd w:id="1"/>
      <w:r w:rsidRPr="00D70DEA">
        <w:rPr>
          <w:rFonts w:eastAsia="MS Mincho"/>
          <w:lang w:val="en-GB" w:eastAsia="ja-JP"/>
        </w:rPr>
        <w:t xml:space="preserve"> </w:t>
      </w:r>
      <w:r w:rsidRPr="00D70DEA">
        <w:rPr>
          <w:rFonts w:eastAsia="MS Mincho"/>
          <w:lang w:val="en-GB" w:eastAsia="ja-JP"/>
        </w:rPr>
        <w:fldChar w:fldCharType="begin"/>
      </w:r>
      <w:r w:rsidR="00191034">
        <w:rPr>
          <w:rFonts w:eastAsia="MS Mincho"/>
          <w:lang w:val="en-GB" w:eastAsia="ja-JP"/>
        </w:rPr>
        <w:instrText xml:space="preserve"> ADDIN EN.CITE &lt;EndNote&gt;&lt;Cite&gt;&lt;Author&gt;Krevelen&lt;/Author&gt;&lt;Year&gt;2009&lt;/Year&gt;&lt;RecNum&gt;128&lt;/RecNum&gt;&lt;DisplayText&gt;[11, 21]&lt;/DisplayText&gt;&lt;record&gt;&lt;rec-number&gt;128&lt;/rec-number&gt;&lt;foreign-keys&gt;&lt;key app="EN" db-id="esdwzdtvfzar5deeasw5ddrtvd9dafat2dfs" timestamp="1425896854"&gt;128&lt;/key&gt;&lt;/foreign-keys&gt;&lt;ref-type name="Book"&gt;6&lt;/ref-type&gt;&lt;contributors&gt;&lt;authors&gt;&lt;author&gt;Van Krevelen&lt;/author&gt;&lt;/authors&gt;&lt;/contributors&gt;&lt;titles&gt;&lt;title&gt;Properties of Polymers (4th Edition), Their Correlation with Chemical Structure; their Numerical Estimation and Prediction from Additive Group Contributions&lt;/title&gt;&lt;/titles&gt;&lt;section&gt;1032&lt;/section&gt;&lt;dates&gt;&lt;year&gt;2009&lt;/year&gt;&lt;/dates&gt;&lt;publisher&gt;Elsevier Science&lt;/publisher&gt;&lt;isbn&gt;978-0-08-054819-7&lt;/isbn&gt;&lt;urls&gt;&lt;/urls&gt;&lt;/record&gt;&lt;/Cite&gt;&lt;Cite&gt;&lt;Author&gt;Lingier&lt;/Author&gt;&lt;Year&gt;2015&lt;/Year&gt;&lt;RecNum&gt;150&lt;/RecNum&gt;&lt;record&gt;&lt;rec-number&gt;150&lt;/rec-number&gt;&lt;foreign-keys&gt;&lt;key app="EN" db-id="esdwzdtvfzar5deeasw5ddrtvd9dafat2dfs" timestamp="1440419965"&gt;150&lt;/key&gt;&lt;/foreign-keys&gt;&lt;ref-type name="Journal Article"&gt;17&lt;/ref-type&gt;&lt;contributors&gt;&lt;authors&gt;&lt;author&gt;Lingier, Sophie&lt;/author&gt;&lt;author&gt;Espeel, Pieter&lt;/author&gt;&lt;author&gt;Suarez Suarez, Silvia&lt;/author&gt;&lt;author&gt;Türünç, Oguz &lt;/author&gt;&lt;author&gt;De Wildeman, Stefaan &lt;/author&gt;&lt;author&gt;Du Prez, Filip E. &lt;/author&gt;&lt;/authors&gt;&lt;/contributors&gt;&lt;titles&gt;&lt;title&gt;Renewable thermoplastic polyurethanes containing rigid spiroacetal moieties&lt;/title&gt;&lt;secondary-title&gt;Eur. Polym. J.&lt;/secondary-title&gt;&lt;/titles&gt;&lt;periodical&gt;&lt;full-title&gt;Eur. Polym. J.&lt;/full-title&gt;&lt;/periodical&gt;&lt;pages&gt;232-239&lt;/pages&gt;&lt;volume&gt;70&lt;/volume&gt;&lt;dates&gt;&lt;year&gt;2015&lt;/year&gt;&lt;/dates&gt;&lt;urls&gt;&lt;/urls&gt;&lt;/record&gt;&lt;/Cite&gt;&lt;/EndNote&gt;</w:instrText>
      </w:r>
      <w:r w:rsidRPr="00D70DEA">
        <w:rPr>
          <w:rFonts w:eastAsia="MS Mincho"/>
          <w:lang w:val="en-GB" w:eastAsia="ja-JP"/>
        </w:rPr>
        <w:fldChar w:fldCharType="separate"/>
      </w:r>
      <w:r w:rsidR="00191034">
        <w:rPr>
          <w:rFonts w:eastAsia="MS Mincho"/>
          <w:noProof/>
          <w:lang w:val="en-GB" w:eastAsia="ja-JP"/>
        </w:rPr>
        <w:t>[</w:t>
      </w:r>
      <w:hyperlink w:anchor="_ENREF_11" w:tooltip="Lingier, 2015 #150" w:history="1">
        <w:r w:rsidR="0082760C">
          <w:rPr>
            <w:rFonts w:eastAsia="MS Mincho"/>
            <w:noProof/>
            <w:lang w:val="en-GB" w:eastAsia="ja-JP"/>
          </w:rPr>
          <w:t>11</w:t>
        </w:r>
      </w:hyperlink>
      <w:r w:rsidR="00191034">
        <w:rPr>
          <w:rFonts w:eastAsia="MS Mincho"/>
          <w:noProof/>
          <w:lang w:val="en-GB" w:eastAsia="ja-JP"/>
        </w:rPr>
        <w:t xml:space="preserve">, </w:t>
      </w:r>
      <w:hyperlink w:anchor="_ENREF_21" w:tooltip="Krevelen, 2009 #128" w:history="1">
        <w:r w:rsidR="0082760C">
          <w:rPr>
            <w:rFonts w:eastAsia="MS Mincho"/>
            <w:noProof/>
            <w:lang w:val="en-GB" w:eastAsia="ja-JP"/>
          </w:rPr>
          <w:t>21</w:t>
        </w:r>
      </w:hyperlink>
      <w:r w:rsidR="00191034">
        <w:rPr>
          <w:rFonts w:eastAsia="MS Mincho"/>
          <w:noProof/>
          <w:lang w:val="en-GB" w:eastAsia="ja-JP"/>
        </w:rPr>
        <w:t>]</w:t>
      </w:r>
      <w:r w:rsidRPr="00D70DEA">
        <w:rPr>
          <w:rFonts w:eastAsia="MS Mincho"/>
          <w:lang w:val="en-GB" w:eastAsia="ja-JP"/>
        </w:rPr>
        <w:fldChar w:fldCharType="end"/>
      </w:r>
    </w:p>
    <w:p w14:paraId="79CFA1A7" w14:textId="77777777" w:rsidR="00D70DEA" w:rsidRPr="00D70DEA" w:rsidRDefault="00D70DEA" w:rsidP="00D70DEA">
      <w:pPr>
        <w:spacing w:after="0" w:line="240" w:lineRule="auto"/>
        <w:ind w:firstLine="357"/>
        <w:jc w:val="both"/>
        <w:rPr>
          <w:rFonts w:eastAsia="MS Mincho"/>
          <w:lang w:val="en-GB" w:eastAsia="ja-JP"/>
        </w:rPr>
      </w:pPr>
    </w:p>
    <w:p w14:paraId="36F6B420" w14:textId="77777777" w:rsidR="00FE7CC6" w:rsidRPr="00487C20" w:rsidRDefault="00FE7CC6" w:rsidP="00FE7CC6">
      <w:pPr>
        <w:spacing w:after="0" w:line="240" w:lineRule="auto"/>
        <w:jc w:val="both"/>
        <w:rPr>
          <w:rFonts w:cs="Times New Roman"/>
          <w:i/>
          <w:szCs w:val="24"/>
          <w:lang w:val="en-GB"/>
        </w:rPr>
      </w:pPr>
      <w:r w:rsidRPr="00487C20">
        <w:rPr>
          <w:rFonts w:cs="Times New Roman"/>
          <w:i/>
          <w:szCs w:val="24"/>
          <w:lang w:val="en-GB"/>
        </w:rPr>
        <w:t>Preparation of the polymer films</w:t>
      </w:r>
    </w:p>
    <w:p w14:paraId="3168F9E1" w14:textId="77777777" w:rsidR="00FE7CC6" w:rsidRPr="00EC6968" w:rsidRDefault="00FE7CC6" w:rsidP="00D70DEA">
      <w:pPr>
        <w:spacing w:after="0"/>
        <w:jc w:val="both"/>
        <w:rPr>
          <w:rFonts w:cs="Times New Roman"/>
          <w:szCs w:val="24"/>
          <w:u w:val="single"/>
          <w:lang w:val="en-GB"/>
        </w:rPr>
      </w:pPr>
    </w:p>
    <w:p w14:paraId="234706CE" w14:textId="66BDA13D" w:rsidR="00FE7CC6" w:rsidRPr="00EC6968" w:rsidRDefault="00FE7CC6" w:rsidP="00D70DEA">
      <w:pPr>
        <w:spacing w:after="0"/>
        <w:jc w:val="both"/>
        <w:rPr>
          <w:rFonts w:cs="Times New Roman"/>
          <w:szCs w:val="24"/>
          <w:lang w:val="en-GB"/>
        </w:rPr>
      </w:pPr>
      <w:r w:rsidRPr="00EC6968">
        <w:rPr>
          <w:rFonts w:cs="Times New Roman"/>
          <w:szCs w:val="24"/>
          <w:lang w:val="en-GB"/>
        </w:rPr>
        <w:t>A fixed amount of polymer (4.5 g) was placed in a mould and heated to a temperature of a</w:t>
      </w:r>
      <w:r w:rsidR="002E1EBA" w:rsidRPr="00EC6968">
        <w:rPr>
          <w:rFonts w:cs="Times New Roman"/>
          <w:szCs w:val="24"/>
          <w:lang w:val="en-GB"/>
        </w:rPr>
        <w:t>pproximately</w:t>
      </w:r>
      <w:r w:rsidRPr="00EC6968">
        <w:rPr>
          <w:rFonts w:cs="Times New Roman"/>
          <w:szCs w:val="24"/>
          <w:lang w:val="en-GB"/>
        </w:rPr>
        <w:t xml:space="preserve"> 150-170°C under vacuum (0.1 bar). After 2 hours, the mould was closed </w:t>
      </w:r>
      <w:r w:rsidR="006E1327" w:rsidRPr="00EC6968">
        <w:rPr>
          <w:rFonts w:cs="Times New Roman"/>
          <w:szCs w:val="24"/>
          <w:lang w:val="en-GB"/>
        </w:rPr>
        <w:t xml:space="preserve">under pressure </w:t>
      </w:r>
      <w:r w:rsidRPr="00EC6968">
        <w:rPr>
          <w:rFonts w:cs="Times New Roman"/>
          <w:szCs w:val="24"/>
          <w:lang w:val="en-GB"/>
        </w:rPr>
        <w:t>and left for another 15 minutes at the same temperature before it was cooled in a water bath (20</w:t>
      </w:r>
      <w:r w:rsidR="001544A8" w:rsidRPr="00EC6968">
        <w:rPr>
          <w:rFonts w:cs="Times New Roman"/>
          <w:szCs w:val="24"/>
          <w:lang w:val="en-GB"/>
        </w:rPr>
        <w:t xml:space="preserve"> </w:t>
      </w:r>
      <w:r w:rsidRPr="00EC6968">
        <w:rPr>
          <w:rFonts w:cs="Times New Roman"/>
          <w:szCs w:val="24"/>
          <w:lang w:val="en-GB"/>
        </w:rPr>
        <w:t xml:space="preserve">°C) until the mould had the same temperature as the water. </w:t>
      </w:r>
    </w:p>
    <w:p w14:paraId="76DCCD0C" w14:textId="77777777" w:rsidR="00FE7CC6" w:rsidRPr="00EC6968" w:rsidRDefault="00FE7CC6" w:rsidP="00FE7CC6">
      <w:pPr>
        <w:spacing w:after="0" w:line="240" w:lineRule="auto"/>
        <w:jc w:val="both"/>
        <w:rPr>
          <w:rFonts w:cs="Times New Roman"/>
          <w:sz w:val="24"/>
          <w:szCs w:val="24"/>
          <w:lang w:val="en-GB"/>
        </w:rPr>
      </w:pPr>
    </w:p>
    <w:p w14:paraId="0FB338C1" w14:textId="77777777" w:rsidR="00FE7CC6" w:rsidRPr="00487C20" w:rsidRDefault="00FE7CC6" w:rsidP="00FE7CC6">
      <w:pPr>
        <w:spacing w:after="0" w:line="240" w:lineRule="auto"/>
        <w:jc w:val="both"/>
        <w:rPr>
          <w:rFonts w:cs="Times New Roman"/>
          <w:i/>
          <w:szCs w:val="24"/>
          <w:lang w:val="en-GB"/>
        </w:rPr>
      </w:pPr>
      <w:r w:rsidRPr="00487C20">
        <w:rPr>
          <w:rFonts w:cs="Times New Roman"/>
          <w:i/>
          <w:szCs w:val="24"/>
          <w:lang w:val="en-GB"/>
        </w:rPr>
        <w:t>Hydrolytic stability study</w:t>
      </w:r>
    </w:p>
    <w:p w14:paraId="6994ED19" w14:textId="77777777" w:rsidR="00FE7CC6" w:rsidRPr="00EC6968" w:rsidRDefault="00FE7CC6" w:rsidP="00FE7CC6">
      <w:pPr>
        <w:spacing w:after="0" w:line="240" w:lineRule="auto"/>
        <w:jc w:val="both"/>
        <w:rPr>
          <w:rFonts w:cs="Times New Roman"/>
          <w:szCs w:val="24"/>
          <w:u w:val="single"/>
          <w:lang w:val="en-GB"/>
        </w:rPr>
      </w:pPr>
    </w:p>
    <w:p w14:paraId="1158BFA3" w14:textId="2C8A71CC" w:rsidR="00FE7CC6" w:rsidRPr="00EC6968" w:rsidRDefault="00FE7CC6" w:rsidP="00D70DEA">
      <w:pPr>
        <w:spacing w:after="0"/>
        <w:jc w:val="both"/>
        <w:rPr>
          <w:rFonts w:cs="Times New Roman"/>
          <w:szCs w:val="24"/>
          <w:lang w:val="en-GB"/>
        </w:rPr>
      </w:pPr>
      <w:r w:rsidRPr="00EC6968">
        <w:rPr>
          <w:rFonts w:cs="Times New Roman"/>
          <w:szCs w:val="24"/>
          <w:lang w:val="en-GB"/>
        </w:rPr>
        <w:t>A hydrolytic stability study was performed by placing 0.1 g of polymer into test tubes, to which 10 mL of an aqueous solution of a specific pH was added. Parallel experiments were carried out with four polymer samples immersed in water (pH 7), sodium hydroxide solution (pH 10) and hydrochloric acid solution (pH 3) at temperatures of 50</w:t>
      </w:r>
      <w:r w:rsidR="001544A8" w:rsidRPr="00EC6968">
        <w:rPr>
          <w:rFonts w:cs="Times New Roman"/>
          <w:szCs w:val="24"/>
          <w:lang w:val="en-GB"/>
        </w:rPr>
        <w:t xml:space="preserve"> </w:t>
      </w:r>
      <w:r w:rsidRPr="00EC6968">
        <w:rPr>
          <w:rFonts w:cs="Times New Roman"/>
          <w:szCs w:val="24"/>
          <w:lang w:val="en-GB"/>
        </w:rPr>
        <w:t xml:space="preserve">°C. The test tubes were sealed to avoid evaporation of the solutions. After one month, the samples were rinsed with water and dried. The degradation </w:t>
      </w:r>
      <w:r w:rsidR="002E1EBA" w:rsidRPr="00EC6968">
        <w:rPr>
          <w:rFonts w:cs="Times New Roman"/>
          <w:szCs w:val="24"/>
          <w:lang w:val="en-GB"/>
        </w:rPr>
        <w:t xml:space="preserve">of the polymers </w:t>
      </w:r>
      <w:r w:rsidRPr="00EC6968">
        <w:rPr>
          <w:rFonts w:cs="Times New Roman"/>
          <w:szCs w:val="24"/>
          <w:lang w:val="en-GB"/>
        </w:rPr>
        <w:t xml:space="preserve">was </w:t>
      </w:r>
      <w:r w:rsidR="001544A8" w:rsidRPr="00EC6968">
        <w:rPr>
          <w:rFonts w:cs="Times New Roman"/>
          <w:szCs w:val="24"/>
          <w:lang w:val="en-GB"/>
        </w:rPr>
        <w:t xml:space="preserve">monitored </w:t>
      </w:r>
      <w:r w:rsidRPr="00EC6968">
        <w:rPr>
          <w:rFonts w:cs="Times New Roman"/>
          <w:szCs w:val="24"/>
          <w:lang w:val="en-GB"/>
        </w:rPr>
        <w:t xml:space="preserve">by </w:t>
      </w:r>
      <w:r w:rsidR="00DD5682">
        <w:rPr>
          <w:rFonts w:cs="Times New Roman"/>
          <w:szCs w:val="24"/>
          <w:lang w:val="en-GB"/>
        </w:rPr>
        <w:t>gravimetry</w:t>
      </w:r>
      <w:r w:rsidRPr="00EC6968">
        <w:rPr>
          <w:rFonts w:cs="Times New Roman"/>
          <w:szCs w:val="24"/>
          <w:lang w:val="en-GB"/>
        </w:rPr>
        <w:t xml:space="preserve"> and SEC measurements.</w:t>
      </w:r>
    </w:p>
    <w:p w14:paraId="14BC84BE" w14:textId="77777777" w:rsidR="00FE5810" w:rsidRDefault="00FE5810" w:rsidP="00FE5810">
      <w:pPr>
        <w:jc w:val="both"/>
        <w:rPr>
          <w:rFonts w:eastAsia="MS Mincho"/>
          <w:lang w:val="en-GB" w:eastAsia="ja-JP"/>
        </w:rPr>
      </w:pPr>
    </w:p>
    <w:p w14:paraId="14E42C83" w14:textId="77777777" w:rsidR="00D41530" w:rsidRPr="00EC6968" w:rsidRDefault="00D41530" w:rsidP="00FE5810">
      <w:pPr>
        <w:jc w:val="both"/>
        <w:rPr>
          <w:rFonts w:eastAsia="MS Mincho"/>
          <w:lang w:val="en-GB" w:eastAsia="ja-JP"/>
        </w:rPr>
      </w:pPr>
    </w:p>
    <w:p w14:paraId="1F3D2D2A" w14:textId="77777777" w:rsidR="00FE5810" w:rsidRPr="00EC6968" w:rsidRDefault="00FE5810" w:rsidP="00FE5810">
      <w:pPr>
        <w:jc w:val="center"/>
        <w:rPr>
          <w:rFonts w:eastAsia="MS Mincho"/>
          <w:b/>
          <w:lang w:val="en-GB" w:eastAsia="ja-JP"/>
        </w:rPr>
      </w:pPr>
      <w:r w:rsidRPr="00EC6968">
        <w:rPr>
          <w:rFonts w:eastAsia="MS Mincho"/>
          <w:b/>
          <w:lang w:val="en-GB" w:eastAsia="ja-JP"/>
        </w:rPr>
        <w:t>Results and discussion</w:t>
      </w:r>
    </w:p>
    <w:p w14:paraId="42333958" w14:textId="77777777" w:rsidR="00D41530" w:rsidRDefault="00D41530" w:rsidP="00D348F5">
      <w:pPr>
        <w:jc w:val="both"/>
        <w:rPr>
          <w:u w:val="single"/>
          <w:lang w:val="en-GB"/>
        </w:rPr>
      </w:pPr>
    </w:p>
    <w:p w14:paraId="08FA6A52" w14:textId="2714E590" w:rsidR="00151B96" w:rsidRPr="00EC6968" w:rsidRDefault="00151B96" w:rsidP="00D348F5">
      <w:pPr>
        <w:jc w:val="both"/>
        <w:rPr>
          <w:lang w:val="en-GB"/>
        </w:rPr>
      </w:pPr>
      <w:r w:rsidRPr="00EC6968">
        <w:rPr>
          <w:u w:val="single"/>
          <w:lang w:val="en-GB"/>
        </w:rPr>
        <w:t>Study of the model compounds</w:t>
      </w:r>
    </w:p>
    <w:p w14:paraId="09CD78E6" w14:textId="322E07AB" w:rsidR="00DC2FCD" w:rsidRDefault="00626E8A" w:rsidP="00524C8E">
      <w:pPr>
        <w:jc w:val="both"/>
        <w:rPr>
          <w:lang w:val="en-GB"/>
        </w:rPr>
      </w:pPr>
      <w:r w:rsidRPr="00EC6968">
        <w:rPr>
          <w:rFonts w:eastAsia="MS Mincho"/>
          <w:lang w:val="en-GB" w:eastAsia="ja-JP"/>
        </w:rPr>
        <w:t xml:space="preserve">Initially, </w:t>
      </w:r>
      <w:r w:rsidR="0094620B">
        <w:rPr>
          <w:rFonts w:eastAsia="MS Mincho"/>
          <w:lang w:val="en-GB" w:eastAsia="ja-JP"/>
        </w:rPr>
        <w:t>five</w:t>
      </w:r>
      <w:r w:rsidR="0094620B" w:rsidRPr="00EC6968">
        <w:rPr>
          <w:rFonts w:eastAsia="MS Mincho"/>
          <w:lang w:val="en-GB" w:eastAsia="ja-JP"/>
        </w:rPr>
        <w:t xml:space="preserve"> </w:t>
      </w:r>
      <w:r w:rsidRPr="00EC6968">
        <w:rPr>
          <w:rFonts w:eastAsia="MS Mincho"/>
          <w:lang w:val="en-GB" w:eastAsia="ja-JP"/>
        </w:rPr>
        <w:t>dialdehydes</w:t>
      </w:r>
      <w:r w:rsidR="00C43E51" w:rsidRPr="00EC6968">
        <w:rPr>
          <w:rFonts w:eastAsia="MS Mincho"/>
          <w:lang w:val="en-GB" w:eastAsia="ja-JP"/>
        </w:rPr>
        <w:t xml:space="preserve"> (</w:t>
      </w:r>
      <w:r w:rsidR="005A60FA" w:rsidRPr="00A11F5F">
        <w:rPr>
          <w:rFonts w:eastAsia="MS Mincho"/>
          <w:lang w:val="en-GB" w:eastAsia="ja-JP"/>
        </w:rPr>
        <w:t xml:space="preserve">Table </w:t>
      </w:r>
      <w:r w:rsidR="00A11F5F">
        <w:rPr>
          <w:rFonts w:eastAsia="MS Mincho"/>
          <w:lang w:val="en-GB" w:eastAsia="ja-JP"/>
        </w:rPr>
        <w:t>1</w:t>
      </w:r>
      <w:r w:rsidR="00C43E51" w:rsidRPr="00EC6968">
        <w:rPr>
          <w:rFonts w:eastAsia="MS Mincho"/>
          <w:lang w:val="en-GB" w:eastAsia="ja-JP"/>
        </w:rPr>
        <w:t>)</w:t>
      </w:r>
      <w:r w:rsidRPr="00EC6968">
        <w:rPr>
          <w:rFonts w:eastAsia="MS Mincho"/>
          <w:lang w:val="en-GB" w:eastAsia="ja-JP"/>
        </w:rPr>
        <w:t xml:space="preserve"> were subjected to a model study </w:t>
      </w:r>
      <w:r w:rsidR="0094620B">
        <w:rPr>
          <w:rFonts w:eastAsia="MS Mincho"/>
          <w:lang w:val="en-GB" w:eastAsia="ja-JP"/>
        </w:rPr>
        <w:t>for a reactivity check</w:t>
      </w:r>
      <w:r w:rsidRPr="00EC6968">
        <w:rPr>
          <w:rFonts w:eastAsia="MS Mincho"/>
          <w:lang w:val="en-GB" w:eastAsia="ja-JP"/>
        </w:rPr>
        <w:t xml:space="preserve">. </w:t>
      </w:r>
      <w:r w:rsidR="005C4992" w:rsidRPr="00EC6968">
        <w:rPr>
          <w:lang w:val="en-GB"/>
        </w:rPr>
        <w:t>The acetalization of the selected compounds was already investigated with 1,3-propanediol</w:t>
      </w:r>
      <w:r w:rsidR="005C4992" w:rsidRPr="00EC6968">
        <w:rPr>
          <w:lang w:val="en-GB"/>
        </w:rPr>
        <w:fldChar w:fldCharType="begin">
          <w:fldData xml:space="preserve">PEVuZE5vdGU+PENpdGU+PEF1dGhvcj5IQUxJTUpBTkk8L0F1dGhvcj48WWVhcj4yMDA1PC9ZZWFy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</w:fldData>
        </w:fldChar>
      </w:r>
      <w:r w:rsidR="00191034">
        <w:rPr>
          <w:lang w:val="en-GB"/>
        </w:rPr>
        <w:instrText xml:space="preserve"> ADDIN EN.CITE </w:instrText>
      </w:r>
      <w:r w:rsidR="00191034">
        <w:rPr>
          <w:lang w:val="en-GB"/>
        </w:rPr>
        <w:fldChar w:fldCharType="begin">
          <w:fldData xml:space="preserve">PEVuZE5vdGU+PENpdGU+PEF1dGhvcj5IQUxJTUpBTkk8L0F1dGhvcj48WWVhcj4yMDA1PC9ZZWFy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</w:fldData>
        </w:fldChar>
      </w:r>
      <w:r w:rsidR="00191034">
        <w:rPr>
          <w:lang w:val="en-GB"/>
        </w:rPr>
        <w:instrText xml:space="preserve"> ADDIN EN.CITE.DATA </w:instrText>
      </w:r>
      <w:r w:rsidR="00191034">
        <w:rPr>
          <w:lang w:val="en-GB"/>
        </w:rPr>
      </w:r>
      <w:r w:rsidR="00191034">
        <w:rPr>
          <w:lang w:val="en-GB"/>
        </w:rPr>
        <w:fldChar w:fldCharType="end"/>
      </w:r>
      <w:r w:rsidR="005C4992" w:rsidRPr="00EC6968">
        <w:rPr>
          <w:lang w:val="en-GB"/>
        </w:rPr>
      </w:r>
      <w:r w:rsidR="005C4992" w:rsidRPr="00EC6968">
        <w:rPr>
          <w:lang w:val="en-GB"/>
        </w:rPr>
        <w:fldChar w:fldCharType="separate"/>
      </w:r>
      <w:r w:rsidR="00191034">
        <w:rPr>
          <w:noProof/>
          <w:lang w:val="en-GB"/>
        </w:rPr>
        <w:t>[</w:t>
      </w:r>
      <w:hyperlink w:anchor="_ENREF_22" w:tooltip="Halimjani, 2005 #160" w:history="1">
        <w:r w:rsidR="0082760C">
          <w:rPr>
            <w:noProof/>
            <w:lang w:val="en-GB"/>
          </w:rPr>
          <w:t>22-24</w:t>
        </w:r>
      </w:hyperlink>
      <w:r w:rsidR="00191034">
        <w:rPr>
          <w:noProof/>
          <w:lang w:val="en-GB"/>
        </w:rPr>
        <w:t>]</w:t>
      </w:r>
      <w:r w:rsidR="005C4992" w:rsidRPr="00EC6968">
        <w:rPr>
          <w:lang w:val="en-GB"/>
        </w:rPr>
        <w:fldChar w:fldCharType="end"/>
      </w:r>
      <w:r w:rsidR="005C4992" w:rsidRPr="00EC6968">
        <w:rPr>
          <w:lang w:val="en-GB"/>
        </w:rPr>
        <w:t xml:space="preserve"> or ethylene glyco</w:t>
      </w:r>
      <w:r w:rsidR="0029044F" w:rsidRPr="00EC6968">
        <w:rPr>
          <w:lang w:val="en-GB"/>
        </w:rPr>
        <w:t>l</w:t>
      </w:r>
      <w:r w:rsidR="0029044F" w:rsidRPr="00EC6968">
        <w:rPr>
          <w:lang w:val="en-GB"/>
        </w:rPr>
        <w:fldChar w:fldCharType="begin"/>
      </w:r>
      <w:r w:rsidR="00191034">
        <w:rPr>
          <w:lang w:val="en-GB"/>
        </w:rPr>
        <w:instrText xml:space="preserve"> ADDIN EN.CITE &lt;EndNote&gt;&lt;Cite&gt;&lt;Author&gt;Loim&lt;/Author&gt;&lt;Year&gt;2004&lt;/Year&gt;&lt;RecNum&gt;161&lt;/RecNum&gt;&lt;DisplayText&gt;[25, 26]&lt;/DisplayText&gt;&lt;record&gt;&lt;rec-number&gt;161&lt;/rec-number&gt;&lt;foreign-keys&gt;&lt;key app="EN" db-id="esdwzdtvfzar5deeasw5ddrtvd9dafat2dfs" timestamp="1451997986"&gt;161&lt;/key&gt;&lt;/foreign-keys&gt;&lt;ref-type name="Journal Article"&gt;17&lt;/ref-type&gt;&lt;contributors&gt;&lt;authors&gt;&lt;author&gt;Loim, N. M.&lt;/author&gt;&lt;author&gt;Kelbyscheva, E. S.&lt;/author&gt;&lt;/authors&gt;&lt;/contributors&gt;&lt;titles&gt;&lt;title&gt;Synthesis of dendrimers with terminal formyl groups&lt;/title&gt;&lt;secondary-title&gt;Russian Chemical Bulletin&lt;/secondary-title&gt;&lt;/titles&gt;&lt;periodical&gt;&lt;full-title&gt;Russian Chemical Bulletin&lt;/full-title&gt;&lt;/periodical&gt;&lt;pages&gt;2080-2085&lt;/pages&gt;&lt;volume&gt;53&lt;/volume&gt;&lt;number&gt;9&lt;/number&gt;&lt;dates&gt;&lt;year&gt;2004&lt;/year&gt;&lt;pub-dates&gt;&lt;date&gt;Sep&lt;/date&gt;&lt;/pub-dates&gt;&lt;/dates&gt;&lt;isbn&gt;1066-5285&lt;/isbn&gt;&lt;accession-num&gt;WOS:000227776500040&lt;/accession-num&gt;&lt;urls&gt;&lt;related-urls&gt;&lt;url&gt;&amp;lt;Go to ISI&amp;gt;://WOS:000227776500040&lt;/url&gt;&lt;/related-urls&gt;&lt;/urls&gt;&lt;electronic-resource-num&gt;10.1007/s11172-005-0076-z&lt;/electronic-resource-num&gt;&lt;/record&gt;&lt;/Cite&gt;&lt;Cite&gt;&lt;Author&gt;Samour&lt;/Author&gt;&lt;Year&gt;1989&lt;/Year&gt;&lt;RecNum&gt;163&lt;/RecNum&gt;&lt;record&gt;&lt;rec-number&gt;163&lt;/rec-number&gt;&lt;foreign-keys&gt;&lt;key app="EN" db-id="esdwzdtvfzar5deeasw5ddrtvd9dafat2dfs" timestamp="1451999075"&gt;163&lt;/key&gt;&lt;/foreign-keys&gt;&lt;ref-type name="Patent"&gt;25&lt;/ref-type&gt;&lt;contributors&gt;&lt;authors&gt;&lt;author&gt;Carlos M Samour&lt;/author&gt;&lt;author&gt;Stefanos Daskalakis&lt;/author&gt;&lt;/authors&gt;&lt;/contributors&gt;&lt;titles&gt;&lt;title&gt;Percutaneous absorption enhancers, compositions containing same and method of use  &lt;/title&gt;&lt;/titles&gt;&lt;dates&gt;&lt;year&gt;1989&lt;/year&gt;&lt;/dates&gt;&lt;isbn&gt;US4861764 (A)&lt;/isbn&gt;&lt;urls&gt;&lt;/urls&gt;&lt;/record&gt;&lt;/Cite&gt;&lt;/EndNote&gt;</w:instrText>
      </w:r>
      <w:r w:rsidR="0029044F" w:rsidRPr="00EC6968">
        <w:rPr>
          <w:lang w:val="en-GB"/>
        </w:rPr>
        <w:fldChar w:fldCharType="separate"/>
      </w:r>
      <w:r w:rsidR="00191034">
        <w:rPr>
          <w:noProof/>
          <w:lang w:val="en-GB"/>
        </w:rPr>
        <w:t>[</w:t>
      </w:r>
      <w:hyperlink w:anchor="_ENREF_25" w:tooltip="Loim, 2004 #161" w:history="1">
        <w:r w:rsidR="0082760C">
          <w:rPr>
            <w:noProof/>
            <w:lang w:val="en-GB"/>
          </w:rPr>
          <w:t>25</w:t>
        </w:r>
      </w:hyperlink>
      <w:r w:rsidR="00191034">
        <w:rPr>
          <w:noProof/>
          <w:lang w:val="en-GB"/>
        </w:rPr>
        <w:t xml:space="preserve">, </w:t>
      </w:r>
      <w:hyperlink w:anchor="_ENREF_26" w:tooltip="Samour, 1989 #163" w:history="1">
        <w:r w:rsidR="0082760C">
          <w:rPr>
            <w:noProof/>
            <w:lang w:val="en-GB"/>
          </w:rPr>
          <w:t>26</w:t>
        </w:r>
      </w:hyperlink>
      <w:r w:rsidR="00191034">
        <w:rPr>
          <w:noProof/>
          <w:lang w:val="en-GB"/>
        </w:rPr>
        <w:t>]</w:t>
      </w:r>
      <w:r w:rsidR="0029044F" w:rsidRPr="00EC6968">
        <w:rPr>
          <w:lang w:val="en-GB"/>
        </w:rPr>
        <w:fldChar w:fldCharType="end"/>
      </w:r>
      <w:r w:rsidR="005C4992" w:rsidRPr="00EC6968">
        <w:rPr>
          <w:lang w:val="en-GB"/>
        </w:rPr>
        <w:t>, but in most cases different methods were used</w:t>
      </w:r>
      <w:r w:rsidR="0094620B">
        <w:rPr>
          <w:lang w:val="en-GB"/>
        </w:rPr>
        <w:t>,</w:t>
      </w:r>
      <w:r w:rsidR="007751D4">
        <w:rPr>
          <w:lang w:val="en-GB"/>
        </w:rPr>
        <w:t xml:space="preserve"> which makes the comparison of their reactivity not possible</w:t>
      </w:r>
      <w:r w:rsidR="005C4992" w:rsidRPr="00EC6968">
        <w:rPr>
          <w:lang w:val="en-GB"/>
        </w:rPr>
        <w:t xml:space="preserve">. In order to </w:t>
      </w:r>
      <w:r w:rsidR="003444B4" w:rsidRPr="00EC6968">
        <w:rPr>
          <w:lang w:val="en-GB"/>
        </w:rPr>
        <w:t xml:space="preserve">determine and compare </w:t>
      </w:r>
      <w:r w:rsidR="005C4992" w:rsidRPr="00EC6968">
        <w:rPr>
          <w:lang w:val="en-GB"/>
        </w:rPr>
        <w:t>the difference in</w:t>
      </w:r>
      <w:r w:rsidR="00FE5810" w:rsidRPr="00EC6968">
        <w:rPr>
          <w:lang w:val="en-GB"/>
        </w:rPr>
        <w:t xml:space="preserve"> reactivity of</w:t>
      </w:r>
      <w:r w:rsidR="005C4992" w:rsidRPr="00EC6968">
        <w:rPr>
          <w:lang w:val="en-GB"/>
        </w:rPr>
        <w:t xml:space="preserve"> the selected</w:t>
      </w:r>
      <w:r w:rsidR="00FE5810" w:rsidRPr="00EC6968">
        <w:rPr>
          <w:lang w:val="en-GB"/>
        </w:rPr>
        <w:t xml:space="preserve"> dialdehydes</w:t>
      </w:r>
      <w:r w:rsidR="005C4992" w:rsidRPr="00EC6968">
        <w:rPr>
          <w:lang w:val="en-GB"/>
        </w:rPr>
        <w:t>,</w:t>
      </w:r>
      <w:r w:rsidR="00FE5810" w:rsidRPr="00EC6968">
        <w:rPr>
          <w:lang w:val="en-GB"/>
        </w:rPr>
        <w:t xml:space="preserve"> </w:t>
      </w:r>
      <w:r w:rsidR="001F6966" w:rsidRPr="00EC6968">
        <w:rPr>
          <w:lang w:val="en-GB"/>
        </w:rPr>
        <w:t xml:space="preserve">the </w:t>
      </w:r>
      <w:r w:rsidR="003742F6">
        <w:rPr>
          <w:lang w:val="en-GB"/>
        </w:rPr>
        <w:t xml:space="preserve">model </w:t>
      </w:r>
      <w:r w:rsidR="00FE5810" w:rsidRPr="00EC6968">
        <w:rPr>
          <w:lang w:val="en-GB"/>
        </w:rPr>
        <w:t>acetalization</w:t>
      </w:r>
      <w:r w:rsidR="001F6966" w:rsidRPr="00EC6968">
        <w:rPr>
          <w:lang w:val="en-GB"/>
        </w:rPr>
        <w:t xml:space="preserve"> rea</w:t>
      </w:r>
      <w:r w:rsidR="0074648E" w:rsidRPr="00EC6968">
        <w:rPr>
          <w:lang w:val="en-GB"/>
        </w:rPr>
        <w:t>c</w:t>
      </w:r>
      <w:r w:rsidR="001F6966" w:rsidRPr="00EC6968">
        <w:rPr>
          <w:lang w:val="en-GB"/>
        </w:rPr>
        <w:t>tion</w:t>
      </w:r>
      <w:r w:rsidR="00FE5810" w:rsidRPr="00EC6968">
        <w:rPr>
          <w:lang w:val="en-GB"/>
        </w:rPr>
        <w:t xml:space="preserve"> with 1,3-propanediol was explored in the presence of p-TsOH as catalyst</w:t>
      </w:r>
      <w:r w:rsidR="005C4992" w:rsidRPr="00EC6968">
        <w:rPr>
          <w:lang w:val="en-GB"/>
        </w:rPr>
        <w:t xml:space="preserve">. </w:t>
      </w:r>
      <w:r w:rsidR="0094620B">
        <w:rPr>
          <w:lang w:val="en-GB"/>
        </w:rPr>
        <w:t xml:space="preserve">This </w:t>
      </w:r>
      <w:r w:rsidR="00DD5682">
        <w:rPr>
          <w:lang w:val="en-GB"/>
        </w:rPr>
        <w:t>1,3-diol forms six</w:t>
      </w:r>
      <w:r w:rsidR="0094620B">
        <w:rPr>
          <w:lang w:val="en-GB"/>
        </w:rPr>
        <w:t>-</w:t>
      </w:r>
      <w:r w:rsidR="00DD5682">
        <w:rPr>
          <w:lang w:val="en-GB"/>
        </w:rPr>
        <w:t xml:space="preserve">membered rings with an aldehyde and therefore </w:t>
      </w:r>
      <w:r w:rsidR="007751D4">
        <w:rPr>
          <w:lang w:val="en-GB"/>
        </w:rPr>
        <w:t>resembles</w:t>
      </w:r>
      <w:r w:rsidR="00DD5682">
        <w:rPr>
          <w:lang w:val="en-GB"/>
        </w:rPr>
        <w:t xml:space="preserve"> the structure of the tetravalent alcohols that </w:t>
      </w:r>
      <w:r w:rsidR="00D41530">
        <w:rPr>
          <w:lang w:val="en-GB"/>
        </w:rPr>
        <w:t xml:space="preserve">will be </w:t>
      </w:r>
      <w:r w:rsidR="00DD5682">
        <w:rPr>
          <w:lang w:val="en-GB"/>
        </w:rPr>
        <w:t xml:space="preserve">used in </w:t>
      </w:r>
      <w:r w:rsidR="0094620B">
        <w:rPr>
          <w:lang w:val="en-GB"/>
        </w:rPr>
        <w:t xml:space="preserve">further </w:t>
      </w:r>
      <w:r w:rsidR="00DD5682">
        <w:rPr>
          <w:lang w:val="en-GB"/>
        </w:rPr>
        <w:t>research.</w:t>
      </w:r>
      <w:r w:rsidR="006430BE" w:rsidRPr="00EC6968">
        <w:rPr>
          <w:lang w:val="en-GB"/>
        </w:rPr>
        <w:t xml:space="preserve"> </w:t>
      </w:r>
      <w:r w:rsidR="005C4992" w:rsidRPr="00EC6968">
        <w:rPr>
          <w:lang w:val="en-GB"/>
        </w:rPr>
        <w:t>T</w:t>
      </w:r>
      <w:r w:rsidR="006430BE" w:rsidRPr="00EC6968">
        <w:rPr>
          <w:lang w:val="en-GB"/>
        </w:rPr>
        <w:t>he</w:t>
      </w:r>
      <w:r w:rsidR="005C4992" w:rsidRPr="00EC6968">
        <w:rPr>
          <w:lang w:val="en-GB"/>
        </w:rPr>
        <w:t xml:space="preserve"> reaction</w:t>
      </w:r>
      <w:r w:rsidR="006430BE" w:rsidRPr="00EC6968">
        <w:rPr>
          <w:lang w:val="en-GB"/>
        </w:rPr>
        <w:t xml:space="preserve"> conversion was followed by measuring the </w:t>
      </w:r>
      <w:r w:rsidR="003444B4" w:rsidRPr="00EC6968">
        <w:rPr>
          <w:lang w:val="en-GB"/>
        </w:rPr>
        <w:t xml:space="preserve">amount of water in the Dean-Stark </w:t>
      </w:r>
      <w:r w:rsidR="00DD5682">
        <w:rPr>
          <w:lang w:val="en-GB"/>
        </w:rPr>
        <w:t>apparatus</w:t>
      </w:r>
      <w:r w:rsidR="0034677E">
        <w:rPr>
          <w:lang w:val="en-GB"/>
        </w:rPr>
        <w:t xml:space="preserve"> and NMR analysis of the</w:t>
      </w:r>
      <w:r w:rsidR="00DD5682">
        <w:rPr>
          <w:lang w:val="en-GB"/>
        </w:rPr>
        <w:t xml:space="preserve"> reaction</w:t>
      </w:r>
      <w:r w:rsidR="0034677E">
        <w:rPr>
          <w:lang w:val="en-GB"/>
        </w:rPr>
        <w:t xml:space="preserve"> </w:t>
      </w:r>
      <w:r w:rsidR="0034677E" w:rsidRPr="00633620">
        <w:rPr>
          <w:lang w:val="en-GB"/>
        </w:rPr>
        <w:t>mixture</w:t>
      </w:r>
      <w:r w:rsidR="00F003F1" w:rsidRPr="00633620">
        <w:rPr>
          <w:lang w:val="en-GB"/>
        </w:rPr>
        <w:t xml:space="preserve"> (</w:t>
      </w:r>
      <w:r w:rsidR="00BD1EC4" w:rsidRPr="00633620">
        <w:rPr>
          <w:i/>
          <w:lang w:val="en-GB"/>
        </w:rPr>
        <w:t>Figure</w:t>
      </w:r>
      <w:r w:rsidR="003C224F" w:rsidRPr="00633620">
        <w:rPr>
          <w:i/>
          <w:lang w:val="en-GB"/>
        </w:rPr>
        <w:t xml:space="preserve"> </w:t>
      </w:r>
      <w:r w:rsidR="00F003F1" w:rsidRPr="00633620">
        <w:rPr>
          <w:i/>
          <w:lang w:val="en-GB"/>
        </w:rPr>
        <w:t>S1 and S2</w:t>
      </w:r>
      <w:r w:rsidR="00F003F1" w:rsidRPr="00633620">
        <w:rPr>
          <w:lang w:val="en-GB"/>
        </w:rPr>
        <w:t>)</w:t>
      </w:r>
      <w:r w:rsidR="00FE5810" w:rsidRPr="00633620">
        <w:rPr>
          <w:lang w:val="en-GB"/>
        </w:rPr>
        <w:t>.</w:t>
      </w:r>
      <w:r w:rsidR="00FE5810" w:rsidRPr="00EC6968">
        <w:rPr>
          <w:lang w:val="en-GB"/>
        </w:rPr>
        <w:t xml:space="preserve"> </w:t>
      </w:r>
    </w:p>
    <w:p w14:paraId="0A1BEB3A" w14:textId="77777777" w:rsidR="00D41530" w:rsidRDefault="00D41530" w:rsidP="00524C8E">
      <w:pPr>
        <w:jc w:val="both"/>
        <w:rPr>
          <w:lang w:val="en-GB"/>
        </w:rPr>
      </w:pPr>
    </w:p>
    <w:p w14:paraId="37345BEC" w14:textId="77777777" w:rsidR="00DD5682" w:rsidRPr="00EC6968" w:rsidRDefault="00DD5682" w:rsidP="006430BE">
      <w:pPr>
        <w:rPr>
          <w:lang w:val="en-GB"/>
        </w:rPr>
      </w:pPr>
    </w:p>
    <w:p w14:paraId="2AA3D05F" w14:textId="723C0460" w:rsidR="00DC2FCD" w:rsidRPr="00BC6B6A" w:rsidRDefault="006430BE" w:rsidP="00DC2FCD">
      <w:pPr>
        <w:pStyle w:val="Bijschrift"/>
        <w:keepNext/>
        <w:rPr>
          <w:rFonts w:asciiTheme="minorHAnsi" w:hAnsiTheme="minorHAnsi"/>
          <w:color w:val="auto"/>
        </w:rPr>
      </w:pPr>
      <w:r w:rsidRPr="00BC6B6A">
        <w:rPr>
          <w:rFonts w:asciiTheme="minorHAnsi" w:hAnsiTheme="minorHAnsi"/>
          <w:color w:val="auto"/>
        </w:rPr>
        <w:t>T</w:t>
      </w:r>
      <w:r w:rsidR="00DF12A3" w:rsidRPr="00BC6B6A">
        <w:rPr>
          <w:rFonts w:asciiTheme="minorHAnsi" w:hAnsiTheme="minorHAnsi"/>
          <w:color w:val="auto"/>
        </w:rPr>
        <w:t>ABLE</w:t>
      </w:r>
      <w:r w:rsidR="00DC2FCD" w:rsidRPr="00BC6B6A">
        <w:rPr>
          <w:rFonts w:asciiTheme="minorHAnsi" w:hAnsiTheme="minorHAnsi"/>
          <w:color w:val="auto"/>
        </w:rPr>
        <w:t xml:space="preserve"> </w:t>
      </w:r>
      <w:r w:rsidR="00DC2FCD" w:rsidRPr="00BC6B6A">
        <w:rPr>
          <w:rFonts w:asciiTheme="minorHAnsi" w:hAnsiTheme="minorHAnsi"/>
          <w:color w:val="auto"/>
        </w:rPr>
        <w:fldChar w:fldCharType="begin"/>
      </w:r>
      <w:r w:rsidR="00DC2FCD" w:rsidRPr="00BC6B6A">
        <w:rPr>
          <w:rFonts w:asciiTheme="minorHAnsi" w:hAnsiTheme="minorHAnsi"/>
          <w:color w:val="auto"/>
        </w:rPr>
        <w:instrText xml:space="preserve"> SEQ Tabel \* ARABIC </w:instrText>
      </w:r>
      <w:r w:rsidR="00DC2FCD" w:rsidRPr="00BC6B6A">
        <w:rPr>
          <w:rFonts w:asciiTheme="minorHAnsi" w:hAnsiTheme="minorHAnsi"/>
          <w:color w:val="auto"/>
        </w:rPr>
        <w:fldChar w:fldCharType="separate"/>
      </w:r>
      <w:r w:rsidR="00DC2FCD" w:rsidRPr="00BC6B6A">
        <w:rPr>
          <w:rFonts w:asciiTheme="minorHAnsi" w:hAnsiTheme="minorHAnsi"/>
          <w:color w:val="auto"/>
        </w:rPr>
        <w:t>1</w:t>
      </w:r>
      <w:r w:rsidR="00DC2FCD" w:rsidRPr="00BC6B6A">
        <w:rPr>
          <w:rFonts w:asciiTheme="minorHAnsi" w:hAnsiTheme="minorHAnsi"/>
          <w:color w:val="auto"/>
        </w:rPr>
        <w:fldChar w:fldCharType="end"/>
      </w:r>
      <w:r w:rsidR="00DC2FCD" w:rsidRPr="00BC6B6A">
        <w:rPr>
          <w:rFonts w:asciiTheme="minorHAnsi" w:hAnsiTheme="minorHAnsi"/>
          <w:color w:val="auto"/>
        </w:rPr>
        <w:t xml:space="preserve">. </w:t>
      </w:r>
      <w:r w:rsidR="00DC2FCD" w:rsidRPr="00BC6B6A">
        <w:rPr>
          <w:rFonts w:asciiTheme="minorHAnsi" w:hAnsiTheme="minorHAnsi"/>
          <w:b w:val="0"/>
          <w:color w:val="auto"/>
        </w:rPr>
        <w:t xml:space="preserve">Reaction times </w:t>
      </w:r>
      <w:r w:rsidR="003444B4" w:rsidRPr="00BC6B6A">
        <w:rPr>
          <w:rFonts w:asciiTheme="minorHAnsi" w:hAnsiTheme="minorHAnsi"/>
          <w:b w:val="0"/>
          <w:color w:val="auto"/>
        </w:rPr>
        <w:t>at full conversion for</w:t>
      </w:r>
      <w:r w:rsidR="00DC2FCD" w:rsidRPr="00BC6B6A">
        <w:rPr>
          <w:rFonts w:asciiTheme="minorHAnsi" w:hAnsiTheme="minorHAnsi"/>
          <w:b w:val="0"/>
          <w:color w:val="auto"/>
        </w:rPr>
        <w:t xml:space="preserve"> reaction</w:t>
      </w:r>
      <w:r w:rsidR="001544A8" w:rsidRPr="00BC6B6A">
        <w:rPr>
          <w:rFonts w:asciiTheme="minorHAnsi" w:hAnsiTheme="minorHAnsi"/>
          <w:b w:val="0"/>
          <w:color w:val="auto"/>
        </w:rPr>
        <w:t>s</w:t>
      </w:r>
      <w:r w:rsidR="00DC2FCD" w:rsidRPr="00BC6B6A">
        <w:rPr>
          <w:rFonts w:asciiTheme="minorHAnsi" w:hAnsiTheme="minorHAnsi"/>
          <w:b w:val="0"/>
          <w:color w:val="auto"/>
        </w:rPr>
        <w:t xml:space="preserve"> of the </w:t>
      </w:r>
      <w:r w:rsidR="0094620B" w:rsidRPr="00BC6B6A">
        <w:rPr>
          <w:rFonts w:asciiTheme="minorHAnsi" w:hAnsiTheme="minorHAnsi"/>
          <w:b w:val="0"/>
          <w:color w:val="auto"/>
        </w:rPr>
        <w:t xml:space="preserve">selected </w:t>
      </w:r>
      <w:r w:rsidR="00DC2FCD" w:rsidRPr="00BC6B6A">
        <w:rPr>
          <w:rFonts w:asciiTheme="minorHAnsi" w:hAnsiTheme="minorHAnsi"/>
          <w:b w:val="0"/>
          <w:color w:val="auto"/>
        </w:rPr>
        <w:t>dialdehydes with 1,3-propanediol</w:t>
      </w:r>
      <w:r w:rsidR="0094620B" w:rsidRPr="00BC6B6A">
        <w:rPr>
          <w:rFonts w:asciiTheme="minorHAnsi" w:hAnsiTheme="minorHAnsi"/>
          <w:b w:val="0"/>
          <w:color w:val="auto"/>
        </w:rPr>
        <w:t>.</w:t>
      </w:r>
    </w:p>
    <w:p w14:paraId="697D848E" w14:textId="77777777" w:rsidR="006430BE" w:rsidRPr="00EC6968" w:rsidRDefault="006430BE" w:rsidP="006430BE">
      <w:pPr>
        <w:rPr>
          <w:lang w:val="en-GB" w:eastAsia="en-GB"/>
        </w:rPr>
      </w:pPr>
    </w:p>
    <w:tbl>
      <w:tblPr>
        <w:tblStyle w:val="Tabelraster"/>
        <w:tblpPr w:leftFromText="141" w:rightFromText="141" w:vertAnchor="text" w:horzAnchor="margin" w:tblpXSpec="center" w:tblpY="-21"/>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070"/>
        <w:gridCol w:w="3071"/>
      </w:tblGrid>
      <w:tr w:rsidR="00DC2FCD" w:rsidRPr="00EC6968" w14:paraId="14547FEA" w14:textId="77777777" w:rsidTr="00DC2FCD">
        <w:tc>
          <w:tcPr>
            <w:tcW w:w="3070" w:type="dxa"/>
            <w:vAlign w:val="center"/>
          </w:tcPr>
          <w:p w14:paraId="0F5336B2" w14:textId="77777777" w:rsidR="00DC2FCD" w:rsidRPr="00EC6968" w:rsidRDefault="00DC2FCD" w:rsidP="00DC2FCD">
            <w:pPr>
              <w:jc w:val="center"/>
              <w:rPr>
                <w:rFonts w:eastAsia="MS Mincho"/>
                <w:b/>
                <w:sz w:val="18"/>
                <w:szCs w:val="22"/>
                <w:lang w:val="en-GB" w:eastAsia="ja-JP"/>
              </w:rPr>
            </w:pPr>
            <w:r w:rsidRPr="00EC6968">
              <w:rPr>
                <w:rFonts w:eastAsia="MS Mincho"/>
                <w:b/>
                <w:sz w:val="18"/>
                <w:szCs w:val="22"/>
                <w:lang w:val="en-GB" w:eastAsia="ja-JP"/>
              </w:rPr>
              <w:t>Dialdehyde</w:t>
            </w:r>
          </w:p>
        </w:tc>
        <w:tc>
          <w:tcPr>
            <w:tcW w:w="3071" w:type="dxa"/>
            <w:vAlign w:val="center"/>
          </w:tcPr>
          <w:p w14:paraId="06660EDA" w14:textId="77777777" w:rsidR="00DC2FCD" w:rsidRPr="00EC6968" w:rsidRDefault="00DC2FCD" w:rsidP="00DC2FCD">
            <w:pPr>
              <w:jc w:val="center"/>
              <w:rPr>
                <w:rFonts w:eastAsia="MS Mincho"/>
                <w:b/>
                <w:sz w:val="18"/>
                <w:szCs w:val="22"/>
                <w:lang w:val="en-GB" w:eastAsia="ja-JP"/>
              </w:rPr>
            </w:pPr>
            <w:r w:rsidRPr="00EC6968">
              <w:rPr>
                <w:rFonts w:eastAsia="MS Mincho"/>
                <w:b/>
                <w:sz w:val="18"/>
                <w:szCs w:val="22"/>
                <w:lang w:val="en-GB" w:eastAsia="ja-JP"/>
              </w:rPr>
              <w:t>Reaction time</w:t>
            </w:r>
          </w:p>
        </w:tc>
      </w:tr>
      <w:tr w:rsidR="00DC2FCD" w:rsidRPr="00EC6968" w14:paraId="21F6F479" w14:textId="77777777" w:rsidTr="00DC2FCD">
        <w:tc>
          <w:tcPr>
            <w:tcW w:w="3070" w:type="dxa"/>
            <w:vAlign w:val="center"/>
          </w:tcPr>
          <w:p w14:paraId="08BBE8C3" w14:textId="77777777" w:rsidR="00DC2FCD" w:rsidRPr="00EC6968" w:rsidRDefault="00F734F4" w:rsidP="00DC2FCD">
            <w:pPr>
              <w:jc w:val="center"/>
              <w:rPr>
                <w:sz w:val="18"/>
                <w:szCs w:val="22"/>
                <w:lang w:val="en-GB"/>
              </w:rPr>
            </w:pPr>
            <w:r w:rsidRPr="00EC6968">
              <w:rPr>
                <w:rFonts w:asciiTheme="minorHAnsi" w:eastAsiaTheme="minorHAnsi" w:hAnsiTheme="minorHAnsi" w:cstheme="minorBidi"/>
                <w:sz w:val="18"/>
                <w:szCs w:val="22"/>
                <w:lang w:val="en-GB"/>
              </w:rPr>
              <w:object w:dxaOrig="914" w:dyaOrig="393" w14:anchorId="20D7C6D9">
                <v:shape id="_x0000_i1026" type="#_x0000_t75" style="width:45.75pt;height:18.75pt" o:ole="">
                  <v:imagedata r:id="rId11" o:title=""/>
                </v:shape>
                <o:OLEObject Type="Embed" ProgID="ChemDraw.Document.6.0" ShapeID="_x0000_i1026" DrawAspect="Content" ObjectID="_1541497226" r:id="rId12"/>
              </w:object>
            </w:r>
          </w:p>
          <w:p w14:paraId="2BDD2F86" w14:textId="77777777" w:rsidR="00DC2FCD" w:rsidRPr="00EC6968" w:rsidRDefault="00DC2FCD" w:rsidP="00DC2FCD">
            <w:pPr>
              <w:jc w:val="center"/>
              <w:rPr>
                <w:rFonts w:eastAsia="MS Mincho"/>
                <w:sz w:val="18"/>
                <w:szCs w:val="22"/>
                <w:lang w:val="en-GB" w:eastAsia="ja-JP"/>
              </w:rPr>
            </w:pPr>
            <w:r w:rsidRPr="00EC6968">
              <w:rPr>
                <w:sz w:val="18"/>
                <w:szCs w:val="22"/>
                <w:lang w:val="en-GB"/>
              </w:rPr>
              <w:t>Glyoxal</w:t>
            </w:r>
          </w:p>
        </w:tc>
        <w:tc>
          <w:tcPr>
            <w:tcW w:w="3071" w:type="dxa"/>
            <w:vAlign w:val="center"/>
          </w:tcPr>
          <w:p w14:paraId="5F74E15F" w14:textId="77777777" w:rsidR="00DC2FCD" w:rsidRPr="00EC6968" w:rsidRDefault="00DC2FCD" w:rsidP="00DC2FCD">
            <w:pPr>
              <w:jc w:val="center"/>
              <w:rPr>
                <w:rFonts w:eastAsia="MS Mincho"/>
                <w:sz w:val="18"/>
                <w:szCs w:val="22"/>
                <w:lang w:val="en-GB" w:eastAsia="ja-JP"/>
              </w:rPr>
            </w:pPr>
            <w:r w:rsidRPr="00EC6968">
              <w:rPr>
                <w:rFonts w:eastAsia="MS Mincho"/>
                <w:sz w:val="18"/>
                <w:szCs w:val="22"/>
                <w:lang w:val="en-GB" w:eastAsia="ja-JP"/>
              </w:rPr>
              <w:t>/</w:t>
            </w:r>
          </w:p>
        </w:tc>
      </w:tr>
      <w:tr w:rsidR="00DC2FCD" w:rsidRPr="00EC6968" w14:paraId="23D3EA46" w14:textId="77777777" w:rsidTr="00DC2FCD">
        <w:tc>
          <w:tcPr>
            <w:tcW w:w="3070" w:type="dxa"/>
            <w:vAlign w:val="center"/>
          </w:tcPr>
          <w:p w14:paraId="1A0D7C35" w14:textId="77777777" w:rsidR="00DC2FCD" w:rsidRPr="00EC6968" w:rsidRDefault="00F734F4" w:rsidP="00DC2FCD">
            <w:pPr>
              <w:jc w:val="center"/>
              <w:rPr>
                <w:sz w:val="18"/>
                <w:szCs w:val="22"/>
                <w:lang w:val="en-GB"/>
              </w:rPr>
            </w:pPr>
            <w:r w:rsidRPr="00EC6968">
              <w:rPr>
                <w:rFonts w:asciiTheme="minorHAnsi" w:eastAsiaTheme="minorHAnsi" w:hAnsiTheme="minorHAnsi" w:cstheme="minorBidi"/>
                <w:sz w:val="18"/>
                <w:szCs w:val="22"/>
                <w:lang w:val="en-GB"/>
              </w:rPr>
              <w:object w:dxaOrig="1662" w:dyaOrig="306" w14:anchorId="10F446C1">
                <v:shape id="_x0000_i1027" type="#_x0000_t75" style="width:83.25pt;height:15pt" o:ole="">
                  <v:imagedata r:id="rId13" o:title=""/>
                </v:shape>
                <o:OLEObject Type="Embed" ProgID="ChemDraw.Document.6.0" ShapeID="_x0000_i1027" DrawAspect="Content" ObjectID="_1541497227" r:id="rId14"/>
              </w:object>
            </w:r>
          </w:p>
          <w:p w14:paraId="1262C437" w14:textId="77777777" w:rsidR="00DC2FCD" w:rsidRPr="00EC6968" w:rsidRDefault="00DC2FCD" w:rsidP="00DC2FCD">
            <w:pPr>
              <w:jc w:val="center"/>
              <w:rPr>
                <w:rFonts w:eastAsia="MS Mincho"/>
                <w:sz w:val="18"/>
                <w:szCs w:val="22"/>
                <w:lang w:val="en-GB" w:eastAsia="ja-JP"/>
              </w:rPr>
            </w:pPr>
            <w:r w:rsidRPr="00EC6968">
              <w:rPr>
                <w:sz w:val="18"/>
                <w:szCs w:val="22"/>
                <w:lang w:val="en-GB"/>
              </w:rPr>
              <w:t>Glutaraldehyde</w:t>
            </w:r>
          </w:p>
        </w:tc>
        <w:tc>
          <w:tcPr>
            <w:tcW w:w="3071" w:type="dxa"/>
            <w:vAlign w:val="center"/>
          </w:tcPr>
          <w:p w14:paraId="720E25FA" w14:textId="77777777" w:rsidR="00DC2FCD" w:rsidRPr="00EC6968" w:rsidRDefault="00DC2FCD" w:rsidP="00DC2FCD">
            <w:pPr>
              <w:jc w:val="center"/>
              <w:rPr>
                <w:rFonts w:eastAsia="MS Mincho"/>
                <w:sz w:val="18"/>
                <w:szCs w:val="22"/>
                <w:lang w:val="en-GB" w:eastAsia="ja-JP"/>
              </w:rPr>
            </w:pPr>
            <w:r w:rsidRPr="00EC6968">
              <w:rPr>
                <w:rFonts w:eastAsia="MS Mincho"/>
                <w:sz w:val="18"/>
                <w:szCs w:val="22"/>
                <w:lang w:val="en-GB" w:eastAsia="ja-JP"/>
              </w:rPr>
              <w:t>2h</w:t>
            </w:r>
          </w:p>
        </w:tc>
      </w:tr>
      <w:tr w:rsidR="00DC2FCD" w:rsidRPr="00EC6968" w14:paraId="0094B2E0" w14:textId="77777777" w:rsidTr="00DC2FCD">
        <w:tc>
          <w:tcPr>
            <w:tcW w:w="3070" w:type="dxa"/>
            <w:vAlign w:val="center"/>
          </w:tcPr>
          <w:p w14:paraId="13CF3C0D" w14:textId="77777777" w:rsidR="00DC2FCD" w:rsidRPr="00EC6968" w:rsidRDefault="004B7735" w:rsidP="00DC2FCD">
            <w:pPr>
              <w:jc w:val="center"/>
              <w:rPr>
                <w:sz w:val="18"/>
                <w:szCs w:val="22"/>
                <w:lang w:val="en-GB"/>
              </w:rPr>
            </w:pPr>
            <w:r w:rsidRPr="00EC6968">
              <w:rPr>
                <w:rFonts w:asciiTheme="minorHAnsi" w:eastAsiaTheme="minorHAnsi" w:hAnsiTheme="minorHAnsi" w:cstheme="minorBidi"/>
                <w:sz w:val="18"/>
                <w:szCs w:val="22"/>
                <w:lang w:val="en-GB"/>
              </w:rPr>
              <w:object w:dxaOrig="1344" w:dyaOrig="869" w14:anchorId="064B1E60">
                <v:shape id="_x0000_i1028" type="#_x0000_t75" style="width:66.75pt;height:42.75pt" o:ole="">
                  <v:imagedata r:id="rId15" o:title=""/>
                </v:shape>
                <o:OLEObject Type="Embed" ProgID="ChemDraw.Document.6.0" ShapeID="_x0000_i1028" DrawAspect="Content" ObjectID="_1541497228" r:id="rId16"/>
              </w:object>
            </w:r>
          </w:p>
          <w:p w14:paraId="103F702E" w14:textId="0B224EFF" w:rsidR="00DC2FCD" w:rsidRPr="00EC6968" w:rsidRDefault="000701DC" w:rsidP="00DC2FCD">
            <w:pPr>
              <w:jc w:val="center"/>
              <w:rPr>
                <w:rFonts w:eastAsia="MS Mincho"/>
                <w:sz w:val="18"/>
                <w:szCs w:val="22"/>
                <w:lang w:val="en-GB" w:eastAsia="ja-JP"/>
              </w:rPr>
            </w:pPr>
            <w:r w:rsidRPr="0082760C">
              <w:rPr>
                <w:i/>
                <w:sz w:val="18"/>
                <w:lang w:val="en-GB"/>
              </w:rPr>
              <w:t>o</w:t>
            </w:r>
            <w:r>
              <w:rPr>
                <w:sz w:val="18"/>
                <w:szCs w:val="22"/>
                <w:lang w:val="en-GB"/>
              </w:rPr>
              <w:t>-</w:t>
            </w:r>
            <w:r w:rsidR="00DC2FCD" w:rsidRPr="00EC6968">
              <w:rPr>
                <w:sz w:val="18"/>
                <w:szCs w:val="22"/>
                <w:lang w:val="en-GB"/>
              </w:rPr>
              <w:t>Phthalaldehyde</w:t>
            </w:r>
          </w:p>
        </w:tc>
        <w:tc>
          <w:tcPr>
            <w:tcW w:w="3071" w:type="dxa"/>
            <w:vAlign w:val="center"/>
          </w:tcPr>
          <w:p w14:paraId="6CBF43B0" w14:textId="77777777" w:rsidR="00DC2FCD" w:rsidRPr="00EC6968" w:rsidRDefault="00DC2FCD" w:rsidP="00DC2FCD">
            <w:pPr>
              <w:jc w:val="center"/>
              <w:rPr>
                <w:rFonts w:eastAsia="MS Mincho"/>
                <w:sz w:val="18"/>
                <w:szCs w:val="22"/>
                <w:lang w:val="en-GB" w:eastAsia="ja-JP"/>
              </w:rPr>
            </w:pPr>
            <w:r w:rsidRPr="00EC6968">
              <w:rPr>
                <w:rFonts w:eastAsia="MS Mincho"/>
                <w:sz w:val="18"/>
                <w:szCs w:val="22"/>
                <w:lang w:val="en-GB" w:eastAsia="ja-JP"/>
              </w:rPr>
              <w:t>6h</w:t>
            </w:r>
          </w:p>
        </w:tc>
      </w:tr>
      <w:tr w:rsidR="00DC2FCD" w:rsidRPr="00EC6968" w14:paraId="546DC7AC" w14:textId="77777777" w:rsidTr="00DC2FCD">
        <w:tc>
          <w:tcPr>
            <w:tcW w:w="3070" w:type="dxa"/>
            <w:vAlign w:val="center"/>
          </w:tcPr>
          <w:p w14:paraId="639ED945" w14:textId="77777777" w:rsidR="00DC2FCD" w:rsidRPr="00EC6968" w:rsidRDefault="00F734F4" w:rsidP="00DC2FCD">
            <w:pPr>
              <w:jc w:val="center"/>
              <w:rPr>
                <w:sz w:val="18"/>
                <w:szCs w:val="22"/>
                <w:lang w:val="en-GB"/>
              </w:rPr>
            </w:pPr>
            <w:r w:rsidRPr="00EC6968">
              <w:rPr>
                <w:rFonts w:asciiTheme="minorHAnsi" w:eastAsiaTheme="minorHAnsi" w:hAnsiTheme="minorHAnsi" w:cstheme="minorBidi"/>
                <w:sz w:val="18"/>
                <w:szCs w:val="22"/>
                <w:lang w:val="en-GB"/>
              </w:rPr>
              <w:object w:dxaOrig="1468" w:dyaOrig="859" w14:anchorId="0AD90E90">
                <v:shape id="_x0000_i1029" type="#_x0000_t75" style="width:74.25pt;height:42pt" o:ole="">
                  <v:imagedata r:id="rId17" o:title=""/>
                </v:shape>
                <o:OLEObject Type="Embed" ProgID="ChemDraw.Document.6.0" ShapeID="_x0000_i1029" DrawAspect="Content" ObjectID="_1541497229" r:id="rId18"/>
              </w:object>
            </w:r>
          </w:p>
          <w:p w14:paraId="6002181D" w14:textId="106CC627" w:rsidR="00DC2FCD" w:rsidRPr="00EC6968" w:rsidRDefault="000701DC" w:rsidP="000701DC">
            <w:pPr>
              <w:jc w:val="center"/>
              <w:rPr>
                <w:sz w:val="18"/>
                <w:szCs w:val="22"/>
                <w:lang w:val="en-GB"/>
              </w:rPr>
            </w:pPr>
            <w:r w:rsidRPr="0082760C">
              <w:rPr>
                <w:i/>
                <w:sz w:val="18"/>
                <w:lang w:val="en-GB"/>
              </w:rPr>
              <w:t>m</w:t>
            </w:r>
            <w:r>
              <w:rPr>
                <w:sz w:val="18"/>
                <w:szCs w:val="22"/>
                <w:lang w:val="en-GB"/>
              </w:rPr>
              <w:t>-P</w:t>
            </w:r>
            <w:r w:rsidRPr="00EC6968">
              <w:rPr>
                <w:sz w:val="18"/>
                <w:szCs w:val="22"/>
                <w:lang w:val="en-GB"/>
              </w:rPr>
              <w:t>hthalaldehyde</w:t>
            </w:r>
          </w:p>
        </w:tc>
        <w:tc>
          <w:tcPr>
            <w:tcW w:w="3071" w:type="dxa"/>
            <w:vAlign w:val="center"/>
          </w:tcPr>
          <w:p w14:paraId="4B63F2FE" w14:textId="77777777" w:rsidR="00DC2FCD" w:rsidRPr="00EC6968" w:rsidRDefault="00DC2FCD" w:rsidP="00DC2FCD">
            <w:pPr>
              <w:jc w:val="center"/>
              <w:rPr>
                <w:rFonts w:eastAsia="MS Mincho"/>
                <w:sz w:val="18"/>
                <w:szCs w:val="22"/>
                <w:lang w:val="en-GB" w:eastAsia="ja-JP"/>
              </w:rPr>
            </w:pPr>
            <w:r w:rsidRPr="00EC6968">
              <w:rPr>
                <w:rFonts w:eastAsia="MS Mincho"/>
                <w:sz w:val="18"/>
                <w:szCs w:val="22"/>
                <w:lang w:val="en-GB" w:eastAsia="ja-JP"/>
              </w:rPr>
              <w:t>6h</w:t>
            </w:r>
          </w:p>
        </w:tc>
      </w:tr>
      <w:tr w:rsidR="00DC2FCD" w:rsidRPr="00EC6968" w14:paraId="3C2A7E1F" w14:textId="77777777" w:rsidTr="00DC2FCD">
        <w:tc>
          <w:tcPr>
            <w:tcW w:w="3070" w:type="dxa"/>
            <w:vAlign w:val="center"/>
          </w:tcPr>
          <w:p w14:paraId="129203AE" w14:textId="77777777" w:rsidR="00DC2FCD" w:rsidRPr="00EC6968" w:rsidRDefault="00F734F4" w:rsidP="00DC2FCD">
            <w:pPr>
              <w:jc w:val="center"/>
              <w:rPr>
                <w:sz w:val="18"/>
                <w:szCs w:val="22"/>
                <w:lang w:val="en-GB"/>
              </w:rPr>
            </w:pPr>
            <w:r w:rsidRPr="00EC6968">
              <w:rPr>
                <w:rFonts w:asciiTheme="minorHAnsi" w:eastAsiaTheme="minorHAnsi" w:hAnsiTheme="minorHAnsi" w:cstheme="minorBidi"/>
                <w:sz w:val="18"/>
                <w:szCs w:val="22"/>
                <w:lang w:val="en-GB"/>
              </w:rPr>
              <w:object w:dxaOrig="1588" w:dyaOrig="729" w14:anchorId="44105AF1">
                <v:shape id="_x0000_i1030" type="#_x0000_t75" style="width:78.75pt;height:36.75pt" o:ole="">
                  <v:imagedata r:id="rId19" o:title=""/>
                </v:shape>
                <o:OLEObject Type="Embed" ProgID="ChemDraw.Document.6.0" ShapeID="_x0000_i1030" DrawAspect="Content" ObjectID="_1541497230" r:id="rId20"/>
              </w:object>
            </w:r>
          </w:p>
          <w:p w14:paraId="06A3D6CC" w14:textId="37FA6E68" w:rsidR="00DC2FCD" w:rsidRPr="00EC6968" w:rsidRDefault="000701DC" w:rsidP="00DC2FCD">
            <w:pPr>
              <w:jc w:val="center"/>
              <w:rPr>
                <w:sz w:val="18"/>
                <w:szCs w:val="22"/>
                <w:lang w:val="en-GB"/>
              </w:rPr>
            </w:pPr>
            <w:r w:rsidRPr="0082760C">
              <w:rPr>
                <w:i/>
                <w:sz w:val="18"/>
                <w:lang w:val="en-GB"/>
              </w:rPr>
              <w:t>p</w:t>
            </w:r>
            <w:r>
              <w:rPr>
                <w:sz w:val="18"/>
                <w:szCs w:val="22"/>
                <w:lang w:val="en-GB"/>
              </w:rPr>
              <w:t>-P</w:t>
            </w:r>
            <w:r w:rsidRPr="00EC6968">
              <w:rPr>
                <w:sz w:val="18"/>
                <w:szCs w:val="22"/>
                <w:lang w:val="en-GB"/>
              </w:rPr>
              <w:t>hthalaldehyde</w:t>
            </w:r>
          </w:p>
        </w:tc>
        <w:tc>
          <w:tcPr>
            <w:tcW w:w="3071" w:type="dxa"/>
            <w:vAlign w:val="center"/>
          </w:tcPr>
          <w:p w14:paraId="56740682" w14:textId="77777777" w:rsidR="00DC2FCD" w:rsidRPr="00EC6968" w:rsidRDefault="00DC2FCD" w:rsidP="00DC2FCD">
            <w:pPr>
              <w:jc w:val="center"/>
              <w:rPr>
                <w:rFonts w:eastAsia="MS Mincho"/>
                <w:sz w:val="18"/>
                <w:szCs w:val="22"/>
                <w:lang w:val="en-GB" w:eastAsia="ja-JP"/>
              </w:rPr>
            </w:pPr>
            <w:r w:rsidRPr="00EC6968">
              <w:rPr>
                <w:rFonts w:eastAsia="MS Mincho"/>
                <w:sz w:val="18"/>
                <w:szCs w:val="22"/>
                <w:lang w:val="en-GB" w:eastAsia="ja-JP"/>
              </w:rPr>
              <w:t>6h</w:t>
            </w:r>
          </w:p>
        </w:tc>
      </w:tr>
    </w:tbl>
    <w:p w14:paraId="45353D62" w14:textId="77777777" w:rsidR="00DC2FCD" w:rsidRPr="00EC6968" w:rsidRDefault="00DC2FCD" w:rsidP="009D773A">
      <w:pPr>
        <w:jc w:val="both"/>
        <w:rPr>
          <w:lang w:val="en-GB"/>
        </w:rPr>
      </w:pPr>
    </w:p>
    <w:p w14:paraId="2680B571" w14:textId="77777777" w:rsidR="00DC2FCD" w:rsidRPr="00EC6968" w:rsidRDefault="00DC2FCD" w:rsidP="009D773A">
      <w:pPr>
        <w:jc w:val="both"/>
        <w:rPr>
          <w:lang w:val="en-GB"/>
        </w:rPr>
      </w:pPr>
    </w:p>
    <w:p w14:paraId="32BD658D" w14:textId="77777777" w:rsidR="00DC2FCD" w:rsidRPr="00EC6968" w:rsidRDefault="00DC2FCD" w:rsidP="009D773A">
      <w:pPr>
        <w:jc w:val="both"/>
        <w:rPr>
          <w:lang w:val="en-GB"/>
        </w:rPr>
      </w:pPr>
    </w:p>
    <w:p w14:paraId="26EDA03A" w14:textId="77777777" w:rsidR="00DC2FCD" w:rsidRPr="00EC6968" w:rsidRDefault="00DC2FCD" w:rsidP="009D773A">
      <w:pPr>
        <w:jc w:val="both"/>
        <w:rPr>
          <w:lang w:val="en-GB"/>
        </w:rPr>
      </w:pPr>
    </w:p>
    <w:p w14:paraId="0FE0EBF2" w14:textId="77777777" w:rsidR="00DD5682" w:rsidRPr="00EC6968" w:rsidRDefault="00DD5682" w:rsidP="009D773A">
      <w:pPr>
        <w:jc w:val="both"/>
        <w:rPr>
          <w:lang w:val="en-GB"/>
        </w:rPr>
      </w:pPr>
    </w:p>
    <w:p w14:paraId="0380D0DD" w14:textId="77777777" w:rsidR="00524C8E" w:rsidRDefault="00524C8E" w:rsidP="009D773A">
      <w:pPr>
        <w:jc w:val="both"/>
        <w:rPr>
          <w:lang w:val="en-GB"/>
        </w:rPr>
      </w:pPr>
    </w:p>
    <w:p w14:paraId="7FD956AB" w14:textId="77777777" w:rsidR="00524C8E" w:rsidRDefault="00524C8E" w:rsidP="009D773A">
      <w:pPr>
        <w:jc w:val="both"/>
        <w:rPr>
          <w:lang w:val="en-GB"/>
        </w:rPr>
      </w:pPr>
    </w:p>
    <w:p w14:paraId="4FDEDAA7" w14:textId="77777777" w:rsidR="00524C8E" w:rsidRDefault="00524C8E" w:rsidP="009D773A">
      <w:pPr>
        <w:jc w:val="both"/>
        <w:rPr>
          <w:lang w:val="en-GB"/>
        </w:rPr>
      </w:pPr>
    </w:p>
    <w:p w14:paraId="33770E2A" w14:textId="77777777" w:rsidR="00524C8E" w:rsidRDefault="00524C8E" w:rsidP="009D773A">
      <w:pPr>
        <w:jc w:val="both"/>
        <w:rPr>
          <w:lang w:val="en-GB"/>
        </w:rPr>
      </w:pPr>
    </w:p>
    <w:p w14:paraId="62C457E9" w14:textId="77777777" w:rsidR="00D41530" w:rsidRDefault="00D41530" w:rsidP="009D773A">
      <w:pPr>
        <w:jc w:val="both"/>
        <w:rPr>
          <w:lang w:val="en-GB"/>
        </w:rPr>
      </w:pPr>
    </w:p>
    <w:p w14:paraId="2E79E104" w14:textId="37A4D00E" w:rsidR="00FE5810" w:rsidRPr="00EC6968" w:rsidRDefault="0094140F" w:rsidP="009D773A">
      <w:pPr>
        <w:jc w:val="both"/>
        <w:rPr>
          <w:lang w:val="en-GB"/>
        </w:rPr>
      </w:pPr>
      <w:r w:rsidRPr="00EC6968">
        <w:rPr>
          <w:lang w:val="en-GB"/>
        </w:rPr>
        <w:t xml:space="preserve">The selected dialdehydes are cheap bulk chemicals </w:t>
      </w:r>
      <w:r w:rsidR="00992E0F" w:rsidRPr="00EC6968">
        <w:rPr>
          <w:lang w:val="en-GB"/>
        </w:rPr>
        <w:t>with limited flexibility</w:t>
      </w:r>
      <w:r w:rsidR="0094620B">
        <w:rPr>
          <w:lang w:val="en-GB"/>
        </w:rPr>
        <w:t xml:space="preserve">, </w:t>
      </w:r>
      <w:r w:rsidR="00DD5682">
        <w:rPr>
          <w:lang w:val="en-GB"/>
        </w:rPr>
        <w:t>except for glutaraldehyde</w:t>
      </w:r>
      <w:r w:rsidR="0094620B">
        <w:rPr>
          <w:lang w:val="en-GB"/>
        </w:rPr>
        <w:t>,</w:t>
      </w:r>
      <w:r w:rsidRPr="00EC6968">
        <w:rPr>
          <w:lang w:val="en-GB"/>
        </w:rPr>
        <w:t xml:space="preserve"> to ensure good material properties in the polymer </w:t>
      </w:r>
      <w:r w:rsidR="00992E0F" w:rsidRPr="00EC6968">
        <w:rPr>
          <w:lang w:val="en-GB"/>
        </w:rPr>
        <w:t>end product</w:t>
      </w:r>
      <w:r w:rsidRPr="00EC6968">
        <w:rPr>
          <w:lang w:val="en-GB"/>
        </w:rPr>
        <w:t xml:space="preserve">. </w:t>
      </w:r>
      <w:r w:rsidR="001F6966" w:rsidRPr="00EC6968">
        <w:rPr>
          <w:lang w:val="en-GB"/>
        </w:rPr>
        <w:t xml:space="preserve">Glyoxal is the smallest </w:t>
      </w:r>
      <w:r w:rsidR="0094620B">
        <w:rPr>
          <w:lang w:val="en-GB"/>
        </w:rPr>
        <w:t xml:space="preserve">possible </w:t>
      </w:r>
      <w:r w:rsidR="0094620B" w:rsidRPr="00EC6968">
        <w:rPr>
          <w:lang w:val="en-GB"/>
        </w:rPr>
        <w:t xml:space="preserve">aliphatic </w:t>
      </w:r>
      <w:r w:rsidR="001F6966" w:rsidRPr="00EC6968">
        <w:rPr>
          <w:lang w:val="en-GB"/>
        </w:rPr>
        <w:t xml:space="preserve">dialdehyde </w:t>
      </w:r>
      <w:r w:rsidR="002A40AE" w:rsidRPr="00EC6968">
        <w:rPr>
          <w:lang w:val="en-GB"/>
        </w:rPr>
        <w:t>and</w:t>
      </w:r>
      <w:r w:rsidR="001534DC" w:rsidRPr="00EC6968">
        <w:rPr>
          <w:lang w:val="en-GB"/>
        </w:rPr>
        <w:t xml:space="preserve"> </w:t>
      </w:r>
      <w:r w:rsidR="00DD742F">
        <w:rPr>
          <w:lang w:val="en-GB"/>
        </w:rPr>
        <w:t xml:space="preserve">can </w:t>
      </w:r>
      <w:r w:rsidR="0094620B">
        <w:rPr>
          <w:lang w:val="en-GB"/>
        </w:rPr>
        <w:t xml:space="preserve">originate from </w:t>
      </w:r>
      <w:r w:rsidR="001534DC" w:rsidRPr="00EC6968">
        <w:rPr>
          <w:lang w:val="en-GB"/>
        </w:rPr>
        <w:t>bioba</w:t>
      </w:r>
      <w:r w:rsidR="00CC3115" w:rsidRPr="00EC6968">
        <w:rPr>
          <w:lang w:val="en-GB"/>
        </w:rPr>
        <w:t>sed</w:t>
      </w:r>
      <w:r w:rsidR="0094620B">
        <w:rPr>
          <w:lang w:val="en-GB"/>
        </w:rPr>
        <w:t xml:space="preserve"> sources</w:t>
      </w:r>
      <w:r w:rsidR="00992E0F" w:rsidRPr="00EC6968">
        <w:rPr>
          <w:lang w:val="en-GB"/>
        </w:rPr>
        <w:t xml:space="preserve">, since </w:t>
      </w:r>
      <w:r w:rsidR="00CC3115" w:rsidRPr="00EC6968">
        <w:rPr>
          <w:lang w:val="en-GB"/>
        </w:rPr>
        <w:t>it is present in bio-oil</w:t>
      </w:r>
      <w:r w:rsidR="009B4064">
        <w:rPr>
          <w:lang w:val="en-GB"/>
        </w:rPr>
        <w:t>.</w:t>
      </w:r>
      <w:r w:rsidR="001534DC" w:rsidRPr="00EC6968">
        <w:rPr>
          <w:lang w:val="en-GB"/>
        </w:rPr>
        <w:fldChar w:fldCharType="begin">
          <w:fldData xml:space="preserve">PEVuZE5vdGU+PENpdGU+PEF1dGhvcj5EYXBzZW5zPC9BdXRob3I+PFllYXI+MjAxNDwvWWVhcj48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</w:fldData>
        </w:fldChar>
      </w:r>
      <w:r w:rsidR="00191034">
        <w:rPr>
          <w:lang w:val="en-GB"/>
        </w:rPr>
        <w:instrText xml:space="preserve"> ADDIN EN.CITE </w:instrText>
      </w:r>
      <w:r w:rsidR="00191034">
        <w:rPr>
          <w:lang w:val="en-GB"/>
        </w:rPr>
        <w:fldChar w:fldCharType="begin">
          <w:fldData xml:space="preserve">PEVuZE5vdGU+PENpdGU+PEF1dGhvcj5EYXBzZW5zPC9BdXRob3I+PFllYXI+MjAxNDwvWWVhcj48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</w:fldData>
        </w:fldChar>
      </w:r>
      <w:r w:rsidR="00191034">
        <w:rPr>
          <w:lang w:val="en-GB"/>
        </w:rPr>
        <w:instrText xml:space="preserve"> ADDIN EN.CITE.DATA </w:instrText>
      </w:r>
      <w:r w:rsidR="00191034">
        <w:rPr>
          <w:lang w:val="en-GB"/>
        </w:rPr>
      </w:r>
      <w:r w:rsidR="00191034">
        <w:rPr>
          <w:lang w:val="en-GB"/>
        </w:rPr>
        <w:fldChar w:fldCharType="end"/>
      </w:r>
      <w:r w:rsidR="001534DC" w:rsidRPr="00EC6968">
        <w:rPr>
          <w:lang w:val="en-GB"/>
        </w:rPr>
      </w:r>
      <w:r w:rsidR="001534DC" w:rsidRPr="00EC6968">
        <w:rPr>
          <w:lang w:val="en-GB"/>
        </w:rPr>
        <w:fldChar w:fldCharType="separate"/>
      </w:r>
      <w:r w:rsidR="00191034">
        <w:rPr>
          <w:noProof/>
          <w:lang w:val="en-GB"/>
        </w:rPr>
        <w:t>[</w:t>
      </w:r>
      <w:hyperlink w:anchor="_ENREF_27" w:tooltip="Dapsens, 2014 #155" w:history="1">
        <w:r w:rsidR="0082760C">
          <w:rPr>
            <w:noProof/>
            <w:lang w:val="en-GB"/>
          </w:rPr>
          <w:t>27</w:t>
        </w:r>
      </w:hyperlink>
      <w:r w:rsidR="00191034">
        <w:rPr>
          <w:noProof/>
          <w:lang w:val="en-GB"/>
        </w:rPr>
        <w:t xml:space="preserve">, </w:t>
      </w:r>
      <w:hyperlink w:anchor="_ENREF_28" w:tooltip="Whipple, 1970 #127" w:history="1">
        <w:r w:rsidR="0082760C">
          <w:rPr>
            <w:noProof/>
            <w:lang w:val="en-GB"/>
          </w:rPr>
          <w:t>28</w:t>
        </w:r>
      </w:hyperlink>
      <w:r w:rsidR="00191034">
        <w:rPr>
          <w:noProof/>
          <w:lang w:val="en-GB"/>
        </w:rPr>
        <w:t>]</w:t>
      </w:r>
      <w:r w:rsidR="001534DC" w:rsidRPr="00EC6968">
        <w:rPr>
          <w:lang w:val="en-GB"/>
        </w:rPr>
        <w:fldChar w:fldCharType="end"/>
      </w:r>
      <w:r w:rsidR="00CC3115" w:rsidRPr="00EC6968">
        <w:rPr>
          <w:lang w:val="en-GB"/>
        </w:rPr>
        <w:t xml:space="preserve"> </w:t>
      </w:r>
      <w:r w:rsidR="0094620B">
        <w:rPr>
          <w:lang w:val="en-GB"/>
        </w:rPr>
        <w:t>A pure</w:t>
      </w:r>
      <w:r w:rsidR="00CC3115" w:rsidRPr="00EC6968">
        <w:rPr>
          <w:lang w:val="en-GB"/>
        </w:rPr>
        <w:t xml:space="preserve"> bisacetal of glyoxal could </w:t>
      </w:r>
      <w:r w:rsidR="0094620B">
        <w:rPr>
          <w:lang w:val="en-GB"/>
        </w:rPr>
        <w:t xml:space="preserve">not </w:t>
      </w:r>
      <w:r w:rsidR="00CC3115" w:rsidRPr="00EC6968">
        <w:rPr>
          <w:lang w:val="en-GB"/>
        </w:rPr>
        <w:t xml:space="preserve">be </w:t>
      </w:r>
      <w:r w:rsidR="00992E0F" w:rsidRPr="00EC6968">
        <w:rPr>
          <w:lang w:val="en-GB"/>
        </w:rPr>
        <w:t xml:space="preserve">isolated from </w:t>
      </w:r>
      <w:r w:rsidR="00CC3115" w:rsidRPr="00EC6968">
        <w:rPr>
          <w:lang w:val="en-GB"/>
        </w:rPr>
        <w:t>the residual mixture</w:t>
      </w:r>
      <w:r w:rsidR="00992E0F" w:rsidRPr="00EC6968">
        <w:rPr>
          <w:lang w:val="en-GB"/>
        </w:rPr>
        <w:t xml:space="preserve">, which </w:t>
      </w:r>
      <w:r w:rsidR="00CC3115" w:rsidRPr="00EC6968">
        <w:rPr>
          <w:lang w:val="en-GB"/>
        </w:rPr>
        <w:t xml:space="preserve">was expected </w:t>
      </w:r>
      <w:r w:rsidR="00992E0F" w:rsidRPr="00EC6968">
        <w:rPr>
          <w:lang w:val="en-GB"/>
        </w:rPr>
        <w:t xml:space="preserve">since </w:t>
      </w:r>
      <w:r w:rsidR="0094620B">
        <w:rPr>
          <w:lang w:val="en-GB"/>
        </w:rPr>
        <w:t>this dialdehyde</w:t>
      </w:r>
      <w:r w:rsidR="0094620B" w:rsidRPr="00EC6968">
        <w:rPr>
          <w:lang w:val="en-GB"/>
        </w:rPr>
        <w:t xml:space="preserve"> </w:t>
      </w:r>
      <w:r w:rsidR="00CC3115" w:rsidRPr="00EC6968">
        <w:rPr>
          <w:lang w:val="en-GB"/>
        </w:rPr>
        <w:t>is a mixture of hydrated oligomers</w:t>
      </w:r>
      <w:r w:rsidR="009B4064">
        <w:rPr>
          <w:lang w:val="en-GB"/>
        </w:rPr>
        <w:t>.</w:t>
      </w:r>
      <w:r w:rsidR="00B4078A">
        <w:rPr>
          <w:lang w:val="en-GB"/>
        </w:rPr>
        <w:fldChar w:fldCharType="begin"/>
      </w:r>
      <w:r w:rsidR="00191034">
        <w:rPr>
          <w:lang w:val="en-GB"/>
        </w:rPr>
        <w:instrText xml:space="preserve"> ADDIN EN.CITE &lt;EndNote&gt;&lt;Cite&gt;&lt;Author&gt;Mattioda&lt;/Author&gt;&lt;Year&gt; 2005&lt;/Year&gt;&lt;RecNum&gt;166&lt;/RecNum&gt;&lt;DisplayText&gt;[29]&lt;/DisplayText&gt;&lt;record&gt;&lt;rec-number&gt;166&lt;/rec-number&gt;&lt;foreign-keys&gt;&lt;key app="EN" db-id="esdwzdtvfzar5deeasw5ddrtvd9dafat2dfs" timestamp="1455115101"&gt;166&lt;/key&gt;&lt;/foreign-keys&gt;&lt;ref-type name="Encyclopedia"&gt;53&lt;/ref-type&gt;&lt;contributors&gt;&lt;authors&gt;&lt;author&gt;G. Mattioda&lt;/author&gt;&lt;author&gt;A. Blanc &lt;/author&gt;&lt;/authors&gt;&lt;/contributors&gt;&lt;titles&gt;&lt;title&gt;Glyoxal&lt;/title&gt;&lt;secondary-title&gt;Ullmann&amp;apos;s encyclopedia of industrial chemistry&lt;/secondary-title&gt;&lt;/titles&gt;&lt;dates&gt;&lt;year&gt; 2005&lt;/year&gt;&lt;/dates&gt;&lt;pub-location&gt;Weinheim&lt;/pub-location&gt;&lt;publisher&gt;Wiley-VCH&lt;/publisher&gt;&lt;urls&gt;&lt;/urls&gt;&lt;/record&gt;&lt;/Cite&gt;&lt;/EndNote&gt;</w:instrText>
      </w:r>
      <w:r w:rsidR="00B4078A">
        <w:rPr>
          <w:lang w:val="en-GB"/>
        </w:rPr>
        <w:fldChar w:fldCharType="separate"/>
      </w:r>
      <w:r w:rsidR="00191034">
        <w:rPr>
          <w:noProof/>
          <w:lang w:val="en-GB"/>
        </w:rPr>
        <w:t>[</w:t>
      </w:r>
      <w:hyperlink w:anchor="_ENREF_29" w:tooltip="Mattioda,  2005 #166" w:history="1">
        <w:r w:rsidR="0082760C">
          <w:rPr>
            <w:noProof/>
            <w:lang w:val="en-GB"/>
          </w:rPr>
          <w:t>29</w:t>
        </w:r>
      </w:hyperlink>
      <w:r w:rsidR="00191034">
        <w:rPr>
          <w:noProof/>
          <w:lang w:val="en-GB"/>
        </w:rPr>
        <w:t>]</w:t>
      </w:r>
      <w:r w:rsidR="00B4078A">
        <w:rPr>
          <w:lang w:val="en-GB"/>
        </w:rPr>
        <w:fldChar w:fldCharType="end"/>
      </w:r>
      <w:r w:rsidR="0094620B">
        <w:rPr>
          <w:lang w:val="en-GB"/>
        </w:rPr>
        <w:t xml:space="preserve"> </w:t>
      </w:r>
      <w:r w:rsidR="00FE5810" w:rsidRPr="00EC6968">
        <w:rPr>
          <w:lang w:val="en-GB"/>
        </w:rPr>
        <w:t xml:space="preserve">Glutaraldehyde, </w:t>
      </w:r>
      <w:r w:rsidR="00D41530">
        <w:rPr>
          <w:lang w:val="en-GB"/>
        </w:rPr>
        <w:t xml:space="preserve">which is </w:t>
      </w:r>
      <w:r w:rsidR="00FE5810" w:rsidRPr="00EC6968">
        <w:rPr>
          <w:lang w:val="en-GB"/>
        </w:rPr>
        <w:t>an aliphatic,</w:t>
      </w:r>
      <w:r w:rsidR="00DD5682">
        <w:rPr>
          <w:lang w:val="en-GB"/>
        </w:rPr>
        <w:t xml:space="preserve"> more</w:t>
      </w:r>
      <w:r w:rsidR="00FE5810" w:rsidRPr="00EC6968">
        <w:rPr>
          <w:lang w:val="en-GB"/>
        </w:rPr>
        <w:t xml:space="preserve"> flexible and </w:t>
      </w:r>
      <w:r w:rsidR="0094620B">
        <w:rPr>
          <w:lang w:val="en-GB"/>
        </w:rPr>
        <w:t xml:space="preserve">also </w:t>
      </w:r>
      <w:r w:rsidR="00FE5810" w:rsidRPr="00EC6968">
        <w:rPr>
          <w:lang w:val="en-GB"/>
        </w:rPr>
        <w:t>potentially biobased</w:t>
      </w:r>
      <w:r w:rsidR="00487C20">
        <w:rPr>
          <w:lang w:val="en-GB"/>
        </w:rPr>
        <w:t xml:space="preserve"> </w:t>
      </w:r>
      <w:r w:rsidR="00FE5810" w:rsidRPr="00EC6968">
        <w:rPr>
          <w:lang w:val="en-GB"/>
        </w:rPr>
        <w:t>dialdehyde</w:t>
      </w:r>
      <w:r w:rsidR="00487C20" w:rsidRPr="00633620">
        <w:rPr>
          <w:lang w:val="en-GB"/>
        </w:rPr>
        <w:fldChar w:fldCharType="begin"/>
      </w:r>
      <w:r w:rsidR="00191034" w:rsidRPr="00633620">
        <w:rPr>
          <w:lang w:val="en-GB"/>
        </w:rPr>
        <w:instrText xml:space="preserve"> ADDIN EN.CITE &lt;EndNote&gt;&lt;Cite&gt;&lt;Author&gt;Zhu&lt;/Author&gt;&lt;Year&gt;2013&lt;/Year&gt;&lt;RecNum&gt;156&lt;/RecNum&gt;&lt;DisplayText&gt;[30]&lt;/DisplayText&gt;&lt;record&gt;&lt;rec-number&gt;156&lt;/rec-number&gt;&lt;foreign-keys&gt;&lt;key app="EN" db-id="esdwzdtvfzar5deeasw5ddrtvd9dafat2dfs" timestamp="1448016586"&gt;156&lt;/key&gt;&lt;/foreign-keys&gt;&lt;ref-type name="Journal Article"&gt;17&lt;/ref-type&gt;&lt;contributors&gt;&lt;authors&gt;&lt;author&gt;Zhu, Q. J.&lt;/author&gt;&lt;author&gt;Chu, X. F.&lt;/author&gt;&lt;author&gt;Zhang, Z. Y.&lt;/author&gt;&lt;author&gt;Dai, W. L.&lt;/author&gt;&lt;author&gt;Fan, K. N.&lt;/author&gt;&lt;/authors&gt;&lt;/contributors&gt;&lt;titles&gt;&lt;title&gt;A novel green process for the synthesis of glutaraldehyde by WS2@HMS material with aqueous H2O2&lt;/title&gt;&lt;secondary-title&gt;Rsc Advances&lt;/secondary-title&gt;&lt;/titles&gt;&lt;periodical&gt;&lt;full-title&gt;Rsc Advances&lt;/full-title&gt;&lt;/periodical&gt;&lt;pages&gt;1744-1747&lt;/pages&gt;&lt;volume&gt;3&lt;/volume&gt;&lt;number&gt;6&lt;/number&gt;&lt;dates&gt;&lt;year&gt;2013&lt;/year&gt;&lt;/dates&gt;&lt;isbn&gt;2046-2069&lt;/isbn&gt;&lt;accession-num&gt;WOS:000313513400023&lt;/accession-num&gt;&lt;urls&gt;&lt;related-urls&gt;&lt;url&gt;&amp;lt;Go to ISI&amp;gt;://WOS:000313513400023&lt;/url&gt;&lt;/related-urls&gt;&lt;/urls&gt;&lt;electronic-resource-num&gt;10.1039/c2ra22194b&lt;/electronic-resource-num&gt;&lt;/record&gt;&lt;/Cite&gt;&lt;/EndNote&gt;</w:instrText>
      </w:r>
      <w:r w:rsidR="00487C20" w:rsidRPr="00633620">
        <w:rPr>
          <w:lang w:val="en-GB"/>
        </w:rPr>
        <w:fldChar w:fldCharType="separate"/>
      </w:r>
      <w:r w:rsidR="00191034" w:rsidRPr="00633620">
        <w:rPr>
          <w:noProof/>
          <w:lang w:val="en-GB"/>
        </w:rPr>
        <w:t>[</w:t>
      </w:r>
      <w:hyperlink w:anchor="_ENREF_30" w:tooltip="Zhu, 2013 #156" w:history="1">
        <w:r w:rsidR="0082760C" w:rsidRPr="00633620">
          <w:rPr>
            <w:noProof/>
            <w:lang w:val="en-GB"/>
          </w:rPr>
          <w:t>30</w:t>
        </w:r>
      </w:hyperlink>
      <w:r w:rsidR="00191034" w:rsidRPr="00633620">
        <w:rPr>
          <w:noProof/>
          <w:lang w:val="en-GB"/>
        </w:rPr>
        <w:t>]</w:t>
      </w:r>
      <w:r w:rsidR="00487C20" w:rsidRPr="00633620">
        <w:rPr>
          <w:lang w:val="en-GB"/>
        </w:rPr>
        <w:fldChar w:fldCharType="end"/>
      </w:r>
      <w:r w:rsidR="00FE5810" w:rsidRPr="00633620">
        <w:rPr>
          <w:lang w:val="en-GB"/>
        </w:rPr>
        <w:t>,</w:t>
      </w:r>
      <w:r w:rsidR="00FE5810" w:rsidRPr="00633620">
        <w:rPr>
          <w:vertAlign w:val="superscript"/>
          <w:lang w:val="en-GB"/>
        </w:rPr>
        <w:t xml:space="preserve"> </w:t>
      </w:r>
      <w:r w:rsidR="00FE5810" w:rsidRPr="00633620">
        <w:rPr>
          <w:lang w:val="en-GB"/>
        </w:rPr>
        <w:t xml:space="preserve">was </w:t>
      </w:r>
      <w:r w:rsidR="00992E0F" w:rsidRPr="00633620">
        <w:rPr>
          <w:lang w:val="en-GB"/>
        </w:rPr>
        <w:t>reacted to full conversion</w:t>
      </w:r>
      <w:r w:rsidR="00FE5810" w:rsidRPr="00633620">
        <w:rPr>
          <w:lang w:val="en-GB"/>
        </w:rPr>
        <w:t xml:space="preserve"> after 2 h, yield</w:t>
      </w:r>
      <w:r w:rsidR="00FF7ADC" w:rsidRPr="00633620">
        <w:rPr>
          <w:lang w:val="en-GB"/>
        </w:rPr>
        <w:t>ing the corresponding diacetal.</w:t>
      </w:r>
      <w:r w:rsidR="006E71DB" w:rsidRPr="00633620">
        <w:rPr>
          <w:lang w:val="en-GB"/>
        </w:rPr>
        <w:t xml:space="preserve"> </w:t>
      </w:r>
      <w:r w:rsidR="001F6966" w:rsidRPr="00633620">
        <w:rPr>
          <w:lang w:val="en-GB"/>
        </w:rPr>
        <w:t>Three aromatic dialdehydes</w:t>
      </w:r>
      <w:r w:rsidR="00FE5810" w:rsidRPr="00633620">
        <w:rPr>
          <w:lang w:val="en-GB"/>
        </w:rPr>
        <w:t xml:space="preserve"> (</w:t>
      </w:r>
      <w:r w:rsidR="000701DC" w:rsidRPr="00633620">
        <w:rPr>
          <w:i/>
          <w:lang w:val="en-GB"/>
        </w:rPr>
        <w:t>p</w:t>
      </w:r>
      <w:r w:rsidR="000701DC" w:rsidRPr="00633620">
        <w:rPr>
          <w:lang w:val="en-GB"/>
        </w:rPr>
        <w:t>-phthalaldehyde</w:t>
      </w:r>
      <w:r w:rsidR="00FE5810" w:rsidRPr="00633620">
        <w:rPr>
          <w:lang w:val="en-GB"/>
        </w:rPr>
        <w:t xml:space="preserve">, </w:t>
      </w:r>
      <w:r w:rsidR="000701DC" w:rsidRPr="00633620">
        <w:rPr>
          <w:i/>
          <w:lang w:val="en-GB"/>
        </w:rPr>
        <w:t>m</w:t>
      </w:r>
      <w:r w:rsidR="000701DC" w:rsidRPr="00633620">
        <w:rPr>
          <w:lang w:val="en-GB"/>
        </w:rPr>
        <w:t xml:space="preserve">-phthalaldehyde </w:t>
      </w:r>
      <w:r w:rsidR="00FE5810" w:rsidRPr="00633620">
        <w:rPr>
          <w:lang w:val="en-GB"/>
        </w:rPr>
        <w:t xml:space="preserve">and </w:t>
      </w:r>
      <w:r w:rsidR="00FE5810" w:rsidRPr="00633620">
        <w:rPr>
          <w:i/>
          <w:lang w:val="en-GB"/>
        </w:rPr>
        <w:t>o</w:t>
      </w:r>
      <w:r w:rsidR="00FE5810" w:rsidRPr="00633620">
        <w:rPr>
          <w:lang w:val="en-GB"/>
        </w:rPr>
        <w:t>-phthalaldehyde)</w:t>
      </w:r>
      <w:r w:rsidR="00966572" w:rsidRPr="00633620">
        <w:rPr>
          <w:lang w:val="en-GB"/>
        </w:rPr>
        <w:t>,</w:t>
      </w:r>
      <w:r w:rsidR="00FE5810" w:rsidRPr="00633620">
        <w:rPr>
          <w:lang w:val="en-GB"/>
        </w:rPr>
        <w:t xml:space="preserve"> </w:t>
      </w:r>
      <w:r w:rsidR="001F6966" w:rsidRPr="00633620">
        <w:rPr>
          <w:lang w:val="en-GB"/>
        </w:rPr>
        <w:t xml:space="preserve">which </w:t>
      </w:r>
      <w:r w:rsidR="00D41530" w:rsidRPr="00633620">
        <w:rPr>
          <w:lang w:val="en-GB"/>
        </w:rPr>
        <w:t xml:space="preserve">have the same </w:t>
      </w:r>
      <w:r w:rsidR="00AD0AB5" w:rsidRPr="00633620">
        <w:rPr>
          <w:lang w:val="en-GB"/>
        </w:rPr>
        <w:t xml:space="preserve">chemical formula </w:t>
      </w:r>
      <w:r w:rsidR="001F6966" w:rsidRPr="00633620">
        <w:rPr>
          <w:lang w:val="en-GB"/>
        </w:rPr>
        <w:t xml:space="preserve">but differ in </w:t>
      </w:r>
      <w:r w:rsidR="00240C07" w:rsidRPr="00633620">
        <w:rPr>
          <w:lang w:val="en-GB"/>
        </w:rPr>
        <w:t xml:space="preserve">the positioning </w:t>
      </w:r>
      <w:r w:rsidR="001F6966" w:rsidRPr="00633620">
        <w:rPr>
          <w:lang w:val="en-GB"/>
        </w:rPr>
        <w:t>of the substituents</w:t>
      </w:r>
      <w:r w:rsidR="00966572" w:rsidRPr="00633620">
        <w:rPr>
          <w:lang w:val="en-GB"/>
        </w:rPr>
        <w:t>,</w:t>
      </w:r>
      <w:r w:rsidR="001F6966" w:rsidRPr="00633620">
        <w:rPr>
          <w:lang w:val="en-GB"/>
        </w:rPr>
        <w:t xml:space="preserve"> were also</w:t>
      </w:r>
      <w:r w:rsidR="00FE5810" w:rsidRPr="00633620">
        <w:rPr>
          <w:lang w:val="en-GB"/>
        </w:rPr>
        <w:t xml:space="preserve"> examine</w:t>
      </w:r>
      <w:r w:rsidR="001F6966" w:rsidRPr="00633620">
        <w:rPr>
          <w:lang w:val="en-GB"/>
        </w:rPr>
        <w:t>d</w:t>
      </w:r>
      <w:r w:rsidR="00FE5810" w:rsidRPr="00633620">
        <w:rPr>
          <w:lang w:val="en-GB"/>
        </w:rPr>
        <w:t xml:space="preserve"> </w:t>
      </w:r>
      <w:r w:rsidR="00BB32CD" w:rsidRPr="00633620">
        <w:rPr>
          <w:lang w:val="en-GB"/>
        </w:rPr>
        <w:t>in order</w:t>
      </w:r>
      <w:r w:rsidR="001F6966" w:rsidRPr="00633620">
        <w:rPr>
          <w:lang w:val="en-GB"/>
        </w:rPr>
        <w:t xml:space="preserve"> to see</w:t>
      </w:r>
      <w:r w:rsidR="00FE5810" w:rsidRPr="00633620">
        <w:rPr>
          <w:lang w:val="en-GB"/>
        </w:rPr>
        <w:t xml:space="preserve"> the role o</w:t>
      </w:r>
      <w:r w:rsidR="00FE5810" w:rsidRPr="00EC6968">
        <w:rPr>
          <w:lang w:val="en-GB"/>
        </w:rPr>
        <w:t>f regio-isomerism</w:t>
      </w:r>
      <w:r w:rsidR="00BB32CD" w:rsidRPr="00EC6968">
        <w:rPr>
          <w:lang w:val="en-GB"/>
        </w:rPr>
        <w:t xml:space="preserve"> on the reactivity of the compounds</w:t>
      </w:r>
      <w:r w:rsidR="00875366" w:rsidRPr="00EC6968">
        <w:rPr>
          <w:lang w:val="en-GB"/>
        </w:rPr>
        <w:t xml:space="preserve"> </w:t>
      </w:r>
      <w:r w:rsidR="00BB32CD" w:rsidRPr="00EC6968">
        <w:rPr>
          <w:lang w:val="en-GB"/>
        </w:rPr>
        <w:t>and thus the speed of the reaction</w:t>
      </w:r>
      <w:r w:rsidR="00FE5810" w:rsidRPr="00EC6968">
        <w:rPr>
          <w:lang w:val="en-GB"/>
        </w:rPr>
        <w:t>. Unlike the fast reaction of glutaraldehyde, the acetalization of these phthalaldehydes with 1,3-propane diol took 6 h to reach full conversion.</w:t>
      </w:r>
      <w:r w:rsidR="001F6966" w:rsidRPr="00EC6968">
        <w:rPr>
          <w:lang w:val="en-GB"/>
        </w:rPr>
        <w:t xml:space="preserve"> </w:t>
      </w:r>
      <w:r w:rsidR="00240C07" w:rsidRPr="00EC6968">
        <w:rPr>
          <w:lang w:val="en-GB"/>
        </w:rPr>
        <w:t xml:space="preserve">This delay is </w:t>
      </w:r>
      <w:r w:rsidR="00D41530">
        <w:rPr>
          <w:lang w:val="en-GB"/>
        </w:rPr>
        <w:t>ascribed to</w:t>
      </w:r>
      <w:r w:rsidR="00FE5810" w:rsidRPr="00EC6968">
        <w:rPr>
          <w:lang w:val="en-GB"/>
        </w:rPr>
        <w:t xml:space="preserve"> the presence of </w:t>
      </w:r>
      <w:r w:rsidR="00240C07" w:rsidRPr="00EC6968">
        <w:rPr>
          <w:lang w:val="en-GB"/>
        </w:rPr>
        <w:t xml:space="preserve">a </w:t>
      </w:r>
      <w:r w:rsidR="00FE5810" w:rsidRPr="00EC6968">
        <w:rPr>
          <w:lang w:val="en-GB"/>
        </w:rPr>
        <w:t xml:space="preserve">conjugated </w:t>
      </w:r>
      <w:r w:rsidR="00240C07" w:rsidRPr="00EC6968">
        <w:rPr>
          <w:lang w:val="en-GB"/>
        </w:rPr>
        <w:t xml:space="preserve">electron </w:t>
      </w:r>
      <w:r w:rsidR="00FE5810" w:rsidRPr="00EC6968">
        <w:rPr>
          <w:lang w:val="en-GB"/>
        </w:rPr>
        <w:t>system in the phthalaldehydes</w:t>
      </w:r>
      <w:r w:rsidR="00D41530">
        <w:rPr>
          <w:lang w:val="en-GB"/>
        </w:rPr>
        <w:t>,</w:t>
      </w:r>
      <w:r w:rsidR="00FE5810" w:rsidRPr="00EC6968">
        <w:rPr>
          <w:lang w:val="en-GB"/>
        </w:rPr>
        <w:t xml:space="preserve"> in contrast to</w:t>
      </w:r>
      <w:r w:rsidR="00BB32CD" w:rsidRPr="00EC6968">
        <w:rPr>
          <w:lang w:val="en-GB"/>
        </w:rPr>
        <w:t xml:space="preserve"> the aliphatic</w:t>
      </w:r>
      <w:r w:rsidR="00FE5810" w:rsidRPr="00EC6968">
        <w:rPr>
          <w:lang w:val="en-GB"/>
        </w:rPr>
        <w:t xml:space="preserve"> glutaraldehyde. </w:t>
      </w:r>
      <w:r w:rsidR="00240C07" w:rsidRPr="00EC6968">
        <w:rPr>
          <w:lang w:val="en-GB"/>
        </w:rPr>
        <w:t>Due to this conjugation, one aldehyde group is deactivated after acetalization of the other aldehyde functionality.</w:t>
      </w:r>
      <w:r w:rsidR="00FE5810" w:rsidRPr="00EC6968">
        <w:rPr>
          <w:lang w:val="en-GB"/>
        </w:rPr>
        <w:t xml:space="preserve"> </w:t>
      </w:r>
      <w:r w:rsidR="00240C07" w:rsidRPr="00EC6968">
        <w:rPr>
          <w:lang w:val="en-GB"/>
        </w:rPr>
        <w:t xml:space="preserve">Since acetalization of the </w:t>
      </w:r>
      <w:r w:rsidR="00BE4AE9">
        <w:rPr>
          <w:lang w:val="en-GB"/>
        </w:rPr>
        <w:t>three</w:t>
      </w:r>
      <w:r w:rsidR="00BE4AE9" w:rsidRPr="00EC6968">
        <w:rPr>
          <w:lang w:val="en-GB"/>
        </w:rPr>
        <w:t xml:space="preserve"> </w:t>
      </w:r>
      <w:r w:rsidR="00240C07" w:rsidRPr="00EC6968">
        <w:rPr>
          <w:lang w:val="en-GB"/>
        </w:rPr>
        <w:t>aromatic dialdehydes was completed within</w:t>
      </w:r>
      <w:r w:rsidR="002D1F10" w:rsidRPr="00EC6968">
        <w:rPr>
          <w:lang w:val="en-GB"/>
        </w:rPr>
        <w:t xml:space="preserve"> similar reaction times</w:t>
      </w:r>
      <w:r w:rsidR="00FE5810" w:rsidRPr="00EC6968">
        <w:rPr>
          <w:lang w:val="en-GB"/>
        </w:rPr>
        <w:t xml:space="preserve">, regio-isomerism did not </w:t>
      </w:r>
      <w:r w:rsidR="009D773A" w:rsidRPr="00EC6968">
        <w:rPr>
          <w:lang w:val="en-GB"/>
        </w:rPr>
        <w:t xml:space="preserve">seem to </w:t>
      </w:r>
      <w:r w:rsidR="00FE5810" w:rsidRPr="00EC6968">
        <w:rPr>
          <w:lang w:val="en-GB"/>
        </w:rPr>
        <w:t>have a notable influence on the reactivity</w:t>
      </w:r>
      <w:r w:rsidR="002D1F10" w:rsidRPr="00EC6968">
        <w:rPr>
          <w:lang w:val="en-GB"/>
        </w:rPr>
        <w:t>.</w:t>
      </w:r>
    </w:p>
    <w:p w14:paraId="14BA28F4" w14:textId="241C7AB8" w:rsidR="00FE5810" w:rsidRDefault="001F6966" w:rsidP="00FE5810">
      <w:pPr>
        <w:ind w:firstLine="360"/>
        <w:jc w:val="both"/>
        <w:rPr>
          <w:lang w:val="en-GB"/>
        </w:rPr>
      </w:pPr>
      <w:r w:rsidRPr="00EC6968">
        <w:rPr>
          <w:lang w:val="en-GB"/>
        </w:rPr>
        <w:t>In conclusion, glyoxal was left out of th</w:t>
      </w:r>
      <w:r w:rsidR="00BB32CD" w:rsidRPr="00EC6968">
        <w:rPr>
          <w:lang w:val="en-GB"/>
        </w:rPr>
        <w:t xml:space="preserve">e </w:t>
      </w:r>
      <w:r w:rsidR="00D41530">
        <w:rPr>
          <w:lang w:val="en-GB"/>
        </w:rPr>
        <w:t xml:space="preserve">further </w:t>
      </w:r>
      <w:r w:rsidR="00BB32CD" w:rsidRPr="00EC6968">
        <w:rPr>
          <w:lang w:val="en-GB"/>
        </w:rPr>
        <w:t xml:space="preserve">study </w:t>
      </w:r>
      <w:r w:rsidR="002D1F10" w:rsidRPr="00EC6968">
        <w:rPr>
          <w:lang w:val="en-GB"/>
        </w:rPr>
        <w:t>due to</w:t>
      </w:r>
      <w:r w:rsidR="00BB32CD" w:rsidRPr="00EC6968">
        <w:rPr>
          <w:lang w:val="en-GB"/>
        </w:rPr>
        <w:t xml:space="preserve"> the presence</w:t>
      </w:r>
      <w:r w:rsidRPr="00EC6968">
        <w:rPr>
          <w:lang w:val="en-GB"/>
        </w:rPr>
        <w:t xml:space="preserve"> of dimers and oligomers in the starting mixture</w:t>
      </w:r>
      <w:r w:rsidR="00BE4AE9">
        <w:rPr>
          <w:lang w:val="en-GB"/>
        </w:rPr>
        <w:t>,</w:t>
      </w:r>
      <w:r w:rsidRPr="00EC6968">
        <w:rPr>
          <w:lang w:val="en-GB"/>
        </w:rPr>
        <w:t xml:space="preserve"> which w</w:t>
      </w:r>
      <w:r w:rsidR="00BB32CD" w:rsidRPr="00EC6968">
        <w:rPr>
          <w:lang w:val="en-GB"/>
        </w:rPr>
        <w:t xml:space="preserve">ould </w:t>
      </w:r>
      <w:r w:rsidR="002D1F10" w:rsidRPr="00EC6968">
        <w:rPr>
          <w:lang w:val="en-GB"/>
        </w:rPr>
        <w:t>presumably</w:t>
      </w:r>
      <w:r w:rsidRPr="00EC6968">
        <w:rPr>
          <w:lang w:val="en-GB"/>
        </w:rPr>
        <w:t xml:space="preserve"> </w:t>
      </w:r>
      <w:r w:rsidR="00BE4AE9">
        <w:rPr>
          <w:lang w:val="en-GB"/>
        </w:rPr>
        <w:t>result in</w:t>
      </w:r>
      <w:r w:rsidRPr="00EC6968">
        <w:rPr>
          <w:lang w:val="en-GB"/>
        </w:rPr>
        <w:t xml:space="preserve"> crosslinked materials. </w:t>
      </w:r>
      <w:r w:rsidR="00BB32CD" w:rsidRPr="00EC6968">
        <w:rPr>
          <w:lang w:val="en-GB"/>
        </w:rPr>
        <w:t xml:space="preserve">Moreover, </w:t>
      </w:r>
      <w:r w:rsidR="00966572" w:rsidRPr="00EC6968">
        <w:rPr>
          <w:lang w:val="en-GB"/>
        </w:rPr>
        <w:t xml:space="preserve"> g</w:t>
      </w:r>
      <w:r w:rsidR="00FE5810" w:rsidRPr="00EC6968">
        <w:rPr>
          <w:lang w:val="en-GB"/>
        </w:rPr>
        <w:t xml:space="preserve">lutaraldehyde </w:t>
      </w:r>
      <w:r w:rsidR="00BB32CD" w:rsidRPr="00EC6968">
        <w:rPr>
          <w:lang w:val="en-GB"/>
        </w:rPr>
        <w:t>appeared to be</w:t>
      </w:r>
      <w:r w:rsidR="00FE5810" w:rsidRPr="00EC6968">
        <w:rPr>
          <w:lang w:val="en-GB"/>
        </w:rPr>
        <w:t xml:space="preserve"> more reactive than </w:t>
      </w:r>
      <w:r w:rsidR="002D1F10" w:rsidRPr="00EC6968">
        <w:rPr>
          <w:lang w:val="en-GB"/>
        </w:rPr>
        <w:t xml:space="preserve">all </w:t>
      </w:r>
      <w:r w:rsidR="00FE5810" w:rsidRPr="00EC6968">
        <w:rPr>
          <w:lang w:val="en-GB"/>
        </w:rPr>
        <w:t>phthalaldehydes towards the acetalization process</w:t>
      </w:r>
      <w:r w:rsidR="00BE4AE9">
        <w:rPr>
          <w:lang w:val="en-GB"/>
        </w:rPr>
        <w:t>,</w:t>
      </w:r>
      <w:r w:rsidR="00966572" w:rsidRPr="00EC6968">
        <w:rPr>
          <w:lang w:val="en-GB"/>
        </w:rPr>
        <w:t xml:space="preserve"> which will</w:t>
      </w:r>
      <w:r w:rsidR="00BB32CD" w:rsidRPr="00EC6968">
        <w:rPr>
          <w:lang w:val="en-GB"/>
        </w:rPr>
        <w:t xml:space="preserve"> eventually</w:t>
      </w:r>
      <w:r w:rsidR="00966572" w:rsidRPr="00EC6968">
        <w:rPr>
          <w:lang w:val="en-GB"/>
        </w:rPr>
        <w:t xml:space="preserve"> reflect on the polymerization process.</w:t>
      </w:r>
      <w:r w:rsidR="00FE5810" w:rsidRPr="00EC6968">
        <w:rPr>
          <w:lang w:val="en-GB"/>
        </w:rPr>
        <w:t xml:space="preserve"> </w:t>
      </w:r>
    </w:p>
    <w:p w14:paraId="1B938184" w14:textId="77777777" w:rsidR="00D41530" w:rsidRDefault="00D41530" w:rsidP="00FE5810">
      <w:pPr>
        <w:ind w:firstLine="360"/>
        <w:jc w:val="both"/>
        <w:rPr>
          <w:lang w:val="en-GB"/>
        </w:rPr>
      </w:pPr>
    </w:p>
    <w:p w14:paraId="7D25353F" w14:textId="77777777" w:rsidR="00D41530" w:rsidRPr="00EC6968" w:rsidRDefault="00D41530" w:rsidP="00FE5810">
      <w:pPr>
        <w:ind w:firstLine="360"/>
        <w:jc w:val="both"/>
        <w:rPr>
          <w:lang w:val="en-GB"/>
        </w:rPr>
      </w:pPr>
    </w:p>
    <w:p w14:paraId="44C1CB98" w14:textId="54DADE97" w:rsidR="009D773A" w:rsidRPr="00EC6968" w:rsidRDefault="00FE5810" w:rsidP="00D348F5">
      <w:pPr>
        <w:jc w:val="both"/>
        <w:rPr>
          <w:lang w:val="en-GB"/>
        </w:rPr>
      </w:pPr>
      <w:r w:rsidRPr="00EC6968">
        <w:rPr>
          <w:u w:val="single"/>
          <w:lang w:val="en-GB"/>
        </w:rPr>
        <w:t>Polyacetalization</w:t>
      </w:r>
    </w:p>
    <w:p w14:paraId="59AC4D79" w14:textId="72BD4A4C" w:rsidR="009D60E0" w:rsidRPr="00EC6968" w:rsidRDefault="00E22882" w:rsidP="00DF12A3">
      <w:pPr>
        <w:jc w:val="both"/>
        <w:rPr>
          <w:lang w:val="en-GB"/>
        </w:rPr>
      </w:pPr>
      <w:r w:rsidRPr="00EC6968">
        <w:rPr>
          <w:lang w:val="en-GB"/>
        </w:rPr>
        <w:t>A</w:t>
      </w:r>
      <w:r w:rsidR="00CF11CE" w:rsidRPr="00EC6968">
        <w:rPr>
          <w:lang w:val="en-GB"/>
        </w:rPr>
        <w:t>s</w:t>
      </w:r>
      <w:r w:rsidRPr="00EC6968">
        <w:rPr>
          <w:lang w:val="en-GB"/>
        </w:rPr>
        <w:t xml:space="preserve"> a </w:t>
      </w:r>
      <w:r w:rsidR="00D6327E">
        <w:rPr>
          <w:lang w:val="en-GB"/>
        </w:rPr>
        <w:t>starting point of this study</w:t>
      </w:r>
      <w:r w:rsidRPr="00EC6968">
        <w:rPr>
          <w:lang w:val="en-GB"/>
        </w:rPr>
        <w:t>, glutaraldehyde was reacted with pentaerythritol</w:t>
      </w:r>
      <w:r w:rsidR="009D60E0" w:rsidRPr="00EC6968">
        <w:rPr>
          <w:lang w:val="en-GB"/>
        </w:rPr>
        <w:t xml:space="preserve"> </w:t>
      </w:r>
      <w:r w:rsidRPr="00EC6968">
        <w:rPr>
          <w:lang w:val="en-GB"/>
        </w:rPr>
        <w:t xml:space="preserve">in </w:t>
      </w:r>
      <w:r w:rsidR="00BB32CD" w:rsidRPr="00EC6968">
        <w:rPr>
          <w:lang w:val="en-GB"/>
        </w:rPr>
        <w:t>a</w:t>
      </w:r>
      <w:r w:rsidRPr="00EC6968">
        <w:rPr>
          <w:lang w:val="en-GB"/>
        </w:rPr>
        <w:t xml:space="preserve"> polymerization reaction using </w:t>
      </w:r>
      <w:r w:rsidR="0094140F" w:rsidRPr="00EC6968">
        <w:rPr>
          <w:lang w:val="en-GB"/>
        </w:rPr>
        <w:t>MgSO</w:t>
      </w:r>
      <w:r w:rsidR="0094140F" w:rsidRPr="00EC6968">
        <w:rPr>
          <w:vertAlign w:val="subscript"/>
          <w:lang w:val="en-GB"/>
        </w:rPr>
        <w:t xml:space="preserve">4 </w:t>
      </w:r>
      <w:r w:rsidR="0094140F" w:rsidRPr="00EC6968">
        <w:rPr>
          <w:lang w:val="en-GB"/>
        </w:rPr>
        <w:t>as</w:t>
      </w:r>
      <w:r w:rsidRPr="00EC6968">
        <w:rPr>
          <w:lang w:val="en-GB"/>
        </w:rPr>
        <w:t xml:space="preserve"> physical drying agent</w:t>
      </w:r>
      <w:r w:rsidR="00D6327E">
        <w:rPr>
          <w:lang w:val="en-GB"/>
        </w:rPr>
        <w:t xml:space="preserve">, </w:t>
      </w:r>
      <w:r w:rsidR="00610DA1">
        <w:rPr>
          <w:lang w:val="en-GB"/>
        </w:rPr>
        <w:t>following an earlier reported procedure</w:t>
      </w:r>
      <w:r w:rsidR="009B4064">
        <w:rPr>
          <w:lang w:val="en-GB"/>
        </w:rPr>
        <w:t>.</w:t>
      </w:r>
      <w:r w:rsidR="00BB32CD" w:rsidRPr="00EC6968">
        <w:rPr>
          <w:lang w:val="en-GB"/>
        </w:rPr>
        <w:fldChar w:fldCharType="begin"/>
      </w:r>
      <w:r w:rsidR="008B0DBD">
        <w:rPr>
          <w:lang w:val="en-GB"/>
        </w:rPr>
        <w:instrText xml:space="preserve"> ADDIN EN.CITE &lt;EndNote&gt;&lt;Cite&gt;&lt;Author&gt;Pemba&lt;/Author&gt;&lt;Year&gt;2014&lt;/Year&gt;&lt;RecNum&gt;63&lt;/RecNum&gt;&lt;DisplayText&gt;[15]&lt;/DisplayText&gt;&lt;record&gt;&lt;rec-number&gt;63&lt;/rec-number&gt;&lt;foreign-keys&gt;&lt;key app="EN" db-id="esdwzdtvfzar5deeasw5ddrtvd9dafat2dfs" timestamp="1409125303"&gt;63&lt;/key&gt;&lt;/foreign-keys&gt;&lt;ref-type name="Journal Article"&gt;17&lt;/ref-type&gt;&lt;contributors&gt;&lt;authors&gt;&lt;author&gt;Pemba, A. G.&lt;/author&gt;&lt;author&gt;Rostagno, M.&lt;/author&gt;&lt;author&gt;Lee, T. A.&lt;/author&gt;&lt;author&gt;Miller, S. A.&lt;/author&gt;&lt;/authors&gt;&lt;/contributors&gt;&lt;auth-address&gt;Miller, SA&amp;#xD;Univ Florida, Dept Chem, George &amp;amp; Josephine Butler Lab Polymer Res, Gainesville, FL 32611 USA&amp;#xD;Univ Florida, Dept Chem, George &amp;amp; Josephine Butler Lab Polymer Res, Gainesville, FL 32611 USA&amp;#xD;Univ Florida, Dept Chem, George &amp;amp; Josephine Butler Lab Polymer Res, Gainesville, FL 32611 USA&lt;/auth-address&gt;&lt;titles&gt;&lt;title&gt;Cyclic and spirocyclic polyacetal ethers from lignin-based aromatics&lt;/title&gt;&lt;secondary-title&gt;Polymer Chemistry&lt;/secondary-title&gt;&lt;alt-title&gt;Polym Chem-Uk&lt;/alt-title&gt;&lt;/titles&gt;&lt;periodical&gt;&lt;full-title&gt;Polymer Chemistry&lt;/full-title&gt;&lt;/periodical&gt;&lt;pages&gt;3214-3221&lt;/pages&gt;&lt;volume&gt;5&lt;/volume&gt;&lt;number&gt;9&lt;/number&gt;&lt;keywords&gt;&lt;keyword&gt;polymers&lt;/keyword&gt;&lt;keyword&gt;debris&lt;/keyword&gt;&lt;keyword&gt;gas&lt;/keyword&gt;&lt;/keywords&gt;&lt;dates&gt;&lt;year&gt;2014&lt;/year&gt;&lt;/dates&gt;&lt;isbn&gt;1759-9954&lt;/isbn&gt;&lt;accession-num&gt;WOS:000333581400010&lt;/accession-num&gt;&lt;work-type&gt;Article&lt;/work-type&gt;&lt;urls&gt;&lt;related-urls&gt;&lt;url&gt;&amp;lt;Go to ISI&amp;gt;://WOS:000333581400010&lt;/url&gt;&lt;/related-urls&gt;&lt;/urls&gt;&lt;electronic-resource-num&gt;Doi 10.1039/C4py00178h&lt;/electronic-resource-num&gt;&lt;language&gt;English&lt;/language&gt;&lt;/record&gt;&lt;/Cite&gt;&lt;/EndNote&gt;</w:instrText>
      </w:r>
      <w:r w:rsidR="00BB32CD" w:rsidRPr="00EC6968">
        <w:rPr>
          <w:lang w:val="en-GB"/>
        </w:rPr>
        <w:fldChar w:fldCharType="separate"/>
      </w:r>
      <w:r w:rsidR="009B0FBA">
        <w:rPr>
          <w:noProof/>
          <w:lang w:val="en-GB"/>
        </w:rPr>
        <w:t>[</w:t>
      </w:r>
      <w:hyperlink w:anchor="_ENREF_15" w:tooltip="Pemba, 2014 #63" w:history="1">
        <w:r w:rsidR="0082760C">
          <w:rPr>
            <w:noProof/>
            <w:lang w:val="en-GB"/>
          </w:rPr>
          <w:t>15</w:t>
        </w:r>
      </w:hyperlink>
      <w:r w:rsidR="009B0FBA">
        <w:rPr>
          <w:noProof/>
          <w:lang w:val="en-GB"/>
        </w:rPr>
        <w:t>]</w:t>
      </w:r>
      <w:r w:rsidR="00BB32CD" w:rsidRPr="00EC6968">
        <w:rPr>
          <w:lang w:val="en-GB"/>
        </w:rPr>
        <w:fldChar w:fldCharType="end"/>
      </w:r>
      <w:r w:rsidR="00CC3115" w:rsidRPr="00EC6968">
        <w:rPr>
          <w:lang w:val="en-GB"/>
        </w:rPr>
        <w:t xml:space="preserve">. </w:t>
      </w:r>
      <w:r w:rsidR="009D60E0" w:rsidRPr="00EC6968">
        <w:rPr>
          <w:lang w:val="en-GB"/>
        </w:rPr>
        <w:t xml:space="preserve">As </w:t>
      </w:r>
      <w:r w:rsidR="00610DA1">
        <w:rPr>
          <w:lang w:val="en-GB"/>
        </w:rPr>
        <w:t>was expected from</w:t>
      </w:r>
      <w:r w:rsidR="009D60E0" w:rsidRPr="00EC6968">
        <w:rPr>
          <w:lang w:val="en-GB"/>
        </w:rPr>
        <w:t xml:space="preserve"> literature</w:t>
      </w:r>
      <w:r w:rsidR="00610DA1">
        <w:rPr>
          <w:lang w:val="en-GB"/>
        </w:rPr>
        <w:t xml:space="preserve"> examples</w:t>
      </w:r>
      <w:r w:rsidR="009D60E0" w:rsidRPr="00EC6968">
        <w:rPr>
          <w:lang w:val="en-GB"/>
        </w:rPr>
        <w:fldChar w:fldCharType="begin">
          <w:fldData xml:space="preserve">PEVuZE5vdGU+PENpdGU+PEF1dGhvcj5DYXBwczwvQXV0aG9yPjxZZWFyPjE5NTY8L1llYXI+PFJl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=
</w:fldData>
        </w:fldChar>
      </w:r>
      <w:r w:rsidR="008B0DBD">
        <w:rPr>
          <w:lang w:val="en-GB"/>
        </w:rPr>
        <w:instrText xml:space="preserve"> ADDIN EN.CITE </w:instrText>
      </w:r>
      <w:r w:rsidR="008B0DBD">
        <w:rPr>
          <w:lang w:val="en-GB"/>
        </w:rPr>
        <w:fldChar w:fldCharType="begin">
          <w:fldData xml:space="preserve">PEVuZE5vdGU+PENpdGU+PEF1dGhvcj5DYXBwczwvQXV0aG9yPjxZZWFyPjE5NTY8L1llYXI+PFJl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=
</w:fldData>
        </w:fldChar>
      </w:r>
      <w:r w:rsidR="008B0DBD">
        <w:rPr>
          <w:lang w:val="en-GB"/>
        </w:rPr>
        <w:instrText xml:space="preserve"> ADDIN EN.CITE.DATA </w:instrText>
      </w:r>
      <w:r w:rsidR="008B0DBD">
        <w:rPr>
          <w:lang w:val="en-GB"/>
        </w:rPr>
      </w:r>
      <w:r w:rsidR="008B0DBD">
        <w:rPr>
          <w:lang w:val="en-GB"/>
        </w:rPr>
        <w:fldChar w:fldCharType="end"/>
      </w:r>
      <w:r w:rsidR="009D60E0" w:rsidRPr="00EC6968">
        <w:rPr>
          <w:lang w:val="en-GB"/>
        </w:rPr>
      </w:r>
      <w:r w:rsidR="009D60E0" w:rsidRPr="00EC6968">
        <w:rPr>
          <w:lang w:val="en-GB"/>
        </w:rPr>
        <w:fldChar w:fldCharType="separate"/>
      </w:r>
      <w:r w:rsidR="008D6486" w:rsidRPr="00EC6968">
        <w:rPr>
          <w:noProof/>
          <w:lang w:val="en-GB"/>
        </w:rPr>
        <w:t>[</w:t>
      </w:r>
      <w:hyperlink w:anchor="_ENREF_1" w:tooltip="Capps, 1956 #67" w:history="1">
        <w:r w:rsidR="0082760C" w:rsidRPr="00EC6968">
          <w:rPr>
            <w:noProof/>
            <w:lang w:val="en-GB"/>
          </w:rPr>
          <w:t>1</w:t>
        </w:r>
      </w:hyperlink>
      <w:r w:rsidR="008D6486" w:rsidRPr="00EC6968">
        <w:rPr>
          <w:noProof/>
          <w:lang w:val="en-GB"/>
        </w:rPr>
        <w:t xml:space="preserve">, </w:t>
      </w:r>
      <w:hyperlink w:anchor="_ENREF_3" w:tooltip="UCCLE-Bruxelles, 1958 #152" w:history="1">
        <w:r w:rsidR="0082760C" w:rsidRPr="00EC6968">
          <w:rPr>
            <w:noProof/>
            <w:lang w:val="en-GB"/>
          </w:rPr>
          <w:t>3</w:t>
        </w:r>
      </w:hyperlink>
      <w:r w:rsidR="008D6486" w:rsidRPr="00EC6968">
        <w:rPr>
          <w:noProof/>
          <w:lang w:val="en-GB"/>
        </w:rPr>
        <w:t xml:space="preserve">, </w:t>
      </w:r>
      <w:hyperlink w:anchor="_ENREF_6" w:tooltip="Cohen, 1962 #132" w:history="1">
        <w:r w:rsidR="0082760C" w:rsidRPr="00EC6968">
          <w:rPr>
            <w:noProof/>
            <w:lang w:val="en-GB"/>
          </w:rPr>
          <w:t>6</w:t>
        </w:r>
      </w:hyperlink>
      <w:r w:rsidR="008D6486" w:rsidRPr="00EC6968">
        <w:rPr>
          <w:noProof/>
          <w:lang w:val="en-GB"/>
        </w:rPr>
        <w:t xml:space="preserve">, </w:t>
      </w:r>
      <w:hyperlink w:anchor="_ENREF_7" w:tooltip="Cohen, 1957 #72" w:history="1">
        <w:r w:rsidR="0082760C" w:rsidRPr="00EC6968">
          <w:rPr>
            <w:noProof/>
            <w:lang w:val="en-GB"/>
          </w:rPr>
          <w:t>7</w:t>
        </w:r>
      </w:hyperlink>
      <w:r w:rsidR="008D6486" w:rsidRPr="00EC6968">
        <w:rPr>
          <w:noProof/>
          <w:lang w:val="en-GB"/>
        </w:rPr>
        <w:t xml:space="preserve">, </w:t>
      </w:r>
      <w:hyperlink w:anchor="_ENREF_9" w:tooltip="Cohen, 1962 #60" w:history="1">
        <w:r w:rsidR="0082760C" w:rsidRPr="00EC6968">
          <w:rPr>
            <w:noProof/>
            <w:lang w:val="en-GB"/>
          </w:rPr>
          <w:t>9</w:t>
        </w:r>
      </w:hyperlink>
      <w:r w:rsidR="008D6486" w:rsidRPr="00EC6968">
        <w:rPr>
          <w:noProof/>
          <w:lang w:val="en-GB"/>
        </w:rPr>
        <w:t>]</w:t>
      </w:r>
      <w:r w:rsidR="009D60E0" w:rsidRPr="00EC6968">
        <w:rPr>
          <w:lang w:val="en-GB"/>
        </w:rPr>
        <w:fldChar w:fldCharType="end"/>
      </w:r>
      <w:r w:rsidR="009D60E0" w:rsidRPr="00EC6968">
        <w:rPr>
          <w:lang w:val="en-GB"/>
        </w:rPr>
        <w:t xml:space="preserve">, only low molecular weight </w:t>
      </w:r>
      <w:r w:rsidR="00D64191">
        <w:rPr>
          <w:lang w:val="en-GB"/>
        </w:rPr>
        <w:t>poly(cycloacetals)</w:t>
      </w:r>
      <w:r w:rsidR="009D60E0" w:rsidRPr="00EC6968">
        <w:rPr>
          <w:lang w:val="en-GB"/>
        </w:rPr>
        <w:t xml:space="preserve"> could be synthesized. Polymerization in EtOAc and </w:t>
      </w:r>
      <w:r w:rsidR="00BB32CD" w:rsidRPr="00EC6968">
        <w:rPr>
          <w:lang w:val="en-GB"/>
        </w:rPr>
        <w:t>2-Me</w:t>
      </w:r>
      <w:r w:rsidR="009D60E0" w:rsidRPr="00EC6968">
        <w:rPr>
          <w:lang w:val="en-GB"/>
        </w:rPr>
        <w:t>THF</w:t>
      </w:r>
      <w:r w:rsidR="00D6327E">
        <w:rPr>
          <w:lang w:val="en-GB"/>
        </w:rPr>
        <w:t xml:space="preserve"> (green solvents)</w:t>
      </w:r>
      <w:r w:rsidR="009D60E0" w:rsidRPr="00EC6968">
        <w:rPr>
          <w:lang w:val="en-GB"/>
        </w:rPr>
        <w:t xml:space="preserve"> resulted in white solids with </w:t>
      </w:r>
      <w:r w:rsidR="00D6327E">
        <w:rPr>
          <w:lang w:val="en-GB"/>
        </w:rPr>
        <w:t xml:space="preserve">expected low </w:t>
      </w:r>
      <w:r w:rsidR="009D60E0" w:rsidRPr="00EC6968">
        <w:rPr>
          <w:lang w:val="en-GB"/>
        </w:rPr>
        <w:t>molar masses</w:t>
      </w:r>
      <w:r w:rsidR="00CF11CE" w:rsidRPr="00EC6968">
        <w:rPr>
          <w:lang w:val="en-GB"/>
        </w:rPr>
        <w:t xml:space="preserve"> between 4 to 5 kDa. The</w:t>
      </w:r>
      <w:r w:rsidR="00494278">
        <w:rPr>
          <w:lang w:val="en-GB"/>
        </w:rPr>
        <w:t xml:space="preserve"> polymers were only soluble in hexafluoroisopropanol</w:t>
      </w:r>
      <w:r w:rsidR="00CF11CE" w:rsidRPr="00EC6968">
        <w:rPr>
          <w:lang w:val="en-GB"/>
        </w:rPr>
        <w:t xml:space="preserve"> and</w:t>
      </w:r>
      <w:r w:rsidR="007061F7">
        <w:rPr>
          <w:lang w:val="en-GB"/>
        </w:rPr>
        <w:t xml:space="preserve"> multi-mod</w:t>
      </w:r>
      <w:r w:rsidR="00D6327E">
        <w:rPr>
          <w:lang w:val="en-GB"/>
        </w:rPr>
        <w:t>a</w:t>
      </w:r>
      <w:r w:rsidR="007061F7">
        <w:rPr>
          <w:lang w:val="en-GB"/>
        </w:rPr>
        <w:t>l</w:t>
      </w:r>
      <w:r w:rsidR="00CF11CE" w:rsidRPr="00EC6968">
        <w:rPr>
          <w:lang w:val="en-GB"/>
        </w:rPr>
        <w:t xml:space="preserve"> </w:t>
      </w:r>
      <w:r w:rsidR="008B7C9C" w:rsidRPr="00EC6968">
        <w:rPr>
          <w:lang w:val="en-GB"/>
        </w:rPr>
        <w:t xml:space="preserve">SEC traces reveal that </w:t>
      </w:r>
      <w:r w:rsidR="00AC3EED" w:rsidRPr="00EC6968">
        <w:rPr>
          <w:lang w:val="en-GB"/>
        </w:rPr>
        <w:t>branching</w:t>
      </w:r>
      <w:r w:rsidR="008B7C9C" w:rsidRPr="00EC6968">
        <w:rPr>
          <w:lang w:val="en-GB"/>
        </w:rPr>
        <w:t xml:space="preserve"> might have </w:t>
      </w:r>
      <w:r w:rsidR="00AE660F" w:rsidRPr="00EC6968">
        <w:rPr>
          <w:lang w:val="en-GB"/>
        </w:rPr>
        <w:t>occurred</w:t>
      </w:r>
      <w:r w:rsidR="00FE7CC6" w:rsidRPr="00EC6968">
        <w:rPr>
          <w:lang w:val="en-GB"/>
        </w:rPr>
        <w:t xml:space="preserve">. The polymers were stable up to 370°C, </w:t>
      </w:r>
      <w:r w:rsidR="008B733B" w:rsidRPr="00EC6968">
        <w:rPr>
          <w:lang w:val="en-GB"/>
        </w:rPr>
        <w:t xml:space="preserve">but </w:t>
      </w:r>
      <w:r w:rsidR="006430BE" w:rsidRPr="00EC6968">
        <w:rPr>
          <w:lang w:val="en-GB"/>
        </w:rPr>
        <w:t xml:space="preserve">no </w:t>
      </w:r>
      <w:r w:rsidR="00054893" w:rsidRPr="00EC6968">
        <w:rPr>
          <w:lang w:val="en-GB"/>
        </w:rPr>
        <w:t xml:space="preserve">glass </w:t>
      </w:r>
      <w:r w:rsidR="006430BE" w:rsidRPr="00EC6968">
        <w:rPr>
          <w:lang w:val="en-GB"/>
        </w:rPr>
        <w:t>transition could be observed</w:t>
      </w:r>
      <w:r w:rsidR="00AC3EED" w:rsidRPr="00EC6968">
        <w:rPr>
          <w:lang w:val="en-GB"/>
        </w:rPr>
        <w:t xml:space="preserve"> </w:t>
      </w:r>
      <w:r w:rsidR="00D6327E">
        <w:rPr>
          <w:lang w:val="en-GB"/>
        </w:rPr>
        <w:t>from</w:t>
      </w:r>
      <w:r w:rsidR="00D6327E" w:rsidRPr="00EC6968">
        <w:rPr>
          <w:lang w:val="en-GB"/>
        </w:rPr>
        <w:t xml:space="preserve"> DSC analysis </w:t>
      </w:r>
      <w:r w:rsidR="00AC3EED" w:rsidRPr="00EC6968">
        <w:rPr>
          <w:lang w:val="en-GB"/>
        </w:rPr>
        <w:t>within a temperature range of 0°C till 350°C</w:t>
      </w:r>
      <w:r w:rsidR="006430BE" w:rsidRPr="00EC6968">
        <w:rPr>
          <w:lang w:val="en-GB"/>
        </w:rPr>
        <w:t>.</w:t>
      </w:r>
      <w:r w:rsidR="00FE7CC6" w:rsidRPr="00EC6968">
        <w:rPr>
          <w:lang w:val="en-GB"/>
        </w:rPr>
        <w:t xml:space="preserve"> </w:t>
      </w:r>
      <w:r w:rsidR="008B733B" w:rsidRPr="00EC6968">
        <w:rPr>
          <w:lang w:val="en-GB"/>
        </w:rPr>
        <w:t>As</w:t>
      </w:r>
      <w:r w:rsidR="00FE7CC6" w:rsidRPr="00EC6968">
        <w:rPr>
          <w:lang w:val="en-GB"/>
        </w:rPr>
        <w:t xml:space="preserve"> a final step,</w:t>
      </w:r>
      <w:r w:rsidR="00610DA1">
        <w:rPr>
          <w:lang w:val="en-GB"/>
        </w:rPr>
        <w:t xml:space="preserve"> attempts were made </w:t>
      </w:r>
      <w:r w:rsidR="00D6327E">
        <w:rPr>
          <w:lang w:val="en-GB"/>
        </w:rPr>
        <w:t xml:space="preserve">to prepare </w:t>
      </w:r>
      <w:r w:rsidR="00FE7CC6" w:rsidRPr="00EC6968">
        <w:rPr>
          <w:lang w:val="en-GB"/>
        </w:rPr>
        <w:t>polymer films</w:t>
      </w:r>
      <w:r w:rsidR="00610DA1">
        <w:rPr>
          <w:lang w:val="en-GB"/>
        </w:rPr>
        <w:t xml:space="preserve"> but they</w:t>
      </w:r>
      <w:r w:rsidR="00113A98" w:rsidRPr="00EC6968">
        <w:rPr>
          <w:lang w:val="en-GB"/>
        </w:rPr>
        <w:t xml:space="preserve"> result</w:t>
      </w:r>
      <w:r w:rsidR="00610DA1">
        <w:rPr>
          <w:lang w:val="en-GB"/>
        </w:rPr>
        <w:t>ed</w:t>
      </w:r>
      <w:r w:rsidR="00113A98" w:rsidRPr="00EC6968">
        <w:rPr>
          <w:lang w:val="en-GB"/>
        </w:rPr>
        <w:t xml:space="preserve"> in</w:t>
      </w:r>
      <w:r w:rsidR="00FE7CC6" w:rsidRPr="00EC6968">
        <w:rPr>
          <w:lang w:val="en-GB"/>
        </w:rPr>
        <w:t xml:space="preserve"> a white, turbid</w:t>
      </w:r>
      <w:r w:rsidR="00054893" w:rsidRPr="00EC6968">
        <w:rPr>
          <w:lang w:val="en-GB"/>
        </w:rPr>
        <w:t xml:space="preserve"> and</w:t>
      </w:r>
      <w:r w:rsidR="00FE7CC6" w:rsidRPr="00EC6968">
        <w:rPr>
          <w:lang w:val="en-GB"/>
        </w:rPr>
        <w:t xml:space="preserve"> very brittle material. </w:t>
      </w:r>
      <w:r w:rsidR="008B733B" w:rsidRPr="00EC6968">
        <w:rPr>
          <w:lang w:val="en-GB"/>
        </w:rPr>
        <w:t>Consequently,</w:t>
      </w:r>
      <w:r w:rsidR="00966572" w:rsidRPr="00EC6968">
        <w:rPr>
          <w:lang w:val="en-GB"/>
        </w:rPr>
        <w:t xml:space="preserve"> n</w:t>
      </w:r>
      <w:r w:rsidR="00FE7CC6" w:rsidRPr="00EC6968">
        <w:rPr>
          <w:lang w:val="en-GB"/>
        </w:rPr>
        <w:t>o mechanical properti</w:t>
      </w:r>
      <w:r w:rsidR="00D631AB" w:rsidRPr="00EC6968">
        <w:rPr>
          <w:lang w:val="en-GB"/>
        </w:rPr>
        <w:t>e</w:t>
      </w:r>
      <w:r w:rsidR="00FE7CC6" w:rsidRPr="00EC6968">
        <w:rPr>
          <w:lang w:val="en-GB"/>
        </w:rPr>
        <w:t xml:space="preserve">s could be </w:t>
      </w:r>
      <w:r w:rsidR="00A66AA8">
        <w:rPr>
          <w:lang w:val="en-GB"/>
        </w:rPr>
        <w:t>obtained</w:t>
      </w:r>
      <w:r w:rsidR="00FE7CC6" w:rsidRPr="00EC6968">
        <w:rPr>
          <w:lang w:val="en-GB"/>
        </w:rPr>
        <w:t xml:space="preserve"> </w:t>
      </w:r>
      <w:r w:rsidR="00054893" w:rsidRPr="00EC6968">
        <w:rPr>
          <w:lang w:val="en-GB"/>
        </w:rPr>
        <w:t xml:space="preserve">from </w:t>
      </w:r>
      <w:r w:rsidR="00360B31">
        <w:rPr>
          <w:lang w:val="en-GB"/>
        </w:rPr>
        <w:t>pentaerythritol-derived</w:t>
      </w:r>
      <w:r w:rsidR="00FE7CC6" w:rsidRPr="00EC6968">
        <w:rPr>
          <w:lang w:val="en-GB"/>
        </w:rPr>
        <w:t xml:space="preserve"> samples.</w:t>
      </w:r>
    </w:p>
    <w:p w14:paraId="231176C5" w14:textId="4CF1D7A9" w:rsidR="00FE5810" w:rsidRPr="00EC6968" w:rsidRDefault="00FE7CC6" w:rsidP="009D773A">
      <w:pPr>
        <w:jc w:val="both"/>
        <w:rPr>
          <w:rFonts w:eastAsia="MS Mincho"/>
          <w:lang w:val="en-GB" w:eastAsia="ja-JP"/>
        </w:rPr>
      </w:pPr>
      <w:r w:rsidRPr="00EC6968">
        <w:rPr>
          <w:lang w:val="en-GB"/>
        </w:rPr>
        <w:t xml:space="preserve">In order to </w:t>
      </w:r>
      <w:r w:rsidR="00054893" w:rsidRPr="00EC6968">
        <w:rPr>
          <w:lang w:val="en-GB"/>
        </w:rPr>
        <w:t xml:space="preserve">obtain </w:t>
      </w:r>
      <w:r w:rsidR="00D6327E">
        <w:rPr>
          <w:lang w:val="en-GB"/>
        </w:rPr>
        <w:t xml:space="preserve">processable </w:t>
      </w:r>
      <w:r w:rsidR="00494278">
        <w:rPr>
          <w:lang w:val="en-GB"/>
        </w:rPr>
        <w:t xml:space="preserve">poly(cycloacetals) </w:t>
      </w:r>
      <w:r w:rsidR="00C43E51" w:rsidRPr="00EC6968">
        <w:rPr>
          <w:lang w:val="en-GB"/>
        </w:rPr>
        <w:t>w</w:t>
      </w:r>
      <w:r w:rsidR="00D6327E">
        <w:rPr>
          <w:lang w:val="en-GB"/>
        </w:rPr>
        <w:t xml:space="preserve">ith </w:t>
      </w:r>
      <w:r w:rsidR="00360B31">
        <w:rPr>
          <w:lang w:val="en-GB"/>
        </w:rPr>
        <w:t>potential applicability</w:t>
      </w:r>
      <w:r w:rsidR="008B733B" w:rsidRPr="00EC6968">
        <w:rPr>
          <w:lang w:val="en-GB"/>
        </w:rPr>
        <w:t>, pentaerythritol</w:t>
      </w:r>
      <w:r w:rsidR="000429CD" w:rsidRPr="00EC6968">
        <w:rPr>
          <w:lang w:val="en-GB"/>
        </w:rPr>
        <w:t xml:space="preserve"> </w:t>
      </w:r>
      <w:r w:rsidR="008B733B" w:rsidRPr="00EC6968">
        <w:rPr>
          <w:lang w:val="en-GB"/>
        </w:rPr>
        <w:t xml:space="preserve">was replaced by </w:t>
      </w:r>
      <w:r w:rsidR="00113A98" w:rsidRPr="00EC6968">
        <w:rPr>
          <w:lang w:val="en-GB"/>
        </w:rPr>
        <w:t xml:space="preserve">the </w:t>
      </w:r>
      <w:r w:rsidR="00FF7ADC" w:rsidRPr="00EC6968">
        <w:rPr>
          <w:lang w:val="en-GB"/>
        </w:rPr>
        <w:t>tetravalent alcohol</w:t>
      </w:r>
      <w:r w:rsidR="00113A98" w:rsidRPr="00EC6968">
        <w:rPr>
          <w:lang w:val="en-GB"/>
        </w:rPr>
        <w:t xml:space="preserve"> </w:t>
      </w:r>
      <w:r w:rsidR="008B733B" w:rsidRPr="00EC6968">
        <w:rPr>
          <w:lang w:val="en-GB"/>
        </w:rPr>
        <w:t>di-TMP because of its higher flex</w:t>
      </w:r>
      <w:r w:rsidR="000429CD" w:rsidRPr="00EC6968">
        <w:rPr>
          <w:lang w:val="en-GB"/>
        </w:rPr>
        <w:t>i</w:t>
      </w:r>
      <w:r w:rsidR="008B733B" w:rsidRPr="00EC6968">
        <w:rPr>
          <w:lang w:val="en-GB"/>
        </w:rPr>
        <w:t>bility</w:t>
      </w:r>
      <w:r w:rsidR="00610DA1">
        <w:rPr>
          <w:lang w:val="en-GB"/>
        </w:rPr>
        <w:t>, as earlier explained</w:t>
      </w:r>
      <w:r w:rsidR="008B733B" w:rsidRPr="00EC6968">
        <w:rPr>
          <w:lang w:val="en-GB"/>
        </w:rPr>
        <w:t>.</w:t>
      </w:r>
      <w:r w:rsidR="00C43E51" w:rsidRPr="00EC6968">
        <w:rPr>
          <w:lang w:val="en-GB"/>
        </w:rPr>
        <w:t xml:space="preserve"> </w:t>
      </w:r>
      <w:r w:rsidR="009D773A" w:rsidRPr="00EC6968">
        <w:rPr>
          <w:lang w:val="en-GB"/>
        </w:rPr>
        <w:t>The</w:t>
      </w:r>
      <w:r w:rsidR="00FE5810" w:rsidRPr="00EC6968">
        <w:rPr>
          <w:lang w:val="en-GB"/>
        </w:rPr>
        <w:t xml:space="preserve"> polymerization of the </w:t>
      </w:r>
      <w:r w:rsidR="00DB428A">
        <w:rPr>
          <w:lang w:val="en-GB"/>
        </w:rPr>
        <w:t>above described</w:t>
      </w:r>
      <w:r w:rsidR="00DB428A" w:rsidRPr="00EC6968">
        <w:rPr>
          <w:lang w:val="en-GB"/>
        </w:rPr>
        <w:t xml:space="preserve"> </w:t>
      </w:r>
      <w:r w:rsidR="00FE5810" w:rsidRPr="00EC6968">
        <w:rPr>
          <w:lang w:val="en-GB"/>
        </w:rPr>
        <w:t xml:space="preserve">dialdehydes with di-TMP in the presence of p-TsOH as catalyst was studied. The </w:t>
      </w:r>
      <w:r w:rsidR="00610DA1" w:rsidRPr="00EC6968">
        <w:rPr>
          <w:lang w:val="en-GB"/>
        </w:rPr>
        <w:t xml:space="preserve">generated </w:t>
      </w:r>
      <w:r w:rsidR="00FE5810" w:rsidRPr="00EC6968">
        <w:rPr>
          <w:lang w:val="en-GB"/>
        </w:rPr>
        <w:t>water</w:t>
      </w:r>
      <w:r w:rsidR="00C16597" w:rsidRPr="00EC6968">
        <w:rPr>
          <w:lang w:val="en-GB"/>
        </w:rPr>
        <w:t xml:space="preserve"> </w:t>
      </w:r>
      <w:r w:rsidR="00FE5810" w:rsidRPr="00EC6968">
        <w:rPr>
          <w:rFonts w:eastAsia="MS Mincho"/>
          <w:lang w:val="en-GB" w:eastAsia="ja-JP"/>
        </w:rPr>
        <w:t xml:space="preserve">(see </w:t>
      </w:r>
      <w:r w:rsidR="00C43E51" w:rsidRPr="00A11F5F">
        <w:rPr>
          <w:rFonts w:eastAsia="MS Mincho"/>
          <w:lang w:val="en-GB" w:eastAsia="ja-JP"/>
        </w:rPr>
        <w:t xml:space="preserve">Figure </w:t>
      </w:r>
      <w:r w:rsidR="00DF12A3" w:rsidRPr="00A11F5F">
        <w:rPr>
          <w:lang w:val="en-GB"/>
        </w:rPr>
        <w:t>1</w:t>
      </w:r>
      <w:r w:rsidR="00FE5810" w:rsidRPr="00EC6968">
        <w:rPr>
          <w:rFonts w:eastAsia="MS Mincho"/>
          <w:lang w:val="en-GB" w:eastAsia="ja-JP"/>
        </w:rPr>
        <w:t>) could be eliminated from the reaction mixture in two different ways</w:t>
      </w:r>
      <w:r w:rsidR="00DD4E01" w:rsidRPr="00EC6968">
        <w:rPr>
          <w:rFonts w:eastAsia="MS Mincho"/>
          <w:lang w:val="en-GB" w:eastAsia="ja-JP"/>
        </w:rPr>
        <w:t>,</w:t>
      </w:r>
      <w:r w:rsidR="00FE5810" w:rsidRPr="00EC6968">
        <w:rPr>
          <w:rFonts w:eastAsia="MS Mincho"/>
          <w:lang w:val="en-GB" w:eastAsia="ja-JP"/>
        </w:rPr>
        <w:t xml:space="preserve"> </w:t>
      </w:r>
      <w:r w:rsidR="00610DA1">
        <w:rPr>
          <w:rFonts w:eastAsia="MS Mincho"/>
          <w:lang w:val="en-GB" w:eastAsia="ja-JP"/>
        </w:rPr>
        <w:t xml:space="preserve">on the one hand </w:t>
      </w:r>
      <w:r w:rsidR="00C16597" w:rsidRPr="00EC6968">
        <w:rPr>
          <w:rFonts w:eastAsia="MS Mincho"/>
          <w:lang w:val="en-GB" w:eastAsia="ja-JP"/>
        </w:rPr>
        <w:t>by using</w:t>
      </w:r>
      <w:r w:rsidR="00FE5810" w:rsidRPr="00EC6968">
        <w:rPr>
          <w:rFonts w:eastAsia="MS Mincho"/>
          <w:lang w:val="en-GB" w:eastAsia="ja-JP"/>
        </w:rPr>
        <w:t xml:space="preserve"> MgSO</w:t>
      </w:r>
      <w:r w:rsidR="00FE5810" w:rsidRPr="00EC6968">
        <w:rPr>
          <w:rFonts w:eastAsia="MS Mincho"/>
          <w:vertAlign w:val="subscript"/>
          <w:lang w:val="en-GB" w:eastAsia="ja-JP"/>
        </w:rPr>
        <w:t>4</w:t>
      </w:r>
      <w:r w:rsidR="00FE5810" w:rsidRPr="00EC6968">
        <w:rPr>
          <w:rFonts w:eastAsia="MS Mincho"/>
          <w:lang w:val="en-GB" w:eastAsia="ja-JP"/>
        </w:rPr>
        <w:t xml:space="preserve"> as a physical drying agent (protocol A) </w:t>
      </w:r>
      <w:r w:rsidR="00360B31">
        <w:rPr>
          <w:rFonts w:eastAsia="MS Mincho"/>
          <w:lang w:val="en-GB" w:eastAsia="ja-JP"/>
        </w:rPr>
        <w:t>and</w:t>
      </w:r>
      <w:r w:rsidR="00610DA1">
        <w:rPr>
          <w:rFonts w:eastAsia="MS Mincho"/>
          <w:lang w:val="en-GB" w:eastAsia="ja-JP"/>
        </w:rPr>
        <w:t xml:space="preserve"> on the other hand</w:t>
      </w:r>
      <w:r w:rsidR="00FE5810" w:rsidRPr="00EC6968">
        <w:rPr>
          <w:rFonts w:eastAsia="MS Mincho"/>
          <w:lang w:val="en-GB" w:eastAsia="ja-JP"/>
        </w:rPr>
        <w:t xml:space="preserve"> </w:t>
      </w:r>
      <w:r w:rsidR="00FE5810" w:rsidRPr="00EC6968">
        <w:rPr>
          <w:rFonts w:eastAsia="MS Mincho"/>
          <w:i/>
          <w:lang w:val="en-GB" w:eastAsia="ja-JP"/>
        </w:rPr>
        <w:t>via</w:t>
      </w:r>
      <w:r w:rsidR="00FE5810" w:rsidRPr="00EC6968">
        <w:rPr>
          <w:rFonts w:eastAsia="MS Mincho"/>
          <w:lang w:val="en-GB" w:eastAsia="ja-JP"/>
        </w:rPr>
        <w:t xml:space="preserve"> azeotropic destillation</w:t>
      </w:r>
      <w:r w:rsidR="00D631AB" w:rsidRPr="00EC6968">
        <w:rPr>
          <w:rFonts w:eastAsia="MS Mincho"/>
          <w:lang w:val="en-GB" w:eastAsia="ja-JP"/>
        </w:rPr>
        <w:t>, more commonly known as a Dean-stark</w:t>
      </w:r>
      <w:r w:rsidR="008B733B" w:rsidRPr="00EC6968">
        <w:rPr>
          <w:rFonts w:eastAsia="MS Mincho"/>
          <w:lang w:val="en-GB" w:eastAsia="ja-JP"/>
        </w:rPr>
        <w:t xml:space="preserve"> </w:t>
      </w:r>
      <w:r w:rsidR="00D631AB" w:rsidRPr="00EC6968">
        <w:rPr>
          <w:rFonts w:eastAsia="MS Mincho"/>
          <w:lang w:val="en-GB" w:eastAsia="ja-JP"/>
        </w:rPr>
        <w:t xml:space="preserve">set-up </w:t>
      </w:r>
      <w:r w:rsidR="00FE5810" w:rsidRPr="00EC6968">
        <w:rPr>
          <w:rFonts w:eastAsia="MS Mincho"/>
          <w:lang w:val="en-GB" w:eastAsia="ja-JP"/>
        </w:rPr>
        <w:t xml:space="preserve">(protocol B). In protocol A, first </w:t>
      </w:r>
      <w:r w:rsidR="00C16597" w:rsidRPr="00EC6968">
        <w:rPr>
          <w:rFonts w:eastAsia="MS Mincho"/>
          <w:lang w:val="en-GB" w:eastAsia="ja-JP"/>
        </w:rPr>
        <w:t>the</w:t>
      </w:r>
      <w:r w:rsidR="00610DA1">
        <w:rPr>
          <w:rFonts w:eastAsia="MS Mincho"/>
          <w:lang w:val="en-GB" w:eastAsia="ja-JP"/>
        </w:rPr>
        <w:t xml:space="preserve"> chlorinated</w:t>
      </w:r>
      <w:r w:rsidR="00C16597" w:rsidRPr="00EC6968">
        <w:rPr>
          <w:rFonts w:eastAsia="MS Mincho"/>
          <w:lang w:val="en-GB" w:eastAsia="ja-JP"/>
        </w:rPr>
        <w:t xml:space="preserve"> solvent </w:t>
      </w:r>
      <w:r w:rsidR="00FE5810" w:rsidRPr="00EC6968">
        <w:rPr>
          <w:rFonts w:eastAsia="MS Mincho"/>
          <w:lang w:val="en-GB" w:eastAsia="ja-JP"/>
        </w:rPr>
        <w:t xml:space="preserve">DCM was selected </w:t>
      </w:r>
      <w:r w:rsidR="00610DA1">
        <w:rPr>
          <w:rFonts w:eastAsia="MS Mincho"/>
          <w:lang w:val="en-GB" w:eastAsia="ja-JP"/>
        </w:rPr>
        <w:t>based on a literature report</w:t>
      </w:r>
      <w:r w:rsidR="00C43E51" w:rsidRPr="00EC6968">
        <w:rPr>
          <w:rFonts w:eastAsia="MS Mincho"/>
          <w:lang w:val="en-GB" w:eastAsia="ja-JP"/>
        </w:rPr>
        <w:fldChar w:fldCharType="begin"/>
      </w:r>
      <w:r w:rsidR="008B0DBD">
        <w:rPr>
          <w:rFonts w:eastAsia="MS Mincho"/>
          <w:lang w:val="en-GB" w:eastAsia="ja-JP"/>
        </w:rPr>
        <w:instrText xml:space="preserve"> ADDIN EN.CITE &lt;EndNote&gt;&lt;Cite&gt;&lt;Author&gt;Pemba&lt;/Author&gt;&lt;Year&gt;2014&lt;/Year&gt;&lt;RecNum&gt;63&lt;/RecNum&gt;&lt;DisplayText&gt;[15]&lt;/DisplayText&gt;&lt;record&gt;&lt;rec-number&gt;63&lt;/rec-number&gt;&lt;foreign-keys&gt;&lt;key app="EN" db-id="esdwzdtvfzar5deeasw5ddrtvd9dafat2dfs" timestamp="1409125303"&gt;63&lt;/key&gt;&lt;/foreign-keys&gt;&lt;ref-type name="Journal Article"&gt;17&lt;/ref-type&gt;&lt;contributors&gt;&lt;authors&gt;&lt;author&gt;Pemba, A. G.&lt;/author&gt;&lt;author&gt;Rostagno, M.&lt;/author&gt;&lt;author&gt;Lee, T. A.&lt;/author&gt;&lt;author&gt;Miller, S. A.&lt;/author&gt;&lt;/authors&gt;&lt;/contributors&gt;&lt;auth-address&gt;Miller, SA&amp;#xD;Univ Florida, Dept Chem, George &amp;amp; Josephine Butler Lab Polymer Res, Gainesville, FL 32611 USA&amp;#xD;Univ Florida, Dept Chem, George &amp;amp; Josephine Butler Lab Polymer Res, Gainesville, FL 32611 USA&amp;#xD;Univ Florida, Dept Chem, George &amp;amp; Josephine Butler Lab Polymer Res, Gainesville, FL 32611 USA&lt;/auth-address&gt;&lt;titles&gt;&lt;title&gt;Cyclic and spirocyclic polyacetal ethers from lignin-based aromatics&lt;/title&gt;&lt;secondary-title&gt;Polymer Chemistry&lt;/secondary-title&gt;&lt;alt-title&gt;Polym Chem-Uk&lt;/alt-title&gt;&lt;/titles&gt;&lt;periodical&gt;&lt;full-title&gt;Polymer Chemistry&lt;/full-title&gt;&lt;/periodical&gt;&lt;pages&gt;3214-3221&lt;/pages&gt;&lt;volume&gt;5&lt;/volume&gt;&lt;number&gt;9&lt;/number&gt;&lt;keywords&gt;&lt;keyword&gt;polymers&lt;/keyword&gt;&lt;keyword&gt;debris&lt;/keyword&gt;&lt;keyword&gt;gas&lt;/keyword&gt;&lt;/keywords&gt;&lt;dates&gt;&lt;year&gt;2014&lt;/year&gt;&lt;/dates&gt;&lt;isbn&gt;1759-9954&lt;/isbn&gt;&lt;accession-num&gt;WOS:000333581400010&lt;/accession-num&gt;&lt;work-type&gt;Article&lt;/work-type&gt;&lt;urls&gt;&lt;related-urls&gt;&lt;url&gt;&amp;lt;Go to ISI&amp;gt;://WOS:000333581400010&lt;/url&gt;&lt;/related-urls&gt;&lt;/urls&gt;&lt;electronic-resource-num&gt;Doi 10.1039/C4py00178h&lt;/electronic-resource-num&gt;&lt;language&gt;English&lt;/language&gt;&lt;/record&gt;&lt;/Cite&gt;&lt;/EndNote&gt;</w:instrText>
      </w:r>
      <w:r w:rsidR="00C43E51" w:rsidRPr="00EC6968">
        <w:rPr>
          <w:rFonts w:eastAsia="MS Mincho"/>
          <w:lang w:val="en-GB" w:eastAsia="ja-JP"/>
        </w:rPr>
        <w:fldChar w:fldCharType="separate"/>
      </w:r>
      <w:r w:rsidR="009B0FBA">
        <w:rPr>
          <w:rFonts w:eastAsia="MS Mincho"/>
          <w:noProof/>
          <w:lang w:val="en-GB" w:eastAsia="ja-JP"/>
        </w:rPr>
        <w:t>[</w:t>
      </w:r>
      <w:hyperlink w:anchor="_ENREF_15" w:tooltip="Pemba, 2014 #63" w:history="1">
        <w:r w:rsidR="0082760C">
          <w:rPr>
            <w:rFonts w:eastAsia="MS Mincho"/>
            <w:noProof/>
            <w:lang w:val="en-GB" w:eastAsia="ja-JP"/>
          </w:rPr>
          <w:t>15</w:t>
        </w:r>
      </w:hyperlink>
      <w:r w:rsidR="009B0FBA">
        <w:rPr>
          <w:rFonts w:eastAsia="MS Mincho"/>
          <w:noProof/>
          <w:lang w:val="en-GB" w:eastAsia="ja-JP"/>
        </w:rPr>
        <w:t>]</w:t>
      </w:r>
      <w:r w:rsidR="00C43E51" w:rsidRPr="00EC6968">
        <w:rPr>
          <w:rFonts w:eastAsia="MS Mincho"/>
          <w:lang w:val="en-GB" w:eastAsia="ja-JP"/>
        </w:rPr>
        <w:fldChar w:fldCharType="end"/>
      </w:r>
      <w:r w:rsidR="007061F7">
        <w:rPr>
          <w:rFonts w:eastAsia="MS Mincho"/>
          <w:lang w:val="en-GB" w:eastAsia="ja-JP"/>
        </w:rPr>
        <w:t xml:space="preserve">. In a second approach, </w:t>
      </w:r>
      <w:r w:rsidR="00FE5810" w:rsidRPr="00EC6968">
        <w:rPr>
          <w:rFonts w:eastAsia="MS Mincho"/>
          <w:lang w:val="en-GB" w:eastAsia="ja-JP"/>
        </w:rPr>
        <w:t xml:space="preserve">EtOAc and 2-MeTHF were selected because of their </w:t>
      </w:r>
      <w:r w:rsidR="007061F7">
        <w:rPr>
          <w:rFonts w:eastAsia="MS Mincho"/>
          <w:lang w:val="en-GB" w:eastAsia="ja-JP"/>
        </w:rPr>
        <w:t>more renewable character</w:t>
      </w:r>
      <w:r w:rsidR="00AD3671" w:rsidRPr="00EC6968">
        <w:rPr>
          <w:rFonts w:eastAsia="MS Mincho"/>
          <w:lang w:val="en-GB" w:eastAsia="ja-JP"/>
        </w:rPr>
        <w:t xml:space="preserve"> </w:t>
      </w:r>
      <w:r w:rsidR="00966572" w:rsidRPr="00EC6968">
        <w:rPr>
          <w:rFonts w:eastAsia="MS Mincho"/>
          <w:lang w:val="en-GB" w:eastAsia="ja-JP"/>
        </w:rPr>
        <w:t>and higher reflux temperatures</w:t>
      </w:r>
      <w:r w:rsidR="00AD3671" w:rsidRPr="00EC6968">
        <w:rPr>
          <w:rFonts w:eastAsia="MS Mincho"/>
          <w:lang w:val="en-GB" w:eastAsia="ja-JP"/>
        </w:rPr>
        <w:fldChar w:fldCharType="begin">
          <w:fldData xml:space="preserve">PEVuZE5vdGU+PENpdGU+PEF1dGhvcj5OaWVsc2VuPC9BdXRob3I+PFllYXI+MjAxMjwvWWVhcj48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</w:fldData>
        </w:fldChar>
      </w:r>
      <w:r w:rsidR="000701DC">
        <w:rPr>
          <w:rFonts w:eastAsia="MS Mincho"/>
          <w:lang w:val="en-GB" w:eastAsia="ja-JP"/>
        </w:rPr>
        <w:instrText xml:space="preserve"> ADDIN EN.CITE </w:instrText>
      </w:r>
      <w:r w:rsidR="000701DC">
        <w:rPr>
          <w:rFonts w:eastAsia="MS Mincho"/>
          <w:lang w:val="en-GB" w:eastAsia="ja-JP"/>
        </w:rPr>
        <w:fldChar w:fldCharType="begin">
          <w:fldData xml:space="preserve">PEVuZE5vdGU+PENpdGU+PEF1dGhvcj5OaWVsc2VuPC9BdXRob3I+PFllYXI+MjAxMjwvWWVhcj48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</w:fldData>
        </w:fldChar>
      </w:r>
      <w:r w:rsidR="000701DC">
        <w:rPr>
          <w:rFonts w:eastAsia="MS Mincho"/>
          <w:lang w:val="en-GB" w:eastAsia="ja-JP"/>
        </w:rPr>
        <w:instrText xml:space="preserve"> ADDIN EN.CITE.DATA </w:instrText>
      </w:r>
      <w:r w:rsidR="000701DC">
        <w:rPr>
          <w:rFonts w:eastAsia="MS Mincho"/>
          <w:lang w:val="en-GB" w:eastAsia="ja-JP"/>
        </w:rPr>
      </w:r>
      <w:r w:rsidR="000701DC">
        <w:rPr>
          <w:rFonts w:eastAsia="MS Mincho"/>
          <w:lang w:val="en-GB" w:eastAsia="ja-JP"/>
        </w:rPr>
        <w:fldChar w:fldCharType="end"/>
      </w:r>
      <w:r w:rsidR="00AD3671" w:rsidRPr="00EC6968">
        <w:rPr>
          <w:rFonts w:eastAsia="MS Mincho"/>
          <w:lang w:val="en-GB" w:eastAsia="ja-JP"/>
        </w:rPr>
      </w:r>
      <w:r w:rsidR="00AD3671" w:rsidRPr="00EC6968">
        <w:rPr>
          <w:rFonts w:eastAsia="MS Mincho"/>
          <w:lang w:val="en-GB" w:eastAsia="ja-JP"/>
        </w:rPr>
        <w:fldChar w:fldCharType="separate"/>
      </w:r>
      <w:r w:rsidR="000701DC">
        <w:rPr>
          <w:rFonts w:eastAsia="MS Mincho"/>
          <w:noProof/>
          <w:lang w:val="en-GB" w:eastAsia="ja-JP"/>
        </w:rPr>
        <w:t>[</w:t>
      </w:r>
      <w:hyperlink w:anchor="_ENREF_16" w:tooltip="Nielsen, 2012 #157" w:history="1">
        <w:r w:rsidR="0082760C">
          <w:rPr>
            <w:rFonts w:eastAsia="MS Mincho"/>
            <w:noProof/>
            <w:lang w:val="en-GB" w:eastAsia="ja-JP"/>
          </w:rPr>
          <w:t>16</w:t>
        </w:r>
      </w:hyperlink>
      <w:r w:rsidR="000701DC">
        <w:rPr>
          <w:rFonts w:eastAsia="MS Mincho"/>
          <w:noProof/>
          <w:lang w:val="en-GB" w:eastAsia="ja-JP"/>
        </w:rPr>
        <w:t xml:space="preserve">, </w:t>
      </w:r>
      <w:hyperlink w:anchor="_ENREF_17" w:tooltip="Pace, 2012 #158" w:history="1">
        <w:r w:rsidR="0082760C">
          <w:rPr>
            <w:rFonts w:eastAsia="MS Mincho"/>
            <w:noProof/>
            <w:lang w:val="en-GB" w:eastAsia="ja-JP"/>
          </w:rPr>
          <w:t>17</w:t>
        </w:r>
      </w:hyperlink>
      <w:r w:rsidR="000701DC">
        <w:rPr>
          <w:rFonts w:eastAsia="MS Mincho"/>
          <w:noProof/>
          <w:lang w:val="en-GB" w:eastAsia="ja-JP"/>
        </w:rPr>
        <w:t>]</w:t>
      </w:r>
      <w:r w:rsidR="00AD3671" w:rsidRPr="00EC6968">
        <w:rPr>
          <w:rFonts w:eastAsia="MS Mincho"/>
          <w:lang w:val="en-GB" w:eastAsia="ja-JP"/>
        </w:rPr>
        <w:fldChar w:fldCharType="end"/>
      </w:r>
      <w:r w:rsidR="00FE5810" w:rsidRPr="00EC6968">
        <w:rPr>
          <w:rFonts w:eastAsia="MS Mincho"/>
          <w:lang w:val="en-GB" w:eastAsia="ja-JP"/>
        </w:rPr>
        <w:t xml:space="preserve">. </w:t>
      </w:r>
      <w:r w:rsidR="00C16597" w:rsidRPr="00EC6968">
        <w:rPr>
          <w:rFonts w:eastAsia="MS Mincho"/>
          <w:lang w:val="en-GB" w:eastAsia="ja-JP"/>
        </w:rPr>
        <w:t>In protocol B</w:t>
      </w:r>
      <w:r w:rsidR="00FE5810" w:rsidRPr="00EC6968">
        <w:rPr>
          <w:rFonts w:eastAsia="MS Mincho"/>
          <w:lang w:val="en-GB" w:eastAsia="ja-JP"/>
        </w:rPr>
        <w:t>, only toluene was considered as solvent, due to the limited solubility of the monomers in petroleum ether</w:t>
      </w:r>
      <w:r w:rsidR="00DD742F">
        <w:rPr>
          <w:rFonts w:eastAsia="MS Mincho"/>
          <w:lang w:val="en-GB" w:eastAsia="ja-JP"/>
        </w:rPr>
        <w:t xml:space="preserve"> with boiling point around 60</w:t>
      </w:r>
      <w:r w:rsidR="00DD742F" w:rsidRPr="00EC6968">
        <w:rPr>
          <w:lang w:val="en-GB"/>
        </w:rPr>
        <w:t>°C</w:t>
      </w:r>
      <w:r w:rsidR="00FE5810" w:rsidRPr="00EC6968">
        <w:rPr>
          <w:rFonts w:eastAsia="MS Mincho"/>
          <w:lang w:val="en-GB" w:eastAsia="ja-JP"/>
        </w:rPr>
        <w:t xml:space="preserve">. </w:t>
      </w:r>
    </w:p>
    <w:p w14:paraId="12C06F5D" w14:textId="1610FD5E" w:rsidR="004647B0" w:rsidRDefault="00DB428A" w:rsidP="00FE5810">
      <w:pPr>
        <w:ind w:firstLine="360"/>
        <w:jc w:val="both"/>
        <w:rPr>
          <w:lang w:val="en-GB"/>
        </w:rPr>
      </w:pPr>
      <w:r>
        <w:rPr>
          <w:lang w:val="en-GB"/>
        </w:rPr>
        <w:t>A</w:t>
      </w:r>
      <w:r w:rsidRPr="00EC6968">
        <w:rPr>
          <w:lang w:val="en-GB"/>
        </w:rPr>
        <w:t>fter work-up and purification</w:t>
      </w:r>
      <w:r>
        <w:rPr>
          <w:lang w:val="en-GB"/>
        </w:rPr>
        <w:t>,</w:t>
      </w:r>
      <w:r w:rsidRPr="00EC6968">
        <w:rPr>
          <w:lang w:val="en-GB"/>
        </w:rPr>
        <w:t xml:space="preserve"> </w:t>
      </w:r>
      <w:r w:rsidR="00FE5810" w:rsidRPr="00EC6968">
        <w:rPr>
          <w:lang w:val="en-GB"/>
        </w:rPr>
        <w:t>NMR-</w:t>
      </w:r>
      <w:r w:rsidR="00FE5810" w:rsidRPr="00633620">
        <w:rPr>
          <w:lang w:val="en-GB"/>
        </w:rPr>
        <w:t>analysis of the resulting products</w:t>
      </w:r>
      <w:r w:rsidR="005711F8" w:rsidRPr="00633620">
        <w:rPr>
          <w:lang w:val="en-GB"/>
        </w:rPr>
        <w:t xml:space="preserve"> </w:t>
      </w:r>
      <w:r w:rsidR="00FE5810" w:rsidRPr="00633620">
        <w:rPr>
          <w:lang w:val="en-GB"/>
        </w:rPr>
        <w:t xml:space="preserve">showed that the aimed </w:t>
      </w:r>
      <w:r w:rsidR="00D64191" w:rsidRPr="00633620">
        <w:rPr>
          <w:lang w:val="en-GB"/>
        </w:rPr>
        <w:t>poly(cycloacetals)</w:t>
      </w:r>
      <w:r w:rsidR="00FE5810" w:rsidRPr="00633620">
        <w:rPr>
          <w:lang w:val="en-GB"/>
        </w:rPr>
        <w:t xml:space="preserve"> originating from glutaraldehyde</w:t>
      </w:r>
      <w:r w:rsidR="00FF1C15" w:rsidRPr="00633620">
        <w:rPr>
          <w:lang w:val="en-GB"/>
        </w:rPr>
        <w:t xml:space="preserve"> (</w:t>
      </w:r>
      <w:r w:rsidR="00AB5061" w:rsidRPr="00633620">
        <w:rPr>
          <w:lang w:val="en-GB"/>
        </w:rPr>
        <w:t>Figure 2</w:t>
      </w:r>
      <w:r w:rsidR="00A6795E" w:rsidRPr="00633620">
        <w:rPr>
          <w:lang w:val="en-GB"/>
        </w:rPr>
        <w:t xml:space="preserve"> top</w:t>
      </w:r>
      <w:r w:rsidR="00FF1C15" w:rsidRPr="00633620">
        <w:rPr>
          <w:lang w:val="en-GB"/>
        </w:rPr>
        <w:t>)</w:t>
      </w:r>
      <w:r w:rsidR="00FE5810" w:rsidRPr="00633620">
        <w:rPr>
          <w:lang w:val="en-GB"/>
        </w:rPr>
        <w:t xml:space="preserve"> and the phthalaldehydes </w:t>
      </w:r>
      <w:r w:rsidR="00FF1C15" w:rsidRPr="00633620">
        <w:rPr>
          <w:lang w:val="en-GB"/>
        </w:rPr>
        <w:t>(</w:t>
      </w:r>
      <w:r w:rsidR="00AB5061" w:rsidRPr="00633620">
        <w:rPr>
          <w:lang w:val="en-GB"/>
        </w:rPr>
        <w:t>Figure 2</w:t>
      </w:r>
      <w:r w:rsidR="00A6795E" w:rsidRPr="00633620">
        <w:rPr>
          <w:lang w:val="en-GB"/>
        </w:rPr>
        <w:t xml:space="preserve"> bottom</w:t>
      </w:r>
      <w:r w:rsidR="00FF1C15" w:rsidRPr="00633620">
        <w:rPr>
          <w:lang w:val="en-GB"/>
        </w:rPr>
        <w:t xml:space="preserve">) </w:t>
      </w:r>
      <w:r w:rsidR="00A66AA8" w:rsidRPr="00633620">
        <w:rPr>
          <w:lang w:val="en-GB"/>
        </w:rPr>
        <w:t xml:space="preserve">were </w:t>
      </w:r>
      <w:r w:rsidR="007061F7" w:rsidRPr="00633620">
        <w:rPr>
          <w:lang w:val="en-GB"/>
        </w:rPr>
        <w:t xml:space="preserve">successfully </w:t>
      </w:r>
      <w:r w:rsidR="00FE5810" w:rsidRPr="00633620">
        <w:rPr>
          <w:lang w:val="en-GB"/>
        </w:rPr>
        <w:t>synthesized</w:t>
      </w:r>
      <w:r w:rsidR="007061F7" w:rsidRPr="00633620">
        <w:rPr>
          <w:lang w:val="en-GB"/>
        </w:rPr>
        <w:t xml:space="preserve"> and isolated</w:t>
      </w:r>
      <w:r w:rsidR="00FE5810" w:rsidRPr="00633620">
        <w:rPr>
          <w:lang w:val="en-GB"/>
        </w:rPr>
        <w:t>. The molecular weights</w:t>
      </w:r>
      <w:r w:rsidR="00FE5810" w:rsidRPr="00EC6968">
        <w:rPr>
          <w:lang w:val="en-GB"/>
        </w:rPr>
        <w:t xml:space="preserve"> </w:t>
      </w:r>
      <w:r w:rsidR="005711F8" w:rsidRPr="00EC6968">
        <w:rPr>
          <w:lang w:val="en-GB"/>
        </w:rPr>
        <w:t xml:space="preserve">of the </w:t>
      </w:r>
      <w:r w:rsidR="00D64191">
        <w:rPr>
          <w:lang w:val="en-GB"/>
        </w:rPr>
        <w:t>poly(cycloacetals)</w:t>
      </w:r>
      <w:r w:rsidR="005711F8" w:rsidRPr="00EC6968">
        <w:rPr>
          <w:lang w:val="en-GB"/>
        </w:rPr>
        <w:t xml:space="preserve"> derived from these dialdehydes as well as</w:t>
      </w:r>
      <w:r w:rsidR="00FE5810" w:rsidRPr="00EC6968">
        <w:rPr>
          <w:lang w:val="en-GB"/>
        </w:rPr>
        <w:t xml:space="preserve"> thermal and mechanical analysis results can be found in </w:t>
      </w:r>
      <w:r w:rsidR="00AB5061" w:rsidRPr="00A11F5F">
        <w:rPr>
          <w:lang w:val="en-GB"/>
        </w:rPr>
        <w:t>T</w:t>
      </w:r>
      <w:r w:rsidRPr="00A11F5F">
        <w:rPr>
          <w:lang w:val="en-GB"/>
        </w:rPr>
        <w:t>able</w:t>
      </w:r>
      <w:r w:rsidR="00AB5061" w:rsidRPr="00A11F5F">
        <w:rPr>
          <w:lang w:val="en-GB"/>
        </w:rPr>
        <w:t xml:space="preserve"> 2</w:t>
      </w:r>
      <w:r w:rsidR="00FE5810" w:rsidRPr="00EC6968">
        <w:rPr>
          <w:lang w:val="en-GB"/>
        </w:rPr>
        <w:t xml:space="preserve">. </w:t>
      </w:r>
      <w:r w:rsidR="00AC3EED" w:rsidRPr="00EC6968">
        <w:rPr>
          <w:lang w:val="en-GB"/>
        </w:rPr>
        <w:t xml:space="preserve">This table compares results obtained by protocols A and B. It is important to note that polymerization </w:t>
      </w:r>
      <w:r w:rsidR="00AC3EED" w:rsidRPr="00A66AA8">
        <w:rPr>
          <w:i/>
          <w:lang w:val="en-GB"/>
        </w:rPr>
        <w:t>via</w:t>
      </w:r>
      <w:r w:rsidR="00AC3EED" w:rsidRPr="00EC6968">
        <w:rPr>
          <w:lang w:val="en-GB"/>
        </w:rPr>
        <w:t xml:space="preserve"> protocol B was </w:t>
      </w:r>
      <w:r>
        <w:rPr>
          <w:lang w:val="en-GB"/>
        </w:rPr>
        <w:t xml:space="preserve">around </w:t>
      </w:r>
      <w:r w:rsidR="00AC3EED" w:rsidRPr="00EC6968">
        <w:rPr>
          <w:lang w:val="en-GB"/>
        </w:rPr>
        <w:t xml:space="preserve">ten times faster than reaction </w:t>
      </w:r>
      <w:r w:rsidR="00AC3EED" w:rsidRPr="00A66AA8">
        <w:rPr>
          <w:i/>
          <w:lang w:val="en-GB"/>
        </w:rPr>
        <w:t>via</w:t>
      </w:r>
      <w:r w:rsidR="00AC3EED" w:rsidRPr="00EC6968">
        <w:rPr>
          <w:lang w:val="en-GB"/>
        </w:rPr>
        <w:t xml:space="preserve"> protocol A. This means that protocol B is preferred in terms of the reaction time necessary to obtain high conversion. Besides this observation, </w:t>
      </w:r>
      <w:r w:rsidR="00AC3EED" w:rsidRPr="00A11F5F">
        <w:rPr>
          <w:lang w:val="en-GB"/>
        </w:rPr>
        <w:t>T</w:t>
      </w:r>
      <w:r w:rsidRPr="00A11F5F">
        <w:rPr>
          <w:lang w:val="en-GB"/>
        </w:rPr>
        <w:t>able 2</w:t>
      </w:r>
      <w:r w:rsidR="00AC3EED" w:rsidRPr="00EC6968">
        <w:rPr>
          <w:lang w:val="en-GB"/>
        </w:rPr>
        <w:t xml:space="preserve"> shows that the </w:t>
      </w:r>
      <w:r w:rsidR="00D64191">
        <w:rPr>
          <w:lang w:val="en-GB"/>
        </w:rPr>
        <w:t>poly(cycloacetals)</w:t>
      </w:r>
      <w:r w:rsidR="00AC3EED" w:rsidRPr="00EC6968">
        <w:rPr>
          <w:lang w:val="en-GB"/>
        </w:rPr>
        <w:t xml:space="preserve"> </w:t>
      </w:r>
      <w:r w:rsidR="004647B0">
        <w:rPr>
          <w:lang w:val="en-GB"/>
        </w:rPr>
        <w:t xml:space="preserve">often have high molar masses (up to 38 kDa), to our knowledge reported for the first time, and they possess </w:t>
      </w:r>
      <w:r w:rsidR="00AC3EED" w:rsidRPr="00EC6968">
        <w:rPr>
          <w:lang w:val="en-GB"/>
        </w:rPr>
        <w:t>a high degradation temperature (T</w:t>
      </w:r>
      <w:r w:rsidR="00AC3EED" w:rsidRPr="00EC6968">
        <w:rPr>
          <w:vertAlign w:val="subscript"/>
          <w:lang w:val="en-GB"/>
        </w:rPr>
        <w:t>d</w:t>
      </w:r>
      <w:r w:rsidR="00AC3EED" w:rsidRPr="00EC6968">
        <w:rPr>
          <w:lang w:val="en-GB"/>
        </w:rPr>
        <w:t xml:space="preserve">), which indicates their high thermal stability. </w:t>
      </w:r>
    </w:p>
    <w:p w14:paraId="7006219B" w14:textId="6FF30582" w:rsidR="00FE5810" w:rsidRPr="00EC6968" w:rsidRDefault="00AC3EED" w:rsidP="00FE5810">
      <w:pPr>
        <w:ind w:firstLine="360"/>
        <w:jc w:val="both"/>
        <w:rPr>
          <w:lang w:val="en-GB"/>
        </w:rPr>
      </w:pPr>
      <w:r w:rsidRPr="00EC6968">
        <w:rPr>
          <w:lang w:val="en-GB"/>
        </w:rPr>
        <w:t xml:space="preserve">Since </w:t>
      </w:r>
      <w:r w:rsidR="00D64191">
        <w:rPr>
          <w:lang w:val="en-GB"/>
        </w:rPr>
        <w:t>poly(cycloacetals)</w:t>
      </w:r>
      <w:r w:rsidRPr="00EC6968">
        <w:rPr>
          <w:lang w:val="en-GB"/>
        </w:rPr>
        <w:t xml:space="preserve">, obtained from glutaraldehyde and the phthalaldehydes, showed striking differences </w:t>
      </w:r>
      <w:r w:rsidR="004647B0">
        <w:rPr>
          <w:lang w:val="en-GB"/>
        </w:rPr>
        <w:t>in terms of their</w:t>
      </w:r>
      <w:r w:rsidRPr="00EC6968">
        <w:rPr>
          <w:lang w:val="en-GB"/>
        </w:rPr>
        <w:t xml:space="preserve"> molecular weights </w:t>
      </w:r>
      <w:r w:rsidR="004647B0">
        <w:rPr>
          <w:lang w:val="en-GB"/>
        </w:rPr>
        <w:t xml:space="preserve">on the one hand </w:t>
      </w:r>
      <w:r w:rsidRPr="00EC6968">
        <w:rPr>
          <w:lang w:val="en-GB"/>
        </w:rPr>
        <w:t>and thermal, mechanical and optical properties</w:t>
      </w:r>
      <w:r w:rsidR="004647B0">
        <w:rPr>
          <w:lang w:val="en-GB"/>
        </w:rPr>
        <w:t xml:space="preserve"> on the other hand</w:t>
      </w:r>
      <w:r w:rsidRPr="00EC6968">
        <w:rPr>
          <w:lang w:val="en-GB"/>
        </w:rPr>
        <w:t xml:space="preserve">, they are discussed </w:t>
      </w:r>
      <w:r w:rsidR="009F457C" w:rsidRPr="00EC6968">
        <w:rPr>
          <w:lang w:val="en-GB"/>
        </w:rPr>
        <w:t>separately</w:t>
      </w:r>
      <w:r w:rsidRPr="00EC6968">
        <w:rPr>
          <w:lang w:val="en-GB"/>
        </w:rPr>
        <w:t xml:space="preserve"> hereafter.</w:t>
      </w:r>
    </w:p>
    <w:p w14:paraId="3644206F" w14:textId="324DD452" w:rsidR="00FF1C15" w:rsidRPr="00EC6968" w:rsidRDefault="00DC66C7" w:rsidP="00FF1C15">
      <w:pPr>
        <w:keepNext/>
        <w:ind w:firstLine="360"/>
        <w:jc w:val="both"/>
        <w:rPr>
          <w:lang w:val="en-GB"/>
        </w:rPr>
      </w:pPr>
      <w:r>
        <w:rPr>
          <w:noProof/>
          <w:lang w:val="en-GB" w:eastAsia="en-GB"/>
        </w:rPr>
        <mc:AlternateContent>
          <mc:Choice Requires="wpc">
            <w:drawing>
              <wp:inline distT="0" distB="0" distL="0" distR="0" wp14:anchorId="7E6FCB15" wp14:editId="5DD0E77F">
                <wp:extent cx="5762625" cy="4821555"/>
                <wp:effectExtent l="0" t="1238250" r="0" b="17145"/>
                <wp:docPr id="61854" name="Papier 6185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 name="Group 240"/>
                        <wpg:cNvGrpSpPr>
                          <a:grpSpLocks/>
                        </wpg:cNvGrpSpPr>
                        <wpg:grpSpPr bwMode="auto">
                          <a:xfrm>
                            <a:off x="33020" y="340995"/>
                            <a:ext cx="5711190" cy="1941195"/>
                            <a:chOff x="52" y="537"/>
                            <a:chExt cx="8994" cy="3057"/>
                          </a:xfrm>
                        </wpg:grpSpPr>
                        <wps:wsp>
                          <wps:cNvPr id="2" name="Rectangle 40"/>
                          <wps:cNvSpPr>
                            <a:spLocks noChangeArrowheads="1"/>
                          </wps:cNvSpPr>
                          <wps:spPr bwMode="auto">
                            <a:xfrm>
                              <a:off x="375" y="2051"/>
                              <a:ext cx="10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DCB8C3" w14:textId="3ED7DDC8" w:rsidR="00633620" w:rsidRDefault="00633620">
                                <w:r>
                                  <w:rPr>
                                    <w:rFonts w:ascii="Calibri" w:hAnsi="Calibri" w:cs="Calibri"/>
                                    <w:color w:val="000000"/>
                                    <w:sz w:val="16"/>
                                    <w:szCs w:val="16"/>
                                    <w:lang w:val="en-US"/>
                                  </w:rPr>
                                  <w:t>O</w:t>
                                </w:r>
                              </w:p>
                            </w:txbxContent>
                          </wps:txbx>
                          <wps:bodyPr rot="0" vert="horz" wrap="none" lIns="0" tIns="0" rIns="0" bIns="0" anchor="t" anchorCtr="0">
                            <a:spAutoFit/>
                          </wps:bodyPr>
                        </wps:wsp>
                        <wps:wsp>
                          <wps:cNvPr id="3" name="Rectangle 41"/>
                          <wps:cNvSpPr>
                            <a:spLocks noChangeArrowheads="1"/>
                          </wps:cNvSpPr>
                          <wps:spPr bwMode="auto">
                            <a:xfrm>
                              <a:off x="375" y="1601"/>
                              <a:ext cx="10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640ADC" w14:textId="311C7025" w:rsidR="00633620" w:rsidRDefault="00633620">
                                <w:r>
                                  <w:rPr>
                                    <w:rFonts w:ascii="Calibri" w:hAnsi="Calibri" w:cs="Calibri"/>
                                    <w:color w:val="000000"/>
                                    <w:sz w:val="16"/>
                                    <w:szCs w:val="16"/>
                                    <w:lang w:val="en-US"/>
                                  </w:rPr>
                                  <w:t>O</w:t>
                                </w:r>
                              </w:p>
                            </w:txbxContent>
                          </wps:txbx>
                          <wps:bodyPr rot="0" vert="horz" wrap="none" lIns="0" tIns="0" rIns="0" bIns="0" anchor="t" anchorCtr="0">
                            <a:spAutoFit/>
                          </wps:bodyPr>
                        </wps:wsp>
                        <wps:wsp>
                          <wps:cNvPr id="4" name="Line 42"/>
                          <wps:cNvCnPr/>
                          <wps:spPr bwMode="auto">
                            <a:xfrm>
                              <a:off x="305" y="1910"/>
                              <a:ext cx="91" cy="157"/>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5" name="Line 43"/>
                          <wps:cNvCnPr/>
                          <wps:spPr bwMode="auto">
                            <a:xfrm>
                              <a:off x="502" y="2129"/>
                              <a:ext cx="183" cy="0"/>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6" name="Line 44"/>
                          <wps:cNvCnPr/>
                          <wps:spPr bwMode="auto">
                            <a:xfrm flipV="1">
                              <a:off x="685" y="1910"/>
                              <a:ext cx="127" cy="219"/>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7" name="Line 45"/>
                          <wps:cNvCnPr/>
                          <wps:spPr bwMode="auto">
                            <a:xfrm flipH="1" flipV="1">
                              <a:off x="685" y="1689"/>
                              <a:ext cx="127" cy="221"/>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8" name="Line 46"/>
                          <wps:cNvCnPr/>
                          <wps:spPr bwMode="auto">
                            <a:xfrm flipH="1">
                              <a:off x="502" y="1689"/>
                              <a:ext cx="183" cy="0"/>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9" name="Line 47"/>
                          <wps:cNvCnPr/>
                          <wps:spPr bwMode="auto">
                            <a:xfrm flipH="1">
                              <a:off x="305" y="1765"/>
                              <a:ext cx="83" cy="145"/>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10" name="Rectangle 48"/>
                          <wps:cNvSpPr>
                            <a:spLocks noChangeArrowheads="1"/>
                          </wps:cNvSpPr>
                          <wps:spPr bwMode="auto">
                            <a:xfrm>
                              <a:off x="1891" y="2051"/>
                              <a:ext cx="10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06F656" w14:textId="4E2B8243" w:rsidR="00633620" w:rsidRDefault="00633620">
                                <w:r>
                                  <w:rPr>
                                    <w:rFonts w:ascii="Calibri" w:hAnsi="Calibri" w:cs="Calibri"/>
                                    <w:color w:val="000000"/>
                                    <w:sz w:val="16"/>
                                    <w:szCs w:val="16"/>
                                    <w:lang w:val="en-US"/>
                                  </w:rPr>
                                  <w:t>O</w:t>
                                </w:r>
                              </w:p>
                            </w:txbxContent>
                          </wps:txbx>
                          <wps:bodyPr rot="0" vert="horz" wrap="none" lIns="0" tIns="0" rIns="0" bIns="0" anchor="t" anchorCtr="0">
                            <a:spAutoFit/>
                          </wps:bodyPr>
                        </wps:wsp>
                        <wps:wsp>
                          <wps:cNvPr id="11" name="Rectangle 49"/>
                          <wps:cNvSpPr>
                            <a:spLocks noChangeArrowheads="1"/>
                          </wps:cNvSpPr>
                          <wps:spPr bwMode="auto">
                            <a:xfrm>
                              <a:off x="1891" y="1601"/>
                              <a:ext cx="10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313315" w14:textId="24CF0AF1" w:rsidR="00633620" w:rsidRDefault="00633620">
                                <w:r>
                                  <w:rPr>
                                    <w:rFonts w:ascii="Calibri" w:hAnsi="Calibri" w:cs="Calibri"/>
                                    <w:color w:val="000000"/>
                                    <w:sz w:val="16"/>
                                    <w:szCs w:val="16"/>
                                    <w:lang w:val="en-US"/>
                                  </w:rPr>
                                  <w:t>O</w:t>
                                </w:r>
                              </w:p>
                            </w:txbxContent>
                          </wps:txbx>
                          <wps:bodyPr rot="0" vert="horz" wrap="none" lIns="0" tIns="0" rIns="0" bIns="0" anchor="t" anchorCtr="0">
                            <a:spAutoFit/>
                          </wps:bodyPr>
                        </wps:wsp>
                        <wps:wsp>
                          <wps:cNvPr id="12" name="Line 50"/>
                          <wps:cNvCnPr/>
                          <wps:spPr bwMode="auto">
                            <a:xfrm>
                              <a:off x="1691" y="2129"/>
                              <a:ext cx="181" cy="0"/>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13" name="Line 51"/>
                          <wps:cNvCnPr/>
                          <wps:spPr bwMode="auto">
                            <a:xfrm flipV="1">
                              <a:off x="1981" y="1910"/>
                              <a:ext cx="90" cy="157"/>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14" name="Line 52"/>
                          <wps:cNvCnPr/>
                          <wps:spPr bwMode="auto">
                            <a:xfrm flipH="1" flipV="1">
                              <a:off x="1986" y="1763"/>
                              <a:ext cx="85" cy="147"/>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15" name="Line 53"/>
                          <wps:cNvCnPr/>
                          <wps:spPr bwMode="auto">
                            <a:xfrm flipH="1">
                              <a:off x="1691" y="1689"/>
                              <a:ext cx="181" cy="0"/>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16" name="Line 54"/>
                          <wps:cNvCnPr/>
                          <wps:spPr bwMode="auto">
                            <a:xfrm flipH="1">
                              <a:off x="52" y="1910"/>
                              <a:ext cx="253" cy="0"/>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17" name="Line 55"/>
                          <wps:cNvCnPr/>
                          <wps:spPr bwMode="auto">
                            <a:xfrm>
                              <a:off x="2071" y="1910"/>
                              <a:ext cx="253" cy="0"/>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18" name="Line 56"/>
                          <wps:cNvCnPr/>
                          <wps:spPr bwMode="auto">
                            <a:xfrm flipV="1">
                              <a:off x="2324" y="1689"/>
                              <a:ext cx="127" cy="221"/>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19" name="Line 57"/>
                          <wps:cNvCnPr/>
                          <wps:spPr bwMode="auto">
                            <a:xfrm>
                              <a:off x="2451" y="1689"/>
                              <a:ext cx="253" cy="0"/>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20" name="Line 58"/>
                          <wps:cNvCnPr/>
                          <wps:spPr bwMode="auto">
                            <a:xfrm flipV="1">
                              <a:off x="2704" y="1470"/>
                              <a:ext cx="127" cy="219"/>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21" name="Line 59"/>
                          <wps:cNvCnPr/>
                          <wps:spPr bwMode="auto">
                            <a:xfrm>
                              <a:off x="2728" y="1460"/>
                              <a:ext cx="48" cy="0"/>
                            </a:xfrm>
                            <a:prstGeom prst="line">
                              <a:avLst/>
                            </a:prstGeom>
                            <a:noFill/>
                            <a:ln w="6985"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22" name="Line 60"/>
                          <wps:cNvCnPr/>
                          <wps:spPr bwMode="auto">
                            <a:xfrm>
                              <a:off x="2776" y="1460"/>
                              <a:ext cx="0" cy="766"/>
                            </a:xfrm>
                            <a:prstGeom prst="line">
                              <a:avLst/>
                            </a:prstGeom>
                            <a:noFill/>
                            <a:ln w="6985"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23" name="Line 61"/>
                          <wps:cNvCnPr/>
                          <wps:spPr bwMode="auto">
                            <a:xfrm flipH="1">
                              <a:off x="2728" y="2226"/>
                              <a:ext cx="48" cy="0"/>
                            </a:xfrm>
                            <a:prstGeom prst="line">
                              <a:avLst/>
                            </a:prstGeom>
                            <a:noFill/>
                            <a:ln w="6985"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24" name="Line 62"/>
                          <wps:cNvCnPr/>
                          <wps:spPr bwMode="auto">
                            <a:xfrm flipH="1">
                              <a:off x="110" y="2226"/>
                              <a:ext cx="48" cy="0"/>
                            </a:xfrm>
                            <a:prstGeom prst="line">
                              <a:avLst/>
                            </a:prstGeom>
                            <a:noFill/>
                            <a:ln w="6985"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25" name="Line 63"/>
                          <wps:cNvCnPr/>
                          <wps:spPr bwMode="auto">
                            <a:xfrm flipV="1">
                              <a:off x="110" y="1460"/>
                              <a:ext cx="0" cy="766"/>
                            </a:xfrm>
                            <a:prstGeom prst="line">
                              <a:avLst/>
                            </a:prstGeom>
                            <a:noFill/>
                            <a:ln w="6985"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26" name="Line 64"/>
                          <wps:cNvCnPr/>
                          <wps:spPr bwMode="auto">
                            <a:xfrm>
                              <a:off x="110" y="1460"/>
                              <a:ext cx="48" cy="0"/>
                            </a:xfrm>
                            <a:prstGeom prst="line">
                              <a:avLst/>
                            </a:prstGeom>
                            <a:noFill/>
                            <a:ln w="6985"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27" name="Rectangle 65"/>
                          <wps:cNvSpPr>
                            <a:spLocks noChangeArrowheads="1"/>
                          </wps:cNvSpPr>
                          <wps:spPr bwMode="auto">
                            <a:xfrm>
                              <a:off x="2894" y="2128"/>
                              <a:ext cx="95"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E39618" w14:textId="3FC391B5" w:rsidR="00633620" w:rsidRDefault="00633620">
                                <w:r>
                                  <w:rPr>
                                    <w:rFonts w:ascii="Calibri" w:hAnsi="Calibri" w:cs="Calibri"/>
                                    <w:color w:val="000000"/>
                                    <w:sz w:val="18"/>
                                    <w:szCs w:val="18"/>
                                    <w:lang w:val="en-US"/>
                                  </w:rPr>
                                  <w:t>n</w:t>
                                </w:r>
                              </w:p>
                            </w:txbxContent>
                          </wps:txbx>
                          <wps:bodyPr rot="0" vert="horz" wrap="none" lIns="0" tIns="0" rIns="0" bIns="0" anchor="t" anchorCtr="0">
                            <a:spAutoFit/>
                          </wps:bodyPr>
                        </wps:wsp>
                        <wps:wsp>
                          <wps:cNvPr id="28" name="Line 66"/>
                          <wps:cNvCnPr/>
                          <wps:spPr bwMode="auto">
                            <a:xfrm flipV="1">
                              <a:off x="812" y="1689"/>
                              <a:ext cx="127" cy="221"/>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29" name="Line 67"/>
                          <wps:cNvCnPr/>
                          <wps:spPr bwMode="auto">
                            <a:xfrm>
                              <a:off x="812" y="1910"/>
                              <a:ext cx="127" cy="219"/>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30" name="Rectangle 68"/>
                          <wps:cNvSpPr>
                            <a:spLocks noChangeArrowheads="1"/>
                          </wps:cNvSpPr>
                          <wps:spPr bwMode="auto">
                            <a:xfrm>
                              <a:off x="1146" y="2051"/>
                              <a:ext cx="10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B9A0F9" w14:textId="57E0BD5C" w:rsidR="00633620" w:rsidRDefault="00633620">
                                <w:r>
                                  <w:rPr>
                                    <w:rFonts w:ascii="Calibri" w:hAnsi="Calibri" w:cs="Calibri"/>
                                    <w:color w:val="000000"/>
                                    <w:sz w:val="16"/>
                                    <w:szCs w:val="16"/>
                                    <w:lang w:val="en-US"/>
                                  </w:rPr>
                                  <w:t>O</w:t>
                                </w:r>
                              </w:p>
                            </w:txbxContent>
                          </wps:txbx>
                          <wps:bodyPr rot="0" vert="horz" wrap="none" lIns="0" tIns="0" rIns="0" bIns="0" anchor="t" anchorCtr="0">
                            <a:spAutoFit/>
                          </wps:bodyPr>
                        </wps:wsp>
                        <wps:wsp>
                          <wps:cNvPr id="31" name="Line 69"/>
                          <wps:cNvCnPr/>
                          <wps:spPr bwMode="auto">
                            <a:xfrm>
                              <a:off x="939" y="2129"/>
                              <a:ext cx="180" cy="0"/>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61440" name="Line 70"/>
                          <wps:cNvCnPr/>
                          <wps:spPr bwMode="auto">
                            <a:xfrm>
                              <a:off x="1263" y="2129"/>
                              <a:ext cx="183" cy="0"/>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61441" name="Line 71"/>
                          <wps:cNvCnPr/>
                          <wps:spPr bwMode="auto">
                            <a:xfrm flipV="1">
                              <a:off x="1446" y="1910"/>
                              <a:ext cx="126" cy="219"/>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61442" name="Line 72"/>
                          <wps:cNvCnPr/>
                          <wps:spPr bwMode="auto">
                            <a:xfrm flipH="1" flipV="1">
                              <a:off x="1446" y="1689"/>
                              <a:ext cx="126" cy="221"/>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61444" name="Line 73"/>
                          <wps:cNvCnPr/>
                          <wps:spPr bwMode="auto">
                            <a:xfrm flipV="1">
                              <a:off x="1572" y="1689"/>
                              <a:ext cx="119" cy="221"/>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61445" name="Line 74"/>
                          <wps:cNvCnPr/>
                          <wps:spPr bwMode="auto">
                            <a:xfrm>
                              <a:off x="1572" y="1910"/>
                              <a:ext cx="119" cy="219"/>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61446" name="Line 75"/>
                          <wps:cNvCnPr/>
                          <wps:spPr bwMode="auto">
                            <a:xfrm flipH="1" flipV="1">
                              <a:off x="812" y="1470"/>
                              <a:ext cx="127" cy="219"/>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61447" name="Line 76"/>
                          <wps:cNvCnPr/>
                          <wps:spPr bwMode="auto">
                            <a:xfrm flipV="1">
                              <a:off x="1446" y="1470"/>
                              <a:ext cx="126" cy="219"/>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61448" name="Rectangle 77"/>
                          <wps:cNvSpPr>
                            <a:spLocks noChangeArrowheads="1"/>
                          </wps:cNvSpPr>
                          <wps:spPr bwMode="auto">
                            <a:xfrm>
                              <a:off x="3909" y="3169"/>
                              <a:ext cx="595"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CD601D" w14:textId="15FC16A5" w:rsidR="00633620" w:rsidRDefault="00633620">
                                <w:r>
                                  <w:rPr>
                                    <w:rFonts w:ascii="Calibri" w:hAnsi="Calibri" w:cs="Calibri"/>
                                    <w:color w:val="000000"/>
                                    <w:sz w:val="16"/>
                                    <w:szCs w:val="16"/>
                                    <w:lang w:val="en-US"/>
                                  </w:rPr>
                                  <w:t xml:space="preserve">Chemical </w:t>
                                </w:r>
                              </w:p>
                            </w:txbxContent>
                          </wps:txbx>
                          <wps:bodyPr rot="0" vert="horz" wrap="none" lIns="0" tIns="0" rIns="0" bIns="0" anchor="t" anchorCtr="0">
                            <a:spAutoFit/>
                          </wps:bodyPr>
                        </wps:wsp>
                        <wps:wsp>
                          <wps:cNvPr id="61449" name="Rectangle 78"/>
                          <wps:cNvSpPr>
                            <a:spLocks noChangeArrowheads="1"/>
                          </wps:cNvSpPr>
                          <wps:spPr bwMode="auto">
                            <a:xfrm>
                              <a:off x="4591" y="3169"/>
                              <a:ext cx="28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FD772F" w14:textId="740A3386" w:rsidR="00633620" w:rsidRDefault="00633620">
                                <w:r>
                                  <w:rPr>
                                    <w:rFonts w:ascii="Calibri" w:hAnsi="Calibri" w:cs="Calibri"/>
                                    <w:color w:val="000000"/>
                                    <w:sz w:val="16"/>
                                    <w:szCs w:val="16"/>
                                    <w:lang w:val="en-US"/>
                                  </w:rPr>
                                  <w:t xml:space="preserve">shift </w:t>
                                </w:r>
                              </w:p>
                            </w:txbxContent>
                          </wps:txbx>
                          <wps:bodyPr rot="0" vert="horz" wrap="none" lIns="0" tIns="0" rIns="0" bIns="0" anchor="t" anchorCtr="0">
                            <a:spAutoFit/>
                          </wps:bodyPr>
                        </wps:wsp>
                        <wps:wsp>
                          <wps:cNvPr id="61450" name="Rectangle 79"/>
                          <wps:cNvSpPr>
                            <a:spLocks noChangeArrowheads="1"/>
                          </wps:cNvSpPr>
                          <wps:spPr bwMode="auto">
                            <a:xfrm>
                              <a:off x="4938" y="3169"/>
                              <a:ext cx="393"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679B48" w14:textId="0F25BF49" w:rsidR="00633620" w:rsidRDefault="00633620">
                                <w:r>
                                  <w:rPr>
                                    <w:rFonts w:ascii="Calibri" w:hAnsi="Calibri" w:cs="Calibri"/>
                                    <w:color w:val="000000"/>
                                    <w:sz w:val="16"/>
                                    <w:szCs w:val="16"/>
                                    <w:lang w:val="en-US"/>
                                  </w:rPr>
                                  <w:t>(ppm)</w:t>
                                </w:r>
                              </w:p>
                            </w:txbxContent>
                          </wps:txbx>
                          <wps:bodyPr rot="0" vert="horz" wrap="none" lIns="0" tIns="0" rIns="0" bIns="0" anchor="t" anchorCtr="0">
                            <a:spAutoFit/>
                          </wps:bodyPr>
                        </wps:wsp>
                        <wps:wsp>
                          <wps:cNvPr id="61451" name="Rectangle 80"/>
                          <wps:cNvSpPr>
                            <a:spLocks noChangeArrowheads="1"/>
                          </wps:cNvSpPr>
                          <wps:spPr bwMode="auto">
                            <a:xfrm>
                              <a:off x="3678" y="624"/>
                              <a:ext cx="308"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281575" w14:textId="5F220DB7" w:rsidR="00633620" w:rsidRDefault="00633620">
                                <w:r>
                                  <w:rPr>
                                    <w:rFonts w:ascii="Calibri" w:hAnsi="Calibri" w:cs="Calibri"/>
                                    <w:color w:val="000000"/>
                                    <w:sz w:val="16"/>
                                    <w:szCs w:val="16"/>
                                    <w:lang w:val="en-US"/>
                                  </w:rPr>
                                  <w:t>CHCl</w:t>
                                </w:r>
                              </w:p>
                            </w:txbxContent>
                          </wps:txbx>
                          <wps:bodyPr rot="0" vert="horz" wrap="none" lIns="0" tIns="0" rIns="0" bIns="0" anchor="t" anchorCtr="0">
                            <a:spAutoFit/>
                          </wps:bodyPr>
                        </wps:wsp>
                        <wps:wsp>
                          <wps:cNvPr id="61452" name="Rectangle 81"/>
                          <wps:cNvSpPr>
                            <a:spLocks noChangeArrowheads="1"/>
                          </wps:cNvSpPr>
                          <wps:spPr bwMode="auto">
                            <a:xfrm>
                              <a:off x="3974" y="688"/>
                              <a:ext cx="61"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74FC19" w14:textId="12B2CF7C" w:rsidR="00633620" w:rsidRDefault="00633620">
                                <w:r>
                                  <w:rPr>
                                    <w:rFonts w:ascii="Calibri" w:hAnsi="Calibri" w:cs="Calibri"/>
                                    <w:color w:val="000000"/>
                                    <w:sz w:val="12"/>
                                    <w:szCs w:val="12"/>
                                    <w:lang w:val="en-US"/>
                                  </w:rPr>
                                  <w:t>3</w:t>
                                </w:r>
                              </w:p>
                            </w:txbxContent>
                          </wps:txbx>
                          <wps:bodyPr rot="0" vert="horz" wrap="none" lIns="0" tIns="0" rIns="0" bIns="0" anchor="t" anchorCtr="0">
                            <a:spAutoFit/>
                          </wps:bodyPr>
                        </wps:wsp>
                        <wps:wsp>
                          <wps:cNvPr id="61453" name="Rectangle 82"/>
                          <wps:cNvSpPr>
                            <a:spLocks noChangeArrowheads="1"/>
                          </wps:cNvSpPr>
                          <wps:spPr bwMode="auto">
                            <a:xfrm>
                              <a:off x="8742" y="2642"/>
                              <a:ext cx="77"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CE91C6" w14:textId="45B4414F" w:rsidR="00633620" w:rsidRDefault="00633620">
                                <w:r>
                                  <w:rPr>
                                    <w:rFonts w:ascii="Calibri" w:hAnsi="Calibri" w:cs="Calibri"/>
                                    <w:color w:val="000000"/>
                                    <w:sz w:val="16"/>
                                    <w:szCs w:val="16"/>
                                    <w:lang w:val="en-US"/>
                                  </w:rPr>
                                  <w:t>a</w:t>
                                </w:r>
                              </w:p>
                            </w:txbxContent>
                          </wps:txbx>
                          <wps:bodyPr rot="0" vert="horz" wrap="none" lIns="0" tIns="0" rIns="0" bIns="0" anchor="t" anchorCtr="0">
                            <a:spAutoFit/>
                          </wps:bodyPr>
                        </wps:wsp>
                        <wps:wsp>
                          <wps:cNvPr id="61454" name="Rectangle 83"/>
                          <wps:cNvSpPr>
                            <a:spLocks noChangeArrowheads="1"/>
                          </wps:cNvSpPr>
                          <wps:spPr bwMode="auto">
                            <a:xfrm>
                              <a:off x="850" y="1228"/>
                              <a:ext cx="87"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3A5794" w14:textId="69948A8A" w:rsidR="00633620" w:rsidRDefault="00633620">
                                <w:r>
                                  <w:rPr>
                                    <w:rFonts w:ascii="Calibri" w:hAnsi="Calibri" w:cs="Calibri"/>
                                    <w:color w:val="000000"/>
                                    <w:sz w:val="18"/>
                                    <w:szCs w:val="18"/>
                                    <w:lang w:val="en-US"/>
                                  </w:rPr>
                                  <w:t>a</w:t>
                                </w:r>
                              </w:p>
                            </w:txbxContent>
                          </wps:txbx>
                          <wps:bodyPr rot="0" vert="horz" wrap="none" lIns="0" tIns="0" rIns="0" bIns="0" anchor="t" anchorCtr="0">
                            <a:spAutoFit/>
                          </wps:bodyPr>
                        </wps:wsp>
                        <wps:wsp>
                          <wps:cNvPr id="61455" name="Rectangle 84"/>
                          <wps:cNvSpPr>
                            <a:spLocks noChangeArrowheads="1"/>
                          </wps:cNvSpPr>
                          <wps:spPr bwMode="auto">
                            <a:xfrm>
                              <a:off x="1467" y="1228"/>
                              <a:ext cx="87"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93BDAF" w14:textId="677B91B8" w:rsidR="00633620" w:rsidRDefault="00633620">
                                <w:r>
                                  <w:rPr>
                                    <w:rFonts w:ascii="Calibri" w:hAnsi="Calibri" w:cs="Calibri"/>
                                    <w:color w:val="000000"/>
                                    <w:sz w:val="18"/>
                                    <w:szCs w:val="18"/>
                                    <w:lang w:val="en-US"/>
                                  </w:rPr>
                                  <w:t>a</w:t>
                                </w:r>
                              </w:p>
                            </w:txbxContent>
                          </wps:txbx>
                          <wps:bodyPr rot="0" vert="horz" wrap="none" lIns="0" tIns="0" rIns="0" bIns="0" anchor="t" anchorCtr="0">
                            <a:spAutoFit/>
                          </wps:bodyPr>
                        </wps:wsp>
                        <wps:wsp>
                          <wps:cNvPr id="61456" name="Rectangle 85"/>
                          <wps:cNvSpPr>
                            <a:spLocks noChangeArrowheads="1"/>
                          </wps:cNvSpPr>
                          <wps:spPr bwMode="auto">
                            <a:xfrm>
                              <a:off x="7984" y="2642"/>
                              <a:ext cx="85"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921C75" w14:textId="085D0B86" w:rsidR="00633620" w:rsidRDefault="00633620">
                                <w:r>
                                  <w:rPr>
                                    <w:rFonts w:ascii="Calibri" w:hAnsi="Calibri" w:cs="Calibri"/>
                                    <w:color w:val="000000"/>
                                    <w:sz w:val="16"/>
                                    <w:szCs w:val="16"/>
                                    <w:lang w:val="en-US"/>
                                  </w:rPr>
                                  <w:t>b</w:t>
                                </w:r>
                              </w:p>
                            </w:txbxContent>
                          </wps:txbx>
                          <wps:bodyPr rot="0" vert="horz" wrap="none" lIns="0" tIns="0" rIns="0" bIns="0" anchor="t" anchorCtr="0">
                            <a:spAutoFit/>
                          </wps:bodyPr>
                        </wps:wsp>
                        <wps:wsp>
                          <wps:cNvPr id="61457" name="Rectangle 86"/>
                          <wps:cNvSpPr>
                            <a:spLocks noChangeArrowheads="1"/>
                          </wps:cNvSpPr>
                          <wps:spPr bwMode="auto">
                            <a:xfrm>
                              <a:off x="1313" y="1575"/>
                              <a:ext cx="95"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8FD038" w14:textId="05A027CA" w:rsidR="00633620" w:rsidRDefault="00633620">
                                <w:r>
                                  <w:rPr>
                                    <w:rFonts w:ascii="Calibri" w:hAnsi="Calibri" w:cs="Calibri"/>
                                    <w:color w:val="000000"/>
                                    <w:sz w:val="18"/>
                                    <w:szCs w:val="18"/>
                                    <w:lang w:val="en-US"/>
                                  </w:rPr>
                                  <w:t>b</w:t>
                                </w:r>
                              </w:p>
                            </w:txbxContent>
                          </wps:txbx>
                          <wps:bodyPr rot="0" vert="horz" wrap="none" lIns="0" tIns="0" rIns="0" bIns="0" anchor="t" anchorCtr="0">
                            <a:spAutoFit/>
                          </wps:bodyPr>
                        </wps:wsp>
                        <wps:wsp>
                          <wps:cNvPr id="61458" name="Rectangle 87"/>
                          <wps:cNvSpPr>
                            <a:spLocks noChangeArrowheads="1"/>
                          </wps:cNvSpPr>
                          <wps:spPr bwMode="auto">
                            <a:xfrm>
                              <a:off x="992" y="1575"/>
                              <a:ext cx="95"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2333E4" w14:textId="06FFDA4B" w:rsidR="00633620" w:rsidRDefault="00633620">
                                <w:r>
                                  <w:rPr>
                                    <w:rFonts w:ascii="Calibri" w:hAnsi="Calibri" w:cs="Calibri"/>
                                    <w:color w:val="000000"/>
                                    <w:sz w:val="18"/>
                                    <w:szCs w:val="18"/>
                                    <w:lang w:val="en-US"/>
                                  </w:rPr>
                                  <w:t>b</w:t>
                                </w:r>
                              </w:p>
                            </w:txbxContent>
                          </wps:txbx>
                          <wps:bodyPr rot="0" vert="horz" wrap="none" lIns="0" tIns="0" rIns="0" bIns="0" anchor="t" anchorCtr="0">
                            <a:spAutoFit/>
                          </wps:bodyPr>
                        </wps:wsp>
                        <wps:wsp>
                          <wps:cNvPr id="61459" name="Rectangle 88"/>
                          <wps:cNvSpPr>
                            <a:spLocks noChangeArrowheads="1"/>
                          </wps:cNvSpPr>
                          <wps:spPr bwMode="auto">
                            <a:xfrm>
                              <a:off x="8485" y="2642"/>
                              <a:ext cx="85"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662246" w14:textId="79FD8FFE" w:rsidR="00633620" w:rsidRDefault="00633620">
                                <w:r>
                                  <w:rPr>
                                    <w:rFonts w:ascii="Calibri" w:hAnsi="Calibri" w:cs="Calibri"/>
                                    <w:color w:val="000000"/>
                                    <w:sz w:val="16"/>
                                    <w:szCs w:val="16"/>
                                    <w:lang w:val="en-US"/>
                                  </w:rPr>
                                  <w:t>b</w:t>
                                </w:r>
                              </w:p>
                            </w:txbxContent>
                          </wps:txbx>
                          <wps:bodyPr rot="0" vert="horz" wrap="none" lIns="0" tIns="0" rIns="0" bIns="0" anchor="t" anchorCtr="0">
                            <a:spAutoFit/>
                          </wps:bodyPr>
                        </wps:wsp>
                        <wps:wsp>
                          <wps:cNvPr id="61460" name="Rectangle 89"/>
                          <wps:cNvSpPr>
                            <a:spLocks noChangeArrowheads="1"/>
                          </wps:cNvSpPr>
                          <wps:spPr bwMode="auto">
                            <a:xfrm>
                              <a:off x="1647" y="2128"/>
                              <a:ext cx="77"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8A0A86" w14:textId="307079EF" w:rsidR="00633620" w:rsidRDefault="00633620">
                                <w:r>
                                  <w:rPr>
                                    <w:rFonts w:ascii="Calibri" w:hAnsi="Calibri" w:cs="Calibri"/>
                                    <w:color w:val="000000"/>
                                    <w:sz w:val="18"/>
                                    <w:szCs w:val="18"/>
                                    <w:lang w:val="en-US"/>
                                  </w:rPr>
                                  <w:t>c</w:t>
                                </w:r>
                              </w:p>
                            </w:txbxContent>
                          </wps:txbx>
                          <wps:bodyPr rot="0" vert="horz" wrap="none" lIns="0" tIns="0" rIns="0" bIns="0" anchor="t" anchorCtr="0">
                            <a:spAutoFit/>
                          </wps:bodyPr>
                        </wps:wsp>
                        <wps:wsp>
                          <wps:cNvPr id="61461" name="Rectangle 90"/>
                          <wps:cNvSpPr>
                            <a:spLocks noChangeArrowheads="1"/>
                          </wps:cNvSpPr>
                          <wps:spPr bwMode="auto">
                            <a:xfrm>
                              <a:off x="645" y="2128"/>
                              <a:ext cx="77"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2A030" w14:textId="092B5B58" w:rsidR="00633620" w:rsidRDefault="00633620">
                                <w:r>
                                  <w:rPr>
                                    <w:rFonts w:ascii="Calibri" w:hAnsi="Calibri" w:cs="Calibri"/>
                                    <w:color w:val="000000"/>
                                    <w:sz w:val="18"/>
                                    <w:szCs w:val="18"/>
                                    <w:lang w:val="en-US"/>
                                  </w:rPr>
                                  <w:t>c</w:t>
                                </w:r>
                              </w:p>
                            </w:txbxContent>
                          </wps:txbx>
                          <wps:bodyPr rot="0" vert="horz" wrap="none" lIns="0" tIns="0" rIns="0" bIns="0" anchor="t" anchorCtr="0">
                            <a:spAutoFit/>
                          </wps:bodyPr>
                        </wps:wsp>
                        <wps:wsp>
                          <wps:cNvPr id="61462" name="Rectangle 91"/>
                          <wps:cNvSpPr>
                            <a:spLocks noChangeArrowheads="1"/>
                          </wps:cNvSpPr>
                          <wps:spPr bwMode="auto">
                            <a:xfrm>
                              <a:off x="1647" y="1433"/>
                              <a:ext cx="77"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5BF211" w14:textId="23DA76D1" w:rsidR="00633620" w:rsidRDefault="00633620">
                                <w:r>
                                  <w:rPr>
                                    <w:rFonts w:ascii="Calibri" w:hAnsi="Calibri" w:cs="Calibri"/>
                                    <w:color w:val="000000"/>
                                    <w:sz w:val="18"/>
                                    <w:szCs w:val="18"/>
                                    <w:lang w:val="en-US"/>
                                  </w:rPr>
                                  <w:t>c</w:t>
                                </w:r>
                              </w:p>
                            </w:txbxContent>
                          </wps:txbx>
                          <wps:bodyPr rot="0" vert="horz" wrap="none" lIns="0" tIns="0" rIns="0" bIns="0" anchor="t" anchorCtr="0">
                            <a:spAutoFit/>
                          </wps:bodyPr>
                        </wps:wsp>
                        <wps:wsp>
                          <wps:cNvPr id="61463" name="Rectangle 92"/>
                          <wps:cNvSpPr>
                            <a:spLocks noChangeArrowheads="1"/>
                          </wps:cNvSpPr>
                          <wps:spPr bwMode="auto">
                            <a:xfrm>
                              <a:off x="645" y="1433"/>
                              <a:ext cx="77"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0CE6ED" w14:textId="0FFDDE25" w:rsidR="00633620" w:rsidRDefault="00633620">
                                <w:r>
                                  <w:rPr>
                                    <w:rFonts w:ascii="Calibri" w:hAnsi="Calibri" w:cs="Calibri"/>
                                    <w:color w:val="000000"/>
                                    <w:sz w:val="18"/>
                                    <w:szCs w:val="18"/>
                                    <w:lang w:val="en-US"/>
                                  </w:rPr>
                                  <w:t>c</w:t>
                                </w:r>
                              </w:p>
                            </w:txbxContent>
                          </wps:txbx>
                          <wps:bodyPr rot="0" vert="horz" wrap="none" lIns="0" tIns="0" rIns="0" bIns="0" anchor="t" anchorCtr="0">
                            <a:spAutoFit/>
                          </wps:bodyPr>
                        </wps:wsp>
                        <wps:wsp>
                          <wps:cNvPr id="61464" name="Rectangle 93"/>
                          <wps:cNvSpPr>
                            <a:spLocks noChangeArrowheads="1"/>
                          </wps:cNvSpPr>
                          <wps:spPr bwMode="auto">
                            <a:xfrm>
                              <a:off x="1416" y="2179"/>
                              <a:ext cx="95"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3FF122" w14:textId="0A8C5D3F" w:rsidR="00633620" w:rsidRDefault="00633620">
                                <w:r>
                                  <w:rPr>
                                    <w:rFonts w:ascii="Calibri" w:hAnsi="Calibri" w:cs="Calibri"/>
                                    <w:color w:val="000000"/>
                                    <w:sz w:val="18"/>
                                    <w:szCs w:val="18"/>
                                    <w:lang w:val="en-US"/>
                                  </w:rPr>
                                  <w:t>d</w:t>
                                </w:r>
                              </w:p>
                            </w:txbxContent>
                          </wps:txbx>
                          <wps:bodyPr rot="0" vert="horz" wrap="none" lIns="0" tIns="0" rIns="0" bIns="0" anchor="t" anchorCtr="0">
                            <a:spAutoFit/>
                          </wps:bodyPr>
                        </wps:wsp>
                        <wps:wsp>
                          <wps:cNvPr id="61465" name="Rectangle 94"/>
                          <wps:cNvSpPr>
                            <a:spLocks noChangeArrowheads="1"/>
                          </wps:cNvSpPr>
                          <wps:spPr bwMode="auto">
                            <a:xfrm>
                              <a:off x="902" y="2179"/>
                              <a:ext cx="95"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E1E0C6" w14:textId="0A99E45B" w:rsidR="00633620" w:rsidRDefault="00633620">
                                <w:r>
                                  <w:rPr>
                                    <w:rFonts w:ascii="Calibri" w:hAnsi="Calibri" w:cs="Calibri"/>
                                    <w:color w:val="000000"/>
                                    <w:sz w:val="18"/>
                                    <w:szCs w:val="18"/>
                                    <w:lang w:val="en-US"/>
                                  </w:rPr>
                                  <w:t>d</w:t>
                                </w:r>
                              </w:p>
                            </w:txbxContent>
                          </wps:txbx>
                          <wps:bodyPr rot="0" vert="horz" wrap="none" lIns="0" tIns="0" rIns="0" bIns="0" anchor="t" anchorCtr="0">
                            <a:spAutoFit/>
                          </wps:bodyPr>
                        </wps:wsp>
                        <wps:wsp>
                          <wps:cNvPr id="61466" name="Rectangle 95"/>
                          <wps:cNvSpPr>
                            <a:spLocks noChangeArrowheads="1"/>
                          </wps:cNvSpPr>
                          <wps:spPr bwMode="auto">
                            <a:xfrm>
                              <a:off x="6287" y="2642"/>
                              <a:ext cx="68"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DA2CA2" w14:textId="1EEEDDF5" w:rsidR="00633620" w:rsidRDefault="00633620">
                                <w:r>
                                  <w:rPr>
                                    <w:rFonts w:ascii="Calibri" w:hAnsi="Calibri" w:cs="Calibri"/>
                                    <w:color w:val="000000"/>
                                    <w:sz w:val="16"/>
                                    <w:szCs w:val="16"/>
                                    <w:lang w:val="en-US"/>
                                  </w:rPr>
                                  <w:t>c</w:t>
                                </w:r>
                              </w:p>
                            </w:txbxContent>
                          </wps:txbx>
                          <wps:bodyPr rot="0" vert="horz" wrap="none" lIns="0" tIns="0" rIns="0" bIns="0" anchor="t" anchorCtr="0">
                            <a:spAutoFit/>
                          </wps:bodyPr>
                        </wps:wsp>
                        <wps:wsp>
                          <wps:cNvPr id="61467" name="Rectangle 96"/>
                          <wps:cNvSpPr>
                            <a:spLocks noChangeArrowheads="1"/>
                          </wps:cNvSpPr>
                          <wps:spPr bwMode="auto">
                            <a:xfrm>
                              <a:off x="6506" y="2642"/>
                              <a:ext cx="85"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C5B5E0" w14:textId="662CDB7D" w:rsidR="00633620" w:rsidRDefault="00633620">
                                <w:r>
                                  <w:rPr>
                                    <w:rFonts w:ascii="Calibri" w:hAnsi="Calibri" w:cs="Calibri"/>
                                    <w:color w:val="000000"/>
                                    <w:sz w:val="16"/>
                                    <w:szCs w:val="16"/>
                                    <w:lang w:val="en-US"/>
                                  </w:rPr>
                                  <w:t>d</w:t>
                                </w:r>
                              </w:p>
                            </w:txbxContent>
                          </wps:txbx>
                          <wps:bodyPr rot="0" vert="horz" wrap="none" lIns="0" tIns="0" rIns="0" bIns="0" anchor="t" anchorCtr="0">
                            <a:spAutoFit/>
                          </wps:bodyPr>
                        </wps:wsp>
                        <wps:wsp>
                          <wps:cNvPr id="61468" name="Rectangle 97"/>
                          <wps:cNvSpPr>
                            <a:spLocks noChangeArrowheads="1"/>
                          </wps:cNvSpPr>
                          <wps:spPr bwMode="auto">
                            <a:xfrm>
                              <a:off x="6673" y="2642"/>
                              <a:ext cx="68"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ED3EEC" w14:textId="7B007908" w:rsidR="00633620" w:rsidRDefault="00633620">
                                <w:r>
                                  <w:rPr>
                                    <w:rFonts w:ascii="Calibri" w:hAnsi="Calibri" w:cs="Calibri"/>
                                    <w:color w:val="000000"/>
                                    <w:sz w:val="16"/>
                                    <w:szCs w:val="16"/>
                                    <w:lang w:val="en-US"/>
                                  </w:rPr>
                                  <w:t>c</w:t>
                                </w:r>
                              </w:p>
                            </w:txbxContent>
                          </wps:txbx>
                          <wps:bodyPr rot="0" vert="horz" wrap="none" lIns="0" tIns="0" rIns="0" bIns="0" anchor="t" anchorCtr="0">
                            <a:spAutoFit/>
                          </wps:bodyPr>
                        </wps:wsp>
                        <wps:wsp>
                          <wps:cNvPr id="61469" name="Rectangle 98"/>
                          <wps:cNvSpPr>
                            <a:spLocks noChangeArrowheads="1"/>
                          </wps:cNvSpPr>
                          <wps:spPr bwMode="auto">
                            <a:xfrm>
                              <a:off x="6943" y="2642"/>
                              <a:ext cx="85"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30264F" w14:textId="40A6C92C" w:rsidR="00633620" w:rsidRDefault="00633620">
                                <w:r>
                                  <w:rPr>
                                    <w:rFonts w:ascii="Calibri" w:hAnsi="Calibri" w:cs="Calibri"/>
                                    <w:color w:val="000000"/>
                                    <w:sz w:val="16"/>
                                    <w:szCs w:val="16"/>
                                    <w:lang w:val="en-US"/>
                                  </w:rPr>
                                  <w:t>d</w:t>
                                </w:r>
                              </w:p>
                            </w:txbxContent>
                          </wps:txbx>
                          <wps:bodyPr rot="0" vert="horz" wrap="none" lIns="0" tIns="0" rIns="0" bIns="0" anchor="t" anchorCtr="0">
                            <a:spAutoFit/>
                          </wps:bodyPr>
                        </wps:wsp>
                        <wps:wsp>
                          <wps:cNvPr id="61470" name="Rectangle 99"/>
                          <wps:cNvSpPr>
                            <a:spLocks noChangeArrowheads="1"/>
                          </wps:cNvSpPr>
                          <wps:spPr bwMode="auto">
                            <a:xfrm>
                              <a:off x="2110" y="1935"/>
                              <a:ext cx="90"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8070E7" w14:textId="41E0A5B4" w:rsidR="00633620" w:rsidRDefault="00633620">
                                <w:r>
                                  <w:rPr>
                                    <w:rFonts w:ascii="Calibri" w:hAnsi="Calibri" w:cs="Calibri"/>
                                    <w:color w:val="000000"/>
                                    <w:sz w:val="18"/>
                                    <w:szCs w:val="18"/>
                                    <w:lang w:val="en-US"/>
                                  </w:rPr>
                                  <w:t>e</w:t>
                                </w:r>
                              </w:p>
                            </w:txbxContent>
                          </wps:txbx>
                          <wps:bodyPr rot="0" vert="horz" wrap="none" lIns="0" tIns="0" rIns="0" bIns="0" anchor="t" anchorCtr="0">
                            <a:spAutoFit/>
                          </wps:bodyPr>
                        </wps:wsp>
                        <wps:wsp>
                          <wps:cNvPr id="61471" name="Rectangle 100"/>
                          <wps:cNvSpPr>
                            <a:spLocks noChangeArrowheads="1"/>
                          </wps:cNvSpPr>
                          <wps:spPr bwMode="auto">
                            <a:xfrm>
                              <a:off x="195" y="1935"/>
                              <a:ext cx="90"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41BFCF" w14:textId="60CEACCA" w:rsidR="00633620" w:rsidRDefault="00633620">
                                <w:r>
                                  <w:rPr>
                                    <w:rFonts w:ascii="Calibri" w:hAnsi="Calibri" w:cs="Calibri"/>
                                    <w:color w:val="000000"/>
                                    <w:sz w:val="18"/>
                                    <w:szCs w:val="18"/>
                                    <w:lang w:val="en-US"/>
                                  </w:rPr>
                                  <w:t>e</w:t>
                                </w:r>
                              </w:p>
                            </w:txbxContent>
                          </wps:txbx>
                          <wps:bodyPr rot="0" vert="horz" wrap="none" lIns="0" tIns="0" rIns="0" bIns="0" anchor="t" anchorCtr="0">
                            <a:spAutoFit/>
                          </wps:bodyPr>
                        </wps:wsp>
                        <wps:wsp>
                          <wps:cNvPr id="61472" name="Rectangle 101"/>
                          <wps:cNvSpPr>
                            <a:spLocks noChangeArrowheads="1"/>
                          </wps:cNvSpPr>
                          <wps:spPr bwMode="auto">
                            <a:xfrm>
                              <a:off x="5825" y="2642"/>
                              <a:ext cx="8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C79D18" w14:textId="78C980A6" w:rsidR="00633620" w:rsidRDefault="00633620">
                                <w:r>
                                  <w:rPr>
                                    <w:rFonts w:ascii="Calibri" w:hAnsi="Calibri" w:cs="Calibri"/>
                                    <w:color w:val="000000"/>
                                    <w:sz w:val="16"/>
                                    <w:szCs w:val="16"/>
                                    <w:lang w:val="en-US"/>
                                  </w:rPr>
                                  <w:t>e</w:t>
                                </w:r>
                              </w:p>
                            </w:txbxContent>
                          </wps:txbx>
                          <wps:bodyPr rot="0" vert="horz" wrap="none" lIns="0" tIns="0" rIns="0" bIns="0" anchor="t" anchorCtr="0">
                            <a:spAutoFit/>
                          </wps:bodyPr>
                        </wps:wsp>
                        <wps:wsp>
                          <wps:cNvPr id="61473" name="Rectangle 102"/>
                          <wps:cNvSpPr>
                            <a:spLocks noChangeArrowheads="1"/>
                          </wps:cNvSpPr>
                          <wps:spPr bwMode="auto">
                            <a:xfrm>
                              <a:off x="8151" y="2642"/>
                              <a:ext cx="49"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596959" w14:textId="3AEB0FF5" w:rsidR="00633620" w:rsidRDefault="00633620">
                                <w:r>
                                  <w:rPr>
                                    <w:rFonts w:ascii="Calibri" w:hAnsi="Calibri" w:cs="Calibri"/>
                                    <w:color w:val="000000"/>
                                    <w:sz w:val="16"/>
                                    <w:szCs w:val="16"/>
                                    <w:lang w:val="en-US"/>
                                  </w:rPr>
                                  <w:t>f</w:t>
                                </w:r>
                              </w:p>
                            </w:txbxContent>
                          </wps:txbx>
                          <wps:bodyPr rot="0" vert="horz" wrap="none" lIns="0" tIns="0" rIns="0" bIns="0" anchor="t" anchorCtr="0">
                            <a:spAutoFit/>
                          </wps:bodyPr>
                        </wps:wsp>
                        <wps:wsp>
                          <wps:cNvPr id="61474" name="Rectangle 103"/>
                          <wps:cNvSpPr>
                            <a:spLocks noChangeArrowheads="1"/>
                          </wps:cNvSpPr>
                          <wps:spPr bwMode="auto">
                            <a:xfrm>
                              <a:off x="2264" y="1678"/>
                              <a:ext cx="55"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CFFC93" w14:textId="665BAB26" w:rsidR="00633620" w:rsidRDefault="00633620">
                                <w:r>
                                  <w:rPr>
                                    <w:rFonts w:ascii="Calibri" w:hAnsi="Calibri" w:cs="Calibri"/>
                                    <w:color w:val="000000"/>
                                    <w:sz w:val="18"/>
                                    <w:szCs w:val="18"/>
                                    <w:lang w:val="en-US"/>
                                  </w:rPr>
                                  <w:t>f</w:t>
                                </w:r>
                              </w:p>
                            </w:txbxContent>
                          </wps:txbx>
                          <wps:bodyPr rot="0" vert="horz" wrap="none" lIns="0" tIns="0" rIns="0" bIns="0" anchor="t" anchorCtr="0">
                            <a:spAutoFit/>
                          </wps:bodyPr>
                        </wps:wsp>
                        <wps:wsp>
                          <wps:cNvPr id="61475" name="Rectangle 104"/>
                          <wps:cNvSpPr>
                            <a:spLocks noChangeArrowheads="1"/>
                          </wps:cNvSpPr>
                          <wps:spPr bwMode="auto">
                            <a:xfrm>
                              <a:off x="2483" y="1690"/>
                              <a:ext cx="55"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C1BF52" w14:textId="108BF0CA" w:rsidR="00633620" w:rsidRDefault="00633620">
                                <w:r>
                                  <w:rPr>
                                    <w:rFonts w:ascii="Calibri" w:hAnsi="Calibri" w:cs="Calibri"/>
                                    <w:color w:val="000000"/>
                                    <w:sz w:val="18"/>
                                    <w:szCs w:val="18"/>
                                    <w:lang w:val="en-US"/>
                                  </w:rPr>
                                  <w:t>f</w:t>
                                </w:r>
                              </w:p>
                            </w:txbxContent>
                          </wps:txbx>
                          <wps:bodyPr rot="0" vert="horz" wrap="none" lIns="0" tIns="0" rIns="0" bIns="0" anchor="t" anchorCtr="0">
                            <a:spAutoFit/>
                          </wps:bodyPr>
                        </wps:wsp>
                        <wps:wsp>
                          <wps:cNvPr id="61476" name="Rectangle 105"/>
                          <wps:cNvSpPr>
                            <a:spLocks noChangeArrowheads="1"/>
                          </wps:cNvSpPr>
                          <wps:spPr bwMode="auto">
                            <a:xfrm>
                              <a:off x="2637" y="1459"/>
                              <a:ext cx="55"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A1343F" w14:textId="22E286B8" w:rsidR="00633620" w:rsidRDefault="00633620">
                                <w:r>
                                  <w:rPr>
                                    <w:rFonts w:ascii="Calibri" w:hAnsi="Calibri" w:cs="Calibri"/>
                                    <w:color w:val="000000"/>
                                    <w:sz w:val="18"/>
                                    <w:szCs w:val="18"/>
                                    <w:lang w:val="en-US"/>
                                  </w:rPr>
                                  <w:t>f</w:t>
                                </w:r>
                              </w:p>
                            </w:txbxContent>
                          </wps:txbx>
                          <wps:bodyPr rot="0" vert="horz" wrap="none" lIns="0" tIns="0" rIns="0" bIns="0" anchor="t" anchorCtr="0">
                            <a:spAutoFit/>
                          </wps:bodyPr>
                        </wps:wsp>
                        <wps:wsp>
                          <wps:cNvPr id="61477" name="Rectangle 106"/>
                          <wps:cNvSpPr>
                            <a:spLocks noChangeArrowheads="1"/>
                          </wps:cNvSpPr>
                          <wps:spPr bwMode="auto">
                            <a:xfrm>
                              <a:off x="7984" y="1459"/>
                              <a:ext cx="10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570E64" w14:textId="7D1317C3" w:rsidR="00633620" w:rsidRDefault="00633620">
                                <w:r>
                                  <w:rPr>
                                    <w:rFonts w:ascii="Calibri" w:hAnsi="Calibri" w:cs="Calibri"/>
                                    <w:color w:val="000000"/>
                                    <w:sz w:val="16"/>
                                    <w:szCs w:val="16"/>
                                    <w:lang w:val="en-US"/>
                                  </w:rPr>
                                  <w:t>H</w:t>
                                </w:r>
                              </w:p>
                            </w:txbxContent>
                          </wps:txbx>
                          <wps:bodyPr rot="0" vert="horz" wrap="none" lIns="0" tIns="0" rIns="0" bIns="0" anchor="t" anchorCtr="0">
                            <a:spAutoFit/>
                          </wps:bodyPr>
                        </wps:wsp>
                        <wps:wsp>
                          <wps:cNvPr id="61478" name="Rectangle 107"/>
                          <wps:cNvSpPr>
                            <a:spLocks noChangeArrowheads="1"/>
                          </wps:cNvSpPr>
                          <wps:spPr bwMode="auto">
                            <a:xfrm>
                              <a:off x="8074" y="1524"/>
                              <a:ext cx="61"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83880D" w14:textId="6C0D0143" w:rsidR="00633620" w:rsidRDefault="00633620">
                                <w:r>
                                  <w:rPr>
                                    <w:rFonts w:ascii="Calibri" w:hAnsi="Calibri" w:cs="Calibri"/>
                                    <w:color w:val="000000"/>
                                    <w:sz w:val="12"/>
                                    <w:szCs w:val="12"/>
                                    <w:lang w:val="en-US"/>
                                  </w:rPr>
                                  <w:t>2</w:t>
                                </w:r>
                              </w:p>
                            </w:txbxContent>
                          </wps:txbx>
                          <wps:bodyPr rot="0" vert="horz" wrap="none" lIns="0" tIns="0" rIns="0" bIns="0" anchor="t" anchorCtr="0">
                            <a:spAutoFit/>
                          </wps:bodyPr>
                        </wps:wsp>
                        <wps:wsp>
                          <wps:cNvPr id="61479" name="Rectangle 108"/>
                          <wps:cNvSpPr>
                            <a:spLocks noChangeArrowheads="1"/>
                          </wps:cNvSpPr>
                          <wps:spPr bwMode="auto">
                            <a:xfrm>
                              <a:off x="8138" y="1459"/>
                              <a:ext cx="10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F64DD8" w14:textId="0F8F16EE" w:rsidR="00633620" w:rsidRDefault="00633620">
                                <w:r>
                                  <w:rPr>
                                    <w:rFonts w:ascii="Calibri" w:hAnsi="Calibri" w:cs="Calibri"/>
                                    <w:color w:val="000000"/>
                                    <w:sz w:val="16"/>
                                    <w:szCs w:val="16"/>
                                    <w:lang w:val="en-US"/>
                                  </w:rPr>
                                  <w:t>O</w:t>
                                </w:r>
                              </w:p>
                            </w:txbxContent>
                          </wps:txbx>
                          <wps:bodyPr rot="0" vert="horz" wrap="none" lIns="0" tIns="0" rIns="0" bIns="0" anchor="t" anchorCtr="0">
                            <a:spAutoFit/>
                          </wps:bodyPr>
                        </wps:wsp>
                        <wps:wsp>
                          <wps:cNvPr id="61480" name="Rectangle 109"/>
                          <wps:cNvSpPr>
                            <a:spLocks noChangeArrowheads="1"/>
                          </wps:cNvSpPr>
                          <wps:spPr bwMode="auto">
                            <a:xfrm>
                              <a:off x="919" y="2895"/>
                              <a:ext cx="8121"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481" name="Rectangle 110"/>
                          <wps:cNvSpPr>
                            <a:spLocks noChangeArrowheads="1"/>
                          </wps:cNvSpPr>
                          <wps:spPr bwMode="auto">
                            <a:xfrm>
                              <a:off x="992"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482" name="Rectangle 111"/>
                          <wps:cNvSpPr>
                            <a:spLocks noChangeArrowheads="1"/>
                          </wps:cNvSpPr>
                          <wps:spPr bwMode="auto">
                            <a:xfrm>
                              <a:off x="1070"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483" name="Rectangle 112"/>
                          <wps:cNvSpPr>
                            <a:spLocks noChangeArrowheads="1"/>
                          </wps:cNvSpPr>
                          <wps:spPr bwMode="auto">
                            <a:xfrm>
                              <a:off x="1151" y="2900"/>
                              <a:ext cx="13"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484" name="Rectangle 113"/>
                          <wps:cNvSpPr>
                            <a:spLocks noChangeArrowheads="1"/>
                          </wps:cNvSpPr>
                          <wps:spPr bwMode="auto">
                            <a:xfrm>
                              <a:off x="1234"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485" name="Rectangle 114"/>
                          <wps:cNvSpPr>
                            <a:spLocks noChangeArrowheads="1"/>
                          </wps:cNvSpPr>
                          <wps:spPr bwMode="auto">
                            <a:xfrm>
                              <a:off x="1316" y="2900"/>
                              <a:ext cx="12" cy="7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486" name="Rectangle 115"/>
                          <wps:cNvSpPr>
                            <a:spLocks noChangeArrowheads="1"/>
                          </wps:cNvSpPr>
                          <wps:spPr bwMode="auto">
                            <a:xfrm>
                              <a:off x="1249" y="2977"/>
                              <a:ext cx="156"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6F73D6" w14:textId="761857EA" w:rsidR="00633620" w:rsidRDefault="00633620">
                                <w:r>
                                  <w:rPr>
                                    <w:rFonts w:ascii="Arial" w:hAnsi="Arial" w:cs="Arial"/>
                                    <w:color w:val="000000"/>
                                    <w:sz w:val="14"/>
                                    <w:szCs w:val="14"/>
                                    <w:lang w:val="en-US"/>
                                  </w:rPr>
                                  <w:t>10</w:t>
                                </w:r>
                              </w:p>
                            </w:txbxContent>
                          </wps:txbx>
                          <wps:bodyPr rot="0" vert="horz" wrap="none" lIns="0" tIns="0" rIns="0" bIns="0" anchor="t" anchorCtr="0">
                            <a:spAutoFit/>
                          </wps:bodyPr>
                        </wps:wsp>
                        <wps:wsp>
                          <wps:cNvPr id="61487" name="Rectangle 116"/>
                          <wps:cNvSpPr>
                            <a:spLocks noChangeArrowheads="1"/>
                          </wps:cNvSpPr>
                          <wps:spPr bwMode="auto">
                            <a:xfrm>
                              <a:off x="1395"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488" name="Rectangle 117"/>
                          <wps:cNvSpPr>
                            <a:spLocks noChangeArrowheads="1"/>
                          </wps:cNvSpPr>
                          <wps:spPr bwMode="auto">
                            <a:xfrm>
                              <a:off x="1477" y="2900"/>
                              <a:ext cx="13"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489" name="Rectangle 118"/>
                          <wps:cNvSpPr>
                            <a:spLocks noChangeArrowheads="1"/>
                          </wps:cNvSpPr>
                          <wps:spPr bwMode="auto">
                            <a:xfrm>
                              <a:off x="1560"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490" name="Rectangle 119"/>
                          <wps:cNvSpPr>
                            <a:spLocks noChangeArrowheads="1"/>
                          </wps:cNvSpPr>
                          <wps:spPr bwMode="auto">
                            <a:xfrm>
                              <a:off x="1642"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491" name="Rectangle 120"/>
                          <wps:cNvSpPr>
                            <a:spLocks noChangeArrowheads="1"/>
                          </wps:cNvSpPr>
                          <wps:spPr bwMode="auto">
                            <a:xfrm>
                              <a:off x="1719" y="2900"/>
                              <a:ext cx="13" cy="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492" name="Rectangle 121"/>
                          <wps:cNvSpPr>
                            <a:spLocks noChangeArrowheads="1"/>
                          </wps:cNvSpPr>
                          <wps:spPr bwMode="auto">
                            <a:xfrm>
                              <a:off x="1801"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493" name="Rectangle 122"/>
                          <wps:cNvSpPr>
                            <a:spLocks noChangeArrowheads="1"/>
                          </wps:cNvSpPr>
                          <wps:spPr bwMode="auto">
                            <a:xfrm>
                              <a:off x="1883"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494" name="Rectangle 123"/>
                          <wps:cNvSpPr>
                            <a:spLocks noChangeArrowheads="1"/>
                          </wps:cNvSpPr>
                          <wps:spPr bwMode="auto">
                            <a:xfrm>
                              <a:off x="1965" y="2900"/>
                              <a:ext cx="13"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495" name="Rectangle 124"/>
                          <wps:cNvSpPr>
                            <a:spLocks noChangeArrowheads="1"/>
                          </wps:cNvSpPr>
                          <wps:spPr bwMode="auto">
                            <a:xfrm>
                              <a:off x="2045"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496" name="Rectangle 125"/>
                          <wps:cNvSpPr>
                            <a:spLocks noChangeArrowheads="1"/>
                          </wps:cNvSpPr>
                          <wps:spPr bwMode="auto">
                            <a:xfrm>
                              <a:off x="2127" y="2900"/>
                              <a:ext cx="12" cy="7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497" name="Rectangle 126"/>
                          <wps:cNvSpPr>
                            <a:spLocks noChangeArrowheads="1"/>
                          </wps:cNvSpPr>
                          <wps:spPr bwMode="auto">
                            <a:xfrm>
                              <a:off x="2097" y="2977"/>
                              <a:ext cx="78"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F1961C" w14:textId="6B015CD6" w:rsidR="00633620" w:rsidRDefault="00633620">
                                <w:r>
                                  <w:rPr>
                                    <w:rFonts w:ascii="Arial" w:hAnsi="Arial" w:cs="Arial"/>
                                    <w:color w:val="000000"/>
                                    <w:sz w:val="14"/>
                                    <w:szCs w:val="14"/>
                                    <w:lang w:val="en-US"/>
                                  </w:rPr>
                                  <w:t>9</w:t>
                                </w:r>
                              </w:p>
                            </w:txbxContent>
                          </wps:txbx>
                          <wps:bodyPr rot="0" vert="horz" wrap="none" lIns="0" tIns="0" rIns="0" bIns="0" anchor="t" anchorCtr="0">
                            <a:spAutoFit/>
                          </wps:bodyPr>
                        </wps:wsp>
                        <wps:wsp>
                          <wps:cNvPr id="61498" name="Rectangle 127"/>
                          <wps:cNvSpPr>
                            <a:spLocks noChangeArrowheads="1"/>
                          </wps:cNvSpPr>
                          <wps:spPr bwMode="auto">
                            <a:xfrm>
                              <a:off x="2209" y="2900"/>
                              <a:ext cx="13"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499" name="Rectangle 128"/>
                          <wps:cNvSpPr>
                            <a:spLocks noChangeArrowheads="1"/>
                          </wps:cNvSpPr>
                          <wps:spPr bwMode="auto">
                            <a:xfrm>
                              <a:off x="2291"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00" name="Rectangle 129"/>
                          <wps:cNvSpPr>
                            <a:spLocks noChangeArrowheads="1"/>
                          </wps:cNvSpPr>
                          <wps:spPr bwMode="auto">
                            <a:xfrm>
                              <a:off x="2370"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01" name="Rectangle 130"/>
                          <wps:cNvSpPr>
                            <a:spLocks noChangeArrowheads="1"/>
                          </wps:cNvSpPr>
                          <wps:spPr bwMode="auto">
                            <a:xfrm>
                              <a:off x="2452" y="2900"/>
                              <a:ext cx="13"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02" name="Rectangle 131"/>
                          <wps:cNvSpPr>
                            <a:spLocks noChangeArrowheads="1"/>
                          </wps:cNvSpPr>
                          <wps:spPr bwMode="auto">
                            <a:xfrm>
                              <a:off x="2535" y="2900"/>
                              <a:ext cx="12" cy="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03" name="Rectangle 132"/>
                          <wps:cNvSpPr>
                            <a:spLocks noChangeArrowheads="1"/>
                          </wps:cNvSpPr>
                          <wps:spPr bwMode="auto">
                            <a:xfrm>
                              <a:off x="2617"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04" name="Rectangle 133"/>
                          <wps:cNvSpPr>
                            <a:spLocks noChangeArrowheads="1"/>
                          </wps:cNvSpPr>
                          <wps:spPr bwMode="auto">
                            <a:xfrm>
                              <a:off x="2694"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05" name="Rectangle 134"/>
                          <wps:cNvSpPr>
                            <a:spLocks noChangeArrowheads="1"/>
                          </wps:cNvSpPr>
                          <wps:spPr bwMode="auto">
                            <a:xfrm>
                              <a:off x="2777"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06" name="Rectangle 135"/>
                          <wps:cNvSpPr>
                            <a:spLocks noChangeArrowheads="1"/>
                          </wps:cNvSpPr>
                          <wps:spPr bwMode="auto">
                            <a:xfrm>
                              <a:off x="2859"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07" name="Rectangle 136"/>
                          <wps:cNvSpPr>
                            <a:spLocks noChangeArrowheads="1"/>
                          </wps:cNvSpPr>
                          <wps:spPr bwMode="auto">
                            <a:xfrm>
                              <a:off x="2941" y="2900"/>
                              <a:ext cx="12" cy="7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08" name="Rectangle 137"/>
                          <wps:cNvSpPr>
                            <a:spLocks noChangeArrowheads="1"/>
                          </wps:cNvSpPr>
                          <wps:spPr bwMode="auto">
                            <a:xfrm>
                              <a:off x="2907" y="2977"/>
                              <a:ext cx="78"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5372EE" w14:textId="39D7B385" w:rsidR="00633620" w:rsidRDefault="00633620">
                                <w:r>
                                  <w:rPr>
                                    <w:rFonts w:ascii="Arial" w:hAnsi="Arial" w:cs="Arial"/>
                                    <w:color w:val="000000"/>
                                    <w:sz w:val="14"/>
                                    <w:szCs w:val="14"/>
                                    <w:lang w:val="en-US"/>
                                  </w:rPr>
                                  <w:t>8</w:t>
                                </w:r>
                              </w:p>
                            </w:txbxContent>
                          </wps:txbx>
                          <wps:bodyPr rot="0" vert="horz" wrap="none" lIns="0" tIns="0" rIns="0" bIns="0" anchor="t" anchorCtr="0">
                            <a:spAutoFit/>
                          </wps:bodyPr>
                        </wps:wsp>
                        <wps:wsp>
                          <wps:cNvPr id="61509" name="Rectangle 138"/>
                          <wps:cNvSpPr>
                            <a:spLocks noChangeArrowheads="1"/>
                          </wps:cNvSpPr>
                          <wps:spPr bwMode="auto">
                            <a:xfrm>
                              <a:off x="3019" y="2900"/>
                              <a:ext cx="13"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10" name="Rectangle 139"/>
                          <wps:cNvSpPr>
                            <a:spLocks noChangeArrowheads="1"/>
                          </wps:cNvSpPr>
                          <wps:spPr bwMode="auto">
                            <a:xfrm>
                              <a:off x="3102"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11" name="Rectangle 140"/>
                          <wps:cNvSpPr>
                            <a:spLocks noChangeArrowheads="1"/>
                          </wps:cNvSpPr>
                          <wps:spPr bwMode="auto">
                            <a:xfrm>
                              <a:off x="3184" y="2900"/>
                              <a:ext cx="13"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12" name="Rectangle 141"/>
                          <wps:cNvSpPr>
                            <a:spLocks noChangeArrowheads="1"/>
                          </wps:cNvSpPr>
                          <wps:spPr bwMode="auto">
                            <a:xfrm>
                              <a:off x="3267"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13" name="Rectangle 142"/>
                          <wps:cNvSpPr>
                            <a:spLocks noChangeArrowheads="1"/>
                          </wps:cNvSpPr>
                          <wps:spPr bwMode="auto">
                            <a:xfrm>
                              <a:off x="3344" y="2900"/>
                              <a:ext cx="12" cy="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14" name="Rectangle 143"/>
                          <wps:cNvSpPr>
                            <a:spLocks noChangeArrowheads="1"/>
                          </wps:cNvSpPr>
                          <wps:spPr bwMode="auto">
                            <a:xfrm>
                              <a:off x="3426"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15" name="Rectangle 144"/>
                          <wps:cNvSpPr>
                            <a:spLocks noChangeArrowheads="1"/>
                          </wps:cNvSpPr>
                          <wps:spPr bwMode="auto">
                            <a:xfrm>
                              <a:off x="3508" y="2900"/>
                              <a:ext cx="13"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16" name="Rectangle 145"/>
                          <wps:cNvSpPr>
                            <a:spLocks noChangeArrowheads="1"/>
                          </wps:cNvSpPr>
                          <wps:spPr bwMode="auto">
                            <a:xfrm>
                              <a:off x="3590"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17" name="Rectangle 146"/>
                          <wps:cNvSpPr>
                            <a:spLocks noChangeArrowheads="1"/>
                          </wps:cNvSpPr>
                          <wps:spPr bwMode="auto">
                            <a:xfrm>
                              <a:off x="3669"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18" name="Rectangle 147"/>
                          <wps:cNvSpPr>
                            <a:spLocks noChangeArrowheads="1"/>
                          </wps:cNvSpPr>
                          <wps:spPr bwMode="auto">
                            <a:xfrm>
                              <a:off x="3751" y="2900"/>
                              <a:ext cx="13" cy="7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19" name="Rectangle 148"/>
                          <wps:cNvSpPr>
                            <a:spLocks noChangeArrowheads="1"/>
                          </wps:cNvSpPr>
                          <wps:spPr bwMode="auto">
                            <a:xfrm>
                              <a:off x="3717" y="2977"/>
                              <a:ext cx="78"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0ED407" w14:textId="0BA6E491" w:rsidR="00633620" w:rsidRDefault="00633620">
                                <w:r>
                                  <w:rPr>
                                    <w:rFonts w:ascii="Arial" w:hAnsi="Arial" w:cs="Arial"/>
                                    <w:color w:val="000000"/>
                                    <w:sz w:val="14"/>
                                    <w:szCs w:val="14"/>
                                    <w:lang w:val="en-US"/>
                                  </w:rPr>
                                  <w:t>7</w:t>
                                </w:r>
                              </w:p>
                            </w:txbxContent>
                          </wps:txbx>
                          <wps:bodyPr rot="0" vert="horz" wrap="none" lIns="0" tIns="0" rIns="0" bIns="0" anchor="t" anchorCtr="0">
                            <a:spAutoFit/>
                          </wps:bodyPr>
                        </wps:wsp>
                        <wps:wsp>
                          <wps:cNvPr id="61520" name="Rectangle 149"/>
                          <wps:cNvSpPr>
                            <a:spLocks noChangeArrowheads="1"/>
                          </wps:cNvSpPr>
                          <wps:spPr bwMode="auto">
                            <a:xfrm>
                              <a:off x="3834"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21" name="Rectangle 150"/>
                          <wps:cNvSpPr>
                            <a:spLocks noChangeArrowheads="1"/>
                          </wps:cNvSpPr>
                          <wps:spPr bwMode="auto">
                            <a:xfrm>
                              <a:off x="3916" y="2900"/>
                              <a:ext cx="13"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22" name="Rectangle 151"/>
                          <wps:cNvSpPr>
                            <a:spLocks noChangeArrowheads="1"/>
                          </wps:cNvSpPr>
                          <wps:spPr bwMode="auto">
                            <a:xfrm>
                              <a:off x="3995"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23" name="Rectangle 152"/>
                          <wps:cNvSpPr>
                            <a:spLocks noChangeArrowheads="1"/>
                          </wps:cNvSpPr>
                          <wps:spPr bwMode="auto">
                            <a:xfrm>
                              <a:off x="4077"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24" name="Rectangle 153"/>
                          <wps:cNvSpPr>
                            <a:spLocks noChangeArrowheads="1"/>
                          </wps:cNvSpPr>
                          <wps:spPr bwMode="auto">
                            <a:xfrm>
                              <a:off x="4159" y="2900"/>
                              <a:ext cx="12" cy="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25" name="Rectangle 154"/>
                          <wps:cNvSpPr>
                            <a:spLocks noChangeArrowheads="1"/>
                          </wps:cNvSpPr>
                          <wps:spPr bwMode="auto">
                            <a:xfrm>
                              <a:off x="4242"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26" name="Rectangle 155"/>
                          <wps:cNvSpPr>
                            <a:spLocks noChangeArrowheads="1"/>
                          </wps:cNvSpPr>
                          <wps:spPr bwMode="auto">
                            <a:xfrm>
                              <a:off x="4319"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27" name="Rectangle 156"/>
                          <wps:cNvSpPr>
                            <a:spLocks noChangeArrowheads="1"/>
                          </wps:cNvSpPr>
                          <wps:spPr bwMode="auto">
                            <a:xfrm>
                              <a:off x="4401"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28" name="Rectangle 157"/>
                          <wps:cNvSpPr>
                            <a:spLocks noChangeArrowheads="1"/>
                          </wps:cNvSpPr>
                          <wps:spPr bwMode="auto">
                            <a:xfrm>
                              <a:off x="4483" y="2900"/>
                              <a:ext cx="13"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29" name="Rectangle 158"/>
                          <wps:cNvSpPr>
                            <a:spLocks noChangeArrowheads="1"/>
                          </wps:cNvSpPr>
                          <wps:spPr bwMode="auto">
                            <a:xfrm>
                              <a:off x="4566" y="2900"/>
                              <a:ext cx="12" cy="7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30" name="Rectangle 159"/>
                          <wps:cNvSpPr>
                            <a:spLocks noChangeArrowheads="1"/>
                          </wps:cNvSpPr>
                          <wps:spPr bwMode="auto">
                            <a:xfrm>
                              <a:off x="4526" y="2977"/>
                              <a:ext cx="78"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9B3557" w14:textId="570F6BB0" w:rsidR="00633620" w:rsidRDefault="00633620">
                                <w:r>
                                  <w:rPr>
                                    <w:rFonts w:ascii="Arial" w:hAnsi="Arial" w:cs="Arial"/>
                                    <w:color w:val="000000"/>
                                    <w:sz w:val="14"/>
                                    <w:szCs w:val="14"/>
                                    <w:lang w:val="en-US"/>
                                  </w:rPr>
                                  <w:t>6</w:t>
                                </w:r>
                              </w:p>
                            </w:txbxContent>
                          </wps:txbx>
                          <wps:bodyPr rot="0" vert="horz" wrap="none" lIns="0" tIns="0" rIns="0" bIns="0" anchor="t" anchorCtr="0">
                            <a:spAutoFit/>
                          </wps:bodyPr>
                        </wps:wsp>
                        <wps:wsp>
                          <wps:cNvPr id="61531" name="Rectangle 160"/>
                          <wps:cNvSpPr>
                            <a:spLocks noChangeArrowheads="1"/>
                          </wps:cNvSpPr>
                          <wps:spPr bwMode="auto">
                            <a:xfrm>
                              <a:off x="4644"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32" name="Rectangle 161"/>
                          <wps:cNvSpPr>
                            <a:spLocks noChangeArrowheads="1"/>
                          </wps:cNvSpPr>
                          <wps:spPr bwMode="auto">
                            <a:xfrm>
                              <a:off x="4726" y="2900"/>
                              <a:ext cx="13"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33" name="Rectangle 162"/>
                          <wps:cNvSpPr>
                            <a:spLocks noChangeArrowheads="1"/>
                          </wps:cNvSpPr>
                          <wps:spPr bwMode="auto">
                            <a:xfrm>
                              <a:off x="4809"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34" name="Rectangle 163"/>
                          <wps:cNvSpPr>
                            <a:spLocks noChangeArrowheads="1"/>
                          </wps:cNvSpPr>
                          <wps:spPr bwMode="auto">
                            <a:xfrm>
                              <a:off x="4891"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35" name="Rectangle 164"/>
                          <wps:cNvSpPr>
                            <a:spLocks noChangeArrowheads="1"/>
                          </wps:cNvSpPr>
                          <wps:spPr bwMode="auto">
                            <a:xfrm>
                              <a:off x="4968" y="2900"/>
                              <a:ext cx="12" cy="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36" name="Rectangle 165"/>
                          <wps:cNvSpPr>
                            <a:spLocks noChangeArrowheads="1"/>
                          </wps:cNvSpPr>
                          <wps:spPr bwMode="auto">
                            <a:xfrm>
                              <a:off x="5050" y="2900"/>
                              <a:ext cx="13"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37" name="Rectangle 166"/>
                          <wps:cNvSpPr>
                            <a:spLocks noChangeArrowheads="1"/>
                          </wps:cNvSpPr>
                          <wps:spPr bwMode="auto">
                            <a:xfrm>
                              <a:off x="5133"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38" name="Rectangle 167"/>
                          <wps:cNvSpPr>
                            <a:spLocks noChangeArrowheads="1"/>
                          </wps:cNvSpPr>
                          <wps:spPr bwMode="auto">
                            <a:xfrm>
                              <a:off x="5215" y="2900"/>
                              <a:ext cx="13"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39" name="Rectangle 168"/>
                          <wps:cNvSpPr>
                            <a:spLocks noChangeArrowheads="1"/>
                          </wps:cNvSpPr>
                          <wps:spPr bwMode="auto">
                            <a:xfrm>
                              <a:off x="5294"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40" name="Rectangle 169"/>
                          <wps:cNvSpPr>
                            <a:spLocks noChangeArrowheads="1"/>
                          </wps:cNvSpPr>
                          <wps:spPr bwMode="auto">
                            <a:xfrm>
                              <a:off x="5376" y="2900"/>
                              <a:ext cx="12" cy="7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41" name="Rectangle 170"/>
                          <wps:cNvSpPr>
                            <a:spLocks noChangeArrowheads="1"/>
                          </wps:cNvSpPr>
                          <wps:spPr bwMode="auto">
                            <a:xfrm>
                              <a:off x="5336" y="2977"/>
                              <a:ext cx="78"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A32571" w14:textId="4B1E21C1" w:rsidR="00633620" w:rsidRDefault="00633620">
                                <w:r>
                                  <w:rPr>
                                    <w:rFonts w:ascii="Arial" w:hAnsi="Arial" w:cs="Arial"/>
                                    <w:color w:val="000000"/>
                                    <w:sz w:val="14"/>
                                    <w:szCs w:val="14"/>
                                    <w:lang w:val="en-US"/>
                                  </w:rPr>
                                  <w:t>5</w:t>
                                </w:r>
                              </w:p>
                            </w:txbxContent>
                          </wps:txbx>
                          <wps:bodyPr rot="0" vert="horz" wrap="none" lIns="0" tIns="0" rIns="0" bIns="0" anchor="t" anchorCtr="0">
                            <a:spAutoFit/>
                          </wps:bodyPr>
                        </wps:wsp>
                        <wps:wsp>
                          <wps:cNvPr id="61542" name="Rectangle 171"/>
                          <wps:cNvSpPr>
                            <a:spLocks noChangeArrowheads="1"/>
                          </wps:cNvSpPr>
                          <wps:spPr bwMode="auto">
                            <a:xfrm>
                              <a:off x="5458" y="2900"/>
                              <a:ext cx="13"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43" name="Rectangle 172"/>
                          <wps:cNvSpPr>
                            <a:spLocks noChangeArrowheads="1"/>
                          </wps:cNvSpPr>
                          <wps:spPr bwMode="auto">
                            <a:xfrm>
                              <a:off x="5541"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44" name="Rectangle 173"/>
                          <wps:cNvSpPr>
                            <a:spLocks noChangeArrowheads="1"/>
                          </wps:cNvSpPr>
                          <wps:spPr bwMode="auto">
                            <a:xfrm>
                              <a:off x="5620"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45" name="Rectangle 174"/>
                          <wps:cNvSpPr>
                            <a:spLocks noChangeArrowheads="1"/>
                          </wps:cNvSpPr>
                          <wps:spPr bwMode="auto">
                            <a:xfrm>
                              <a:off x="5702"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46" name="Rectangle 175"/>
                          <wps:cNvSpPr>
                            <a:spLocks noChangeArrowheads="1"/>
                          </wps:cNvSpPr>
                          <wps:spPr bwMode="auto">
                            <a:xfrm>
                              <a:off x="5784" y="2900"/>
                              <a:ext cx="12" cy="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47" name="Rectangle 176"/>
                          <wps:cNvSpPr>
                            <a:spLocks noChangeArrowheads="1"/>
                          </wps:cNvSpPr>
                          <wps:spPr bwMode="auto">
                            <a:xfrm>
                              <a:off x="5866"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48" name="Rectangle 177"/>
                          <wps:cNvSpPr>
                            <a:spLocks noChangeArrowheads="1"/>
                          </wps:cNvSpPr>
                          <wps:spPr bwMode="auto">
                            <a:xfrm>
                              <a:off x="5943"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49" name="Rectangle 178"/>
                          <wps:cNvSpPr>
                            <a:spLocks noChangeArrowheads="1"/>
                          </wps:cNvSpPr>
                          <wps:spPr bwMode="auto">
                            <a:xfrm>
                              <a:off x="6025" y="2900"/>
                              <a:ext cx="13"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50" name="Rectangle 179"/>
                          <wps:cNvSpPr>
                            <a:spLocks noChangeArrowheads="1"/>
                          </wps:cNvSpPr>
                          <wps:spPr bwMode="auto">
                            <a:xfrm>
                              <a:off x="6108"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51" name="Rectangle 180"/>
                          <wps:cNvSpPr>
                            <a:spLocks noChangeArrowheads="1"/>
                          </wps:cNvSpPr>
                          <wps:spPr bwMode="auto">
                            <a:xfrm>
                              <a:off x="6190" y="2900"/>
                              <a:ext cx="12" cy="7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52" name="Rectangle 181"/>
                          <wps:cNvSpPr>
                            <a:spLocks noChangeArrowheads="1"/>
                          </wps:cNvSpPr>
                          <wps:spPr bwMode="auto">
                            <a:xfrm>
                              <a:off x="6159" y="2977"/>
                              <a:ext cx="78"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01C785" w14:textId="74CFC6BB" w:rsidR="00633620" w:rsidRDefault="00633620">
                                <w:r>
                                  <w:rPr>
                                    <w:rFonts w:ascii="Arial" w:hAnsi="Arial" w:cs="Arial"/>
                                    <w:color w:val="000000"/>
                                    <w:sz w:val="14"/>
                                    <w:szCs w:val="14"/>
                                    <w:lang w:val="en-US"/>
                                  </w:rPr>
                                  <w:t>4</w:t>
                                </w:r>
                              </w:p>
                            </w:txbxContent>
                          </wps:txbx>
                          <wps:bodyPr rot="0" vert="horz" wrap="none" lIns="0" tIns="0" rIns="0" bIns="0" anchor="t" anchorCtr="0">
                            <a:spAutoFit/>
                          </wps:bodyPr>
                        </wps:wsp>
                        <wps:wsp>
                          <wps:cNvPr id="61553" name="Rectangle 182"/>
                          <wps:cNvSpPr>
                            <a:spLocks noChangeArrowheads="1"/>
                          </wps:cNvSpPr>
                          <wps:spPr bwMode="auto">
                            <a:xfrm>
                              <a:off x="6269" y="2900"/>
                              <a:ext cx="13"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54" name="Rectangle 183"/>
                          <wps:cNvSpPr>
                            <a:spLocks noChangeArrowheads="1"/>
                          </wps:cNvSpPr>
                          <wps:spPr bwMode="auto">
                            <a:xfrm>
                              <a:off x="6352"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55" name="Rectangle 184"/>
                          <wps:cNvSpPr>
                            <a:spLocks noChangeArrowheads="1"/>
                          </wps:cNvSpPr>
                          <wps:spPr bwMode="auto">
                            <a:xfrm>
                              <a:off x="6433" y="2900"/>
                              <a:ext cx="13"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56" name="Rectangle 185"/>
                          <wps:cNvSpPr>
                            <a:spLocks noChangeArrowheads="1"/>
                          </wps:cNvSpPr>
                          <wps:spPr bwMode="auto">
                            <a:xfrm>
                              <a:off x="6515" y="2900"/>
                              <a:ext cx="13"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57" name="Rectangle 186"/>
                          <wps:cNvSpPr>
                            <a:spLocks noChangeArrowheads="1"/>
                          </wps:cNvSpPr>
                          <wps:spPr bwMode="auto">
                            <a:xfrm>
                              <a:off x="6593" y="2900"/>
                              <a:ext cx="12" cy="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58" name="Rectangle 187"/>
                          <wps:cNvSpPr>
                            <a:spLocks noChangeArrowheads="1"/>
                          </wps:cNvSpPr>
                          <wps:spPr bwMode="auto">
                            <a:xfrm>
                              <a:off x="6675"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59" name="Rectangle 188"/>
                          <wps:cNvSpPr>
                            <a:spLocks noChangeArrowheads="1"/>
                          </wps:cNvSpPr>
                          <wps:spPr bwMode="auto">
                            <a:xfrm>
                              <a:off x="6757" y="2900"/>
                              <a:ext cx="13"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60" name="Rectangle 189"/>
                          <wps:cNvSpPr>
                            <a:spLocks noChangeArrowheads="1"/>
                          </wps:cNvSpPr>
                          <wps:spPr bwMode="auto">
                            <a:xfrm>
                              <a:off x="6840"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61" name="Rectangle 190"/>
                          <wps:cNvSpPr>
                            <a:spLocks noChangeArrowheads="1"/>
                          </wps:cNvSpPr>
                          <wps:spPr bwMode="auto">
                            <a:xfrm>
                              <a:off x="6919"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62" name="Rectangle 191"/>
                          <wps:cNvSpPr>
                            <a:spLocks noChangeArrowheads="1"/>
                          </wps:cNvSpPr>
                          <wps:spPr bwMode="auto">
                            <a:xfrm>
                              <a:off x="7001" y="2900"/>
                              <a:ext cx="13" cy="7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63" name="Rectangle 192"/>
                          <wps:cNvSpPr>
                            <a:spLocks noChangeArrowheads="1"/>
                          </wps:cNvSpPr>
                          <wps:spPr bwMode="auto">
                            <a:xfrm>
                              <a:off x="6969" y="2977"/>
                              <a:ext cx="78"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07F57C" w14:textId="7D8D65D2" w:rsidR="00633620" w:rsidRDefault="00633620">
                                <w:r>
                                  <w:rPr>
                                    <w:rFonts w:ascii="Arial" w:hAnsi="Arial" w:cs="Arial"/>
                                    <w:color w:val="000000"/>
                                    <w:sz w:val="14"/>
                                    <w:szCs w:val="14"/>
                                    <w:lang w:val="en-US"/>
                                  </w:rPr>
                                  <w:t>3</w:t>
                                </w:r>
                              </w:p>
                            </w:txbxContent>
                          </wps:txbx>
                          <wps:bodyPr rot="0" vert="horz" wrap="none" lIns="0" tIns="0" rIns="0" bIns="0" anchor="t" anchorCtr="0">
                            <a:spAutoFit/>
                          </wps:bodyPr>
                        </wps:wsp>
                        <wps:wsp>
                          <wps:cNvPr id="61564" name="Rectangle 193"/>
                          <wps:cNvSpPr>
                            <a:spLocks noChangeArrowheads="1"/>
                          </wps:cNvSpPr>
                          <wps:spPr bwMode="auto">
                            <a:xfrm>
                              <a:off x="7083"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65" name="Rectangle 194"/>
                          <wps:cNvSpPr>
                            <a:spLocks noChangeArrowheads="1"/>
                          </wps:cNvSpPr>
                          <wps:spPr bwMode="auto">
                            <a:xfrm>
                              <a:off x="7165"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66" name="Rectangle 195"/>
                          <wps:cNvSpPr>
                            <a:spLocks noChangeArrowheads="1"/>
                          </wps:cNvSpPr>
                          <wps:spPr bwMode="auto">
                            <a:xfrm>
                              <a:off x="7244"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67" name="Rectangle 196"/>
                          <wps:cNvSpPr>
                            <a:spLocks noChangeArrowheads="1"/>
                          </wps:cNvSpPr>
                          <wps:spPr bwMode="auto">
                            <a:xfrm>
                              <a:off x="7327"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68" name="Rectangle 197"/>
                          <wps:cNvSpPr>
                            <a:spLocks noChangeArrowheads="1"/>
                          </wps:cNvSpPr>
                          <wps:spPr bwMode="auto">
                            <a:xfrm>
                              <a:off x="7409" y="2900"/>
                              <a:ext cx="12" cy="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69" name="Rectangle 198"/>
                          <wps:cNvSpPr>
                            <a:spLocks noChangeArrowheads="1"/>
                          </wps:cNvSpPr>
                          <wps:spPr bwMode="auto">
                            <a:xfrm>
                              <a:off x="7491" y="2900"/>
                              <a:ext cx="13"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70" name="Rectangle 199"/>
                          <wps:cNvSpPr>
                            <a:spLocks noChangeArrowheads="1"/>
                          </wps:cNvSpPr>
                          <wps:spPr bwMode="auto">
                            <a:xfrm>
                              <a:off x="7568" y="2900"/>
                              <a:ext cx="13"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71" name="Rectangle 200"/>
                          <wps:cNvSpPr>
                            <a:spLocks noChangeArrowheads="1"/>
                          </wps:cNvSpPr>
                          <wps:spPr bwMode="auto">
                            <a:xfrm>
                              <a:off x="7651"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72" name="Rectangle 201"/>
                          <wps:cNvSpPr>
                            <a:spLocks noChangeArrowheads="1"/>
                          </wps:cNvSpPr>
                          <wps:spPr bwMode="auto">
                            <a:xfrm>
                              <a:off x="7732" y="2900"/>
                              <a:ext cx="13"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73" name="Rectangle 202"/>
                          <wps:cNvSpPr>
                            <a:spLocks noChangeArrowheads="1"/>
                          </wps:cNvSpPr>
                          <wps:spPr bwMode="auto">
                            <a:xfrm>
                              <a:off x="7815" y="2900"/>
                              <a:ext cx="12" cy="7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74" name="Rectangle 203"/>
                          <wps:cNvSpPr>
                            <a:spLocks noChangeArrowheads="1"/>
                          </wps:cNvSpPr>
                          <wps:spPr bwMode="auto">
                            <a:xfrm>
                              <a:off x="7778" y="2977"/>
                              <a:ext cx="78"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88291E" w14:textId="479CEA0C" w:rsidR="00633620" w:rsidRDefault="00633620">
                                <w:r>
                                  <w:rPr>
                                    <w:rFonts w:ascii="Arial" w:hAnsi="Arial" w:cs="Arial"/>
                                    <w:color w:val="000000"/>
                                    <w:sz w:val="14"/>
                                    <w:szCs w:val="14"/>
                                    <w:lang w:val="en-US"/>
                                  </w:rPr>
                                  <w:t>2</w:t>
                                </w:r>
                              </w:p>
                            </w:txbxContent>
                          </wps:txbx>
                          <wps:bodyPr rot="0" vert="horz" wrap="none" lIns="0" tIns="0" rIns="0" bIns="0" anchor="t" anchorCtr="0">
                            <a:spAutoFit/>
                          </wps:bodyPr>
                        </wps:wsp>
                        <wps:wsp>
                          <wps:cNvPr id="61575" name="Rectangle 204"/>
                          <wps:cNvSpPr>
                            <a:spLocks noChangeArrowheads="1"/>
                          </wps:cNvSpPr>
                          <wps:spPr bwMode="auto">
                            <a:xfrm>
                              <a:off x="7894"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76" name="Rectangle 205"/>
                          <wps:cNvSpPr>
                            <a:spLocks noChangeArrowheads="1"/>
                          </wps:cNvSpPr>
                          <wps:spPr bwMode="auto">
                            <a:xfrm>
                              <a:off x="7976"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77" name="Rectangle 206"/>
                          <wps:cNvSpPr>
                            <a:spLocks noChangeArrowheads="1"/>
                          </wps:cNvSpPr>
                          <wps:spPr bwMode="auto">
                            <a:xfrm>
                              <a:off x="8058" y="2900"/>
                              <a:ext cx="13"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78" name="Rectangle 207"/>
                          <wps:cNvSpPr>
                            <a:spLocks noChangeArrowheads="1"/>
                          </wps:cNvSpPr>
                          <wps:spPr bwMode="auto">
                            <a:xfrm>
                              <a:off x="8141"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79" name="Rectangle 208"/>
                          <wps:cNvSpPr>
                            <a:spLocks noChangeArrowheads="1"/>
                          </wps:cNvSpPr>
                          <wps:spPr bwMode="auto">
                            <a:xfrm>
                              <a:off x="8218" y="2900"/>
                              <a:ext cx="12" cy="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80" name="Rectangle 209"/>
                          <wps:cNvSpPr>
                            <a:spLocks noChangeArrowheads="1"/>
                          </wps:cNvSpPr>
                          <wps:spPr bwMode="auto">
                            <a:xfrm>
                              <a:off x="8300" y="2900"/>
                              <a:ext cx="13"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81" name="Rectangle 210"/>
                          <wps:cNvSpPr>
                            <a:spLocks noChangeArrowheads="1"/>
                          </wps:cNvSpPr>
                          <wps:spPr bwMode="auto">
                            <a:xfrm>
                              <a:off x="8382"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82" name="Rectangle 211"/>
                          <wps:cNvSpPr>
                            <a:spLocks noChangeArrowheads="1"/>
                          </wps:cNvSpPr>
                          <wps:spPr bwMode="auto">
                            <a:xfrm>
                              <a:off x="8464"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83" name="Rectangle 212"/>
                          <wps:cNvSpPr>
                            <a:spLocks noChangeArrowheads="1"/>
                          </wps:cNvSpPr>
                          <wps:spPr bwMode="auto">
                            <a:xfrm>
                              <a:off x="8543" y="2900"/>
                              <a:ext cx="13"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84" name="Rectangle 213"/>
                          <wps:cNvSpPr>
                            <a:spLocks noChangeArrowheads="1"/>
                          </wps:cNvSpPr>
                          <wps:spPr bwMode="auto">
                            <a:xfrm>
                              <a:off x="8626" y="2900"/>
                              <a:ext cx="12" cy="7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85" name="Rectangle 214"/>
                          <wps:cNvSpPr>
                            <a:spLocks noChangeArrowheads="1"/>
                          </wps:cNvSpPr>
                          <wps:spPr bwMode="auto">
                            <a:xfrm>
                              <a:off x="8588" y="2977"/>
                              <a:ext cx="78"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CBABB8" w14:textId="239B1621" w:rsidR="00633620" w:rsidRDefault="00633620">
                                <w:r>
                                  <w:rPr>
                                    <w:rFonts w:ascii="Arial" w:hAnsi="Arial" w:cs="Arial"/>
                                    <w:color w:val="000000"/>
                                    <w:sz w:val="14"/>
                                    <w:szCs w:val="14"/>
                                    <w:lang w:val="en-US"/>
                                  </w:rPr>
                                  <w:t>1</w:t>
                                </w:r>
                              </w:p>
                            </w:txbxContent>
                          </wps:txbx>
                          <wps:bodyPr rot="0" vert="horz" wrap="none" lIns="0" tIns="0" rIns="0" bIns="0" anchor="t" anchorCtr="0">
                            <a:spAutoFit/>
                          </wps:bodyPr>
                        </wps:wsp>
                        <wps:wsp>
                          <wps:cNvPr id="61586" name="Rectangle 215"/>
                          <wps:cNvSpPr>
                            <a:spLocks noChangeArrowheads="1"/>
                          </wps:cNvSpPr>
                          <wps:spPr bwMode="auto">
                            <a:xfrm>
                              <a:off x="8708"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87" name="Rectangle 216"/>
                          <wps:cNvSpPr>
                            <a:spLocks noChangeArrowheads="1"/>
                          </wps:cNvSpPr>
                          <wps:spPr bwMode="auto">
                            <a:xfrm>
                              <a:off x="8790" y="2900"/>
                              <a:ext cx="13"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88" name="Rectangle 217"/>
                          <wps:cNvSpPr>
                            <a:spLocks noChangeArrowheads="1"/>
                          </wps:cNvSpPr>
                          <wps:spPr bwMode="auto">
                            <a:xfrm>
                              <a:off x="8869"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89" name="Rectangle 218"/>
                          <wps:cNvSpPr>
                            <a:spLocks noChangeArrowheads="1"/>
                          </wps:cNvSpPr>
                          <wps:spPr bwMode="auto">
                            <a:xfrm>
                              <a:off x="8951" y="2900"/>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90" name="Rectangle 219"/>
                          <wps:cNvSpPr>
                            <a:spLocks noChangeArrowheads="1"/>
                          </wps:cNvSpPr>
                          <wps:spPr bwMode="auto">
                            <a:xfrm>
                              <a:off x="9033" y="2900"/>
                              <a:ext cx="13" cy="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591" name="Freeform 220"/>
                          <wps:cNvSpPr>
                            <a:spLocks/>
                          </wps:cNvSpPr>
                          <wps:spPr bwMode="auto">
                            <a:xfrm>
                              <a:off x="8787" y="537"/>
                              <a:ext cx="253" cy="2102"/>
                            </a:xfrm>
                            <a:custGeom>
                              <a:avLst/>
                              <a:gdLst>
                                <a:gd name="T0" fmla="*/ 248 w 253"/>
                                <a:gd name="T1" fmla="*/ 2102 h 2102"/>
                                <a:gd name="T2" fmla="*/ 244 w 253"/>
                                <a:gd name="T3" fmla="*/ 2102 h 2102"/>
                                <a:gd name="T4" fmla="*/ 239 w 253"/>
                                <a:gd name="T5" fmla="*/ 2098 h 2102"/>
                                <a:gd name="T6" fmla="*/ 232 w 253"/>
                                <a:gd name="T7" fmla="*/ 2095 h 2102"/>
                                <a:gd name="T8" fmla="*/ 224 w 253"/>
                                <a:gd name="T9" fmla="*/ 2095 h 2102"/>
                                <a:gd name="T10" fmla="*/ 218 w 253"/>
                                <a:gd name="T11" fmla="*/ 2090 h 2102"/>
                                <a:gd name="T12" fmla="*/ 215 w 253"/>
                                <a:gd name="T13" fmla="*/ 2090 h 2102"/>
                                <a:gd name="T14" fmla="*/ 206 w 253"/>
                                <a:gd name="T15" fmla="*/ 2095 h 2102"/>
                                <a:gd name="T16" fmla="*/ 203 w 253"/>
                                <a:gd name="T17" fmla="*/ 2090 h 2102"/>
                                <a:gd name="T18" fmla="*/ 194 w 253"/>
                                <a:gd name="T19" fmla="*/ 2095 h 2102"/>
                                <a:gd name="T20" fmla="*/ 191 w 253"/>
                                <a:gd name="T21" fmla="*/ 2090 h 2102"/>
                                <a:gd name="T22" fmla="*/ 186 w 253"/>
                                <a:gd name="T23" fmla="*/ 2087 h 2102"/>
                                <a:gd name="T24" fmla="*/ 177 w 253"/>
                                <a:gd name="T25" fmla="*/ 2090 h 2102"/>
                                <a:gd name="T26" fmla="*/ 174 w 253"/>
                                <a:gd name="T27" fmla="*/ 2095 h 2102"/>
                                <a:gd name="T28" fmla="*/ 165 w 253"/>
                                <a:gd name="T29" fmla="*/ 2090 h 2102"/>
                                <a:gd name="T30" fmla="*/ 162 w 253"/>
                                <a:gd name="T31" fmla="*/ 2087 h 2102"/>
                                <a:gd name="T32" fmla="*/ 153 w 253"/>
                                <a:gd name="T33" fmla="*/ 2095 h 2102"/>
                                <a:gd name="T34" fmla="*/ 150 w 253"/>
                                <a:gd name="T35" fmla="*/ 2095 h 2102"/>
                                <a:gd name="T36" fmla="*/ 141 w 253"/>
                                <a:gd name="T37" fmla="*/ 2090 h 2102"/>
                                <a:gd name="T38" fmla="*/ 136 w 253"/>
                                <a:gd name="T39" fmla="*/ 2090 h 2102"/>
                                <a:gd name="T40" fmla="*/ 129 w 253"/>
                                <a:gd name="T41" fmla="*/ 2081 h 2102"/>
                                <a:gd name="T42" fmla="*/ 124 w 253"/>
                                <a:gd name="T43" fmla="*/ 2087 h 2102"/>
                                <a:gd name="T44" fmla="*/ 115 w 253"/>
                                <a:gd name="T45" fmla="*/ 2090 h 2102"/>
                                <a:gd name="T46" fmla="*/ 112 w 253"/>
                                <a:gd name="T47" fmla="*/ 2087 h 2102"/>
                                <a:gd name="T48" fmla="*/ 109 w 253"/>
                                <a:gd name="T49" fmla="*/ 2075 h 2102"/>
                                <a:gd name="T50" fmla="*/ 100 w 253"/>
                                <a:gd name="T51" fmla="*/ 2081 h 2102"/>
                                <a:gd name="T52" fmla="*/ 95 w 253"/>
                                <a:gd name="T53" fmla="*/ 2075 h 2102"/>
                                <a:gd name="T54" fmla="*/ 88 w 253"/>
                                <a:gd name="T55" fmla="*/ 2075 h 2102"/>
                                <a:gd name="T56" fmla="*/ 83 w 253"/>
                                <a:gd name="T57" fmla="*/ 2069 h 2102"/>
                                <a:gd name="T58" fmla="*/ 74 w 253"/>
                                <a:gd name="T59" fmla="*/ 2069 h 2102"/>
                                <a:gd name="T60" fmla="*/ 71 w 253"/>
                                <a:gd name="T61" fmla="*/ 2054 h 2102"/>
                                <a:gd name="T62" fmla="*/ 68 w 253"/>
                                <a:gd name="T63" fmla="*/ 2049 h 2102"/>
                                <a:gd name="T64" fmla="*/ 59 w 253"/>
                                <a:gd name="T65" fmla="*/ 2016 h 2102"/>
                                <a:gd name="T66" fmla="*/ 54 w 253"/>
                                <a:gd name="T67" fmla="*/ 1922 h 2102"/>
                                <a:gd name="T68" fmla="*/ 47 w 253"/>
                                <a:gd name="T69" fmla="*/ 1794 h 2102"/>
                                <a:gd name="T70" fmla="*/ 42 w 253"/>
                                <a:gd name="T71" fmla="*/ 1852 h 2102"/>
                                <a:gd name="T72" fmla="*/ 33 w 253"/>
                                <a:gd name="T73" fmla="*/ 1226 h 2102"/>
                                <a:gd name="T74" fmla="*/ 30 w 253"/>
                                <a:gd name="T75" fmla="*/ 864 h 2102"/>
                                <a:gd name="T76" fmla="*/ 21 w 253"/>
                                <a:gd name="T77" fmla="*/ 1634 h 2102"/>
                                <a:gd name="T78" fmla="*/ 18 w 253"/>
                                <a:gd name="T79" fmla="*/ 1499 h 2102"/>
                                <a:gd name="T80" fmla="*/ 12 w 253"/>
                                <a:gd name="T81" fmla="*/ 0 h 2102"/>
                                <a:gd name="T82" fmla="*/ 6 w 253"/>
                                <a:gd name="T83" fmla="*/ 1402 h 2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3" h="2102">
                                  <a:moveTo>
                                    <a:pt x="253" y="2102"/>
                                  </a:moveTo>
                                  <a:cubicBezTo>
                                    <a:pt x="253" y="2102"/>
                                    <a:pt x="253" y="2098"/>
                                    <a:pt x="253" y="2098"/>
                                  </a:cubicBezTo>
                                  <a:cubicBezTo>
                                    <a:pt x="253" y="2098"/>
                                    <a:pt x="248" y="2102"/>
                                    <a:pt x="248" y="2102"/>
                                  </a:cubicBezTo>
                                  <a:cubicBezTo>
                                    <a:pt x="248" y="2102"/>
                                    <a:pt x="248" y="2098"/>
                                    <a:pt x="248" y="2098"/>
                                  </a:cubicBezTo>
                                  <a:cubicBezTo>
                                    <a:pt x="248" y="2098"/>
                                    <a:pt x="248" y="2102"/>
                                    <a:pt x="248" y="2102"/>
                                  </a:cubicBezTo>
                                  <a:cubicBezTo>
                                    <a:pt x="248" y="2102"/>
                                    <a:pt x="244" y="2102"/>
                                    <a:pt x="244" y="2102"/>
                                  </a:cubicBezTo>
                                  <a:cubicBezTo>
                                    <a:pt x="244" y="2102"/>
                                    <a:pt x="239" y="2098"/>
                                    <a:pt x="239" y="2098"/>
                                  </a:cubicBezTo>
                                  <a:cubicBezTo>
                                    <a:pt x="239" y="2098"/>
                                    <a:pt x="239" y="2098"/>
                                    <a:pt x="239" y="2098"/>
                                  </a:cubicBezTo>
                                  <a:cubicBezTo>
                                    <a:pt x="239" y="2098"/>
                                    <a:pt x="239" y="2098"/>
                                    <a:pt x="239" y="2098"/>
                                  </a:cubicBezTo>
                                  <a:cubicBezTo>
                                    <a:pt x="239" y="2098"/>
                                    <a:pt x="236" y="2098"/>
                                    <a:pt x="236" y="2098"/>
                                  </a:cubicBezTo>
                                  <a:cubicBezTo>
                                    <a:pt x="236" y="2098"/>
                                    <a:pt x="232" y="2095"/>
                                    <a:pt x="232" y="2095"/>
                                  </a:cubicBezTo>
                                  <a:cubicBezTo>
                                    <a:pt x="232" y="2095"/>
                                    <a:pt x="232" y="2095"/>
                                    <a:pt x="232" y="2095"/>
                                  </a:cubicBezTo>
                                  <a:cubicBezTo>
                                    <a:pt x="232" y="2095"/>
                                    <a:pt x="232" y="2098"/>
                                    <a:pt x="232" y="2098"/>
                                  </a:cubicBezTo>
                                  <a:cubicBezTo>
                                    <a:pt x="232" y="2098"/>
                                    <a:pt x="227" y="2098"/>
                                    <a:pt x="227" y="2098"/>
                                  </a:cubicBezTo>
                                  <a:cubicBezTo>
                                    <a:pt x="227" y="2098"/>
                                    <a:pt x="224" y="2095"/>
                                    <a:pt x="224" y="2095"/>
                                  </a:cubicBezTo>
                                  <a:cubicBezTo>
                                    <a:pt x="224" y="2095"/>
                                    <a:pt x="224" y="2098"/>
                                    <a:pt x="224" y="2098"/>
                                  </a:cubicBezTo>
                                  <a:cubicBezTo>
                                    <a:pt x="224" y="2098"/>
                                    <a:pt x="218" y="2095"/>
                                    <a:pt x="218" y="2095"/>
                                  </a:cubicBezTo>
                                  <a:cubicBezTo>
                                    <a:pt x="218" y="2095"/>
                                    <a:pt x="218" y="2090"/>
                                    <a:pt x="218" y="2090"/>
                                  </a:cubicBezTo>
                                  <a:cubicBezTo>
                                    <a:pt x="218" y="2090"/>
                                    <a:pt x="218" y="2098"/>
                                    <a:pt x="218" y="2098"/>
                                  </a:cubicBezTo>
                                  <a:cubicBezTo>
                                    <a:pt x="218" y="2098"/>
                                    <a:pt x="215" y="2095"/>
                                    <a:pt x="215" y="2095"/>
                                  </a:cubicBezTo>
                                  <a:cubicBezTo>
                                    <a:pt x="215" y="2095"/>
                                    <a:pt x="215" y="2090"/>
                                    <a:pt x="215" y="2090"/>
                                  </a:cubicBezTo>
                                  <a:cubicBezTo>
                                    <a:pt x="215" y="2090"/>
                                    <a:pt x="212" y="2090"/>
                                    <a:pt x="212" y="2090"/>
                                  </a:cubicBezTo>
                                  <a:cubicBezTo>
                                    <a:pt x="212" y="2090"/>
                                    <a:pt x="212" y="2095"/>
                                    <a:pt x="212" y="2095"/>
                                  </a:cubicBezTo>
                                  <a:cubicBezTo>
                                    <a:pt x="212" y="2095"/>
                                    <a:pt x="206" y="2095"/>
                                    <a:pt x="206" y="2095"/>
                                  </a:cubicBezTo>
                                  <a:cubicBezTo>
                                    <a:pt x="206" y="2095"/>
                                    <a:pt x="206" y="2087"/>
                                    <a:pt x="206" y="2087"/>
                                  </a:cubicBezTo>
                                  <a:cubicBezTo>
                                    <a:pt x="206" y="2087"/>
                                    <a:pt x="203" y="2087"/>
                                    <a:pt x="203" y="2087"/>
                                  </a:cubicBezTo>
                                  <a:cubicBezTo>
                                    <a:pt x="203" y="2087"/>
                                    <a:pt x="203" y="2090"/>
                                    <a:pt x="203" y="2090"/>
                                  </a:cubicBezTo>
                                  <a:cubicBezTo>
                                    <a:pt x="203" y="2090"/>
                                    <a:pt x="198" y="2090"/>
                                    <a:pt x="198" y="2090"/>
                                  </a:cubicBezTo>
                                  <a:cubicBezTo>
                                    <a:pt x="198" y="2090"/>
                                    <a:pt x="198" y="2090"/>
                                    <a:pt x="198" y="2090"/>
                                  </a:cubicBezTo>
                                  <a:cubicBezTo>
                                    <a:pt x="198" y="2090"/>
                                    <a:pt x="194" y="2095"/>
                                    <a:pt x="194" y="2095"/>
                                  </a:cubicBezTo>
                                  <a:cubicBezTo>
                                    <a:pt x="194" y="2095"/>
                                    <a:pt x="194" y="2090"/>
                                    <a:pt x="194" y="2090"/>
                                  </a:cubicBezTo>
                                  <a:cubicBezTo>
                                    <a:pt x="194" y="2090"/>
                                    <a:pt x="191" y="2095"/>
                                    <a:pt x="191" y="2095"/>
                                  </a:cubicBezTo>
                                  <a:cubicBezTo>
                                    <a:pt x="191" y="2095"/>
                                    <a:pt x="191" y="2090"/>
                                    <a:pt x="191" y="2090"/>
                                  </a:cubicBezTo>
                                  <a:cubicBezTo>
                                    <a:pt x="191" y="2090"/>
                                    <a:pt x="186" y="2087"/>
                                    <a:pt x="186" y="2087"/>
                                  </a:cubicBezTo>
                                  <a:cubicBezTo>
                                    <a:pt x="186" y="2087"/>
                                    <a:pt x="186" y="2090"/>
                                    <a:pt x="186" y="2090"/>
                                  </a:cubicBezTo>
                                  <a:cubicBezTo>
                                    <a:pt x="186" y="2090"/>
                                    <a:pt x="186" y="2087"/>
                                    <a:pt x="186" y="2087"/>
                                  </a:cubicBezTo>
                                  <a:cubicBezTo>
                                    <a:pt x="186" y="2087"/>
                                    <a:pt x="183" y="2087"/>
                                    <a:pt x="183" y="2087"/>
                                  </a:cubicBezTo>
                                  <a:cubicBezTo>
                                    <a:pt x="183" y="2087"/>
                                    <a:pt x="183" y="2087"/>
                                    <a:pt x="183" y="2087"/>
                                  </a:cubicBezTo>
                                  <a:cubicBezTo>
                                    <a:pt x="183" y="2087"/>
                                    <a:pt x="177" y="2090"/>
                                    <a:pt x="177" y="2090"/>
                                  </a:cubicBezTo>
                                  <a:cubicBezTo>
                                    <a:pt x="177" y="2090"/>
                                    <a:pt x="177" y="2090"/>
                                    <a:pt x="177" y="2090"/>
                                  </a:cubicBezTo>
                                  <a:cubicBezTo>
                                    <a:pt x="177" y="2090"/>
                                    <a:pt x="174" y="2095"/>
                                    <a:pt x="174" y="2095"/>
                                  </a:cubicBezTo>
                                  <a:cubicBezTo>
                                    <a:pt x="174" y="2095"/>
                                    <a:pt x="174" y="2095"/>
                                    <a:pt x="174" y="2095"/>
                                  </a:cubicBezTo>
                                  <a:cubicBezTo>
                                    <a:pt x="174" y="2095"/>
                                    <a:pt x="171" y="2090"/>
                                    <a:pt x="171" y="2090"/>
                                  </a:cubicBezTo>
                                  <a:cubicBezTo>
                                    <a:pt x="171" y="2090"/>
                                    <a:pt x="165" y="2095"/>
                                    <a:pt x="165" y="2095"/>
                                  </a:cubicBezTo>
                                  <a:cubicBezTo>
                                    <a:pt x="165" y="2095"/>
                                    <a:pt x="165" y="2090"/>
                                    <a:pt x="165" y="2090"/>
                                  </a:cubicBezTo>
                                  <a:cubicBezTo>
                                    <a:pt x="165" y="2090"/>
                                    <a:pt x="162" y="2090"/>
                                    <a:pt x="162" y="2090"/>
                                  </a:cubicBezTo>
                                  <a:cubicBezTo>
                                    <a:pt x="162" y="2090"/>
                                    <a:pt x="162" y="2087"/>
                                    <a:pt x="162" y="2087"/>
                                  </a:cubicBezTo>
                                  <a:cubicBezTo>
                                    <a:pt x="162" y="2087"/>
                                    <a:pt x="162" y="2087"/>
                                    <a:pt x="162" y="2087"/>
                                  </a:cubicBezTo>
                                  <a:cubicBezTo>
                                    <a:pt x="162" y="2087"/>
                                    <a:pt x="157" y="2090"/>
                                    <a:pt x="157" y="2090"/>
                                  </a:cubicBezTo>
                                  <a:cubicBezTo>
                                    <a:pt x="157" y="2090"/>
                                    <a:pt x="157" y="2087"/>
                                    <a:pt x="157" y="2087"/>
                                  </a:cubicBezTo>
                                  <a:cubicBezTo>
                                    <a:pt x="157" y="2087"/>
                                    <a:pt x="153" y="2095"/>
                                    <a:pt x="153" y="2095"/>
                                  </a:cubicBezTo>
                                  <a:cubicBezTo>
                                    <a:pt x="153" y="2095"/>
                                    <a:pt x="153" y="2087"/>
                                    <a:pt x="153" y="2087"/>
                                  </a:cubicBezTo>
                                  <a:cubicBezTo>
                                    <a:pt x="153" y="2087"/>
                                    <a:pt x="150" y="2095"/>
                                    <a:pt x="150" y="2095"/>
                                  </a:cubicBezTo>
                                  <a:cubicBezTo>
                                    <a:pt x="150" y="2095"/>
                                    <a:pt x="150" y="2095"/>
                                    <a:pt x="150" y="2095"/>
                                  </a:cubicBezTo>
                                  <a:cubicBezTo>
                                    <a:pt x="150" y="2095"/>
                                    <a:pt x="145" y="2090"/>
                                    <a:pt x="145" y="2090"/>
                                  </a:cubicBezTo>
                                  <a:cubicBezTo>
                                    <a:pt x="145" y="2090"/>
                                    <a:pt x="145" y="2087"/>
                                    <a:pt x="145" y="2087"/>
                                  </a:cubicBezTo>
                                  <a:cubicBezTo>
                                    <a:pt x="145" y="2087"/>
                                    <a:pt x="141" y="2090"/>
                                    <a:pt x="141" y="2090"/>
                                  </a:cubicBezTo>
                                  <a:cubicBezTo>
                                    <a:pt x="141" y="2090"/>
                                    <a:pt x="141" y="2090"/>
                                    <a:pt x="141" y="2090"/>
                                  </a:cubicBezTo>
                                  <a:cubicBezTo>
                                    <a:pt x="141" y="2090"/>
                                    <a:pt x="136" y="2090"/>
                                    <a:pt x="136" y="2090"/>
                                  </a:cubicBezTo>
                                  <a:cubicBezTo>
                                    <a:pt x="136" y="2090"/>
                                    <a:pt x="136" y="2090"/>
                                    <a:pt x="136" y="2090"/>
                                  </a:cubicBezTo>
                                  <a:cubicBezTo>
                                    <a:pt x="136" y="2090"/>
                                    <a:pt x="133" y="2095"/>
                                    <a:pt x="133" y="2095"/>
                                  </a:cubicBezTo>
                                  <a:cubicBezTo>
                                    <a:pt x="133" y="2095"/>
                                    <a:pt x="133" y="2095"/>
                                    <a:pt x="133" y="2095"/>
                                  </a:cubicBezTo>
                                  <a:cubicBezTo>
                                    <a:pt x="133" y="2095"/>
                                    <a:pt x="129" y="2081"/>
                                    <a:pt x="129" y="2081"/>
                                  </a:cubicBezTo>
                                  <a:cubicBezTo>
                                    <a:pt x="129" y="2081"/>
                                    <a:pt x="129" y="2087"/>
                                    <a:pt x="129" y="2087"/>
                                  </a:cubicBezTo>
                                  <a:cubicBezTo>
                                    <a:pt x="129" y="2087"/>
                                    <a:pt x="129" y="2081"/>
                                    <a:pt x="129" y="2081"/>
                                  </a:cubicBezTo>
                                  <a:cubicBezTo>
                                    <a:pt x="129" y="2081"/>
                                    <a:pt x="124" y="2087"/>
                                    <a:pt x="124" y="2087"/>
                                  </a:cubicBezTo>
                                  <a:cubicBezTo>
                                    <a:pt x="124" y="2087"/>
                                    <a:pt x="124" y="2081"/>
                                    <a:pt x="124" y="2081"/>
                                  </a:cubicBezTo>
                                  <a:cubicBezTo>
                                    <a:pt x="124" y="2081"/>
                                    <a:pt x="121" y="2081"/>
                                    <a:pt x="121" y="2081"/>
                                  </a:cubicBezTo>
                                  <a:cubicBezTo>
                                    <a:pt x="121" y="2081"/>
                                    <a:pt x="115" y="2090"/>
                                    <a:pt x="115" y="2090"/>
                                  </a:cubicBezTo>
                                  <a:cubicBezTo>
                                    <a:pt x="115" y="2090"/>
                                    <a:pt x="115" y="2090"/>
                                    <a:pt x="115" y="2090"/>
                                  </a:cubicBezTo>
                                  <a:cubicBezTo>
                                    <a:pt x="115" y="2090"/>
                                    <a:pt x="115" y="2087"/>
                                    <a:pt x="115" y="2087"/>
                                  </a:cubicBezTo>
                                  <a:cubicBezTo>
                                    <a:pt x="115" y="2087"/>
                                    <a:pt x="112" y="2087"/>
                                    <a:pt x="112" y="2087"/>
                                  </a:cubicBezTo>
                                  <a:cubicBezTo>
                                    <a:pt x="112" y="2087"/>
                                    <a:pt x="112" y="2081"/>
                                    <a:pt x="112" y="2081"/>
                                  </a:cubicBezTo>
                                  <a:cubicBezTo>
                                    <a:pt x="112" y="2081"/>
                                    <a:pt x="109" y="2081"/>
                                    <a:pt x="109" y="2081"/>
                                  </a:cubicBezTo>
                                  <a:cubicBezTo>
                                    <a:pt x="109" y="2081"/>
                                    <a:pt x="109" y="2075"/>
                                    <a:pt x="109" y="2075"/>
                                  </a:cubicBezTo>
                                  <a:cubicBezTo>
                                    <a:pt x="109" y="2075"/>
                                    <a:pt x="103" y="2075"/>
                                    <a:pt x="103" y="2075"/>
                                  </a:cubicBezTo>
                                  <a:cubicBezTo>
                                    <a:pt x="103" y="2075"/>
                                    <a:pt x="103" y="2078"/>
                                    <a:pt x="103" y="2078"/>
                                  </a:cubicBezTo>
                                  <a:cubicBezTo>
                                    <a:pt x="103" y="2078"/>
                                    <a:pt x="100" y="2081"/>
                                    <a:pt x="100" y="2081"/>
                                  </a:cubicBezTo>
                                  <a:cubicBezTo>
                                    <a:pt x="100" y="2081"/>
                                    <a:pt x="100" y="2078"/>
                                    <a:pt x="100" y="2078"/>
                                  </a:cubicBezTo>
                                  <a:cubicBezTo>
                                    <a:pt x="100" y="2078"/>
                                    <a:pt x="95" y="2081"/>
                                    <a:pt x="95" y="2081"/>
                                  </a:cubicBezTo>
                                  <a:cubicBezTo>
                                    <a:pt x="95" y="2081"/>
                                    <a:pt x="95" y="2075"/>
                                    <a:pt x="95" y="2075"/>
                                  </a:cubicBezTo>
                                  <a:cubicBezTo>
                                    <a:pt x="95" y="2075"/>
                                    <a:pt x="91" y="2078"/>
                                    <a:pt x="91" y="2078"/>
                                  </a:cubicBezTo>
                                  <a:cubicBezTo>
                                    <a:pt x="91" y="2078"/>
                                    <a:pt x="91" y="2075"/>
                                    <a:pt x="91" y="2075"/>
                                  </a:cubicBezTo>
                                  <a:cubicBezTo>
                                    <a:pt x="91" y="2075"/>
                                    <a:pt x="88" y="2075"/>
                                    <a:pt x="88" y="2075"/>
                                  </a:cubicBezTo>
                                  <a:cubicBezTo>
                                    <a:pt x="88" y="2075"/>
                                    <a:pt x="88" y="2069"/>
                                    <a:pt x="88" y="2069"/>
                                  </a:cubicBezTo>
                                  <a:cubicBezTo>
                                    <a:pt x="88" y="2069"/>
                                    <a:pt x="83" y="2075"/>
                                    <a:pt x="83" y="2075"/>
                                  </a:cubicBezTo>
                                  <a:cubicBezTo>
                                    <a:pt x="83" y="2075"/>
                                    <a:pt x="83" y="2069"/>
                                    <a:pt x="83" y="2069"/>
                                  </a:cubicBezTo>
                                  <a:cubicBezTo>
                                    <a:pt x="83" y="2069"/>
                                    <a:pt x="80" y="2069"/>
                                    <a:pt x="80" y="2069"/>
                                  </a:cubicBezTo>
                                  <a:cubicBezTo>
                                    <a:pt x="80" y="2069"/>
                                    <a:pt x="80" y="2066"/>
                                    <a:pt x="80" y="2066"/>
                                  </a:cubicBezTo>
                                  <a:cubicBezTo>
                                    <a:pt x="80" y="2066"/>
                                    <a:pt x="74" y="2069"/>
                                    <a:pt x="74" y="2069"/>
                                  </a:cubicBezTo>
                                  <a:cubicBezTo>
                                    <a:pt x="74" y="2069"/>
                                    <a:pt x="74" y="2061"/>
                                    <a:pt x="74" y="2061"/>
                                  </a:cubicBezTo>
                                  <a:cubicBezTo>
                                    <a:pt x="74" y="2061"/>
                                    <a:pt x="74" y="2061"/>
                                    <a:pt x="74" y="2061"/>
                                  </a:cubicBezTo>
                                  <a:cubicBezTo>
                                    <a:pt x="74" y="2061"/>
                                    <a:pt x="71" y="2054"/>
                                    <a:pt x="71" y="2054"/>
                                  </a:cubicBezTo>
                                  <a:cubicBezTo>
                                    <a:pt x="71" y="2054"/>
                                    <a:pt x="68" y="2057"/>
                                    <a:pt x="68" y="2057"/>
                                  </a:cubicBezTo>
                                  <a:cubicBezTo>
                                    <a:pt x="68" y="2057"/>
                                    <a:pt x="68" y="2049"/>
                                    <a:pt x="68" y="2049"/>
                                  </a:cubicBezTo>
                                  <a:cubicBezTo>
                                    <a:pt x="68" y="2049"/>
                                    <a:pt x="68" y="2049"/>
                                    <a:pt x="68" y="2049"/>
                                  </a:cubicBezTo>
                                  <a:cubicBezTo>
                                    <a:pt x="68" y="2049"/>
                                    <a:pt x="62" y="2037"/>
                                    <a:pt x="62" y="2037"/>
                                  </a:cubicBezTo>
                                  <a:cubicBezTo>
                                    <a:pt x="62" y="2037"/>
                                    <a:pt x="62" y="2033"/>
                                    <a:pt x="62" y="2033"/>
                                  </a:cubicBezTo>
                                  <a:cubicBezTo>
                                    <a:pt x="62" y="2033"/>
                                    <a:pt x="59" y="2016"/>
                                    <a:pt x="59" y="2016"/>
                                  </a:cubicBezTo>
                                  <a:cubicBezTo>
                                    <a:pt x="59" y="2016"/>
                                    <a:pt x="59" y="2007"/>
                                    <a:pt x="59" y="2007"/>
                                  </a:cubicBezTo>
                                  <a:cubicBezTo>
                                    <a:pt x="59" y="2007"/>
                                    <a:pt x="54" y="1942"/>
                                    <a:pt x="54" y="1942"/>
                                  </a:cubicBezTo>
                                  <a:cubicBezTo>
                                    <a:pt x="54" y="1942"/>
                                    <a:pt x="54" y="1922"/>
                                    <a:pt x="54" y="1922"/>
                                  </a:cubicBezTo>
                                  <a:cubicBezTo>
                                    <a:pt x="54" y="1922"/>
                                    <a:pt x="50" y="1753"/>
                                    <a:pt x="50" y="1753"/>
                                  </a:cubicBezTo>
                                  <a:cubicBezTo>
                                    <a:pt x="50" y="1753"/>
                                    <a:pt x="50" y="1708"/>
                                    <a:pt x="50" y="1708"/>
                                  </a:cubicBezTo>
                                  <a:cubicBezTo>
                                    <a:pt x="50" y="1708"/>
                                    <a:pt x="47" y="1794"/>
                                    <a:pt x="47" y="1794"/>
                                  </a:cubicBezTo>
                                  <a:cubicBezTo>
                                    <a:pt x="47" y="1794"/>
                                    <a:pt x="47" y="1811"/>
                                    <a:pt x="47" y="1811"/>
                                  </a:cubicBezTo>
                                  <a:cubicBezTo>
                                    <a:pt x="47" y="1811"/>
                                    <a:pt x="42" y="1860"/>
                                    <a:pt x="42" y="1860"/>
                                  </a:cubicBezTo>
                                  <a:cubicBezTo>
                                    <a:pt x="42" y="1860"/>
                                    <a:pt x="42" y="1852"/>
                                    <a:pt x="42" y="1852"/>
                                  </a:cubicBezTo>
                                  <a:cubicBezTo>
                                    <a:pt x="42" y="1852"/>
                                    <a:pt x="38" y="1741"/>
                                    <a:pt x="38" y="1741"/>
                                  </a:cubicBezTo>
                                  <a:cubicBezTo>
                                    <a:pt x="38" y="1741"/>
                                    <a:pt x="38" y="1705"/>
                                    <a:pt x="38" y="1705"/>
                                  </a:cubicBezTo>
                                  <a:cubicBezTo>
                                    <a:pt x="38" y="1705"/>
                                    <a:pt x="33" y="1226"/>
                                    <a:pt x="33" y="1226"/>
                                  </a:cubicBezTo>
                                  <a:cubicBezTo>
                                    <a:pt x="33" y="1226"/>
                                    <a:pt x="33" y="1161"/>
                                    <a:pt x="33" y="1161"/>
                                  </a:cubicBezTo>
                                  <a:cubicBezTo>
                                    <a:pt x="33" y="1161"/>
                                    <a:pt x="30" y="1025"/>
                                    <a:pt x="30" y="1025"/>
                                  </a:cubicBezTo>
                                  <a:cubicBezTo>
                                    <a:pt x="30" y="1025"/>
                                    <a:pt x="30" y="864"/>
                                    <a:pt x="30" y="864"/>
                                  </a:cubicBezTo>
                                  <a:cubicBezTo>
                                    <a:pt x="30" y="864"/>
                                    <a:pt x="26" y="1202"/>
                                    <a:pt x="26" y="1202"/>
                                  </a:cubicBezTo>
                                  <a:cubicBezTo>
                                    <a:pt x="26" y="1202"/>
                                    <a:pt x="26" y="1308"/>
                                    <a:pt x="26" y="1308"/>
                                  </a:cubicBezTo>
                                  <a:cubicBezTo>
                                    <a:pt x="26" y="1308"/>
                                    <a:pt x="21" y="1634"/>
                                    <a:pt x="21" y="1634"/>
                                  </a:cubicBezTo>
                                  <a:cubicBezTo>
                                    <a:pt x="21" y="1634"/>
                                    <a:pt x="21" y="1650"/>
                                    <a:pt x="21" y="1650"/>
                                  </a:cubicBezTo>
                                  <a:cubicBezTo>
                                    <a:pt x="21" y="1650"/>
                                    <a:pt x="18" y="1547"/>
                                    <a:pt x="18" y="1547"/>
                                  </a:cubicBezTo>
                                  <a:cubicBezTo>
                                    <a:pt x="18" y="1547"/>
                                    <a:pt x="18" y="1499"/>
                                    <a:pt x="18" y="1499"/>
                                  </a:cubicBezTo>
                                  <a:cubicBezTo>
                                    <a:pt x="18" y="1499"/>
                                    <a:pt x="12" y="696"/>
                                    <a:pt x="12" y="696"/>
                                  </a:cubicBezTo>
                                  <a:cubicBezTo>
                                    <a:pt x="12" y="696"/>
                                    <a:pt x="12" y="490"/>
                                    <a:pt x="12" y="490"/>
                                  </a:cubicBezTo>
                                  <a:cubicBezTo>
                                    <a:pt x="12" y="490"/>
                                    <a:pt x="12" y="0"/>
                                    <a:pt x="12" y="0"/>
                                  </a:cubicBezTo>
                                  <a:cubicBezTo>
                                    <a:pt x="12" y="0"/>
                                    <a:pt x="9" y="532"/>
                                    <a:pt x="9" y="532"/>
                                  </a:cubicBezTo>
                                  <a:cubicBezTo>
                                    <a:pt x="9" y="532"/>
                                    <a:pt x="6" y="1320"/>
                                    <a:pt x="6" y="1320"/>
                                  </a:cubicBezTo>
                                  <a:cubicBezTo>
                                    <a:pt x="6" y="1320"/>
                                    <a:pt x="6" y="1402"/>
                                    <a:pt x="6" y="1402"/>
                                  </a:cubicBezTo>
                                  <a:cubicBezTo>
                                    <a:pt x="6" y="1402"/>
                                    <a:pt x="0" y="1725"/>
                                    <a:pt x="0" y="1725"/>
                                  </a:cubicBezTo>
                                  <a:cubicBezTo>
                                    <a:pt x="0" y="1725"/>
                                    <a:pt x="0" y="1741"/>
                                    <a:pt x="0" y="1741"/>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592" name="Freeform 221"/>
                          <wps:cNvSpPr>
                            <a:spLocks/>
                          </wps:cNvSpPr>
                          <wps:spPr bwMode="auto">
                            <a:xfrm>
                              <a:off x="8537" y="1513"/>
                              <a:ext cx="250" cy="1122"/>
                            </a:xfrm>
                            <a:custGeom>
                              <a:avLst/>
                              <a:gdLst>
                                <a:gd name="T0" fmla="*/ 247 w 250"/>
                                <a:gd name="T1" fmla="*/ 761 h 1122"/>
                                <a:gd name="T2" fmla="*/ 242 w 250"/>
                                <a:gd name="T3" fmla="*/ 168 h 1122"/>
                                <a:gd name="T4" fmla="*/ 235 w 250"/>
                                <a:gd name="T5" fmla="*/ 872 h 1122"/>
                                <a:gd name="T6" fmla="*/ 230 w 250"/>
                                <a:gd name="T7" fmla="*/ 1003 h 1122"/>
                                <a:gd name="T8" fmla="*/ 227 w 250"/>
                                <a:gd name="T9" fmla="*/ 921 h 1122"/>
                                <a:gd name="T10" fmla="*/ 218 w 250"/>
                                <a:gd name="T11" fmla="*/ 1016 h 1122"/>
                                <a:gd name="T12" fmla="*/ 215 w 250"/>
                                <a:gd name="T13" fmla="*/ 950 h 1122"/>
                                <a:gd name="T14" fmla="*/ 206 w 250"/>
                                <a:gd name="T15" fmla="*/ 456 h 1122"/>
                                <a:gd name="T16" fmla="*/ 201 w 250"/>
                                <a:gd name="T17" fmla="*/ 851 h 1122"/>
                                <a:gd name="T18" fmla="*/ 194 w 250"/>
                                <a:gd name="T19" fmla="*/ 909 h 1122"/>
                                <a:gd name="T20" fmla="*/ 189 w 250"/>
                                <a:gd name="T21" fmla="*/ 597 h 1122"/>
                                <a:gd name="T22" fmla="*/ 180 w 250"/>
                                <a:gd name="T23" fmla="*/ 785 h 1122"/>
                                <a:gd name="T24" fmla="*/ 177 w 250"/>
                                <a:gd name="T25" fmla="*/ 978 h 1122"/>
                                <a:gd name="T26" fmla="*/ 168 w 250"/>
                                <a:gd name="T27" fmla="*/ 909 h 1122"/>
                                <a:gd name="T28" fmla="*/ 165 w 250"/>
                                <a:gd name="T29" fmla="*/ 708 h 1122"/>
                                <a:gd name="T30" fmla="*/ 156 w 250"/>
                                <a:gd name="T31" fmla="*/ 1078 h 1122"/>
                                <a:gd name="T32" fmla="*/ 153 w 250"/>
                                <a:gd name="T33" fmla="*/ 1102 h 1122"/>
                                <a:gd name="T34" fmla="*/ 144 w 250"/>
                                <a:gd name="T35" fmla="*/ 1114 h 1122"/>
                                <a:gd name="T36" fmla="*/ 139 w 250"/>
                                <a:gd name="T37" fmla="*/ 1114 h 1122"/>
                                <a:gd name="T38" fmla="*/ 135 w 250"/>
                                <a:gd name="T39" fmla="*/ 1119 h 1122"/>
                                <a:gd name="T40" fmla="*/ 127 w 250"/>
                                <a:gd name="T41" fmla="*/ 1114 h 1122"/>
                                <a:gd name="T42" fmla="*/ 124 w 250"/>
                                <a:gd name="T43" fmla="*/ 1114 h 1122"/>
                                <a:gd name="T44" fmla="*/ 115 w 250"/>
                                <a:gd name="T45" fmla="*/ 1119 h 1122"/>
                                <a:gd name="T46" fmla="*/ 112 w 250"/>
                                <a:gd name="T47" fmla="*/ 1114 h 1122"/>
                                <a:gd name="T48" fmla="*/ 106 w 250"/>
                                <a:gd name="T49" fmla="*/ 1119 h 1122"/>
                                <a:gd name="T50" fmla="*/ 98 w 250"/>
                                <a:gd name="T51" fmla="*/ 1119 h 1122"/>
                                <a:gd name="T52" fmla="*/ 94 w 250"/>
                                <a:gd name="T53" fmla="*/ 1111 h 1122"/>
                                <a:gd name="T54" fmla="*/ 86 w 250"/>
                                <a:gd name="T55" fmla="*/ 1119 h 1122"/>
                                <a:gd name="T56" fmla="*/ 82 w 250"/>
                                <a:gd name="T57" fmla="*/ 1119 h 1122"/>
                                <a:gd name="T58" fmla="*/ 78 w 250"/>
                                <a:gd name="T59" fmla="*/ 1111 h 1122"/>
                                <a:gd name="T60" fmla="*/ 70 w 250"/>
                                <a:gd name="T61" fmla="*/ 1114 h 1122"/>
                                <a:gd name="T62" fmla="*/ 62 w 250"/>
                                <a:gd name="T63" fmla="*/ 1105 h 1122"/>
                                <a:gd name="T64" fmla="*/ 57 w 250"/>
                                <a:gd name="T65" fmla="*/ 1111 h 1122"/>
                                <a:gd name="T66" fmla="*/ 50 w 250"/>
                                <a:gd name="T67" fmla="*/ 1105 h 1122"/>
                                <a:gd name="T68" fmla="*/ 45 w 250"/>
                                <a:gd name="T69" fmla="*/ 1105 h 1122"/>
                                <a:gd name="T70" fmla="*/ 41 w 250"/>
                                <a:gd name="T71" fmla="*/ 1093 h 1122"/>
                                <a:gd name="T72" fmla="*/ 33 w 250"/>
                                <a:gd name="T73" fmla="*/ 1093 h 1122"/>
                                <a:gd name="T74" fmla="*/ 25 w 250"/>
                                <a:gd name="T75" fmla="*/ 1085 h 1122"/>
                                <a:gd name="T76" fmla="*/ 21 w 250"/>
                                <a:gd name="T77" fmla="*/ 1073 h 1122"/>
                                <a:gd name="T78" fmla="*/ 13 w 250"/>
                                <a:gd name="T79" fmla="*/ 1011 h 1122"/>
                                <a:gd name="T80" fmla="*/ 9 w 250"/>
                                <a:gd name="T81" fmla="*/ 937 h 1122"/>
                                <a:gd name="T82" fmla="*/ 4 w 250"/>
                                <a:gd name="T83" fmla="*/ 884 h 1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0" h="1122">
                                  <a:moveTo>
                                    <a:pt x="250" y="765"/>
                                  </a:moveTo>
                                  <a:cubicBezTo>
                                    <a:pt x="250" y="765"/>
                                    <a:pt x="250" y="797"/>
                                    <a:pt x="250" y="797"/>
                                  </a:cubicBezTo>
                                  <a:cubicBezTo>
                                    <a:pt x="250" y="797"/>
                                    <a:pt x="247" y="761"/>
                                    <a:pt x="247" y="761"/>
                                  </a:cubicBezTo>
                                  <a:cubicBezTo>
                                    <a:pt x="247" y="761"/>
                                    <a:pt x="247" y="488"/>
                                    <a:pt x="247" y="488"/>
                                  </a:cubicBezTo>
                                  <a:cubicBezTo>
                                    <a:pt x="247" y="488"/>
                                    <a:pt x="242" y="411"/>
                                    <a:pt x="242" y="411"/>
                                  </a:cubicBezTo>
                                  <a:cubicBezTo>
                                    <a:pt x="242" y="411"/>
                                    <a:pt x="242" y="168"/>
                                    <a:pt x="242" y="168"/>
                                  </a:cubicBezTo>
                                  <a:cubicBezTo>
                                    <a:pt x="242" y="168"/>
                                    <a:pt x="238" y="391"/>
                                    <a:pt x="238" y="391"/>
                                  </a:cubicBezTo>
                                  <a:cubicBezTo>
                                    <a:pt x="238" y="391"/>
                                    <a:pt x="238" y="838"/>
                                    <a:pt x="238" y="838"/>
                                  </a:cubicBezTo>
                                  <a:cubicBezTo>
                                    <a:pt x="238" y="838"/>
                                    <a:pt x="235" y="872"/>
                                    <a:pt x="235" y="872"/>
                                  </a:cubicBezTo>
                                  <a:cubicBezTo>
                                    <a:pt x="235" y="872"/>
                                    <a:pt x="235" y="982"/>
                                    <a:pt x="235" y="982"/>
                                  </a:cubicBezTo>
                                  <a:cubicBezTo>
                                    <a:pt x="235" y="982"/>
                                    <a:pt x="230" y="990"/>
                                    <a:pt x="230" y="990"/>
                                  </a:cubicBezTo>
                                  <a:cubicBezTo>
                                    <a:pt x="230" y="990"/>
                                    <a:pt x="230" y="1003"/>
                                    <a:pt x="230" y="1003"/>
                                  </a:cubicBezTo>
                                  <a:cubicBezTo>
                                    <a:pt x="230" y="1003"/>
                                    <a:pt x="227" y="990"/>
                                    <a:pt x="227" y="990"/>
                                  </a:cubicBezTo>
                                  <a:cubicBezTo>
                                    <a:pt x="227" y="990"/>
                                    <a:pt x="227" y="917"/>
                                    <a:pt x="227" y="917"/>
                                  </a:cubicBezTo>
                                  <a:cubicBezTo>
                                    <a:pt x="227" y="917"/>
                                    <a:pt x="227" y="921"/>
                                    <a:pt x="227" y="921"/>
                                  </a:cubicBezTo>
                                  <a:cubicBezTo>
                                    <a:pt x="227" y="921"/>
                                    <a:pt x="221" y="996"/>
                                    <a:pt x="221" y="996"/>
                                  </a:cubicBezTo>
                                  <a:cubicBezTo>
                                    <a:pt x="221" y="996"/>
                                    <a:pt x="221" y="1003"/>
                                    <a:pt x="221" y="1003"/>
                                  </a:cubicBezTo>
                                  <a:cubicBezTo>
                                    <a:pt x="221" y="1003"/>
                                    <a:pt x="218" y="1016"/>
                                    <a:pt x="218" y="1016"/>
                                  </a:cubicBezTo>
                                  <a:cubicBezTo>
                                    <a:pt x="218" y="1016"/>
                                    <a:pt x="218" y="1008"/>
                                    <a:pt x="218" y="1008"/>
                                  </a:cubicBezTo>
                                  <a:cubicBezTo>
                                    <a:pt x="218" y="1008"/>
                                    <a:pt x="215" y="962"/>
                                    <a:pt x="215" y="962"/>
                                  </a:cubicBezTo>
                                  <a:cubicBezTo>
                                    <a:pt x="215" y="962"/>
                                    <a:pt x="215" y="950"/>
                                    <a:pt x="215" y="950"/>
                                  </a:cubicBezTo>
                                  <a:cubicBezTo>
                                    <a:pt x="215" y="950"/>
                                    <a:pt x="209" y="715"/>
                                    <a:pt x="209" y="715"/>
                                  </a:cubicBezTo>
                                  <a:cubicBezTo>
                                    <a:pt x="209" y="715"/>
                                    <a:pt x="209" y="658"/>
                                    <a:pt x="209" y="658"/>
                                  </a:cubicBezTo>
                                  <a:cubicBezTo>
                                    <a:pt x="209" y="658"/>
                                    <a:pt x="206" y="456"/>
                                    <a:pt x="206" y="456"/>
                                  </a:cubicBezTo>
                                  <a:cubicBezTo>
                                    <a:pt x="206" y="456"/>
                                    <a:pt x="206" y="461"/>
                                    <a:pt x="206" y="461"/>
                                  </a:cubicBezTo>
                                  <a:cubicBezTo>
                                    <a:pt x="206" y="461"/>
                                    <a:pt x="201" y="818"/>
                                    <a:pt x="201" y="818"/>
                                  </a:cubicBezTo>
                                  <a:cubicBezTo>
                                    <a:pt x="201" y="818"/>
                                    <a:pt x="201" y="851"/>
                                    <a:pt x="201" y="851"/>
                                  </a:cubicBezTo>
                                  <a:cubicBezTo>
                                    <a:pt x="201" y="851"/>
                                    <a:pt x="197" y="946"/>
                                    <a:pt x="197" y="946"/>
                                  </a:cubicBezTo>
                                  <a:cubicBezTo>
                                    <a:pt x="197" y="946"/>
                                    <a:pt x="197" y="946"/>
                                    <a:pt x="197" y="946"/>
                                  </a:cubicBezTo>
                                  <a:cubicBezTo>
                                    <a:pt x="197" y="946"/>
                                    <a:pt x="194" y="909"/>
                                    <a:pt x="194" y="909"/>
                                  </a:cubicBezTo>
                                  <a:cubicBezTo>
                                    <a:pt x="194" y="909"/>
                                    <a:pt x="194" y="893"/>
                                    <a:pt x="194" y="893"/>
                                  </a:cubicBezTo>
                                  <a:cubicBezTo>
                                    <a:pt x="194" y="893"/>
                                    <a:pt x="189" y="679"/>
                                    <a:pt x="189" y="679"/>
                                  </a:cubicBezTo>
                                  <a:cubicBezTo>
                                    <a:pt x="189" y="679"/>
                                    <a:pt x="189" y="597"/>
                                    <a:pt x="189" y="597"/>
                                  </a:cubicBezTo>
                                  <a:cubicBezTo>
                                    <a:pt x="189" y="597"/>
                                    <a:pt x="185" y="0"/>
                                    <a:pt x="185" y="0"/>
                                  </a:cubicBezTo>
                                  <a:cubicBezTo>
                                    <a:pt x="185" y="0"/>
                                    <a:pt x="185" y="173"/>
                                    <a:pt x="185" y="173"/>
                                  </a:cubicBezTo>
                                  <a:cubicBezTo>
                                    <a:pt x="185" y="173"/>
                                    <a:pt x="180" y="785"/>
                                    <a:pt x="180" y="785"/>
                                  </a:cubicBezTo>
                                  <a:cubicBezTo>
                                    <a:pt x="180" y="785"/>
                                    <a:pt x="180" y="826"/>
                                    <a:pt x="180" y="826"/>
                                  </a:cubicBezTo>
                                  <a:cubicBezTo>
                                    <a:pt x="180" y="826"/>
                                    <a:pt x="177" y="970"/>
                                    <a:pt x="177" y="970"/>
                                  </a:cubicBezTo>
                                  <a:cubicBezTo>
                                    <a:pt x="177" y="970"/>
                                    <a:pt x="177" y="978"/>
                                    <a:pt x="177" y="978"/>
                                  </a:cubicBezTo>
                                  <a:cubicBezTo>
                                    <a:pt x="177" y="978"/>
                                    <a:pt x="173" y="999"/>
                                    <a:pt x="173" y="999"/>
                                  </a:cubicBezTo>
                                  <a:cubicBezTo>
                                    <a:pt x="173" y="999"/>
                                    <a:pt x="173" y="990"/>
                                    <a:pt x="173" y="990"/>
                                  </a:cubicBezTo>
                                  <a:cubicBezTo>
                                    <a:pt x="173" y="990"/>
                                    <a:pt x="168" y="909"/>
                                    <a:pt x="168" y="909"/>
                                  </a:cubicBezTo>
                                  <a:cubicBezTo>
                                    <a:pt x="168" y="909"/>
                                    <a:pt x="168" y="880"/>
                                    <a:pt x="168" y="880"/>
                                  </a:cubicBezTo>
                                  <a:cubicBezTo>
                                    <a:pt x="168" y="880"/>
                                    <a:pt x="165" y="662"/>
                                    <a:pt x="165" y="662"/>
                                  </a:cubicBezTo>
                                  <a:cubicBezTo>
                                    <a:pt x="165" y="662"/>
                                    <a:pt x="165" y="708"/>
                                    <a:pt x="165" y="708"/>
                                  </a:cubicBezTo>
                                  <a:cubicBezTo>
                                    <a:pt x="165" y="708"/>
                                    <a:pt x="160" y="982"/>
                                    <a:pt x="160" y="982"/>
                                  </a:cubicBezTo>
                                  <a:cubicBezTo>
                                    <a:pt x="160" y="982"/>
                                    <a:pt x="160" y="1003"/>
                                    <a:pt x="160" y="1003"/>
                                  </a:cubicBezTo>
                                  <a:cubicBezTo>
                                    <a:pt x="160" y="1003"/>
                                    <a:pt x="156" y="1078"/>
                                    <a:pt x="156" y="1078"/>
                                  </a:cubicBezTo>
                                  <a:cubicBezTo>
                                    <a:pt x="156" y="1078"/>
                                    <a:pt x="156" y="1078"/>
                                    <a:pt x="156" y="1078"/>
                                  </a:cubicBezTo>
                                  <a:cubicBezTo>
                                    <a:pt x="156" y="1078"/>
                                    <a:pt x="153" y="1099"/>
                                    <a:pt x="153" y="1099"/>
                                  </a:cubicBezTo>
                                  <a:cubicBezTo>
                                    <a:pt x="153" y="1099"/>
                                    <a:pt x="153" y="1102"/>
                                    <a:pt x="153" y="1102"/>
                                  </a:cubicBezTo>
                                  <a:cubicBezTo>
                                    <a:pt x="153" y="1102"/>
                                    <a:pt x="147" y="1111"/>
                                    <a:pt x="147" y="1111"/>
                                  </a:cubicBezTo>
                                  <a:cubicBezTo>
                                    <a:pt x="147" y="1111"/>
                                    <a:pt x="147" y="1105"/>
                                    <a:pt x="147" y="1105"/>
                                  </a:cubicBezTo>
                                  <a:cubicBezTo>
                                    <a:pt x="147" y="1105"/>
                                    <a:pt x="144" y="1114"/>
                                    <a:pt x="144" y="1114"/>
                                  </a:cubicBezTo>
                                  <a:cubicBezTo>
                                    <a:pt x="144" y="1114"/>
                                    <a:pt x="144" y="1111"/>
                                    <a:pt x="144" y="1111"/>
                                  </a:cubicBezTo>
                                  <a:cubicBezTo>
                                    <a:pt x="144" y="1111"/>
                                    <a:pt x="144" y="1119"/>
                                    <a:pt x="144" y="1119"/>
                                  </a:cubicBezTo>
                                  <a:cubicBezTo>
                                    <a:pt x="144" y="1119"/>
                                    <a:pt x="139" y="1114"/>
                                    <a:pt x="139" y="1114"/>
                                  </a:cubicBezTo>
                                  <a:cubicBezTo>
                                    <a:pt x="139" y="1114"/>
                                    <a:pt x="139" y="1119"/>
                                    <a:pt x="139" y="1119"/>
                                  </a:cubicBezTo>
                                  <a:cubicBezTo>
                                    <a:pt x="139" y="1119"/>
                                    <a:pt x="135" y="1119"/>
                                    <a:pt x="135" y="1119"/>
                                  </a:cubicBezTo>
                                  <a:cubicBezTo>
                                    <a:pt x="135" y="1119"/>
                                    <a:pt x="135" y="1119"/>
                                    <a:pt x="135" y="1119"/>
                                  </a:cubicBezTo>
                                  <a:cubicBezTo>
                                    <a:pt x="135" y="1119"/>
                                    <a:pt x="132" y="1114"/>
                                    <a:pt x="132" y="1114"/>
                                  </a:cubicBezTo>
                                  <a:cubicBezTo>
                                    <a:pt x="132" y="1114"/>
                                    <a:pt x="127" y="1119"/>
                                    <a:pt x="127" y="1119"/>
                                  </a:cubicBezTo>
                                  <a:cubicBezTo>
                                    <a:pt x="127" y="1119"/>
                                    <a:pt x="127" y="1114"/>
                                    <a:pt x="127" y="1114"/>
                                  </a:cubicBezTo>
                                  <a:cubicBezTo>
                                    <a:pt x="127" y="1114"/>
                                    <a:pt x="127" y="1119"/>
                                    <a:pt x="127" y="1119"/>
                                  </a:cubicBezTo>
                                  <a:cubicBezTo>
                                    <a:pt x="127" y="1119"/>
                                    <a:pt x="124" y="1119"/>
                                    <a:pt x="124" y="1119"/>
                                  </a:cubicBezTo>
                                  <a:cubicBezTo>
                                    <a:pt x="124" y="1119"/>
                                    <a:pt x="124" y="1114"/>
                                    <a:pt x="124" y="1114"/>
                                  </a:cubicBezTo>
                                  <a:cubicBezTo>
                                    <a:pt x="124" y="1114"/>
                                    <a:pt x="119" y="1114"/>
                                    <a:pt x="119" y="1114"/>
                                  </a:cubicBezTo>
                                  <a:cubicBezTo>
                                    <a:pt x="119" y="1114"/>
                                    <a:pt x="119" y="1119"/>
                                    <a:pt x="119" y="1119"/>
                                  </a:cubicBezTo>
                                  <a:cubicBezTo>
                                    <a:pt x="119" y="1119"/>
                                    <a:pt x="115" y="1119"/>
                                    <a:pt x="115" y="1119"/>
                                  </a:cubicBezTo>
                                  <a:cubicBezTo>
                                    <a:pt x="115" y="1119"/>
                                    <a:pt x="115" y="1119"/>
                                    <a:pt x="115" y="1119"/>
                                  </a:cubicBezTo>
                                  <a:cubicBezTo>
                                    <a:pt x="115" y="1119"/>
                                    <a:pt x="115" y="1119"/>
                                    <a:pt x="115" y="1119"/>
                                  </a:cubicBezTo>
                                  <a:cubicBezTo>
                                    <a:pt x="115" y="1119"/>
                                    <a:pt x="112" y="1114"/>
                                    <a:pt x="112" y="1114"/>
                                  </a:cubicBezTo>
                                  <a:cubicBezTo>
                                    <a:pt x="112" y="1114"/>
                                    <a:pt x="106" y="1114"/>
                                    <a:pt x="106" y="1114"/>
                                  </a:cubicBezTo>
                                  <a:cubicBezTo>
                                    <a:pt x="106" y="1114"/>
                                    <a:pt x="106" y="1119"/>
                                    <a:pt x="106" y="1119"/>
                                  </a:cubicBezTo>
                                  <a:cubicBezTo>
                                    <a:pt x="106" y="1119"/>
                                    <a:pt x="106" y="1119"/>
                                    <a:pt x="106" y="1119"/>
                                  </a:cubicBezTo>
                                  <a:cubicBezTo>
                                    <a:pt x="106" y="1119"/>
                                    <a:pt x="103" y="1122"/>
                                    <a:pt x="103" y="1122"/>
                                  </a:cubicBezTo>
                                  <a:cubicBezTo>
                                    <a:pt x="103" y="1122"/>
                                    <a:pt x="98" y="1122"/>
                                    <a:pt x="98" y="1122"/>
                                  </a:cubicBezTo>
                                  <a:cubicBezTo>
                                    <a:pt x="98" y="1122"/>
                                    <a:pt x="98" y="1119"/>
                                    <a:pt x="98" y="1119"/>
                                  </a:cubicBezTo>
                                  <a:cubicBezTo>
                                    <a:pt x="98" y="1119"/>
                                    <a:pt x="98" y="1119"/>
                                    <a:pt x="98" y="1119"/>
                                  </a:cubicBezTo>
                                  <a:cubicBezTo>
                                    <a:pt x="98" y="1119"/>
                                    <a:pt x="94" y="1111"/>
                                    <a:pt x="94" y="1111"/>
                                  </a:cubicBezTo>
                                  <a:cubicBezTo>
                                    <a:pt x="94" y="1111"/>
                                    <a:pt x="94" y="1111"/>
                                    <a:pt x="94" y="1111"/>
                                  </a:cubicBezTo>
                                  <a:cubicBezTo>
                                    <a:pt x="94" y="1111"/>
                                    <a:pt x="91" y="1119"/>
                                    <a:pt x="91" y="1119"/>
                                  </a:cubicBezTo>
                                  <a:cubicBezTo>
                                    <a:pt x="91" y="1119"/>
                                    <a:pt x="91" y="1114"/>
                                    <a:pt x="91" y="1114"/>
                                  </a:cubicBezTo>
                                  <a:cubicBezTo>
                                    <a:pt x="91" y="1114"/>
                                    <a:pt x="86" y="1119"/>
                                    <a:pt x="86" y="1119"/>
                                  </a:cubicBezTo>
                                  <a:cubicBezTo>
                                    <a:pt x="86" y="1119"/>
                                    <a:pt x="86" y="1119"/>
                                    <a:pt x="86" y="1119"/>
                                  </a:cubicBezTo>
                                  <a:cubicBezTo>
                                    <a:pt x="86" y="1119"/>
                                    <a:pt x="82" y="1122"/>
                                    <a:pt x="82" y="1122"/>
                                  </a:cubicBezTo>
                                  <a:cubicBezTo>
                                    <a:pt x="82" y="1122"/>
                                    <a:pt x="82" y="1119"/>
                                    <a:pt x="82" y="1119"/>
                                  </a:cubicBezTo>
                                  <a:cubicBezTo>
                                    <a:pt x="82" y="1119"/>
                                    <a:pt x="78" y="1114"/>
                                    <a:pt x="78" y="1114"/>
                                  </a:cubicBezTo>
                                  <a:cubicBezTo>
                                    <a:pt x="78" y="1114"/>
                                    <a:pt x="78" y="1114"/>
                                    <a:pt x="78" y="1114"/>
                                  </a:cubicBezTo>
                                  <a:cubicBezTo>
                                    <a:pt x="78" y="1114"/>
                                    <a:pt x="78" y="1111"/>
                                    <a:pt x="78" y="1111"/>
                                  </a:cubicBezTo>
                                  <a:cubicBezTo>
                                    <a:pt x="78" y="1111"/>
                                    <a:pt x="74" y="1111"/>
                                    <a:pt x="74" y="1111"/>
                                  </a:cubicBezTo>
                                  <a:cubicBezTo>
                                    <a:pt x="74" y="1111"/>
                                    <a:pt x="70" y="1114"/>
                                    <a:pt x="70" y="1114"/>
                                  </a:cubicBezTo>
                                  <a:cubicBezTo>
                                    <a:pt x="70" y="1114"/>
                                    <a:pt x="70" y="1114"/>
                                    <a:pt x="70" y="1114"/>
                                  </a:cubicBezTo>
                                  <a:cubicBezTo>
                                    <a:pt x="70" y="1114"/>
                                    <a:pt x="66" y="1114"/>
                                    <a:pt x="66" y="1114"/>
                                  </a:cubicBezTo>
                                  <a:cubicBezTo>
                                    <a:pt x="66" y="1114"/>
                                    <a:pt x="66" y="1114"/>
                                    <a:pt x="66" y="1114"/>
                                  </a:cubicBezTo>
                                  <a:cubicBezTo>
                                    <a:pt x="66" y="1114"/>
                                    <a:pt x="62" y="1105"/>
                                    <a:pt x="62" y="1105"/>
                                  </a:cubicBezTo>
                                  <a:cubicBezTo>
                                    <a:pt x="62" y="1105"/>
                                    <a:pt x="62" y="1105"/>
                                    <a:pt x="62" y="1105"/>
                                  </a:cubicBezTo>
                                  <a:cubicBezTo>
                                    <a:pt x="62" y="1105"/>
                                    <a:pt x="57" y="1114"/>
                                    <a:pt x="57" y="1114"/>
                                  </a:cubicBezTo>
                                  <a:cubicBezTo>
                                    <a:pt x="57" y="1114"/>
                                    <a:pt x="57" y="1111"/>
                                    <a:pt x="57" y="1111"/>
                                  </a:cubicBezTo>
                                  <a:cubicBezTo>
                                    <a:pt x="57" y="1111"/>
                                    <a:pt x="53" y="1105"/>
                                    <a:pt x="53" y="1105"/>
                                  </a:cubicBezTo>
                                  <a:cubicBezTo>
                                    <a:pt x="53" y="1105"/>
                                    <a:pt x="53" y="1111"/>
                                    <a:pt x="53" y="1111"/>
                                  </a:cubicBezTo>
                                  <a:cubicBezTo>
                                    <a:pt x="53" y="1111"/>
                                    <a:pt x="50" y="1105"/>
                                    <a:pt x="50" y="1105"/>
                                  </a:cubicBezTo>
                                  <a:cubicBezTo>
                                    <a:pt x="50" y="1105"/>
                                    <a:pt x="50" y="1105"/>
                                    <a:pt x="50" y="1105"/>
                                  </a:cubicBezTo>
                                  <a:cubicBezTo>
                                    <a:pt x="50" y="1105"/>
                                    <a:pt x="45" y="1105"/>
                                    <a:pt x="45" y="1105"/>
                                  </a:cubicBezTo>
                                  <a:cubicBezTo>
                                    <a:pt x="45" y="1105"/>
                                    <a:pt x="45" y="1105"/>
                                    <a:pt x="45" y="1105"/>
                                  </a:cubicBezTo>
                                  <a:cubicBezTo>
                                    <a:pt x="45" y="1105"/>
                                    <a:pt x="41" y="1102"/>
                                    <a:pt x="41" y="1102"/>
                                  </a:cubicBezTo>
                                  <a:cubicBezTo>
                                    <a:pt x="41" y="1102"/>
                                    <a:pt x="41" y="1102"/>
                                    <a:pt x="41" y="1102"/>
                                  </a:cubicBezTo>
                                  <a:cubicBezTo>
                                    <a:pt x="41" y="1102"/>
                                    <a:pt x="41" y="1093"/>
                                    <a:pt x="41" y="1093"/>
                                  </a:cubicBezTo>
                                  <a:cubicBezTo>
                                    <a:pt x="41" y="1093"/>
                                    <a:pt x="37" y="1102"/>
                                    <a:pt x="37" y="1102"/>
                                  </a:cubicBezTo>
                                  <a:cubicBezTo>
                                    <a:pt x="37" y="1102"/>
                                    <a:pt x="33" y="1093"/>
                                    <a:pt x="33" y="1093"/>
                                  </a:cubicBezTo>
                                  <a:cubicBezTo>
                                    <a:pt x="33" y="1093"/>
                                    <a:pt x="33" y="1093"/>
                                    <a:pt x="33" y="1093"/>
                                  </a:cubicBezTo>
                                  <a:cubicBezTo>
                                    <a:pt x="33" y="1093"/>
                                    <a:pt x="29" y="1085"/>
                                    <a:pt x="29" y="1085"/>
                                  </a:cubicBezTo>
                                  <a:cubicBezTo>
                                    <a:pt x="29" y="1085"/>
                                    <a:pt x="29" y="1093"/>
                                    <a:pt x="29" y="1093"/>
                                  </a:cubicBezTo>
                                  <a:cubicBezTo>
                                    <a:pt x="29" y="1093"/>
                                    <a:pt x="25" y="1085"/>
                                    <a:pt x="25" y="1085"/>
                                  </a:cubicBezTo>
                                  <a:cubicBezTo>
                                    <a:pt x="25" y="1085"/>
                                    <a:pt x="25" y="1081"/>
                                    <a:pt x="25" y="1081"/>
                                  </a:cubicBezTo>
                                  <a:cubicBezTo>
                                    <a:pt x="25" y="1081"/>
                                    <a:pt x="21" y="1073"/>
                                    <a:pt x="21" y="1073"/>
                                  </a:cubicBezTo>
                                  <a:cubicBezTo>
                                    <a:pt x="21" y="1073"/>
                                    <a:pt x="21" y="1073"/>
                                    <a:pt x="21" y="1073"/>
                                  </a:cubicBezTo>
                                  <a:cubicBezTo>
                                    <a:pt x="21" y="1073"/>
                                    <a:pt x="16" y="1052"/>
                                    <a:pt x="16" y="1052"/>
                                  </a:cubicBezTo>
                                  <a:cubicBezTo>
                                    <a:pt x="16" y="1052"/>
                                    <a:pt x="16" y="1049"/>
                                    <a:pt x="16" y="1049"/>
                                  </a:cubicBezTo>
                                  <a:cubicBezTo>
                                    <a:pt x="16" y="1049"/>
                                    <a:pt x="13" y="1011"/>
                                    <a:pt x="13" y="1011"/>
                                  </a:cubicBezTo>
                                  <a:cubicBezTo>
                                    <a:pt x="13" y="1011"/>
                                    <a:pt x="13" y="1003"/>
                                    <a:pt x="13" y="1003"/>
                                  </a:cubicBezTo>
                                  <a:cubicBezTo>
                                    <a:pt x="13" y="1003"/>
                                    <a:pt x="9" y="941"/>
                                    <a:pt x="9" y="941"/>
                                  </a:cubicBezTo>
                                  <a:cubicBezTo>
                                    <a:pt x="9" y="941"/>
                                    <a:pt x="9" y="937"/>
                                    <a:pt x="9" y="937"/>
                                  </a:cubicBezTo>
                                  <a:cubicBezTo>
                                    <a:pt x="9" y="937"/>
                                    <a:pt x="9" y="929"/>
                                    <a:pt x="9" y="929"/>
                                  </a:cubicBezTo>
                                  <a:cubicBezTo>
                                    <a:pt x="9" y="929"/>
                                    <a:pt x="4" y="929"/>
                                    <a:pt x="4" y="929"/>
                                  </a:cubicBezTo>
                                  <a:cubicBezTo>
                                    <a:pt x="4" y="929"/>
                                    <a:pt x="4" y="884"/>
                                    <a:pt x="4" y="884"/>
                                  </a:cubicBezTo>
                                  <a:cubicBezTo>
                                    <a:pt x="4" y="884"/>
                                    <a:pt x="4" y="864"/>
                                    <a:pt x="4" y="864"/>
                                  </a:cubicBezTo>
                                  <a:cubicBezTo>
                                    <a:pt x="4" y="864"/>
                                    <a:pt x="0" y="765"/>
                                    <a:pt x="0" y="765"/>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593" name="Freeform 222"/>
                          <wps:cNvSpPr>
                            <a:spLocks/>
                          </wps:cNvSpPr>
                          <wps:spPr bwMode="auto">
                            <a:xfrm>
                              <a:off x="8285" y="1845"/>
                              <a:ext cx="252" cy="779"/>
                            </a:xfrm>
                            <a:custGeom>
                              <a:avLst/>
                              <a:gdLst>
                                <a:gd name="T0" fmla="*/ 248 w 252"/>
                                <a:gd name="T1" fmla="*/ 437 h 779"/>
                                <a:gd name="T2" fmla="*/ 244 w 252"/>
                                <a:gd name="T3" fmla="*/ 314 h 779"/>
                                <a:gd name="T4" fmla="*/ 236 w 252"/>
                                <a:gd name="T5" fmla="*/ 306 h 779"/>
                                <a:gd name="T6" fmla="*/ 232 w 252"/>
                                <a:gd name="T7" fmla="*/ 9 h 779"/>
                                <a:gd name="T8" fmla="*/ 224 w 252"/>
                                <a:gd name="T9" fmla="*/ 318 h 779"/>
                                <a:gd name="T10" fmla="*/ 220 w 252"/>
                                <a:gd name="T11" fmla="*/ 391 h 779"/>
                                <a:gd name="T12" fmla="*/ 211 w 252"/>
                                <a:gd name="T13" fmla="*/ 150 h 779"/>
                                <a:gd name="T14" fmla="*/ 206 w 252"/>
                                <a:gd name="T15" fmla="*/ 388 h 779"/>
                                <a:gd name="T16" fmla="*/ 199 w 252"/>
                                <a:gd name="T17" fmla="*/ 605 h 779"/>
                                <a:gd name="T18" fmla="*/ 194 w 252"/>
                                <a:gd name="T19" fmla="*/ 646 h 779"/>
                                <a:gd name="T20" fmla="*/ 186 w 252"/>
                                <a:gd name="T21" fmla="*/ 643 h 779"/>
                                <a:gd name="T22" fmla="*/ 182 w 252"/>
                                <a:gd name="T23" fmla="*/ 729 h 779"/>
                                <a:gd name="T24" fmla="*/ 174 w 252"/>
                                <a:gd name="T25" fmla="*/ 761 h 779"/>
                                <a:gd name="T26" fmla="*/ 171 w 252"/>
                                <a:gd name="T27" fmla="*/ 770 h 779"/>
                                <a:gd name="T28" fmla="*/ 162 w 252"/>
                                <a:gd name="T29" fmla="*/ 770 h 779"/>
                                <a:gd name="T30" fmla="*/ 158 w 252"/>
                                <a:gd name="T31" fmla="*/ 779 h 779"/>
                                <a:gd name="T32" fmla="*/ 153 w 252"/>
                                <a:gd name="T33" fmla="*/ 773 h 779"/>
                                <a:gd name="T34" fmla="*/ 145 w 252"/>
                                <a:gd name="T35" fmla="*/ 770 h 779"/>
                                <a:gd name="T36" fmla="*/ 141 w 252"/>
                                <a:gd name="T37" fmla="*/ 749 h 779"/>
                                <a:gd name="T38" fmla="*/ 138 w 252"/>
                                <a:gd name="T39" fmla="*/ 676 h 779"/>
                                <a:gd name="T40" fmla="*/ 129 w 252"/>
                                <a:gd name="T41" fmla="*/ 749 h 779"/>
                                <a:gd name="T42" fmla="*/ 124 w 252"/>
                                <a:gd name="T43" fmla="*/ 758 h 779"/>
                                <a:gd name="T44" fmla="*/ 117 w 252"/>
                                <a:gd name="T45" fmla="*/ 753 h 779"/>
                                <a:gd name="T46" fmla="*/ 112 w 252"/>
                                <a:gd name="T47" fmla="*/ 758 h 779"/>
                                <a:gd name="T48" fmla="*/ 103 w 252"/>
                                <a:gd name="T49" fmla="*/ 758 h 779"/>
                                <a:gd name="T50" fmla="*/ 100 w 252"/>
                                <a:gd name="T51" fmla="*/ 761 h 779"/>
                                <a:gd name="T52" fmla="*/ 91 w 252"/>
                                <a:gd name="T53" fmla="*/ 758 h 779"/>
                                <a:gd name="T54" fmla="*/ 88 w 252"/>
                                <a:gd name="T55" fmla="*/ 758 h 779"/>
                                <a:gd name="T56" fmla="*/ 79 w 252"/>
                                <a:gd name="T57" fmla="*/ 749 h 779"/>
                                <a:gd name="T58" fmla="*/ 76 w 252"/>
                                <a:gd name="T59" fmla="*/ 746 h 779"/>
                                <a:gd name="T60" fmla="*/ 68 w 252"/>
                                <a:gd name="T61" fmla="*/ 732 h 779"/>
                                <a:gd name="T62" fmla="*/ 62 w 252"/>
                                <a:gd name="T63" fmla="*/ 725 h 779"/>
                                <a:gd name="T64" fmla="*/ 59 w 252"/>
                                <a:gd name="T65" fmla="*/ 717 h 779"/>
                                <a:gd name="T66" fmla="*/ 50 w 252"/>
                                <a:gd name="T67" fmla="*/ 717 h 779"/>
                                <a:gd name="T68" fmla="*/ 42 w 252"/>
                                <a:gd name="T69" fmla="*/ 708 h 779"/>
                                <a:gd name="T70" fmla="*/ 38 w 252"/>
                                <a:gd name="T71" fmla="*/ 705 h 779"/>
                                <a:gd name="T72" fmla="*/ 35 w 252"/>
                                <a:gd name="T73" fmla="*/ 705 h 779"/>
                                <a:gd name="T74" fmla="*/ 26 w 252"/>
                                <a:gd name="T75" fmla="*/ 708 h 779"/>
                                <a:gd name="T76" fmla="*/ 21 w 252"/>
                                <a:gd name="T77" fmla="*/ 712 h 779"/>
                                <a:gd name="T78" fmla="*/ 18 w 252"/>
                                <a:gd name="T79" fmla="*/ 717 h 779"/>
                                <a:gd name="T80" fmla="*/ 9 w 252"/>
                                <a:gd name="T81" fmla="*/ 720 h 779"/>
                                <a:gd name="T82" fmla="*/ 0 w 252"/>
                                <a:gd name="T83" fmla="*/ 720 h 7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2" h="779">
                                  <a:moveTo>
                                    <a:pt x="252" y="433"/>
                                  </a:moveTo>
                                  <a:cubicBezTo>
                                    <a:pt x="252" y="433"/>
                                    <a:pt x="252" y="424"/>
                                    <a:pt x="252" y="424"/>
                                  </a:cubicBezTo>
                                  <a:cubicBezTo>
                                    <a:pt x="252" y="424"/>
                                    <a:pt x="248" y="437"/>
                                    <a:pt x="248" y="437"/>
                                  </a:cubicBezTo>
                                  <a:cubicBezTo>
                                    <a:pt x="248" y="437"/>
                                    <a:pt x="248" y="429"/>
                                    <a:pt x="248" y="429"/>
                                  </a:cubicBezTo>
                                  <a:cubicBezTo>
                                    <a:pt x="248" y="429"/>
                                    <a:pt x="244" y="321"/>
                                    <a:pt x="244" y="321"/>
                                  </a:cubicBezTo>
                                  <a:cubicBezTo>
                                    <a:pt x="244" y="321"/>
                                    <a:pt x="244" y="314"/>
                                    <a:pt x="244" y="314"/>
                                  </a:cubicBezTo>
                                  <a:cubicBezTo>
                                    <a:pt x="244" y="314"/>
                                    <a:pt x="240" y="368"/>
                                    <a:pt x="240" y="368"/>
                                  </a:cubicBezTo>
                                  <a:cubicBezTo>
                                    <a:pt x="240" y="368"/>
                                    <a:pt x="236" y="383"/>
                                    <a:pt x="236" y="383"/>
                                  </a:cubicBezTo>
                                  <a:cubicBezTo>
                                    <a:pt x="236" y="383"/>
                                    <a:pt x="236" y="306"/>
                                    <a:pt x="236" y="306"/>
                                  </a:cubicBezTo>
                                  <a:cubicBezTo>
                                    <a:pt x="236" y="306"/>
                                    <a:pt x="236" y="273"/>
                                    <a:pt x="236" y="273"/>
                                  </a:cubicBezTo>
                                  <a:cubicBezTo>
                                    <a:pt x="236" y="273"/>
                                    <a:pt x="232" y="0"/>
                                    <a:pt x="232" y="0"/>
                                  </a:cubicBezTo>
                                  <a:cubicBezTo>
                                    <a:pt x="232" y="0"/>
                                    <a:pt x="232" y="9"/>
                                    <a:pt x="232" y="9"/>
                                  </a:cubicBezTo>
                                  <a:cubicBezTo>
                                    <a:pt x="232" y="9"/>
                                    <a:pt x="227" y="253"/>
                                    <a:pt x="227" y="253"/>
                                  </a:cubicBezTo>
                                  <a:cubicBezTo>
                                    <a:pt x="227" y="253"/>
                                    <a:pt x="227" y="276"/>
                                    <a:pt x="227" y="276"/>
                                  </a:cubicBezTo>
                                  <a:cubicBezTo>
                                    <a:pt x="227" y="276"/>
                                    <a:pt x="224" y="318"/>
                                    <a:pt x="224" y="318"/>
                                  </a:cubicBezTo>
                                  <a:cubicBezTo>
                                    <a:pt x="224" y="318"/>
                                    <a:pt x="224" y="306"/>
                                    <a:pt x="224" y="306"/>
                                  </a:cubicBezTo>
                                  <a:cubicBezTo>
                                    <a:pt x="224" y="306"/>
                                    <a:pt x="220" y="379"/>
                                    <a:pt x="220" y="379"/>
                                  </a:cubicBezTo>
                                  <a:cubicBezTo>
                                    <a:pt x="220" y="379"/>
                                    <a:pt x="220" y="391"/>
                                    <a:pt x="220" y="391"/>
                                  </a:cubicBezTo>
                                  <a:cubicBezTo>
                                    <a:pt x="220" y="391"/>
                                    <a:pt x="215" y="424"/>
                                    <a:pt x="215" y="424"/>
                                  </a:cubicBezTo>
                                  <a:cubicBezTo>
                                    <a:pt x="215" y="424"/>
                                    <a:pt x="215" y="388"/>
                                    <a:pt x="215" y="388"/>
                                  </a:cubicBezTo>
                                  <a:cubicBezTo>
                                    <a:pt x="215" y="388"/>
                                    <a:pt x="211" y="150"/>
                                    <a:pt x="211" y="150"/>
                                  </a:cubicBezTo>
                                  <a:cubicBezTo>
                                    <a:pt x="211" y="150"/>
                                    <a:pt x="211" y="136"/>
                                    <a:pt x="211" y="136"/>
                                  </a:cubicBezTo>
                                  <a:cubicBezTo>
                                    <a:pt x="211" y="136"/>
                                    <a:pt x="206" y="350"/>
                                    <a:pt x="206" y="350"/>
                                  </a:cubicBezTo>
                                  <a:cubicBezTo>
                                    <a:pt x="206" y="350"/>
                                    <a:pt x="206" y="388"/>
                                    <a:pt x="206" y="388"/>
                                  </a:cubicBezTo>
                                  <a:cubicBezTo>
                                    <a:pt x="206" y="388"/>
                                    <a:pt x="203" y="532"/>
                                    <a:pt x="203" y="532"/>
                                  </a:cubicBezTo>
                                  <a:cubicBezTo>
                                    <a:pt x="203" y="532"/>
                                    <a:pt x="203" y="548"/>
                                    <a:pt x="203" y="548"/>
                                  </a:cubicBezTo>
                                  <a:cubicBezTo>
                                    <a:pt x="203" y="548"/>
                                    <a:pt x="199" y="605"/>
                                    <a:pt x="199" y="605"/>
                                  </a:cubicBezTo>
                                  <a:cubicBezTo>
                                    <a:pt x="199" y="605"/>
                                    <a:pt x="199" y="609"/>
                                    <a:pt x="199" y="609"/>
                                  </a:cubicBezTo>
                                  <a:cubicBezTo>
                                    <a:pt x="199" y="609"/>
                                    <a:pt x="194" y="646"/>
                                    <a:pt x="194" y="646"/>
                                  </a:cubicBezTo>
                                  <a:cubicBezTo>
                                    <a:pt x="194" y="646"/>
                                    <a:pt x="194" y="646"/>
                                    <a:pt x="194" y="646"/>
                                  </a:cubicBezTo>
                                  <a:cubicBezTo>
                                    <a:pt x="194" y="646"/>
                                    <a:pt x="191" y="618"/>
                                    <a:pt x="191" y="618"/>
                                  </a:cubicBezTo>
                                  <a:cubicBezTo>
                                    <a:pt x="191" y="618"/>
                                    <a:pt x="191" y="609"/>
                                    <a:pt x="191" y="609"/>
                                  </a:cubicBezTo>
                                  <a:cubicBezTo>
                                    <a:pt x="191" y="609"/>
                                    <a:pt x="186" y="643"/>
                                    <a:pt x="186" y="643"/>
                                  </a:cubicBezTo>
                                  <a:cubicBezTo>
                                    <a:pt x="186" y="643"/>
                                    <a:pt x="186" y="655"/>
                                    <a:pt x="186" y="655"/>
                                  </a:cubicBezTo>
                                  <a:cubicBezTo>
                                    <a:pt x="186" y="655"/>
                                    <a:pt x="182" y="720"/>
                                    <a:pt x="182" y="720"/>
                                  </a:cubicBezTo>
                                  <a:cubicBezTo>
                                    <a:pt x="182" y="720"/>
                                    <a:pt x="182" y="729"/>
                                    <a:pt x="182" y="729"/>
                                  </a:cubicBezTo>
                                  <a:cubicBezTo>
                                    <a:pt x="182" y="729"/>
                                    <a:pt x="179" y="753"/>
                                    <a:pt x="179" y="753"/>
                                  </a:cubicBezTo>
                                  <a:cubicBezTo>
                                    <a:pt x="179" y="753"/>
                                    <a:pt x="179" y="753"/>
                                    <a:pt x="179" y="753"/>
                                  </a:cubicBezTo>
                                  <a:cubicBezTo>
                                    <a:pt x="179" y="753"/>
                                    <a:pt x="174" y="761"/>
                                    <a:pt x="174" y="761"/>
                                  </a:cubicBezTo>
                                  <a:cubicBezTo>
                                    <a:pt x="174" y="761"/>
                                    <a:pt x="174" y="767"/>
                                    <a:pt x="174" y="767"/>
                                  </a:cubicBezTo>
                                  <a:cubicBezTo>
                                    <a:pt x="174" y="767"/>
                                    <a:pt x="171" y="770"/>
                                    <a:pt x="171" y="770"/>
                                  </a:cubicBezTo>
                                  <a:cubicBezTo>
                                    <a:pt x="171" y="770"/>
                                    <a:pt x="171" y="770"/>
                                    <a:pt x="171" y="770"/>
                                  </a:cubicBezTo>
                                  <a:cubicBezTo>
                                    <a:pt x="171" y="770"/>
                                    <a:pt x="165" y="773"/>
                                    <a:pt x="165" y="773"/>
                                  </a:cubicBezTo>
                                  <a:cubicBezTo>
                                    <a:pt x="165" y="773"/>
                                    <a:pt x="165" y="779"/>
                                    <a:pt x="165" y="779"/>
                                  </a:cubicBezTo>
                                  <a:cubicBezTo>
                                    <a:pt x="165" y="779"/>
                                    <a:pt x="162" y="770"/>
                                    <a:pt x="162" y="770"/>
                                  </a:cubicBezTo>
                                  <a:cubicBezTo>
                                    <a:pt x="162" y="770"/>
                                    <a:pt x="162" y="770"/>
                                    <a:pt x="162" y="770"/>
                                  </a:cubicBezTo>
                                  <a:cubicBezTo>
                                    <a:pt x="162" y="770"/>
                                    <a:pt x="162" y="773"/>
                                    <a:pt x="162" y="773"/>
                                  </a:cubicBezTo>
                                  <a:cubicBezTo>
                                    <a:pt x="162" y="773"/>
                                    <a:pt x="158" y="779"/>
                                    <a:pt x="158" y="779"/>
                                  </a:cubicBezTo>
                                  <a:cubicBezTo>
                                    <a:pt x="158" y="779"/>
                                    <a:pt x="153" y="773"/>
                                    <a:pt x="153" y="773"/>
                                  </a:cubicBezTo>
                                  <a:cubicBezTo>
                                    <a:pt x="153" y="773"/>
                                    <a:pt x="153" y="770"/>
                                    <a:pt x="153" y="770"/>
                                  </a:cubicBezTo>
                                  <a:cubicBezTo>
                                    <a:pt x="153" y="770"/>
                                    <a:pt x="153" y="773"/>
                                    <a:pt x="153" y="773"/>
                                  </a:cubicBezTo>
                                  <a:cubicBezTo>
                                    <a:pt x="153" y="773"/>
                                    <a:pt x="150" y="773"/>
                                    <a:pt x="150" y="773"/>
                                  </a:cubicBezTo>
                                  <a:cubicBezTo>
                                    <a:pt x="150" y="773"/>
                                    <a:pt x="150" y="770"/>
                                    <a:pt x="150" y="770"/>
                                  </a:cubicBezTo>
                                  <a:cubicBezTo>
                                    <a:pt x="150" y="770"/>
                                    <a:pt x="145" y="770"/>
                                    <a:pt x="145" y="770"/>
                                  </a:cubicBezTo>
                                  <a:cubicBezTo>
                                    <a:pt x="145" y="770"/>
                                    <a:pt x="145" y="749"/>
                                    <a:pt x="145" y="749"/>
                                  </a:cubicBezTo>
                                  <a:cubicBezTo>
                                    <a:pt x="145" y="749"/>
                                    <a:pt x="141" y="761"/>
                                    <a:pt x="141" y="761"/>
                                  </a:cubicBezTo>
                                  <a:cubicBezTo>
                                    <a:pt x="141" y="761"/>
                                    <a:pt x="141" y="749"/>
                                    <a:pt x="141" y="749"/>
                                  </a:cubicBezTo>
                                  <a:cubicBezTo>
                                    <a:pt x="141" y="749"/>
                                    <a:pt x="138" y="741"/>
                                    <a:pt x="138" y="741"/>
                                  </a:cubicBezTo>
                                  <a:cubicBezTo>
                                    <a:pt x="138" y="741"/>
                                    <a:pt x="138" y="684"/>
                                    <a:pt x="138" y="684"/>
                                  </a:cubicBezTo>
                                  <a:cubicBezTo>
                                    <a:pt x="138" y="684"/>
                                    <a:pt x="138" y="676"/>
                                    <a:pt x="138" y="676"/>
                                  </a:cubicBezTo>
                                  <a:cubicBezTo>
                                    <a:pt x="138" y="676"/>
                                    <a:pt x="133" y="725"/>
                                    <a:pt x="133" y="725"/>
                                  </a:cubicBezTo>
                                  <a:cubicBezTo>
                                    <a:pt x="133" y="725"/>
                                    <a:pt x="133" y="729"/>
                                    <a:pt x="133" y="729"/>
                                  </a:cubicBezTo>
                                  <a:cubicBezTo>
                                    <a:pt x="133" y="729"/>
                                    <a:pt x="129" y="749"/>
                                    <a:pt x="129" y="749"/>
                                  </a:cubicBezTo>
                                  <a:cubicBezTo>
                                    <a:pt x="129" y="749"/>
                                    <a:pt x="129" y="749"/>
                                    <a:pt x="129" y="749"/>
                                  </a:cubicBezTo>
                                  <a:cubicBezTo>
                                    <a:pt x="129" y="749"/>
                                    <a:pt x="124" y="758"/>
                                    <a:pt x="124" y="758"/>
                                  </a:cubicBezTo>
                                  <a:cubicBezTo>
                                    <a:pt x="124" y="758"/>
                                    <a:pt x="124" y="758"/>
                                    <a:pt x="124" y="758"/>
                                  </a:cubicBezTo>
                                  <a:cubicBezTo>
                                    <a:pt x="124" y="758"/>
                                    <a:pt x="121" y="761"/>
                                    <a:pt x="121" y="761"/>
                                  </a:cubicBezTo>
                                  <a:cubicBezTo>
                                    <a:pt x="121" y="761"/>
                                    <a:pt x="117" y="761"/>
                                    <a:pt x="117" y="761"/>
                                  </a:cubicBezTo>
                                  <a:cubicBezTo>
                                    <a:pt x="117" y="761"/>
                                    <a:pt x="117" y="753"/>
                                    <a:pt x="117" y="753"/>
                                  </a:cubicBezTo>
                                  <a:cubicBezTo>
                                    <a:pt x="117" y="753"/>
                                    <a:pt x="112" y="761"/>
                                    <a:pt x="112" y="761"/>
                                  </a:cubicBezTo>
                                  <a:cubicBezTo>
                                    <a:pt x="112" y="761"/>
                                    <a:pt x="112" y="758"/>
                                    <a:pt x="112" y="758"/>
                                  </a:cubicBezTo>
                                  <a:cubicBezTo>
                                    <a:pt x="112" y="758"/>
                                    <a:pt x="112" y="758"/>
                                    <a:pt x="112" y="758"/>
                                  </a:cubicBezTo>
                                  <a:cubicBezTo>
                                    <a:pt x="112" y="758"/>
                                    <a:pt x="109" y="761"/>
                                    <a:pt x="109" y="761"/>
                                  </a:cubicBezTo>
                                  <a:cubicBezTo>
                                    <a:pt x="109" y="761"/>
                                    <a:pt x="109" y="761"/>
                                    <a:pt x="109" y="761"/>
                                  </a:cubicBezTo>
                                  <a:cubicBezTo>
                                    <a:pt x="109" y="761"/>
                                    <a:pt x="103" y="758"/>
                                    <a:pt x="103" y="758"/>
                                  </a:cubicBezTo>
                                  <a:cubicBezTo>
                                    <a:pt x="103" y="758"/>
                                    <a:pt x="103" y="761"/>
                                    <a:pt x="103" y="761"/>
                                  </a:cubicBezTo>
                                  <a:cubicBezTo>
                                    <a:pt x="103" y="761"/>
                                    <a:pt x="100" y="758"/>
                                    <a:pt x="100" y="758"/>
                                  </a:cubicBezTo>
                                  <a:cubicBezTo>
                                    <a:pt x="100" y="758"/>
                                    <a:pt x="100" y="761"/>
                                    <a:pt x="100" y="761"/>
                                  </a:cubicBezTo>
                                  <a:cubicBezTo>
                                    <a:pt x="100" y="761"/>
                                    <a:pt x="97" y="758"/>
                                    <a:pt x="97" y="758"/>
                                  </a:cubicBezTo>
                                  <a:cubicBezTo>
                                    <a:pt x="97" y="758"/>
                                    <a:pt x="97" y="753"/>
                                    <a:pt x="97" y="753"/>
                                  </a:cubicBezTo>
                                  <a:cubicBezTo>
                                    <a:pt x="97" y="753"/>
                                    <a:pt x="91" y="758"/>
                                    <a:pt x="91" y="758"/>
                                  </a:cubicBezTo>
                                  <a:cubicBezTo>
                                    <a:pt x="91" y="758"/>
                                    <a:pt x="91" y="761"/>
                                    <a:pt x="91" y="761"/>
                                  </a:cubicBezTo>
                                  <a:cubicBezTo>
                                    <a:pt x="91" y="761"/>
                                    <a:pt x="88" y="758"/>
                                    <a:pt x="88" y="758"/>
                                  </a:cubicBezTo>
                                  <a:cubicBezTo>
                                    <a:pt x="88" y="758"/>
                                    <a:pt x="88" y="758"/>
                                    <a:pt x="88" y="758"/>
                                  </a:cubicBezTo>
                                  <a:cubicBezTo>
                                    <a:pt x="88" y="758"/>
                                    <a:pt x="83" y="749"/>
                                    <a:pt x="83" y="749"/>
                                  </a:cubicBezTo>
                                  <a:cubicBezTo>
                                    <a:pt x="83" y="749"/>
                                    <a:pt x="83" y="753"/>
                                    <a:pt x="83" y="753"/>
                                  </a:cubicBezTo>
                                  <a:cubicBezTo>
                                    <a:pt x="83" y="753"/>
                                    <a:pt x="79" y="749"/>
                                    <a:pt x="79" y="749"/>
                                  </a:cubicBezTo>
                                  <a:cubicBezTo>
                                    <a:pt x="79" y="749"/>
                                    <a:pt x="79" y="749"/>
                                    <a:pt x="79" y="749"/>
                                  </a:cubicBezTo>
                                  <a:cubicBezTo>
                                    <a:pt x="79" y="749"/>
                                    <a:pt x="76" y="746"/>
                                    <a:pt x="76" y="746"/>
                                  </a:cubicBezTo>
                                  <a:cubicBezTo>
                                    <a:pt x="76" y="746"/>
                                    <a:pt x="76" y="746"/>
                                    <a:pt x="76" y="746"/>
                                  </a:cubicBezTo>
                                  <a:cubicBezTo>
                                    <a:pt x="76" y="746"/>
                                    <a:pt x="76" y="741"/>
                                    <a:pt x="76" y="741"/>
                                  </a:cubicBezTo>
                                  <a:cubicBezTo>
                                    <a:pt x="76" y="741"/>
                                    <a:pt x="71" y="746"/>
                                    <a:pt x="71" y="746"/>
                                  </a:cubicBezTo>
                                  <a:cubicBezTo>
                                    <a:pt x="71" y="746"/>
                                    <a:pt x="68" y="732"/>
                                    <a:pt x="68" y="732"/>
                                  </a:cubicBezTo>
                                  <a:cubicBezTo>
                                    <a:pt x="68" y="732"/>
                                    <a:pt x="68" y="732"/>
                                    <a:pt x="68" y="732"/>
                                  </a:cubicBezTo>
                                  <a:cubicBezTo>
                                    <a:pt x="68" y="732"/>
                                    <a:pt x="62" y="725"/>
                                    <a:pt x="62" y="725"/>
                                  </a:cubicBezTo>
                                  <a:cubicBezTo>
                                    <a:pt x="62" y="725"/>
                                    <a:pt x="62" y="725"/>
                                    <a:pt x="62" y="725"/>
                                  </a:cubicBezTo>
                                  <a:cubicBezTo>
                                    <a:pt x="62" y="725"/>
                                    <a:pt x="62" y="729"/>
                                    <a:pt x="62" y="729"/>
                                  </a:cubicBezTo>
                                  <a:cubicBezTo>
                                    <a:pt x="62" y="729"/>
                                    <a:pt x="59" y="729"/>
                                    <a:pt x="59" y="729"/>
                                  </a:cubicBezTo>
                                  <a:cubicBezTo>
                                    <a:pt x="59" y="729"/>
                                    <a:pt x="59" y="717"/>
                                    <a:pt x="59" y="717"/>
                                  </a:cubicBezTo>
                                  <a:cubicBezTo>
                                    <a:pt x="59" y="717"/>
                                    <a:pt x="56" y="725"/>
                                    <a:pt x="56" y="725"/>
                                  </a:cubicBezTo>
                                  <a:cubicBezTo>
                                    <a:pt x="56" y="725"/>
                                    <a:pt x="56" y="717"/>
                                    <a:pt x="56" y="717"/>
                                  </a:cubicBezTo>
                                  <a:cubicBezTo>
                                    <a:pt x="56" y="717"/>
                                    <a:pt x="50" y="717"/>
                                    <a:pt x="50" y="717"/>
                                  </a:cubicBezTo>
                                  <a:cubicBezTo>
                                    <a:pt x="50" y="717"/>
                                    <a:pt x="50" y="708"/>
                                    <a:pt x="50" y="708"/>
                                  </a:cubicBezTo>
                                  <a:cubicBezTo>
                                    <a:pt x="50" y="708"/>
                                    <a:pt x="47" y="717"/>
                                    <a:pt x="47" y="717"/>
                                  </a:cubicBezTo>
                                  <a:cubicBezTo>
                                    <a:pt x="47" y="717"/>
                                    <a:pt x="42" y="708"/>
                                    <a:pt x="42" y="708"/>
                                  </a:cubicBezTo>
                                  <a:cubicBezTo>
                                    <a:pt x="42" y="708"/>
                                    <a:pt x="42" y="708"/>
                                    <a:pt x="42" y="708"/>
                                  </a:cubicBezTo>
                                  <a:cubicBezTo>
                                    <a:pt x="42" y="708"/>
                                    <a:pt x="38" y="699"/>
                                    <a:pt x="38" y="699"/>
                                  </a:cubicBezTo>
                                  <a:cubicBezTo>
                                    <a:pt x="38" y="699"/>
                                    <a:pt x="38" y="705"/>
                                    <a:pt x="38" y="705"/>
                                  </a:cubicBezTo>
                                  <a:cubicBezTo>
                                    <a:pt x="38" y="705"/>
                                    <a:pt x="38" y="708"/>
                                    <a:pt x="38" y="708"/>
                                  </a:cubicBezTo>
                                  <a:cubicBezTo>
                                    <a:pt x="38" y="708"/>
                                    <a:pt x="35" y="708"/>
                                    <a:pt x="35" y="708"/>
                                  </a:cubicBezTo>
                                  <a:cubicBezTo>
                                    <a:pt x="35" y="708"/>
                                    <a:pt x="35" y="705"/>
                                    <a:pt x="35" y="705"/>
                                  </a:cubicBezTo>
                                  <a:cubicBezTo>
                                    <a:pt x="35" y="705"/>
                                    <a:pt x="30" y="699"/>
                                    <a:pt x="30" y="699"/>
                                  </a:cubicBezTo>
                                  <a:cubicBezTo>
                                    <a:pt x="30" y="699"/>
                                    <a:pt x="30" y="708"/>
                                    <a:pt x="30" y="708"/>
                                  </a:cubicBezTo>
                                  <a:cubicBezTo>
                                    <a:pt x="30" y="708"/>
                                    <a:pt x="26" y="708"/>
                                    <a:pt x="26" y="708"/>
                                  </a:cubicBezTo>
                                  <a:cubicBezTo>
                                    <a:pt x="26" y="708"/>
                                    <a:pt x="26" y="712"/>
                                    <a:pt x="26" y="712"/>
                                  </a:cubicBezTo>
                                  <a:cubicBezTo>
                                    <a:pt x="26" y="712"/>
                                    <a:pt x="21" y="708"/>
                                    <a:pt x="21" y="708"/>
                                  </a:cubicBezTo>
                                  <a:cubicBezTo>
                                    <a:pt x="21" y="708"/>
                                    <a:pt x="21" y="712"/>
                                    <a:pt x="21" y="712"/>
                                  </a:cubicBezTo>
                                  <a:cubicBezTo>
                                    <a:pt x="21" y="712"/>
                                    <a:pt x="18" y="717"/>
                                    <a:pt x="18" y="717"/>
                                  </a:cubicBezTo>
                                  <a:cubicBezTo>
                                    <a:pt x="18" y="717"/>
                                    <a:pt x="18" y="720"/>
                                    <a:pt x="18" y="720"/>
                                  </a:cubicBezTo>
                                  <a:cubicBezTo>
                                    <a:pt x="18" y="720"/>
                                    <a:pt x="18" y="717"/>
                                    <a:pt x="18" y="717"/>
                                  </a:cubicBezTo>
                                  <a:cubicBezTo>
                                    <a:pt x="18" y="717"/>
                                    <a:pt x="14" y="717"/>
                                    <a:pt x="14" y="717"/>
                                  </a:cubicBezTo>
                                  <a:cubicBezTo>
                                    <a:pt x="14" y="717"/>
                                    <a:pt x="14" y="717"/>
                                    <a:pt x="14" y="717"/>
                                  </a:cubicBezTo>
                                  <a:cubicBezTo>
                                    <a:pt x="14" y="717"/>
                                    <a:pt x="9" y="720"/>
                                    <a:pt x="9" y="720"/>
                                  </a:cubicBezTo>
                                  <a:cubicBezTo>
                                    <a:pt x="9" y="720"/>
                                    <a:pt x="6" y="725"/>
                                    <a:pt x="6" y="725"/>
                                  </a:cubicBezTo>
                                  <a:cubicBezTo>
                                    <a:pt x="6" y="725"/>
                                    <a:pt x="6" y="720"/>
                                    <a:pt x="6" y="720"/>
                                  </a:cubicBezTo>
                                  <a:cubicBezTo>
                                    <a:pt x="6" y="720"/>
                                    <a:pt x="0" y="720"/>
                                    <a:pt x="0" y="720"/>
                                  </a:cubicBezTo>
                                  <a:cubicBezTo>
                                    <a:pt x="0" y="720"/>
                                    <a:pt x="0" y="717"/>
                                    <a:pt x="0" y="717"/>
                                  </a:cubicBezTo>
                                  <a:cubicBezTo>
                                    <a:pt x="0" y="717"/>
                                    <a:pt x="0" y="717"/>
                                    <a:pt x="0" y="717"/>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594" name="Freeform 223"/>
                          <wps:cNvSpPr>
                            <a:spLocks/>
                          </wps:cNvSpPr>
                          <wps:spPr bwMode="auto">
                            <a:xfrm>
                              <a:off x="8032" y="1710"/>
                              <a:ext cx="253" cy="872"/>
                            </a:xfrm>
                            <a:custGeom>
                              <a:avLst/>
                              <a:gdLst>
                                <a:gd name="T0" fmla="*/ 250 w 253"/>
                                <a:gd name="T1" fmla="*/ 847 h 872"/>
                                <a:gd name="T2" fmla="*/ 241 w 253"/>
                                <a:gd name="T3" fmla="*/ 826 h 872"/>
                                <a:gd name="T4" fmla="*/ 238 w 253"/>
                                <a:gd name="T5" fmla="*/ 806 h 872"/>
                                <a:gd name="T6" fmla="*/ 229 w 253"/>
                                <a:gd name="T7" fmla="*/ 765 h 872"/>
                                <a:gd name="T8" fmla="*/ 226 w 253"/>
                                <a:gd name="T9" fmla="*/ 740 h 872"/>
                                <a:gd name="T10" fmla="*/ 218 w 253"/>
                                <a:gd name="T11" fmla="*/ 696 h 872"/>
                                <a:gd name="T12" fmla="*/ 212 w 253"/>
                                <a:gd name="T13" fmla="*/ 662 h 872"/>
                                <a:gd name="T14" fmla="*/ 206 w 253"/>
                                <a:gd name="T15" fmla="*/ 609 h 872"/>
                                <a:gd name="T16" fmla="*/ 200 w 253"/>
                                <a:gd name="T17" fmla="*/ 593 h 872"/>
                                <a:gd name="T18" fmla="*/ 192 w 253"/>
                                <a:gd name="T19" fmla="*/ 576 h 872"/>
                                <a:gd name="T20" fmla="*/ 188 w 253"/>
                                <a:gd name="T21" fmla="*/ 572 h 872"/>
                                <a:gd name="T22" fmla="*/ 180 w 253"/>
                                <a:gd name="T23" fmla="*/ 576 h 872"/>
                                <a:gd name="T24" fmla="*/ 176 w 253"/>
                                <a:gd name="T25" fmla="*/ 593 h 872"/>
                                <a:gd name="T26" fmla="*/ 171 w 253"/>
                                <a:gd name="T27" fmla="*/ 626 h 872"/>
                                <a:gd name="T28" fmla="*/ 164 w 253"/>
                                <a:gd name="T29" fmla="*/ 654 h 872"/>
                                <a:gd name="T30" fmla="*/ 159 w 253"/>
                                <a:gd name="T31" fmla="*/ 683 h 872"/>
                                <a:gd name="T32" fmla="*/ 156 w 253"/>
                                <a:gd name="T33" fmla="*/ 691 h 872"/>
                                <a:gd name="T34" fmla="*/ 147 w 253"/>
                                <a:gd name="T35" fmla="*/ 667 h 872"/>
                                <a:gd name="T36" fmla="*/ 144 w 253"/>
                                <a:gd name="T37" fmla="*/ 600 h 872"/>
                                <a:gd name="T38" fmla="*/ 135 w 253"/>
                                <a:gd name="T39" fmla="*/ 341 h 872"/>
                                <a:gd name="T40" fmla="*/ 130 w 253"/>
                                <a:gd name="T41" fmla="*/ 288 h 872"/>
                                <a:gd name="T42" fmla="*/ 123 w 253"/>
                                <a:gd name="T43" fmla="*/ 326 h 872"/>
                                <a:gd name="T44" fmla="*/ 118 w 253"/>
                                <a:gd name="T45" fmla="*/ 205 h 872"/>
                                <a:gd name="T46" fmla="*/ 109 w 253"/>
                                <a:gd name="T47" fmla="*/ 168 h 872"/>
                                <a:gd name="T48" fmla="*/ 106 w 253"/>
                                <a:gd name="T49" fmla="*/ 70 h 872"/>
                                <a:gd name="T50" fmla="*/ 97 w 253"/>
                                <a:gd name="T51" fmla="*/ 49 h 872"/>
                                <a:gd name="T52" fmla="*/ 94 w 253"/>
                                <a:gd name="T53" fmla="*/ 99 h 872"/>
                                <a:gd name="T54" fmla="*/ 85 w 253"/>
                                <a:gd name="T55" fmla="*/ 229 h 872"/>
                                <a:gd name="T56" fmla="*/ 82 w 253"/>
                                <a:gd name="T57" fmla="*/ 276 h 872"/>
                                <a:gd name="T58" fmla="*/ 73 w 253"/>
                                <a:gd name="T59" fmla="*/ 477 h 872"/>
                                <a:gd name="T60" fmla="*/ 68 w 253"/>
                                <a:gd name="T61" fmla="*/ 617 h 872"/>
                                <a:gd name="T62" fmla="*/ 65 w 253"/>
                                <a:gd name="T63" fmla="*/ 683 h 872"/>
                                <a:gd name="T64" fmla="*/ 56 w 253"/>
                                <a:gd name="T65" fmla="*/ 749 h 872"/>
                                <a:gd name="T66" fmla="*/ 53 w 253"/>
                                <a:gd name="T67" fmla="*/ 847 h 872"/>
                                <a:gd name="T68" fmla="*/ 44 w 253"/>
                                <a:gd name="T69" fmla="*/ 872 h 872"/>
                                <a:gd name="T70" fmla="*/ 41 w 253"/>
                                <a:gd name="T71" fmla="*/ 864 h 872"/>
                                <a:gd name="T72" fmla="*/ 35 w 253"/>
                                <a:gd name="T73" fmla="*/ 852 h 872"/>
                                <a:gd name="T74" fmla="*/ 27 w 253"/>
                                <a:gd name="T75" fmla="*/ 790 h 872"/>
                                <a:gd name="T76" fmla="*/ 23 w 253"/>
                                <a:gd name="T77" fmla="*/ 781 h 872"/>
                                <a:gd name="T78" fmla="*/ 15 w 253"/>
                                <a:gd name="T79" fmla="*/ 790 h 872"/>
                                <a:gd name="T80" fmla="*/ 12 w 253"/>
                                <a:gd name="T81" fmla="*/ 708 h 872"/>
                                <a:gd name="T82" fmla="*/ 3 w 253"/>
                                <a:gd name="T83" fmla="*/ 568 h 8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3" h="872">
                                  <a:moveTo>
                                    <a:pt x="253" y="852"/>
                                  </a:moveTo>
                                  <a:cubicBezTo>
                                    <a:pt x="253" y="852"/>
                                    <a:pt x="250" y="843"/>
                                    <a:pt x="250" y="843"/>
                                  </a:cubicBezTo>
                                  <a:cubicBezTo>
                                    <a:pt x="250" y="843"/>
                                    <a:pt x="250" y="847"/>
                                    <a:pt x="250" y="847"/>
                                  </a:cubicBezTo>
                                  <a:cubicBezTo>
                                    <a:pt x="250" y="847"/>
                                    <a:pt x="247" y="840"/>
                                    <a:pt x="247" y="840"/>
                                  </a:cubicBezTo>
                                  <a:cubicBezTo>
                                    <a:pt x="247" y="840"/>
                                    <a:pt x="247" y="834"/>
                                    <a:pt x="247" y="834"/>
                                  </a:cubicBezTo>
                                  <a:cubicBezTo>
                                    <a:pt x="247" y="834"/>
                                    <a:pt x="241" y="826"/>
                                    <a:pt x="241" y="826"/>
                                  </a:cubicBezTo>
                                  <a:cubicBezTo>
                                    <a:pt x="241" y="826"/>
                                    <a:pt x="241" y="822"/>
                                    <a:pt x="241" y="822"/>
                                  </a:cubicBezTo>
                                  <a:cubicBezTo>
                                    <a:pt x="241" y="822"/>
                                    <a:pt x="238" y="811"/>
                                    <a:pt x="238" y="811"/>
                                  </a:cubicBezTo>
                                  <a:cubicBezTo>
                                    <a:pt x="238" y="811"/>
                                    <a:pt x="238" y="806"/>
                                    <a:pt x="238" y="806"/>
                                  </a:cubicBezTo>
                                  <a:cubicBezTo>
                                    <a:pt x="238" y="806"/>
                                    <a:pt x="233" y="790"/>
                                    <a:pt x="233" y="790"/>
                                  </a:cubicBezTo>
                                  <a:cubicBezTo>
                                    <a:pt x="233" y="790"/>
                                    <a:pt x="233" y="790"/>
                                    <a:pt x="233" y="790"/>
                                  </a:cubicBezTo>
                                  <a:cubicBezTo>
                                    <a:pt x="233" y="790"/>
                                    <a:pt x="229" y="765"/>
                                    <a:pt x="229" y="765"/>
                                  </a:cubicBezTo>
                                  <a:cubicBezTo>
                                    <a:pt x="229" y="765"/>
                                    <a:pt x="229" y="765"/>
                                    <a:pt x="229" y="765"/>
                                  </a:cubicBezTo>
                                  <a:cubicBezTo>
                                    <a:pt x="229" y="765"/>
                                    <a:pt x="226" y="740"/>
                                    <a:pt x="226" y="740"/>
                                  </a:cubicBezTo>
                                  <a:cubicBezTo>
                                    <a:pt x="226" y="740"/>
                                    <a:pt x="226" y="740"/>
                                    <a:pt x="226" y="740"/>
                                  </a:cubicBezTo>
                                  <a:cubicBezTo>
                                    <a:pt x="226" y="740"/>
                                    <a:pt x="221" y="720"/>
                                    <a:pt x="221" y="720"/>
                                  </a:cubicBezTo>
                                  <a:cubicBezTo>
                                    <a:pt x="221" y="720"/>
                                    <a:pt x="221" y="716"/>
                                    <a:pt x="221" y="716"/>
                                  </a:cubicBezTo>
                                  <a:cubicBezTo>
                                    <a:pt x="221" y="716"/>
                                    <a:pt x="218" y="696"/>
                                    <a:pt x="218" y="696"/>
                                  </a:cubicBezTo>
                                  <a:cubicBezTo>
                                    <a:pt x="218" y="696"/>
                                    <a:pt x="218" y="687"/>
                                    <a:pt x="218" y="687"/>
                                  </a:cubicBezTo>
                                  <a:cubicBezTo>
                                    <a:pt x="218" y="687"/>
                                    <a:pt x="212" y="667"/>
                                    <a:pt x="212" y="667"/>
                                  </a:cubicBezTo>
                                  <a:cubicBezTo>
                                    <a:pt x="212" y="667"/>
                                    <a:pt x="212" y="662"/>
                                    <a:pt x="212" y="662"/>
                                  </a:cubicBezTo>
                                  <a:cubicBezTo>
                                    <a:pt x="212" y="662"/>
                                    <a:pt x="209" y="629"/>
                                    <a:pt x="209" y="629"/>
                                  </a:cubicBezTo>
                                  <a:cubicBezTo>
                                    <a:pt x="209" y="629"/>
                                    <a:pt x="209" y="629"/>
                                    <a:pt x="209" y="629"/>
                                  </a:cubicBezTo>
                                  <a:cubicBezTo>
                                    <a:pt x="209" y="629"/>
                                    <a:pt x="206" y="609"/>
                                    <a:pt x="206" y="609"/>
                                  </a:cubicBezTo>
                                  <a:cubicBezTo>
                                    <a:pt x="206" y="609"/>
                                    <a:pt x="206" y="605"/>
                                    <a:pt x="206" y="605"/>
                                  </a:cubicBezTo>
                                  <a:cubicBezTo>
                                    <a:pt x="206" y="605"/>
                                    <a:pt x="200" y="588"/>
                                    <a:pt x="200" y="588"/>
                                  </a:cubicBezTo>
                                  <a:cubicBezTo>
                                    <a:pt x="200" y="588"/>
                                    <a:pt x="200" y="593"/>
                                    <a:pt x="200" y="593"/>
                                  </a:cubicBezTo>
                                  <a:cubicBezTo>
                                    <a:pt x="200" y="593"/>
                                    <a:pt x="197" y="585"/>
                                    <a:pt x="197" y="585"/>
                                  </a:cubicBezTo>
                                  <a:cubicBezTo>
                                    <a:pt x="197" y="585"/>
                                    <a:pt x="197" y="585"/>
                                    <a:pt x="197" y="585"/>
                                  </a:cubicBezTo>
                                  <a:cubicBezTo>
                                    <a:pt x="197" y="585"/>
                                    <a:pt x="192" y="576"/>
                                    <a:pt x="192" y="576"/>
                                  </a:cubicBezTo>
                                  <a:cubicBezTo>
                                    <a:pt x="192" y="576"/>
                                    <a:pt x="192" y="572"/>
                                    <a:pt x="192" y="572"/>
                                  </a:cubicBezTo>
                                  <a:cubicBezTo>
                                    <a:pt x="192" y="572"/>
                                    <a:pt x="192" y="568"/>
                                    <a:pt x="192" y="568"/>
                                  </a:cubicBezTo>
                                  <a:cubicBezTo>
                                    <a:pt x="192" y="568"/>
                                    <a:pt x="188" y="572"/>
                                    <a:pt x="188" y="572"/>
                                  </a:cubicBezTo>
                                  <a:cubicBezTo>
                                    <a:pt x="188" y="572"/>
                                    <a:pt x="188" y="564"/>
                                    <a:pt x="188" y="564"/>
                                  </a:cubicBezTo>
                                  <a:cubicBezTo>
                                    <a:pt x="188" y="564"/>
                                    <a:pt x="185" y="568"/>
                                    <a:pt x="185" y="568"/>
                                  </a:cubicBezTo>
                                  <a:cubicBezTo>
                                    <a:pt x="185" y="568"/>
                                    <a:pt x="180" y="576"/>
                                    <a:pt x="180" y="576"/>
                                  </a:cubicBezTo>
                                  <a:cubicBezTo>
                                    <a:pt x="180" y="576"/>
                                    <a:pt x="180" y="576"/>
                                    <a:pt x="180" y="576"/>
                                  </a:cubicBezTo>
                                  <a:cubicBezTo>
                                    <a:pt x="180" y="576"/>
                                    <a:pt x="180" y="588"/>
                                    <a:pt x="180" y="588"/>
                                  </a:cubicBezTo>
                                  <a:cubicBezTo>
                                    <a:pt x="180" y="588"/>
                                    <a:pt x="176" y="593"/>
                                    <a:pt x="176" y="593"/>
                                  </a:cubicBezTo>
                                  <a:cubicBezTo>
                                    <a:pt x="176" y="593"/>
                                    <a:pt x="176" y="613"/>
                                    <a:pt x="176" y="613"/>
                                  </a:cubicBezTo>
                                  <a:cubicBezTo>
                                    <a:pt x="176" y="613"/>
                                    <a:pt x="171" y="613"/>
                                    <a:pt x="171" y="613"/>
                                  </a:cubicBezTo>
                                  <a:cubicBezTo>
                                    <a:pt x="171" y="613"/>
                                    <a:pt x="171" y="626"/>
                                    <a:pt x="171" y="626"/>
                                  </a:cubicBezTo>
                                  <a:cubicBezTo>
                                    <a:pt x="171" y="626"/>
                                    <a:pt x="168" y="629"/>
                                    <a:pt x="168" y="629"/>
                                  </a:cubicBezTo>
                                  <a:cubicBezTo>
                                    <a:pt x="168" y="629"/>
                                    <a:pt x="168" y="658"/>
                                    <a:pt x="168" y="658"/>
                                  </a:cubicBezTo>
                                  <a:cubicBezTo>
                                    <a:pt x="168" y="658"/>
                                    <a:pt x="164" y="654"/>
                                    <a:pt x="164" y="654"/>
                                  </a:cubicBezTo>
                                  <a:cubicBezTo>
                                    <a:pt x="164" y="654"/>
                                    <a:pt x="164" y="667"/>
                                    <a:pt x="164" y="667"/>
                                  </a:cubicBezTo>
                                  <a:cubicBezTo>
                                    <a:pt x="164" y="667"/>
                                    <a:pt x="159" y="667"/>
                                    <a:pt x="159" y="667"/>
                                  </a:cubicBezTo>
                                  <a:cubicBezTo>
                                    <a:pt x="159" y="667"/>
                                    <a:pt x="159" y="683"/>
                                    <a:pt x="159" y="683"/>
                                  </a:cubicBezTo>
                                  <a:cubicBezTo>
                                    <a:pt x="159" y="683"/>
                                    <a:pt x="159" y="683"/>
                                    <a:pt x="159" y="683"/>
                                  </a:cubicBezTo>
                                  <a:cubicBezTo>
                                    <a:pt x="159" y="683"/>
                                    <a:pt x="156" y="691"/>
                                    <a:pt x="156" y="691"/>
                                  </a:cubicBezTo>
                                  <a:cubicBezTo>
                                    <a:pt x="156" y="691"/>
                                    <a:pt x="156" y="691"/>
                                    <a:pt x="156" y="691"/>
                                  </a:cubicBezTo>
                                  <a:cubicBezTo>
                                    <a:pt x="156" y="691"/>
                                    <a:pt x="150" y="687"/>
                                    <a:pt x="150" y="687"/>
                                  </a:cubicBezTo>
                                  <a:cubicBezTo>
                                    <a:pt x="150" y="687"/>
                                    <a:pt x="150" y="683"/>
                                    <a:pt x="150" y="683"/>
                                  </a:cubicBezTo>
                                  <a:cubicBezTo>
                                    <a:pt x="150" y="683"/>
                                    <a:pt x="147" y="667"/>
                                    <a:pt x="147" y="667"/>
                                  </a:cubicBezTo>
                                  <a:cubicBezTo>
                                    <a:pt x="147" y="667"/>
                                    <a:pt x="147" y="658"/>
                                    <a:pt x="147" y="658"/>
                                  </a:cubicBezTo>
                                  <a:cubicBezTo>
                                    <a:pt x="147" y="658"/>
                                    <a:pt x="144" y="609"/>
                                    <a:pt x="144" y="609"/>
                                  </a:cubicBezTo>
                                  <a:cubicBezTo>
                                    <a:pt x="144" y="609"/>
                                    <a:pt x="144" y="600"/>
                                    <a:pt x="144" y="600"/>
                                  </a:cubicBezTo>
                                  <a:cubicBezTo>
                                    <a:pt x="144" y="600"/>
                                    <a:pt x="138" y="491"/>
                                    <a:pt x="138" y="491"/>
                                  </a:cubicBezTo>
                                  <a:cubicBezTo>
                                    <a:pt x="138" y="491"/>
                                    <a:pt x="138" y="470"/>
                                    <a:pt x="138" y="470"/>
                                  </a:cubicBezTo>
                                  <a:cubicBezTo>
                                    <a:pt x="138" y="470"/>
                                    <a:pt x="135" y="341"/>
                                    <a:pt x="135" y="341"/>
                                  </a:cubicBezTo>
                                  <a:cubicBezTo>
                                    <a:pt x="135" y="341"/>
                                    <a:pt x="135" y="329"/>
                                    <a:pt x="135" y="329"/>
                                  </a:cubicBezTo>
                                  <a:cubicBezTo>
                                    <a:pt x="135" y="329"/>
                                    <a:pt x="130" y="285"/>
                                    <a:pt x="130" y="285"/>
                                  </a:cubicBezTo>
                                  <a:cubicBezTo>
                                    <a:pt x="130" y="285"/>
                                    <a:pt x="130" y="288"/>
                                    <a:pt x="130" y="288"/>
                                  </a:cubicBezTo>
                                  <a:cubicBezTo>
                                    <a:pt x="130" y="288"/>
                                    <a:pt x="126" y="312"/>
                                    <a:pt x="126" y="312"/>
                                  </a:cubicBezTo>
                                  <a:cubicBezTo>
                                    <a:pt x="126" y="312"/>
                                    <a:pt x="126" y="317"/>
                                    <a:pt x="126" y="317"/>
                                  </a:cubicBezTo>
                                  <a:cubicBezTo>
                                    <a:pt x="126" y="317"/>
                                    <a:pt x="123" y="326"/>
                                    <a:pt x="123" y="326"/>
                                  </a:cubicBezTo>
                                  <a:cubicBezTo>
                                    <a:pt x="123" y="326"/>
                                    <a:pt x="123" y="317"/>
                                    <a:pt x="123" y="317"/>
                                  </a:cubicBezTo>
                                  <a:cubicBezTo>
                                    <a:pt x="123" y="317"/>
                                    <a:pt x="118" y="226"/>
                                    <a:pt x="118" y="226"/>
                                  </a:cubicBezTo>
                                  <a:cubicBezTo>
                                    <a:pt x="118" y="226"/>
                                    <a:pt x="118" y="205"/>
                                    <a:pt x="118" y="205"/>
                                  </a:cubicBezTo>
                                  <a:cubicBezTo>
                                    <a:pt x="118" y="205"/>
                                    <a:pt x="115" y="152"/>
                                    <a:pt x="115" y="152"/>
                                  </a:cubicBezTo>
                                  <a:cubicBezTo>
                                    <a:pt x="115" y="152"/>
                                    <a:pt x="115" y="156"/>
                                    <a:pt x="115" y="156"/>
                                  </a:cubicBezTo>
                                  <a:cubicBezTo>
                                    <a:pt x="115" y="156"/>
                                    <a:pt x="109" y="168"/>
                                    <a:pt x="109" y="168"/>
                                  </a:cubicBezTo>
                                  <a:cubicBezTo>
                                    <a:pt x="109" y="168"/>
                                    <a:pt x="109" y="161"/>
                                    <a:pt x="109" y="161"/>
                                  </a:cubicBezTo>
                                  <a:cubicBezTo>
                                    <a:pt x="109" y="161"/>
                                    <a:pt x="106" y="86"/>
                                    <a:pt x="106" y="86"/>
                                  </a:cubicBezTo>
                                  <a:cubicBezTo>
                                    <a:pt x="106" y="86"/>
                                    <a:pt x="106" y="70"/>
                                    <a:pt x="106" y="70"/>
                                  </a:cubicBezTo>
                                  <a:cubicBezTo>
                                    <a:pt x="106" y="70"/>
                                    <a:pt x="103" y="0"/>
                                    <a:pt x="103" y="0"/>
                                  </a:cubicBezTo>
                                  <a:cubicBezTo>
                                    <a:pt x="103" y="0"/>
                                    <a:pt x="103" y="0"/>
                                    <a:pt x="103" y="0"/>
                                  </a:cubicBezTo>
                                  <a:cubicBezTo>
                                    <a:pt x="103" y="0"/>
                                    <a:pt x="97" y="49"/>
                                    <a:pt x="97" y="49"/>
                                  </a:cubicBezTo>
                                  <a:cubicBezTo>
                                    <a:pt x="97" y="49"/>
                                    <a:pt x="97" y="58"/>
                                    <a:pt x="97" y="58"/>
                                  </a:cubicBezTo>
                                  <a:cubicBezTo>
                                    <a:pt x="97" y="58"/>
                                    <a:pt x="94" y="94"/>
                                    <a:pt x="94" y="94"/>
                                  </a:cubicBezTo>
                                  <a:cubicBezTo>
                                    <a:pt x="94" y="94"/>
                                    <a:pt x="94" y="99"/>
                                    <a:pt x="94" y="99"/>
                                  </a:cubicBezTo>
                                  <a:cubicBezTo>
                                    <a:pt x="94" y="99"/>
                                    <a:pt x="89" y="168"/>
                                    <a:pt x="89" y="168"/>
                                  </a:cubicBezTo>
                                  <a:cubicBezTo>
                                    <a:pt x="89" y="168"/>
                                    <a:pt x="89" y="176"/>
                                    <a:pt x="89" y="176"/>
                                  </a:cubicBezTo>
                                  <a:cubicBezTo>
                                    <a:pt x="89" y="176"/>
                                    <a:pt x="85" y="229"/>
                                    <a:pt x="85" y="229"/>
                                  </a:cubicBezTo>
                                  <a:cubicBezTo>
                                    <a:pt x="85" y="229"/>
                                    <a:pt x="85" y="238"/>
                                    <a:pt x="85" y="238"/>
                                  </a:cubicBezTo>
                                  <a:cubicBezTo>
                                    <a:pt x="85" y="238"/>
                                    <a:pt x="82" y="267"/>
                                    <a:pt x="82" y="267"/>
                                  </a:cubicBezTo>
                                  <a:cubicBezTo>
                                    <a:pt x="82" y="267"/>
                                    <a:pt x="82" y="276"/>
                                    <a:pt x="82" y="276"/>
                                  </a:cubicBezTo>
                                  <a:cubicBezTo>
                                    <a:pt x="82" y="276"/>
                                    <a:pt x="77" y="341"/>
                                    <a:pt x="77" y="341"/>
                                  </a:cubicBezTo>
                                  <a:cubicBezTo>
                                    <a:pt x="77" y="341"/>
                                    <a:pt x="77" y="358"/>
                                    <a:pt x="77" y="358"/>
                                  </a:cubicBezTo>
                                  <a:cubicBezTo>
                                    <a:pt x="77" y="358"/>
                                    <a:pt x="73" y="477"/>
                                    <a:pt x="73" y="477"/>
                                  </a:cubicBezTo>
                                  <a:cubicBezTo>
                                    <a:pt x="73" y="477"/>
                                    <a:pt x="73" y="494"/>
                                    <a:pt x="73" y="494"/>
                                  </a:cubicBezTo>
                                  <a:cubicBezTo>
                                    <a:pt x="73" y="494"/>
                                    <a:pt x="68" y="605"/>
                                    <a:pt x="68" y="605"/>
                                  </a:cubicBezTo>
                                  <a:cubicBezTo>
                                    <a:pt x="68" y="605"/>
                                    <a:pt x="68" y="617"/>
                                    <a:pt x="68" y="617"/>
                                  </a:cubicBezTo>
                                  <a:cubicBezTo>
                                    <a:pt x="68" y="617"/>
                                    <a:pt x="68" y="650"/>
                                    <a:pt x="68" y="650"/>
                                  </a:cubicBezTo>
                                  <a:cubicBezTo>
                                    <a:pt x="68" y="650"/>
                                    <a:pt x="65" y="654"/>
                                    <a:pt x="65" y="654"/>
                                  </a:cubicBezTo>
                                  <a:cubicBezTo>
                                    <a:pt x="65" y="654"/>
                                    <a:pt x="65" y="683"/>
                                    <a:pt x="65" y="683"/>
                                  </a:cubicBezTo>
                                  <a:cubicBezTo>
                                    <a:pt x="65" y="683"/>
                                    <a:pt x="61" y="687"/>
                                    <a:pt x="61" y="687"/>
                                  </a:cubicBezTo>
                                  <a:cubicBezTo>
                                    <a:pt x="61" y="687"/>
                                    <a:pt x="61" y="740"/>
                                    <a:pt x="61" y="740"/>
                                  </a:cubicBezTo>
                                  <a:cubicBezTo>
                                    <a:pt x="61" y="740"/>
                                    <a:pt x="56" y="749"/>
                                    <a:pt x="56" y="749"/>
                                  </a:cubicBezTo>
                                  <a:cubicBezTo>
                                    <a:pt x="56" y="749"/>
                                    <a:pt x="56" y="802"/>
                                    <a:pt x="56" y="802"/>
                                  </a:cubicBezTo>
                                  <a:cubicBezTo>
                                    <a:pt x="56" y="802"/>
                                    <a:pt x="53" y="811"/>
                                    <a:pt x="53" y="811"/>
                                  </a:cubicBezTo>
                                  <a:cubicBezTo>
                                    <a:pt x="53" y="811"/>
                                    <a:pt x="53" y="847"/>
                                    <a:pt x="53" y="847"/>
                                  </a:cubicBezTo>
                                  <a:cubicBezTo>
                                    <a:pt x="53" y="847"/>
                                    <a:pt x="53" y="852"/>
                                    <a:pt x="53" y="852"/>
                                  </a:cubicBezTo>
                                  <a:cubicBezTo>
                                    <a:pt x="53" y="852"/>
                                    <a:pt x="48" y="867"/>
                                    <a:pt x="48" y="867"/>
                                  </a:cubicBezTo>
                                  <a:cubicBezTo>
                                    <a:pt x="48" y="867"/>
                                    <a:pt x="44" y="872"/>
                                    <a:pt x="44" y="872"/>
                                  </a:cubicBezTo>
                                  <a:cubicBezTo>
                                    <a:pt x="44" y="872"/>
                                    <a:pt x="44" y="867"/>
                                    <a:pt x="44" y="867"/>
                                  </a:cubicBezTo>
                                  <a:cubicBezTo>
                                    <a:pt x="44" y="867"/>
                                    <a:pt x="41" y="872"/>
                                    <a:pt x="41" y="872"/>
                                  </a:cubicBezTo>
                                  <a:cubicBezTo>
                                    <a:pt x="41" y="872"/>
                                    <a:pt x="41" y="864"/>
                                    <a:pt x="41" y="864"/>
                                  </a:cubicBezTo>
                                  <a:cubicBezTo>
                                    <a:pt x="41" y="864"/>
                                    <a:pt x="35" y="867"/>
                                    <a:pt x="35" y="867"/>
                                  </a:cubicBezTo>
                                  <a:cubicBezTo>
                                    <a:pt x="35" y="867"/>
                                    <a:pt x="35" y="855"/>
                                    <a:pt x="35" y="855"/>
                                  </a:cubicBezTo>
                                  <a:cubicBezTo>
                                    <a:pt x="35" y="855"/>
                                    <a:pt x="35" y="852"/>
                                    <a:pt x="35" y="852"/>
                                  </a:cubicBezTo>
                                  <a:cubicBezTo>
                                    <a:pt x="35" y="852"/>
                                    <a:pt x="32" y="831"/>
                                    <a:pt x="32" y="831"/>
                                  </a:cubicBezTo>
                                  <a:cubicBezTo>
                                    <a:pt x="32" y="831"/>
                                    <a:pt x="32" y="826"/>
                                    <a:pt x="32" y="826"/>
                                  </a:cubicBezTo>
                                  <a:cubicBezTo>
                                    <a:pt x="32" y="826"/>
                                    <a:pt x="27" y="790"/>
                                    <a:pt x="27" y="790"/>
                                  </a:cubicBezTo>
                                  <a:cubicBezTo>
                                    <a:pt x="27" y="790"/>
                                    <a:pt x="27" y="785"/>
                                    <a:pt x="27" y="785"/>
                                  </a:cubicBezTo>
                                  <a:cubicBezTo>
                                    <a:pt x="27" y="785"/>
                                    <a:pt x="23" y="773"/>
                                    <a:pt x="23" y="773"/>
                                  </a:cubicBezTo>
                                  <a:cubicBezTo>
                                    <a:pt x="23" y="773"/>
                                    <a:pt x="23" y="781"/>
                                    <a:pt x="23" y="781"/>
                                  </a:cubicBezTo>
                                  <a:cubicBezTo>
                                    <a:pt x="23" y="781"/>
                                    <a:pt x="20" y="811"/>
                                    <a:pt x="20" y="811"/>
                                  </a:cubicBezTo>
                                  <a:cubicBezTo>
                                    <a:pt x="20" y="811"/>
                                    <a:pt x="20" y="811"/>
                                    <a:pt x="20" y="811"/>
                                  </a:cubicBezTo>
                                  <a:cubicBezTo>
                                    <a:pt x="20" y="811"/>
                                    <a:pt x="15" y="790"/>
                                    <a:pt x="15" y="790"/>
                                  </a:cubicBezTo>
                                  <a:cubicBezTo>
                                    <a:pt x="15" y="790"/>
                                    <a:pt x="15" y="785"/>
                                    <a:pt x="15" y="785"/>
                                  </a:cubicBezTo>
                                  <a:cubicBezTo>
                                    <a:pt x="15" y="785"/>
                                    <a:pt x="12" y="724"/>
                                    <a:pt x="12" y="724"/>
                                  </a:cubicBezTo>
                                  <a:cubicBezTo>
                                    <a:pt x="12" y="724"/>
                                    <a:pt x="12" y="708"/>
                                    <a:pt x="12" y="708"/>
                                  </a:cubicBezTo>
                                  <a:cubicBezTo>
                                    <a:pt x="12" y="708"/>
                                    <a:pt x="7" y="626"/>
                                    <a:pt x="7" y="626"/>
                                  </a:cubicBezTo>
                                  <a:cubicBezTo>
                                    <a:pt x="7" y="626"/>
                                    <a:pt x="7" y="609"/>
                                    <a:pt x="7" y="609"/>
                                  </a:cubicBezTo>
                                  <a:cubicBezTo>
                                    <a:pt x="7" y="609"/>
                                    <a:pt x="3" y="568"/>
                                    <a:pt x="3" y="568"/>
                                  </a:cubicBezTo>
                                  <a:cubicBezTo>
                                    <a:pt x="3" y="568"/>
                                    <a:pt x="3" y="597"/>
                                    <a:pt x="3" y="597"/>
                                  </a:cubicBezTo>
                                  <a:cubicBezTo>
                                    <a:pt x="3" y="597"/>
                                    <a:pt x="0" y="724"/>
                                    <a:pt x="0" y="724"/>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595" name="Freeform 224"/>
                          <wps:cNvSpPr>
                            <a:spLocks/>
                          </wps:cNvSpPr>
                          <wps:spPr bwMode="auto">
                            <a:xfrm>
                              <a:off x="7780" y="2307"/>
                              <a:ext cx="252" cy="340"/>
                            </a:xfrm>
                            <a:custGeom>
                              <a:avLst/>
                              <a:gdLst>
                                <a:gd name="T0" fmla="*/ 247 w 252"/>
                                <a:gd name="T1" fmla="*/ 172 h 340"/>
                                <a:gd name="T2" fmla="*/ 243 w 252"/>
                                <a:gd name="T3" fmla="*/ 131 h 340"/>
                                <a:gd name="T4" fmla="*/ 234 w 252"/>
                                <a:gd name="T5" fmla="*/ 0 h 340"/>
                                <a:gd name="T6" fmla="*/ 231 w 252"/>
                                <a:gd name="T7" fmla="*/ 152 h 340"/>
                                <a:gd name="T8" fmla="*/ 222 w 252"/>
                                <a:gd name="T9" fmla="*/ 243 h 340"/>
                                <a:gd name="T10" fmla="*/ 218 w 252"/>
                                <a:gd name="T11" fmla="*/ 234 h 340"/>
                                <a:gd name="T12" fmla="*/ 210 w 252"/>
                                <a:gd name="T13" fmla="*/ 255 h 340"/>
                                <a:gd name="T14" fmla="*/ 206 w 252"/>
                                <a:gd name="T15" fmla="*/ 296 h 340"/>
                                <a:gd name="T16" fmla="*/ 202 w 252"/>
                                <a:gd name="T17" fmla="*/ 311 h 340"/>
                                <a:gd name="T18" fmla="*/ 194 w 252"/>
                                <a:gd name="T19" fmla="*/ 320 h 340"/>
                                <a:gd name="T20" fmla="*/ 190 w 252"/>
                                <a:gd name="T21" fmla="*/ 325 h 340"/>
                                <a:gd name="T22" fmla="*/ 181 w 252"/>
                                <a:gd name="T23" fmla="*/ 320 h 340"/>
                                <a:gd name="T24" fmla="*/ 177 w 252"/>
                                <a:gd name="T25" fmla="*/ 328 h 340"/>
                                <a:gd name="T26" fmla="*/ 173 w 252"/>
                                <a:gd name="T27" fmla="*/ 325 h 340"/>
                                <a:gd name="T28" fmla="*/ 165 w 252"/>
                                <a:gd name="T29" fmla="*/ 328 h 340"/>
                                <a:gd name="T30" fmla="*/ 156 w 252"/>
                                <a:gd name="T31" fmla="*/ 332 h 340"/>
                                <a:gd name="T32" fmla="*/ 153 w 252"/>
                                <a:gd name="T33" fmla="*/ 320 h 340"/>
                                <a:gd name="T34" fmla="*/ 149 w 252"/>
                                <a:gd name="T35" fmla="*/ 328 h 340"/>
                                <a:gd name="T36" fmla="*/ 140 w 252"/>
                                <a:gd name="T37" fmla="*/ 332 h 340"/>
                                <a:gd name="T38" fmla="*/ 136 w 252"/>
                                <a:gd name="T39" fmla="*/ 332 h 340"/>
                                <a:gd name="T40" fmla="*/ 128 w 252"/>
                                <a:gd name="T41" fmla="*/ 332 h 340"/>
                                <a:gd name="T42" fmla="*/ 124 w 252"/>
                                <a:gd name="T43" fmla="*/ 328 h 340"/>
                                <a:gd name="T44" fmla="*/ 115 w 252"/>
                                <a:gd name="T45" fmla="*/ 337 h 340"/>
                                <a:gd name="T46" fmla="*/ 112 w 252"/>
                                <a:gd name="T47" fmla="*/ 332 h 340"/>
                                <a:gd name="T48" fmla="*/ 103 w 252"/>
                                <a:gd name="T49" fmla="*/ 328 h 340"/>
                                <a:gd name="T50" fmla="*/ 100 w 252"/>
                                <a:gd name="T51" fmla="*/ 337 h 340"/>
                                <a:gd name="T52" fmla="*/ 94 w 252"/>
                                <a:gd name="T53" fmla="*/ 332 h 340"/>
                                <a:gd name="T54" fmla="*/ 87 w 252"/>
                                <a:gd name="T55" fmla="*/ 337 h 340"/>
                                <a:gd name="T56" fmla="*/ 82 w 252"/>
                                <a:gd name="T57" fmla="*/ 332 h 340"/>
                                <a:gd name="T58" fmla="*/ 74 w 252"/>
                                <a:gd name="T59" fmla="*/ 332 h 340"/>
                                <a:gd name="T60" fmla="*/ 70 w 252"/>
                                <a:gd name="T61" fmla="*/ 332 h 340"/>
                                <a:gd name="T62" fmla="*/ 62 w 252"/>
                                <a:gd name="T63" fmla="*/ 332 h 340"/>
                                <a:gd name="T64" fmla="*/ 59 w 252"/>
                                <a:gd name="T65" fmla="*/ 337 h 340"/>
                                <a:gd name="T66" fmla="*/ 50 w 252"/>
                                <a:gd name="T67" fmla="*/ 332 h 340"/>
                                <a:gd name="T68" fmla="*/ 46 w 252"/>
                                <a:gd name="T69" fmla="*/ 332 h 340"/>
                                <a:gd name="T70" fmla="*/ 41 w 252"/>
                                <a:gd name="T71" fmla="*/ 332 h 340"/>
                                <a:gd name="T72" fmla="*/ 33 w 252"/>
                                <a:gd name="T73" fmla="*/ 340 h 340"/>
                                <a:gd name="T74" fmla="*/ 29 w 252"/>
                                <a:gd name="T75" fmla="*/ 328 h 340"/>
                                <a:gd name="T76" fmla="*/ 21 w 252"/>
                                <a:gd name="T77" fmla="*/ 332 h 340"/>
                                <a:gd name="T78" fmla="*/ 17 w 252"/>
                                <a:gd name="T79" fmla="*/ 332 h 340"/>
                                <a:gd name="T80" fmla="*/ 12 w 252"/>
                                <a:gd name="T81" fmla="*/ 332 h 340"/>
                                <a:gd name="T82" fmla="*/ 5 w 252"/>
                                <a:gd name="T83" fmla="*/ 328 h 3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2" h="340">
                                  <a:moveTo>
                                    <a:pt x="252" y="127"/>
                                  </a:moveTo>
                                  <a:cubicBezTo>
                                    <a:pt x="252" y="127"/>
                                    <a:pt x="252" y="135"/>
                                    <a:pt x="252" y="135"/>
                                  </a:cubicBezTo>
                                  <a:cubicBezTo>
                                    <a:pt x="252" y="135"/>
                                    <a:pt x="247" y="172"/>
                                    <a:pt x="247" y="172"/>
                                  </a:cubicBezTo>
                                  <a:cubicBezTo>
                                    <a:pt x="247" y="172"/>
                                    <a:pt x="247" y="176"/>
                                    <a:pt x="247" y="176"/>
                                  </a:cubicBezTo>
                                  <a:cubicBezTo>
                                    <a:pt x="247" y="176"/>
                                    <a:pt x="243" y="140"/>
                                    <a:pt x="243" y="140"/>
                                  </a:cubicBezTo>
                                  <a:cubicBezTo>
                                    <a:pt x="243" y="140"/>
                                    <a:pt x="243" y="131"/>
                                    <a:pt x="243" y="131"/>
                                  </a:cubicBezTo>
                                  <a:cubicBezTo>
                                    <a:pt x="243" y="131"/>
                                    <a:pt x="238" y="61"/>
                                    <a:pt x="238" y="61"/>
                                  </a:cubicBezTo>
                                  <a:cubicBezTo>
                                    <a:pt x="238" y="61"/>
                                    <a:pt x="238" y="53"/>
                                    <a:pt x="238" y="53"/>
                                  </a:cubicBezTo>
                                  <a:cubicBezTo>
                                    <a:pt x="238" y="53"/>
                                    <a:pt x="234" y="0"/>
                                    <a:pt x="234" y="0"/>
                                  </a:cubicBezTo>
                                  <a:cubicBezTo>
                                    <a:pt x="234" y="0"/>
                                    <a:pt x="234" y="12"/>
                                    <a:pt x="234" y="12"/>
                                  </a:cubicBezTo>
                                  <a:cubicBezTo>
                                    <a:pt x="234" y="12"/>
                                    <a:pt x="231" y="135"/>
                                    <a:pt x="231" y="135"/>
                                  </a:cubicBezTo>
                                  <a:cubicBezTo>
                                    <a:pt x="231" y="135"/>
                                    <a:pt x="231" y="152"/>
                                    <a:pt x="231" y="152"/>
                                  </a:cubicBezTo>
                                  <a:cubicBezTo>
                                    <a:pt x="231" y="152"/>
                                    <a:pt x="226" y="222"/>
                                    <a:pt x="226" y="222"/>
                                  </a:cubicBezTo>
                                  <a:cubicBezTo>
                                    <a:pt x="226" y="222"/>
                                    <a:pt x="226" y="225"/>
                                    <a:pt x="226" y="225"/>
                                  </a:cubicBezTo>
                                  <a:cubicBezTo>
                                    <a:pt x="226" y="225"/>
                                    <a:pt x="222" y="243"/>
                                    <a:pt x="222" y="243"/>
                                  </a:cubicBezTo>
                                  <a:cubicBezTo>
                                    <a:pt x="222" y="243"/>
                                    <a:pt x="222" y="237"/>
                                    <a:pt x="222" y="237"/>
                                  </a:cubicBezTo>
                                  <a:cubicBezTo>
                                    <a:pt x="222" y="237"/>
                                    <a:pt x="218" y="234"/>
                                    <a:pt x="218" y="234"/>
                                  </a:cubicBezTo>
                                  <a:cubicBezTo>
                                    <a:pt x="218" y="234"/>
                                    <a:pt x="218" y="234"/>
                                    <a:pt x="218" y="234"/>
                                  </a:cubicBezTo>
                                  <a:cubicBezTo>
                                    <a:pt x="218" y="234"/>
                                    <a:pt x="214" y="222"/>
                                    <a:pt x="214" y="222"/>
                                  </a:cubicBezTo>
                                  <a:cubicBezTo>
                                    <a:pt x="214" y="222"/>
                                    <a:pt x="214" y="225"/>
                                    <a:pt x="214" y="225"/>
                                  </a:cubicBezTo>
                                  <a:cubicBezTo>
                                    <a:pt x="214" y="225"/>
                                    <a:pt x="210" y="255"/>
                                    <a:pt x="210" y="255"/>
                                  </a:cubicBezTo>
                                  <a:cubicBezTo>
                                    <a:pt x="210" y="255"/>
                                    <a:pt x="210" y="258"/>
                                    <a:pt x="210" y="258"/>
                                  </a:cubicBezTo>
                                  <a:cubicBezTo>
                                    <a:pt x="210" y="258"/>
                                    <a:pt x="210" y="296"/>
                                    <a:pt x="210" y="296"/>
                                  </a:cubicBezTo>
                                  <a:cubicBezTo>
                                    <a:pt x="210" y="296"/>
                                    <a:pt x="206" y="296"/>
                                    <a:pt x="206" y="296"/>
                                  </a:cubicBezTo>
                                  <a:cubicBezTo>
                                    <a:pt x="206" y="296"/>
                                    <a:pt x="206" y="311"/>
                                    <a:pt x="206" y="311"/>
                                  </a:cubicBezTo>
                                  <a:cubicBezTo>
                                    <a:pt x="206" y="311"/>
                                    <a:pt x="202" y="308"/>
                                    <a:pt x="202" y="308"/>
                                  </a:cubicBezTo>
                                  <a:cubicBezTo>
                                    <a:pt x="202" y="308"/>
                                    <a:pt x="202" y="311"/>
                                    <a:pt x="202" y="311"/>
                                  </a:cubicBezTo>
                                  <a:cubicBezTo>
                                    <a:pt x="202" y="311"/>
                                    <a:pt x="197" y="311"/>
                                    <a:pt x="197" y="311"/>
                                  </a:cubicBezTo>
                                  <a:cubicBezTo>
                                    <a:pt x="197" y="311"/>
                                    <a:pt x="197" y="320"/>
                                    <a:pt x="197" y="320"/>
                                  </a:cubicBezTo>
                                  <a:cubicBezTo>
                                    <a:pt x="197" y="320"/>
                                    <a:pt x="194" y="320"/>
                                    <a:pt x="194" y="320"/>
                                  </a:cubicBezTo>
                                  <a:cubicBezTo>
                                    <a:pt x="194" y="320"/>
                                    <a:pt x="194" y="320"/>
                                    <a:pt x="194" y="320"/>
                                  </a:cubicBezTo>
                                  <a:cubicBezTo>
                                    <a:pt x="194" y="320"/>
                                    <a:pt x="190" y="317"/>
                                    <a:pt x="190" y="317"/>
                                  </a:cubicBezTo>
                                  <a:cubicBezTo>
                                    <a:pt x="190" y="317"/>
                                    <a:pt x="190" y="325"/>
                                    <a:pt x="190" y="325"/>
                                  </a:cubicBezTo>
                                  <a:cubicBezTo>
                                    <a:pt x="190" y="325"/>
                                    <a:pt x="185" y="320"/>
                                    <a:pt x="185" y="320"/>
                                  </a:cubicBezTo>
                                  <a:cubicBezTo>
                                    <a:pt x="185" y="320"/>
                                    <a:pt x="185" y="325"/>
                                    <a:pt x="185" y="325"/>
                                  </a:cubicBezTo>
                                  <a:cubicBezTo>
                                    <a:pt x="185" y="325"/>
                                    <a:pt x="181" y="320"/>
                                    <a:pt x="181" y="320"/>
                                  </a:cubicBezTo>
                                  <a:cubicBezTo>
                                    <a:pt x="181" y="320"/>
                                    <a:pt x="181" y="328"/>
                                    <a:pt x="181" y="328"/>
                                  </a:cubicBezTo>
                                  <a:cubicBezTo>
                                    <a:pt x="181" y="328"/>
                                    <a:pt x="177" y="320"/>
                                    <a:pt x="177" y="320"/>
                                  </a:cubicBezTo>
                                  <a:cubicBezTo>
                                    <a:pt x="177" y="320"/>
                                    <a:pt x="177" y="328"/>
                                    <a:pt x="177" y="328"/>
                                  </a:cubicBezTo>
                                  <a:cubicBezTo>
                                    <a:pt x="177" y="328"/>
                                    <a:pt x="177" y="328"/>
                                    <a:pt x="177" y="328"/>
                                  </a:cubicBezTo>
                                  <a:cubicBezTo>
                                    <a:pt x="177" y="328"/>
                                    <a:pt x="173" y="325"/>
                                    <a:pt x="173" y="325"/>
                                  </a:cubicBezTo>
                                  <a:cubicBezTo>
                                    <a:pt x="173" y="325"/>
                                    <a:pt x="173" y="325"/>
                                    <a:pt x="173" y="325"/>
                                  </a:cubicBezTo>
                                  <a:cubicBezTo>
                                    <a:pt x="173" y="325"/>
                                    <a:pt x="169" y="328"/>
                                    <a:pt x="169" y="328"/>
                                  </a:cubicBezTo>
                                  <a:cubicBezTo>
                                    <a:pt x="169" y="328"/>
                                    <a:pt x="165" y="325"/>
                                    <a:pt x="165" y="325"/>
                                  </a:cubicBezTo>
                                  <a:cubicBezTo>
                                    <a:pt x="165" y="325"/>
                                    <a:pt x="165" y="328"/>
                                    <a:pt x="165" y="328"/>
                                  </a:cubicBezTo>
                                  <a:cubicBezTo>
                                    <a:pt x="165" y="328"/>
                                    <a:pt x="161" y="332"/>
                                    <a:pt x="161" y="332"/>
                                  </a:cubicBezTo>
                                  <a:cubicBezTo>
                                    <a:pt x="161" y="332"/>
                                    <a:pt x="161" y="328"/>
                                    <a:pt x="161" y="328"/>
                                  </a:cubicBezTo>
                                  <a:cubicBezTo>
                                    <a:pt x="161" y="328"/>
                                    <a:pt x="156" y="332"/>
                                    <a:pt x="156" y="332"/>
                                  </a:cubicBezTo>
                                  <a:cubicBezTo>
                                    <a:pt x="156" y="332"/>
                                    <a:pt x="156" y="328"/>
                                    <a:pt x="156" y="328"/>
                                  </a:cubicBezTo>
                                  <a:cubicBezTo>
                                    <a:pt x="156" y="328"/>
                                    <a:pt x="156" y="328"/>
                                    <a:pt x="156" y="328"/>
                                  </a:cubicBezTo>
                                  <a:cubicBezTo>
                                    <a:pt x="156" y="328"/>
                                    <a:pt x="153" y="320"/>
                                    <a:pt x="153" y="320"/>
                                  </a:cubicBezTo>
                                  <a:cubicBezTo>
                                    <a:pt x="153" y="320"/>
                                    <a:pt x="153" y="328"/>
                                    <a:pt x="153" y="328"/>
                                  </a:cubicBezTo>
                                  <a:cubicBezTo>
                                    <a:pt x="153" y="328"/>
                                    <a:pt x="149" y="325"/>
                                    <a:pt x="149" y="325"/>
                                  </a:cubicBezTo>
                                  <a:cubicBezTo>
                                    <a:pt x="149" y="325"/>
                                    <a:pt x="149" y="328"/>
                                    <a:pt x="149" y="328"/>
                                  </a:cubicBezTo>
                                  <a:cubicBezTo>
                                    <a:pt x="149" y="328"/>
                                    <a:pt x="144" y="332"/>
                                    <a:pt x="144" y="332"/>
                                  </a:cubicBezTo>
                                  <a:cubicBezTo>
                                    <a:pt x="144" y="332"/>
                                    <a:pt x="144" y="328"/>
                                    <a:pt x="144" y="328"/>
                                  </a:cubicBezTo>
                                  <a:cubicBezTo>
                                    <a:pt x="144" y="328"/>
                                    <a:pt x="140" y="332"/>
                                    <a:pt x="140" y="332"/>
                                  </a:cubicBezTo>
                                  <a:cubicBezTo>
                                    <a:pt x="140" y="332"/>
                                    <a:pt x="136" y="328"/>
                                    <a:pt x="136" y="328"/>
                                  </a:cubicBezTo>
                                  <a:cubicBezTo>
                                    <a:pt x="136" y="328"/>
                                    <a:pt x="136" y="332"/>
                                    <a:pt x="136" y="332"/>
                                  </a:cubicBezTo>
                                  <a:cubicBezTo>
                                    <a:pt x="136" y="332"/>
                                    <a:pt x="136" y="332"/>
                                    <a:pt x="136" y="332"/>
                                  </a:cubicBezTo>
                                  <a:cubicBezTo>
                                    <a:pt x="136" y="332"/>
                                    <a:pt x="132" y="328"/>
                                    <a:pt x="132" y="328"/>
                                  </a:cubicBezTo>
                                  <a:cubicBezTo>
                                    <a:pt x="132" y="328"/>
                                    <a:pt x="132" y="328"/>
                                    <a:pt x="132" y="328"/>
                                  </a:cubicBezTo>
                                  <a:cubicBezTo>
                                    <a:pt x="132" y="328"/>
                                    <a:pt x="128" y="332"/>
                                    <a:pt x="128" y="332"/>
                                  </a:cubicBezTo>
                                  <a:cubicBezTo>
                                    <a:pt x="128" y="332"/>
                                    <a:pt x="128" y="328"/>
                                    <a:pt x="128" y="328"/>
                                  </a:cubicBezTo>
                                  <a:cubicBezTo>
                                    <a:pt x="128" y="328"/>
                                    <a:pt x="128" y="332"/>
                                    <a:pt x="128" y="332"/>
                                  </a:cubicBezTo>
                                  <a:cubicBezTo>
                                    <a:pt x="128" y="332"/>
                                    <a:pt x="124" y="328"/>
                                    <a:pt x="124" y="328"/>
                                  </a:cubicBezTo>
                                  <a:cubicBezTo>
                                    <a:pt x="124" y="328"/>
                                    <a:pt x="120" y="332"/>
                                    <a:pt x="120" y="332"/>
                                  </a:cubicBezTo>
                                  <a:cubicBezTo>
                                    <a:pt x="120" y="332"/>
                                    <a:pt x="120" y="328"/>
                                    <a:pt x="120" y="328"/>
                                  </a:cubicBezTo>
                                  <a:cubicBezTo>
                                    <a:pt x="120" y="328"/>
                                    <a:pt x="115" y="337"/>
                                    <a:pt x="115" y="337"/>
                                  </a:cubicBezTo>
                                  <a:cubicBezTo>
                                    <a:pt x="115" y="337"/>
                                    <a:pt x="115" y="332"/>
                                    <a:pt x="115" y="332"/>
                                  </a:cubicBezTo>
                                  <a:cubicBezTo>
                                    <a:pt x="115" y="332"/>
                                    <a:pt x="115" y="328"/>
                                    <a:pt x="115" y="328"/>
                                  </a:cubicBezTo>
                                  <a:cubicBezTo>
                                    <a:pt x="115" y="328"/>
                                    <a:pt x="112" y="332"/>
                                    <a:pt x="112" y="332"/>
                                  </a:cubicBezTo>
                                  <a:cubicBezTo>
                                    <a:pt x="112" y="332"/>
                                    <a:pt x="112" y="337"/>
                                    <a:pt x="112" y="337"/>
                                  </a:cubicBezTo>
                                  <a:cubicBezTo>
                                    <a:pt x="112" y="337"/>
                                    <a:pt x="108" y="337"/>
                                    <a:pt x="108" y="337"/>
                                  </a:cubicBezTo>
                                  <a:cubicBezTo>
                                    <a:pt x="108" y="337"/>
                                    <a:pt x="103" y="328"/>
                                    <a:pt x="103" y="328"/>
                                  </a:cubicBezTo>
                                  <a:cubicBezTo>
                                    <a:pt x="103" y="328"/>
                                    <a:pt x="103" y="328"/>
                                    <a:pt x="103" y="328"/>
                                  </a:cubicBezTo>
                                  <a:cubicBezTo>
                                    <a:pt x="103" y="328"/>
                                    <a:pt x="100" y="332"/>
                                    <a:pt x="100" y="332"/>
                                  </a:cubicBezTo>
                                  <a:cubicBezTo>
                                    <a:pt x="100" y="332"/>
                                    <a:pt x="100" y="337"/>
                                    <a:pt x="100" y="337"/>
                                  </a:cubicBezTo>
                                  <a:cubicBezTo>
                                    <a:pt x="100" y="337"/>
                                    <a:pt x="94" y="328"/>
                                    <a:pt x="94" y="328"/>
                                  </a:cubicBezTo>
                                  <a:cubicBezTo>
                                    <a:pt x="94" y="328"/>
                                    <a:pt x="94" y="328"/>
                                    <a:pt x="94" y="328"/>
                                  </a:cubicBezTo>
                                  <a:cubicBezTo>
                                    <a:pt x="94" y="328"/>
                                    <a:pt x="94" y="332"/>
                                    <a:pt x="94" y="332"/>
                                  </a:cubicBezTo>
                                  <a:cubicBezTo>
                                    <a:pt x="94" y="332"/>
                                    <a:pt x="91" y="328"/>
                                    <a:pt x="91" y="328"/>
                                  </a:cubicBezTo>
                                  <a:cubicBezTo>
                                    <a:pt x="91" y="328"/>
                                    <a:pt x="91" y="337"/>
                                    <a:pt x="91" y="337"/>
                                  </a:cubicBezTo>
                                  <a:cubicBezTo>
                                    <a:pt x="91" y="337"/>
                                    <a:pt x="87" y="337"/>
                                    <a:pt x="87" y="337"/>
                                  </a:cubicBezTo>
                                  <a:cubicBezTo>
                                    <a:pt x="87" y="337"/>
                                    <a:pt x="87" y="332"/>
                                    <a:pt x="87" y="332"/>
                                  </a:cubicBezTo>
                                  <a:cubicBezTo>
                                    <a:pt x="87" y="332"/>
                                    <a:pt x="82" y="332"/>
                                    <a:pt x="82" y="332"/>
                                  </a:cubicBezTo>
                                  <a:cubicBezTo>
                                    <a:pt x="82" y="332"/>
                                    <a:pt x="82" y="332"/>
                                    <a:pt x="82" y="332"/>
                                  </a:cubicBezTo>
                                  <a:cubicBezTo>
                                    <a:pt x="82" y="332"/>
                                    <a:pt x="79" y="337"/>
                                    <a:pt x="79" y="337"/>
                                  </a:cubicBezTo>
                                  <a:cubicBezTo>
                                    <a:pt x="79" y="337"/>
                                    <a:pt x="79" y="332"/>
                                    <a:pt x="79" y="332"/>
                                  </a:cubicBezTo>
                                  <a:cubicBezTo>
                                    <a:pt x="79" y="332"/>
                                    <a:pt x="74" y="332"/>
                                    <a:pt x="74" y="332"/>
                                  </a:cubicBezTo>
                                  <a:cubicBezTo>
                                    <a:pt x="74" y="332"/>
                                    <a:pt x="74" y="332"/>
                                    <a:pt x="74" y="332"/>
                                  </a:cubicBezTo>
                                  <a:cubicBezTo>
                                    <a:pt x="74" y="332"/>
                                    <a:pt x="70" y="328"/>
                                    <a:pt x="70" y="328"/>
                                  </a:cubicBezTo>
                                  <a:cubicBezTo>
                                    <a:pt x="70" y="328"/>
                                    <a:pt x="70" y="332"/>
                                    <a:pt x="70" y="332"/>
                                  </a:cubicBezTo>
                                  <a:cubicBezTo>
                                    <a:pt x="70" y="332"/>
                                    <a:pt x="67" y="325"/>
                                    <a:pt x="67" y="325"/>
                                  </a:cubicBezTo>
                                  <a:cubicBezTo>
                                    <a:pt x="67" y="325"/>
                                    <a:pt x="67" y="332"/>
                                    <a:pt x="67" y="332"/>
                                  </a:cubicBezTo>
                                  <a:cubicBezTo>
                                    <a:pt x="67" y="332"/>
                                    <a:pt x="62" y="332"/>
                                    <a:pt x="62" y="332"/>
                                  </a:cubicBezTo>
                                  <a:cubicBezTo>
                                    <a:pt x="62" y="332"/>
                                    <a:pt x="62" y="328"/>
                                    <a:pt x="62" y="328"/>
                                  </a:cubicBezTo>
                                  <a:cubicBezTo>
                                    <a:pt x="62" y="328"/>
                                    <a:pt x="62" y="332"/>
                                    <a:pt x="62" y="332"/>
                                  </a:cubicBezTo>
                                  <a:cubicBezTo>
                                    <a:pt x="62" y="332"/>
                                    <a:pt x="59" y="337"/>
                                    <a:pt x="59" y="337"/>
                                  </a:cubicBezTo>
                                  <a:cubicBezTo>
                                    <a:pt x="59" y="337"/>
                                    <a:pt x="59" y="337"/>
                                    <a:pt x="59" y="337"/>
                                  </a:cubicBezTo>
                                  <a:cubicBezTo>
                                    <a:pt x="59" y="337"/>
                                    <a:pt x="53" y="332"/>
                                    <a:pt x="53" y="332"/>
                                  </a:cubicBezTo>
                                  <a:cubicBezTo>
                                    <a:pt x="53" y="332"/>
                                    <a:pt x="50" y="332"/>
                                    <a:pt x="50" y="332"/>
                                  </a:cubicBezTo>
                                  <a:cubicBezTo>
                                    <a:pt x="50" y="332"/>
                                    <a:pt x="50" y="337"/>
                                    <a:pt x="50" y="337"/>
                                  </a:cubicBezTo>
                                  <a:cubicBezTo>
                                    <a:pt x="50" y="337"/>
                                    <a:pt x="50" y="337"/>
                                    <a:pt x="50" y="337"/>
                                  </a:cubicBezTo>
                                  <a:cubicBezTo>
                                    <a:pt x="50" y="337"/>
                                    <a:pt x="46" y="332"/>
                                    <a:pt x="46" y="332"/>
                                  </a:cubicBezTo>
                                  <a:cubicBezTo>
                                    <a:pt x="46" y="332"/>
                                    <a:pt x="41" y="332"/>
                                    <a:pt x="41" y="332"/>
                                  </a:cubicBezTo>
                                  <a:cubicBezTo>
                                    <a:pt x="41" y="332"/>
                                    <a:pt x="41" y="332"/>
                                    <a:pt x="41" y="332"/>
                                  </a:cubicBezTo>
                                  <a:cubicBezTo>
                                    <a:pt x="41" y="332"/>
                                    <a:pt x="41" y="332"/>
                                    <a:pt x="41" y="332"/>
                                  </a:cubicBezTo>
                                  <a:cubicBezTo>
                                    <a:pt x="41" y="332"/>
                                    <a:pt x="38" y="332"/>
                                    <a:pt x="38" y="332"/>
                                  </a:cubicBezTo>
                                  <a:cubicBezTo>
                                    <a:pt x="38" y="332"/>
                                    <a:pt x="33" y="337"/>
                                    <a:pt x="33" y="337"/>
                                  </a:cubicBezTo>
                                  <a:cubicBezTo>
                                    <a:pt x="33" y="337"/>
                                    <a:pt x="33" y="340"/>
                                    <a:pt x="33" y="340"/>
                                  </a:cubicBezTo>
                                  <a:cubicBezTo>
                                    <a:pt x="33" y="340"/>
                                    <a:pt x="33" y="332"/>
                                    <a:pt x="33" y="332"/>
                                  </a:cubicBezTo>
                                  <a:cubicBezTo>
                                    <a:pt x="33" y="332"/>
                                    <a:pt x="29" y="328"/>
                                    <a:pt x="29" y="328"/>
                                  </a:cubicBezTo>
                                  <a:cubicBezTo>
                                    <a:pt x="29" y="328"/>
                                    <a:pt x="29" y="328"/>
                                    <a:pt x="29" y="328"/>
                                  </a:cubicBezTo>
                                  <a:cubicBezTo>
                                    <a:pt x="29" y="328"/>
                                    <a:pt x="26" y="332"/>
                                    <a:pt x="26" y="332"/>
                                  </a:cubicBezTo>
                                  <a:cubicBezTo>
                                    <a:pt x="26" y="332"/>
                                    <a:pt x="21" y="332"/>
                                    <a:pt x="21" y="332"/>
                                  </a:cubicBezTo>
                                  <a:cubicBezTo>
                                    <a:pt x="21" y="332"/>
                                    <a:pt x="21" y="332"/>
                                    <a:pt x="21" y="332"/>
                                  </a:cubicBezTo>
                                  <a:cubicBezTo>
                                    <a:pt x="21" y="332"/>
                                    <a:pt x="21" y="332"/>
                                    <a:pt x="21" y="332"/>
                                  </a:cubicBezTo>
                                  <a:cubicBezTo>
                                    <a:pt x="21" y="332"/>
                                    <a:pt x="17" y="337"/>
                                    <a:pt x="17" y="337"/>
                                  </a:cubicBezTo>
                                  <a:cubicBezTo>
                                    <a:pt x="17" y="337"/>
                                    <a:pt x="17" y="332"/>
                                    <a:pt x="17" y="332"/>
                                  </a:cubicBezTo>
                                  <a:cubicBezTo>
                                    <a:pt x="17" y="332"/>
                                    <a:pt x="17" y="337"/>
                                    <a:pt x="17" y="337"/>
                                  </a:cubicBezTo>
                                  <a:cubicBezTo>
                                    <a:pt x="17" y="337"/>
                                    <a:pt x="12" y="337"/>
                                    <a:pt x="12" y="337"/>
                                  </a:cubicBezTo>
                                  <a:cubicBezTo>
                                    <a:pt x="12" y="337"/>
                                    <a:pt x="12" y="332"/>
                                    <a:pt x="12" y="332"/>
                                  </a:cubicBezTo>
                                  <a:cubicBezTo>
                                    <a:pt x="12" y="332"/>
                                    <a:pt x="9" y="332"/>
                                    <a:pt x="9" y="332"/>
                                  </a:cubicBezTo>
                                  <a:cubicBezTo>
                                    <a:pt x="9" y="332"/>
                                    <a:pt x="5" y="328"/>
                                    <a:pt x="5" y="328"/>
                                  </a:cubicBezTo>
                                  <a:cubicBezTo>
                                    <a:pt x="5" y="328"/>
                                    <a:pt x="5" y="328"/>
                                    <a:pt x="5" y="328"/>
                                  </a:cubicBezTo>
                                  <a:cubicBezTo>
                                    <a:pt x="5" y="328"/>
                                    <a:pt x="0" y="328"/>
                                    <a:pt x="0" y="328"/>
                                  </a:cubicBezTo>
                                  <a:cubicBezTo>
                                    <a:pt x="0" y="328"/>
                                    <a:pt x="0" y="332"/>
                                    <a:pt x="0" y="332"/>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596" name="Freeform 225"/>
                          <wps:cNvSpPr>
                            <a:spLocks/>
                          </wps:cNvSpPr>
                          <wps:spPr bwMode="auto">
                            <a:xfrm>
                              <a:off x="7530" y="1953"/>
                              <a:ext cx="250" cy="694"/>
                            </a:xfrm>
                            <a:custGeom>
                              <a:avLst/>
                              <a:gdLst>
                                <a:gd name="T0" fmla="*/ 247 w 250"/>
                                <a:gd name="T1" fmla="*/ 686 h 694"/>
                                <a:gd name="T2" fmla="*/ 238 w 250"/>
                                <a:gd name="T3" fmla="*/ 686 h 694"/>
                                <a:gd name="T4" fmla="*/ 235 w 250"/>
                                <a:gd name="T5" fmla="*/ 686 h 694"/>
                                <a:gd name="T6" fmla="*/ 229 w 250"/>
                                <a:gd name="T7" fmla="*/ 686 h 694"/>
                                <a:gd name="T8" fmla="*/ 221 w 250"/>
                                <a:gd name="T9" fmla="*/ 686 h 694"/>
                                <a:gd name="T10" fmla="*/ 217 w 250"/>
                                <a:gd name="T11" fmla="*/ 686 h 694"/>
                                <a:gd name="T12" fmla="*/ 209 w 250"/>
                                <a:gd name="T13" fmla="*/ 686 h 694"/>
                                <a:gd name="T14" fmla="*/ 206 w 250"/>
                                <a:gd name="T15" fmla="*/ 682 h 694"/>
                                <a:gd name="T16" fmla="*/ 200 w 250"/>
                                <a:gd name="T17" fmla="*/ 686 h 694"/>
                                <a:gd name="T18" fmla="*/ 194 w 250"/>
                                <a:gd name="T19" fmla="*/ 686 h 694"/>
                                <a:gd name="T20" fmla="*/ 188 w 250"/>
                                <a:gd name="T21" fmla="*/ 691 h 694"/>
                                <a:gd name="T22" fmla="*/ 180 w 250"/>
                                <a:gd name="T23" fmla="*/ 682 h 694"/>
                                <a:gd name="T24" fmla="*/ 173 w 250"/>
                                <a:gd name="T25" fmla="*/ 686 h 694"/>
                                <a:gd name="T26" fmla="*/ 168 w 250"/>
                                <a:gd name="T27" fmla="*/ 682 h 694"/>
                                <a:gd name="T28" fmla="*/ 164 w 250"/>
                                <a:gd name="T29" fmla="*/ 686 h 694"/>
                                <a:gd name="T30" fmla="*/ 156 w 250"/>
                                <a:gd name="T31" fmla="*/ 682 h 694"/>
                                <a:gd name="T32" fmla="*/ 152 w 250"/>
                                <a:gd name="T33" fmla="*/ 674 h 694"/>
                                <a:gd name="T34" fmla="*/ 144 w 250"/>
                                <a:gd name="T35" fmla="*/ 145 h 694"/>
                                <a:gd name="T36" fmla="*/ 138 w 250"/>
                                <a:gd name="T37" fmla="*/ 671 h 694"/>
                                <a:gd name="T38" fmla="*/ 132 w 250"/>
                                <a:gd name="T39" fmla="*/ 691 h 694"/>
                                <a:gd name="T40" fmla="*/ 126 w 250"/>
                                <a:gd name="T41" fmla="*/ 691 h 694"/>
                                <a:gd name="T42" fmla="*/ 118 w 250"/>
                                <a:gd name="T43" fmla="*/ 686 h 694"/>
                                <a:gd name="T44" fmla="*/ 114 w 250"/>
                                <a:gd name="T45" fmla="*/ 686 h 694"/>
                                <a:gd name="T46" fmla="*/ 111 w 250"/>
                                <a:gd name="T47" fmla="*/ 682 h 694"/>
                                <a:gd name="T48" fmla="*/ 103 w 250"/>
                                <a:gd name="T49" fmla="*/ 691 h 694"/>
                                <a:gd name="T50" fmla="*/ 97 w 250"/>
                                <a:gd name="T51" fmla="*/ 691 h 694"/>
                                <a:gd name="T52" fmla="*/ 91 w 250"/>
                                <a:gd name="T53" fmla="*/ 691 h 694"/>
                                <a:gd name="T54" fmla="*/ 85 w 250"/>
                                <a:gd name="T55" fmla="*/ 682 h 694"/>
                                <a:gd name="T56" fmla="*/ 82 w 250"/>
                                <a:gd name="T57" fmla="*/ 682 h 694"/>
                                <a:gd name="T58" fmla="*/ 73 w 250"/>
                                <a:gd name="T59" fmla="*/ 686 h 694"/>
                                <a:gd name="T60" fmla="*/ 70 w 250"/>
                                <a:gd name="T61" fmla="*/ 686 h 694"/>
                                <a:gd name="T62" fmla="*/ 61 w 250"/>
                                <a:gd name="T63" fmla="*/ 691 h 694"/>
                                <a:gd name="T64" fmla="*/ 53 w 250"/>
                                <a:gd name="T65" fmla="*/ 686 h 694"/>
                                <a:gd name="T66" fmla="*/ 53 w 250"/>
                                <a:gd name="T67" fmla="*/ 686 h 694"/>
                                <a:gd name="T68" fmla="*/ 44 w 250"/>
                                <a:gd name="T69" fmla="*/ 691 h 694"/>
                                <a:gd name="T70" fmla="*/ 41 w 250"/>
                                <a:gd name="T71" fmla="*/ 691 h 694"/>
                                <a:gd name="T72" fmla="*/ 32 w 250"/>
                                <a:gd name="T73" fmla="*/ 686 h 694"/>
                                <a:gd name="T74" fmla="*/ 29 w 250"/>
                                <a:gd name="T75" fmla="*/ 682 h 694"/>
                                <a:gd name="T76" fmla="*/ 20 w 250"/>
                                <a:gd name="T77" fmla="*/ 686 h 694"/>
                                <a:gd name="T78" fmla="*/ 15 w 250"/>
                                <a:gd name="T79" fmla="*/ 686 h 694"/>
                                <a:gd name="T80" fmla="*/ 8 w 250"/>
                                <a:gd name="T81" fmla="*/ 686 h 694"/>
                                <a:gd name="T82" fmla="*/ 3 w 250"/>
                                <a:gd name="T83" fmla="*/ 686 h 6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0" h="694">
                                  <a:moveTo>
                                    <a:pt x="250" y="686"/>
                                  </a:moveTo>
                                  <a:cubicBezTo>
                                    <a:pt x="250" y="686"/>
                                    <a:pt x="247" y="691"/>
                                    <a:pt x="247" y="691"/>
                                  </a:cubicBezTo>
                                  <a:cubicBezTo>
                                    <a:pt x="247" y="691"/>
                                    <a:pt x="247" y="686"/>
                                    <a:pt x="247" y="686"/>
                                  </a:cubicBezTo>
                                  <a:cubicBezTo>
                                    <a:pt x="247" y="686"/>
                                    <a:pt x="241" y="691"/>
                                    <a:pt x="241" y="691"/>
                                  </a:cubicBezTo>
                                  <a:cubicBezTo>
                                    <a:pt x="241" y="691"/>
                                    <a:pt x="241" y="691"/>
                                    <a:pt x="241" y="691"/>
                                  </a:cubicBezTo>
                                  <a:cubicBezTo>
                                    <a:pt x="241" y="691"/>
                                    <a:pt x="238" y="686"/>
                                    <a:pt x="238" y="686"/>
                                  </a:cubicBezTo>
                                  <a:cubicBezTo>
                                    <a:pt x="238" y="686"/>
                                    <a:pt x="238" y="691"/>
                                    <a:pt x="238" y="691"/>
                                  </a:cubicBezTo>
                                  <a:cubicBezTo>
                                    <a:pt x="238" y="691"/>
                                    <a:pt x="238" y="682"/>
                                    <a:pt x="238" y="682"/>
                                  </a:cubicBezTo>
                                  <a:cubicBezTo>
                                    <a:pt x="238" y="682"/>
                                    <a:pt x="235" y="686"/>
                                    <a:pt x="235" y="686"/>
                                  </a:cubicBezTo>
                                  <a:cubicBezTo>
                                    <a:pt x="235" y="686"/>
                                    <a:pt x="235" y="694"/>
                                    <a:pt x="235" y="694"/>
                                  </a:cubicBezTo>
                                  <a:cubicBezTo>
                                    <a:pt x="235" y="694"/>
                                    <a:pt x="229" y="691"/>
                                    <a:pt x="229" y="691"/>
                                  </a:cubicBezTo>
                                  <a:cubicBezTo>
                                    <a:pt x="229" y="691"/>
                                    <a:pt x="229" y="686"/>
                                    <a:pt x="229" y="686"/>
                                  </a:cubicBezTo>
                                  <a:cubicBezTo>
                                    <a:pt x="229" y="686"/>
                                    <a:pt x="226" y="686"/>
                                    <a:pt x="226" y="686"/>
                                  </a:cubicBezTo>
                                  <a:cubicBezTo>
                                    <a:pt x="226" y="686"/>
                                    <a:pt x="221" y="691"/>
                                    <a:pt x="221" y="691"/>
                                  </a:cubicBezTo>
                                  <a:cubicBezTo>
                                    <a:pt x="221" y="691"/>
                                    <a:pt x="221" y="686"/>
                                    <a:pt x="221" y="686"/>
                                  </a:cubicBezTo>
                                  <a:cubicBezTo>
                                    <a:pt x="221" y="686"/>
                                    <a:pt x="221" y="691"/>
                                    <a:pt x="221" y="691"/>
                                  </a:cubicBezTo>
                                  <a:cubicBezTo>
                                    <a:pt x="221" y="691"/>
                                    <a:pt x="217" y="691"/>
                                    <a:pt x="217" y="691"/>
                                  </a:cubicBezTo>
                                  <a:cubicBezTo>
                                    <a:pt x="217" y="691"/>
                                    <a:pt x="217" y="686"/>
                                    <a:pt x="217" y="686"/>
                                  </a:cubicBezTo>
                                  <a:cubicBezTo>
                                    <a:pt x="217" y="686"/>
                                    <a:pt x="214" y="691"/>
                                    <a:pt x="214" y="691"/>
                                  </a:cubicBezTo>
                                  <a:cubicBezTo>
                                    <a:pt x="214" y="691"/>
                                    <a:pt x="214" y="682"/>
                                    <a:pt x="214" y="682"/>
                                  </a:cubicBezTo>
                                  <a:cubicBezTo>
                                    <a:pt x="214" y="682"/>
                                    <a:pt x="209" y="686"/>
                                    <a:pt x="209" y="686"/>
                                  </a:cubicBezTo>
                                  <a:cubicBezTo>
                                    <a:pt x="209" y="686"/>
                                    <a:pt x="209" y="691"/>
                                    <a:pt x="209" y="691"/>
                                  </a:cubicBezTo>
                                  <a:cubicBezTo>
                                    <a:pt x="209" y="691"/>
                                    <a:pt x="209" y="686"/>
                                    <a:pt x="209" y="686"/>
                                  </a:cubicBezTo>
                                  <a:cubicBezTo>
                                    <a:pt x="209" y="686"/>
                                    <a:pt x="206" y="682"/>
                                    <a:pt x="206" y="682"/>
                                  </a:cubicBezTo>
                                  <a:cubicBezTo>
                                    <a:pt x="206" y="682"/>
                                    <a:pt x="206" y="686"/>
                                    <a:pt x="206" y="686"/>
                                  </a:cubicBezTo>
                                  <a:cubicBezTo>
                                    <a:pt x="206" y="686"/>
                                    <a:pt x="200" y="691"/>
                                    <a:pt x="200" y="691"/>
                                  </a:cubicBezTo>
                                  <a:cubicBezTo>
                                    <a:pt x="200" y="691"/>
                                    <a:pt x="200" y="686"/>
                                    <a:pt x="200" y="686"/>
                                  </a:cubicBezTo>
                                  <a:cubicBezTo>
                                    <a:pt x="200" y="686"/>
                                    <a:pt x="197" y="694"/>
                                    <a:pt x="197" y="694"/>
                                  </a:cubicBezTo>
                                  <a:cubicBezTo>
                                    <a:pt x="197" y="694"/>
                                    <a:pt x="194" y="691"/>
                                    <a:pt x="194" y="691"/>
                                  </a:cubicBezTo>
                                  <a:cubicBezTo>
                                    <a:pt x="194" y="691"/>
                                    <a:pt x="194" y="686"/>
                                    <a:pt x="194" y="686"/>
                                  </a:cubicBezTo>
                                  <a:cubicBezTo>
                                    <a:pt x="194" y="686"/>
                                    <a:pt x="194" y="682"/>
                                    <a:pt x="194" y="682"/>
                                  </a:cubicBezTo>
                                  <a:cubicBezTo>
                                    <a:pt x="194" y="682"/>
                                    <a:pt x="188" y="686"/>
                                    <a:pt x="188" y="686"/>
                                  </a:cubicBezTo>
                                  <a:cubicBezTo>
                                    <a:pt x="188" y="686"/>
                                    <a:pt x="188" y="691"/>
                                    <a:pt x="188" y="691"/>
                                  </a:cubicBezTo>
                                  <a:cubicBezTo>
                                    <a:pt x="188" y="691"/>
                                    <a:pt x="185" y="686"/>
                                    <a:pt x="185" y="686"/>
                                  </a:cubicBezTo>
                                  <a:cubicBezTo>
                                    <a:pt x="185" y="686"/>
                                    <a:pt x="185" y="691"/>
                                    <a:pt x="185" y="691"/>
                                  </a:cubicBezTo>
                                  <a:cubicBezTo>
                                    <a:pt x="185" y="691"/>
                                    <a:pt x="180" y="682"/>
                                    <a:pt x="180" y="682"/>
                                  </a:cubicBezTo>
                                  <a:cubicBezTo>
                                    <a:pt x="180" y="682"/>
                                    <a:pt x="180" y="691"/>
                                    <a:pt x="180" y="691"/>
                                  </a:cubicBezTo>
                                  <a:cubicBezTo>
                                    <a:pt x="180" y="691"/>
                                    <a:pt x="176" y="686"/>
                                    <a:pt x="176" y="686"/>
                                  </a:cubicBezTo>
                                  <a:cubicBezTo>
                                    <a:pt x="176" y="686"/>
                                    <a:pt x="173" y="686"/>
                                    <a:pt x="173" y="686"/>
                                  </a:cubicBezTo>
                                  <a:cubicBezTo>
                                    <a:pt x="173" y="686"/>
                                    <a:pt x="173" y="691"/>
                                    <a:pt x="173" y="691"/>
                                  </a:cubicBezTo>
                                  <a:cubicBezTo>
                                    <a:pt x="173" y="691"/>
                                    <a:pt x="173" y="691"/>
                                    <a:pt x="173" y="691"/>
                                  </a:cubicBezTo>
                                  <a:cubicBezTo>
                                    <a:pt x="173" y="691"/>
                                    <a:pt x="168" y="682"/>
                                    <a:pt x="168" y="682"/>
                                  </a:cubicBezTo>
                                  <a:cubicBezTo>
                                    <a:pt x="168" y="682"/>
                                    <a:pt x="164" y="686"/>
                                    <a:pt x="164" y="686"/>
                                  </a:cubicBezTo>
                                  <a:cubicBezTo>
                                    <a:pt x="164" y="686"/>
                                    <a:pt x="164" y="682"/>
                                    <a:pt x="164" y="682"/>
                                  </a:cubicBezTo>
                                  <a:cubicBezTo>
                                    <a:pt x="164" y="682"/>
                                    <a:pt x="164" y="686"/>
                                    <a:pt x="164" y="686"/>
                                  </a:cubicBezTo>
                                  <a:cubicBezTo>
                                    <a:pt x="164" y="686"/>
                                    <a:pt x="159" y="682"/>
                                    <a:pt x="159" y="682"/>
                                  </a:cubicBezTo>
                                  <a:cubicBezTo>
                                    <a:pt x="159" y="682"/>
                                    <a:pt x="156" y="686"/>
                                    <a:pt x="156" y="686"/>
                                  </a:cubicBezTo>
                                  <a:cubicBezTo>
                                    <a:pt x="156" y="686"/>
                                    <a:pt x="156" y="682"/>
                                    <a:pt x="156" y="682"/>
                                  </a:cubicBezTo>
                                  <a:cubicBezTo>
                                    <a:pt x="156" y="682"/>
                                    <a:pt x="156" y="679"/>
                                    <a:pt x="156" y="679"/>
                                  </a:cubicBezTo>
                                  <a:cubicBezTo>
                                    <a:pt x="156" y="679"/>
                                    <a:pt x="152" y="674"/>
                                    <a:pt x="152" y="674"/>
                                  </a:cubicBezTo>
                                  <a:cubicBezTo>
                                    <a:pt x="152" y="674"/>
                                    <a:pt x="152" y="674"/>
                                    <a:pt x="152" y="674"/>
                                  </a:cubicBezTo>
                                  <a:cubicBezTo>
                                    <a:pt x="152" y="674"/>
                                    <a:pt x="147" y="665"/>
                                    <a:pt x="147" y="665"/>
                                  </a:cubicBezTo>
                                  <a:cubicBezTo>
                                    <a:pt x="147" y="665"/>
                                    <a:pt x="147" y="662"/>
                                    <a:pt x="147" y="662"/>
                                  </a:cubicBezTo>
                                  <a:cubicBezTo>
                                    <a:pt x="147" y="662"/>
                                    <a:pt x="144" y="145"/>
                                    <a:pt x="144" y="145"/>
                                  </a:cubicBezTo>
                                  <a:cubicBezTo>
                                    <a:pt x="144" y="145"/>
                                    <a:pt x="144" y="0"/>
                                    <a:pt x="144" y="0"/>
                                  </a:cubicBezTo>
                                  <a:cubicBezTo>
                                    <a:pt x="144" y="0"/>
                                    <a:pt x="138" y="665"/>
                                    <a:pt x="138" y="665"/>
                                  </a:cubicBezTo>
                                  <a:cubicBezTo>
                                    <a:pt x="138" y="665"/>
                                    <a:pt x="138" y="671"/>
                                    <a:pt x="138" y="671"/>
                                  </a:cubicBezTo>
                                  <a:cubicBezTo>
                                    <a:pt x="138" y="671"/>
                                    <a:pt x="135" y="682"/>
                                    <a:pt x="135" y="682"/>
                                  </a:cubicBezTo>
                                  <a:cubicBezTo>
                                    <a:pt x="135" y="682"/>
                                    <a:pt x="135" y="682"/>
                                    <a:pt x="135" y="682"/>
                                  </a:cubicBezTo>
                                  <a:cubicBezTo>
                                    <a:pt x="135" y="682"/>
                                    <a:pt x="132" y="691"/>
                                    <a:pt x="132" y="691"/>
                                  </a:cubicBezTo>
                                  <a:cubicBezTo>
                                    <a:pt x="132" y="691"/>
                                    <a:pt x="132" y="691"/>
                                    <a:pt x="132" y="691"/>
                                  </a:cubicBezTo>
                                  <a:cubicBezTo>
                                    <a:pt x="132" y="691"/>
                                    <a:pt x="132" y="686"/>
                                    <a:pt x="132" y="686"/>
                                  </a:cubicBezTo>
                                  <a:cubicBezTo>
                                    <a:pt x="132" y="686"/>
                                    <a:pt x="126" y="691"/>
                                    <a:pt x="126" y="691"/>
                                  </a:cubicBezTo>
                                  <a:cubicBezTo>
                                    <a:pt x="126" y="691"/>
                                    <a:pt x="126" y="686"/>
                                    <a:pt x="126" y="686"/>
                                  </a:cubicBezTo>
                                  <a:cubicBezTo>
                                    <a:pt x="126" y="686"/>
                                    <a:pt x="123" y="682"/>
                                    <a:pt x="123" y="682"/>
                                  </a:cubicBezTo>
                                  <a:cubicBezTo>
                                    <a:pt x="123" y="682"/>
                                    <a:pt x="118" y="686"/>
                                    <a:pt x="118" y="686"/>
                                  </a:cubicBezTo>
                                  <a:cubicBezTo>
                                    <a:pt x="118" y="686"/>
                                    <a:pt x="118" y="682"/>
                                    <a:pt x="118" y="682"/>
                                  </a:cubicBezTo>
                                  <a:cubicBezTo>
                                    <a:pt x="118" y="682"/>
                                    <a:pt x="114" y="686"/>
                                    <a:pt x="114" y="686"/>
                                  </a:cubicBezTo>
                                  <a:cubicBezTo>
                                    <a:pt x="114" y="686"/>
                                    <a:pt x="114" y="686"/>
                                    <a:pt x="114" y="686"/>
                                  </a:cubicBezTo>
                                  <a:cubicBezTo>
                                    <a:pt x="114" y="686"/>
                                    <a:pt x="114" y="691"/>
                                    <a:pt x="114" y="691"/>
                                  </a:cubicBezTo>
                                  <a:cubicBezTo>
                                    <a:pt x="114" y="691"/>
                                    <a:pt x="111" y="691"/>
                                    <a:pt x="111" y="691"/>
                                  </a:cubicBezTo>
                                  <a:cubicBezTo>
                                    <a:pt x="111" y="691"/>
                                    <a:pt x="111" y="682"/>
                                    <a:pt x="111" y="682"/>
                                  </a:cubicBezTo>
                                  <a:cubicBezTo>
                                    <a:pt x="111" y="682"/>
                                    <a:pt x="106" y="682"/>
                                    <a:pt x="106" y="682"/>
                                  </a:cubicBezTo>
                                  <a:cubicBezTo>
                                    <a:pt x="106" y="682"/>
                                    <a:pt x="106" y="691"/>
                                    <a:pt x="106" y="691"/>
                                  </a:cubicBezTo>
                                  <a:cubicBezTo>
                                    <a:pt x="106" y="691"/>
                                    <a:pt x="103" y="691"/>
                                    <a:pt x="103" y="691"/>
                                  </a:cubicBezTo>
                                  <a:cubicBezTo>
                                    <a:pt x="103" y="691"/>
                                    <a:pt x="103" y="682"/>
                                    <a:pt x="103" y="682"/>
                                  </a:cubicBezTo>
                                  <a:cubicBezTo>
                                    <a:pt x="103" y="682"/>
                                    <a:pt x="97" y="682"/>
                                    <a:pt x="97" y="682"/>
                                  </a:cubicBezTo>
                                  <a:cubicBezTo>
                                    <a:pt x="97" y="682"/>
                                    <a:pt x="97" y="691"/>
                                    <a:pt x="97" y="691"/>
                                  </a:cubicBezTo>
                                  <a:cubicBezTo>
                                    <a:pt x="97" y="691"/>
                                    <a:pt x="94" y="691"/>
                                    <a:pt x="94" y="691"/>
                                  </a:cubicBezTo>
                                  <a:cubicBezTo>
                                    <a:pt x="94" y="691"/>
                                    <a:pt x="94" y="686"/>
                                    <a:pt x="94" y="686"/>
                                  </a:cubicBezTo>
                                  <a:cubicBezTo>
                                    <a:pt x="94" y="686"/>
                                    <a:pt x="91" y="691"/>
                                    <a:pt x="91" y="691"/>
                                  </a:cubicBezTo>
                                  <a:cubicBezTo>
                                    <a:pt x="91" y="691"/>
                                    <a:pt x="91" y="686"/>
                                    <a:pt x="91" y="686"/>
                                  </a:cubicBezTo>
                                  <a:cubicBezTo>
                                    <a:pt x="91" y="686"/>
                                    <a:pt x="91" y="686"/>
                                    <a:pt x="91" y="686"/>
                                  </a:cubicBezTo>
                                  <a:cubicBezTo>
                                    <a:pt x="91" y="686"/>
                                    <a:pt x="85" y="682"/>
                                    <a:pt x="85" y="682"/>
                                  </a:cubicBezTo>
                                  <a:cubicBezTo>
                                    <a:pt x="85" y="682"/>
                                    <a:pt x="82" y="686"/>
                                    <a:pt x="82" y="686"/>
                                  </a:cubicBezTo>
                                  <a:cubicBezTo>
                                    <a:pt x="82" y="686"/>
                                    <a:pt x="82" y="682"/>
                                    <a:pt x="82" y="682"/>
                                  </a:cubicBezTo>
                                  <a:cubicBezTo>
                                    <a:pt x="82" y="682"/>
                                    <a:pt x="82" y="682"/>
                                    <a:pt x="82" y="682"/>
                                  </a:cubicBezTo>
                                  <a:cubicBezTo>
                                    <a:pt x="82" y="682"/>
                                    <a:pt x="77" y="691"/>
                                    <a:pt x="77" y="691"/>
                                  </a:cubicBezTo>
                                  <a:cubicBezTo>
                                    <a:pt x="77" y="691"/>
                                    <a:pt x="77" y="691"/>
                                    <a:pt x="77" y="691"/>
                                  </a:cubicBezTo>
                                  <a:cubicBezTo>
                                    <a:pt x="77" y="691"/>
                                    <a:pt x="73" y="686"/>
                                    <a:pt x="73" y="686"/>
                                  </a:cubicBezTo>
                                  <a:cubicBezTo>
                                    <a:pt x="73" y="686"/>
                                    <a:pt x="73" y="691"/>
                                    <a:pt x="73" y="691"/>
                                  </a:cubicBezTo>
                                  <a:cubicBezTo>
                                    <a:pt x="73" y="691"/>
                                    <a:pt x="70" y="686"/>
                                    <a:pt x="70" y="686"/>
                                  </a:cubicBezTo>
                                  <a:cubicBezTo>
                                    <a:pt x="70" y="686"/>
                                    <a:pt x="70" y="686"/>
                                    <a:pt x="70" y="686"/>
                                  </a:cubicBezTo>
                                  <a:cubicBezTo>
                                    <a:pt x="70" y="686"/>
                                    <a:pt x="65" y="691"/>
                                    <a:pt x="65" y="691"/>
                                  </a:cubicBezTo>
                                  <a:cubicBezTo>
                                    <a:pt x="65" y="691"/>
                                    <a:pt x="61" y="682"/>
                                    <a:pt x="61" y="682"/>
                                  </a:cubicBezTo>
                                  <a:cubicBezTo>
                                    <a:pt x="61" y="682"/>
                                    <a:pt x="61" y="691"/>
                                    <a:pt x="61" y="691"/>
                                  </a:cubicBezTo>
                                  <a:cubicBezTo>
                                    <a:pt x="61" y="691"/>
                                    <a:pt x="61" y="686"/>
                                    <a:pt x="61" y="686"/>
                                  </a:cubicBezTo>
                                  <a:cubicBezTo>
                                    <a:pt x="61" y="686"/>
                                    <a:pt x="56" y="686"/>
                                    <a:pt x="56" y="686"/>
                                  </a:cubicBezTo>
                                  <a:cubicBezTo>
                                    <a:pt x="56" y="686"/>
                                    <a:pt x="53" y="686"/>
                                    <a:pt x="53" y="686"/>
                                  </a:cubicBezTo>
                                  <a:cubicBezTo>
                                    <a:pt x="53" y="686"/>
                                    <a:pt x="53" y="691"/>
                                    <a:pt x="53" y="691"/>
                                  </a:cubicBezTo>
                                  <a:cubicBezTo>
                                    <a:pt x="53" y="691"/>
                                    <a:pt x="53" y="691"/>
                                    <a:pt x="53" y="691"/>
                                  </a:cubicBezTo>
                                  <a:cubicBezTo>
                                    <a:pt x="53" y="691"/>
                                    <a:pt x="53" y="686"/>
                                    <a:pt x="53" y="686"/>
                                  </a:cubicBezTo>
                                  <a:cubicBezTo>
                                    <a:pt x="53" y="686"/>
                                    <a:pt x="49" y="686"/>
                                    <a:pt x="49" y="686"/>
                                  </a:cubicBezTo>
                                  <a:cubicBezTo>
                                    <a:pt x="49" y="686"/>
                                    <a:pt x="44" y="691"/>
                                    <a:pt x="44" y="691"/>
                                  </a:cubicBezTo>
                                  <a:cubicBezTo>
                                    <a:pt x="44" y="691"/>
                                    <a:pt x="44" y="691"/>
                                    <a:pt x="44" y="691"/>
                                  </a:cubicBezTo>
                                  <a:cubicBezTo>
                                    <a:pt x="44" y="691"/>
                                    <a:pt x="41" y="686"/>
                                    <a:pt x="41" y="686"/>
                                  </a:cubicBezTo>
                                  <a:cubicBezTo>
                                    <a:pt x="41" y="686"/>
                                    <a:pt x="41" y="686"/>
                                    <a:pt x="41" y="686"/>
                                  </a:cubicBezTo>
                                  <a:cubicBezTo>
                                    <a:pt x="41" y="686"/>
                                    <a:pt x="41" y="691"/>
                                    <a:pt x="41" y="691"/>
                                  </a:cubicBezTo>
                                  <a:cubicBezTo>
                                    <a:pt x="41" y="691"/>
                                    <a:pt x="35" y="686"/>
                                    <a:pt x="35" y="686"/>
                                  </a:cubicBezTo>
                                  <a:cubicBezTo>
                                    <a:pt x="35" y="686"/>
                                    <a:pt x="35" y="691"/>
                                    <a:pt x="35" y="691"/>
                                  </a:cubicBezTo>
                                  <a:cubicBezTo>
                                    <a:pt x="35" y="691"/>
                                    <a:pt x="32" y="686"/>
                                    <a:pt x="32" y="686"/>
                                  </a:cubicBezTo>
                                  <a:cubicBezTo>
                                    <a:pt x="32" y="686"/>
                                    <a:pt x="29" y="686"/>
                                    <a:pt x="29" y="686"/>
                                  </a:cubicBezTo>
                                  <a:cubicBezTo>
                                    <a:pt x="29" y="686"/>
                                    <a:pt x="29" y="686"/>
                                    <a:pt x="29" y="686"/>
                                  </a:cubicBezTo>
                                  <a:cubicBezTo>
                                    <a:pt x="29" y="686"/>
                                    <a:pt x="29" y="682"/>
                                    <a:pt x="29" y="682"/>
                                  </a:cubicBezTo>
                                  <a:cubicBezTo>
                                    <a:pt x="29" y="682"/>
                                    <a:pt x="23" y="686"/>
                                    <a:pt x="23" y="686"/>
                                  </a:cubicBezTo>
                                  <a:cubicBezTo>
                                    <a:pt x="23" y="686"/>
                                    <a:pt x="20" y="686"/>
                                    <a:pt x="20" y="686"/>
                                  </a:cubicBezTo>
                                  <a:cubicBezTo>
                                    <a:pt x="20" y="686"/>
                                    <a:pt x="20" y="686"/>
                                    <a:pt x="20" y="686"/>
                                  </a:cubicBezTo>
                                  <a:cubicBezTo>
                                    <a:pt x="20" y="686"/>
                                    <a:pt x="15" y="682"/>
                                    <a:pt x="15" y="682"/>
                                  </a:cubicBezTo>
                                  <a:cubicBezTo>
                                    <a:pt x="15" y="682"/>
                                    <a:pt x="15" y="682"/>
                                    <a:pt x="15" y="682"/>
                                  </a:cubicBezTo>
                                  <a:cubicBezTo>
                                    <a:pt x="15" y="682"/>
                                    <a:pt x="15" y="686"/>
                                    <a:pt x="15" y="686"/>
                                  </a:cubicBezTo>
                                  <a:cubicBezTo>
                                    <a:pt x="15" y="686"/>
                                    <a:pt x="11" y="679"/>
                                    <a:pt x="11" y="679"/>
                                  </a:cubicBezTo>
                                  <a:cubicBezTo>
                                    <a:pt x="11" y="679"/>
                                    <a:pt x="8" y="686"/>
                                    <a:pt x="8" y="686"/>
                                  </a:cubicBezTo>
                                  <a:cubicBezTo>
                                    <a:pt x="8" y="686"/>
                                    <a:pt x="8" y="686"/>
                                    <a:pt x="8" y="686"/>
                                  </a:cubicBezTo>
                                  <a:cubicBezTo>
                                    <a:pt x="8" y="686"/>
                                    <a:pt x="3" y="691"/>
                                    <a:pt x="3" y="691"/>
                                  </a:cubicBezTo>
                                  <a:cubicBezTo>
                                    <a:pt x="3" y="691"/>
                                    <a:pt x="3" y="691"/>
                                    <a:pt x="3" y="691"/>
                                  </a:cubicBezTo>
                                  <a:cubicBezTo>
                                    <a:pt x="3" y="691"/>
                                    <a:pt x="3" y="686"/>
                                    <a:pt x="3" y="686"/>
                                  </a:cubicBezTo>
                                  <a:cubicBezTo>
                                    <a:pt x="3" y="686"/>
                                    <a:pt x="0" y="682"/>
                                    <a:pt x="0" y="682"/>
                                  </a:cubicBezTo>
                                  <a:cubicBezTo>
                                    <a:pt x="0" y="682"/>
                                    <a:pt x="0" y="686"/>
                                    <a:pt x="0" y="686"/>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597" name="Freeform 226"/>
                          <wps:cNvSpPr>
                            <a:spLocks/>
                          </wps:cNvSpPr>
                          <wps:spPr bwMode="auto">
                            <a:xfrm>
                              <a:off x="7278" y="2632"/>
                              <a:ext cx="252" cy="12"/>
                            </a:xfrm>
                            <a:custGeom>
                              <a:avLst/>
                              <a:gdLst>
                                <a:gd name="T0" fmla="*/ 246 w 252"/>
                                <a:gd name="T1" fmla="*/ 3 h 12"/>
                                <a:gd name="T2" fmla="*/ 240 w 252"/>
                                <a:gd name="T3" fmla="*/ 7 h 12"/>
                                <a:gd name="T4" fmla="*/ 234 w 252"/>
                                <a:gd name="T5" fmla="*/ 7 h 12"/>
                                <a:gd name="T6" fmla="*/ 231 w 252"/>
                                <a:gd name="T7" fmla="*/ 3 h 12"/>
                                <a:gd name="T8" fmla="*/ 222 w 252"/>
                                <a:gd name="T9" fmla="*/ 7 h 12"/>
                                <a:gd name="T10" fmla="*/ 214 w 252"/>
                                <a:gd name="T11" fmla="*/ 3 h 12"/>
                                <a:gd name="T12" fmla="*/ 210 w 252"/>
                                <a:gd name="T13" fmla="*/ 7 h 12"/>
                                <a:gd name="T14" fmla="*/ 202 w 252"/>
                                <a:gd name="T15" fmla="*/ 7 h 12"/>
                                <a:gd name="T16" fmla="*/ 198 w 252"/>
                                <a:gd name="T17" fmla="*/ 3 h 12"/>
                                <a:gd name="T18" fmla="*/ 193 w 252"/>
                                <a:gd name="T19" fmla="*/ 7 h 12"/>
                                <a:gd name="T20" fmla="*/ 185 w 252"/>
                                <a:gd name="T21" fmla="*/ 7 h 12"/>
                                <a:gd name="T22" fmla="*/ 181 w 252"/>
                                <a:gd name="T23" fmla="*/ 7 h 12"/>
                                <a:gd name="T24" fmla="*/ 173 w 252"/>
                                <a:gd name="T25" fmla="*/ 7 h 12"/>
                                <a:gd name="T26" fmla="*/ 169 w 252"/>
                                <a:gd name="T27" fmla="*/ 7 h 12"/>
                                <a:gd name="T28" fmla="*/ 160 w 252"/>
                                <a:gd name="T29" fmla="*/ 3 h 12"/>
                                <a:gd name="T30" fmla="*/ 157 w 252"/>
                                <a:gd name="T31" fmla="*/ 3 h 12"/>
                                <a:gd name="T32" fmla="*/ 149 w 252"/>
                                <a:gd name="T33" fmla="*/ 3 h 12"/>
                                <a:gd name="T34" fmla="*/ 144 w 252"/>
                                <a:gd name="T35" fmla="*/ 3 h 12"/>
                                <a:gd name="T36" fmla="*/ 140 w 252"/>
                                <a:gd name="T37" fmla="*/ 3 h 12"/>
                                <a:gd name="T38" fmla="*/ 132 w 252"/>
                                <a:gd name="T39" fmla="*/ 3 h 12"/>
                                <a:gd name="T40" fmla="*/ 128 w 252"/>
                                <a:gd name="T41" fmla="*/ 7 h 12"/>
                                <a:gd name="T42" fmla="*/ 124 w 252"/>
                                <a:gd name="T43" fmla="*/ 3 h 12"/>
                                <a:gd name="T44" fmla="*/ 116 w 252"/>
                                <a:gd name="T45" fmla="*/ 7 h 12"/>
                                <a:gd name="T46" fmla="*/ 111 w 252"/>
                                <a:gd name="T47" fmla="*/ 12 h 12"/>
                                <a:gd name="T48" fmla="*/ 103 w 252"/>
                                <a:gd name="T49" fmla="*/ 7 h 12"/>
                                <a:gd name="T50" fmla="*/ 99 w 252"/>
                                <a:gd name="T51" fmla="*/ 7 h 12"/>
                                <a:gd name="T52" fmla="*/ 91 w 252"/>
                                <a:gd name="T53" fmla="*/ 7 h 12"/>
                                <a:gd name="T54" fmla="*/ 87 w 252"/>
                                <a:gd name="T55" fmla="*/ 7 h 12"/>
                                <a:gd name="T56" fmla="*/ 79 w 252"/>
                                <a:gd name="T57" fmla="*/ 7 h 12"/>
                                <a:gd name="T58" fmla="*/ 75 w 252"/>
                                <a:gd name="T59" fmla="*/ 7 h 12"/>
                                <a:gd name="T60" fmla="*/ 66 w 252"/>
                                <a:gd name="T61" fmla="*/ 7 h 12"/>
                                <a:gd name="T62" fmla="*/ 62 w 252"/>
                                <a:gd name="T63" fmla="*/ 12 h 12"/>
                                <a:gd name="T64" fmla="*/ 54 w 252"/>
                                <a:gd name="T65" fmla="*/ 7 h 12"/>
                                <a:gd name="T66" fmla="*/ 50 w 252"/>
                                <a:gd name="T67" fmla="*/ 7 h 12"/>
                                <a:gd name="T68" fmla="*/ 46 w 252"/>
                                <a:gd name="T69" fmla="*/ 12 h 12"/>
                                <a:gd name="T70" fmla="*/ 38 w 252"/>
                                <a:gd name="T71" fmla="*/ 0 h 12"/>
                                <a:gd name="T72" fmla="*/ 34 w 252"/>
                                <a:gd name="T73" fmla="*/ 3 h 12"/>
                                <a:gd name="T74" fmla="*/ 26 w 252"/>
                                <a:gd name="T75" fmla="*/ 12 h 12"/>
                                <a:gd name="T76" fmla="*/ 21 w 252"/>
                                <a:gd name="T77" fmla="*/ 7 h 12"/>
                                <a:gd name="T78" fmla="*/ 13 w 252"/>
                                <a:gd name="T79" fmla="*/ 3 h 12"/>
                                <a:gd name="T80" fmla="*/ 9 w 252"/>
                                <a:gd name="T81" fmla="*/ 12 h 12"/>
                                <a:gd name="T82" fmla="*/ 0 w 252"/>
                                <a:gd name="T83" fmla="*/ 7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2" h="12">
                                  <a:moveTo>
                                    <a:pt x="252" y="7"/>
                                  </a:moveTo>
                                  <a:cubicBezTo>
                                    <a:pt x="252" y="7"/>
                                    <a:pt x="246" y="3"/>
                                    <a:pt x="246" y="3"/>
                                  </a:cubicBezTo>
                                  <a:cubicBezTo>
                                    <a:pt x="246" y="3"/>
                                    <a:pt x="246" y="3"/>
                                    <a:pt x="246" y="3"/>
                                  </a:cubicBezTo>
                                  <a:cubicBezTo>
                                    <a:pt x="246" y="3"/>
                                    <a:pt x="243" y="7"/>
                                    <a:pt x="243" y="7"/>
                                  </a:cubicBezTo>
                                  <a:cubicBezTo>
                                    <a:pt x="243" y="7"/>
                                    <a:pt x="243" y="12"/>
                                    <a:pt x="243" y="12"/>
                                  </a:cubicBezTo>
                                  <a:cubicBezTo>
                                    <a:pt x="243" y="12"/>
                                    <a:pt x="240" y="7"/>
                                    <a:pt x="240" y="7"/>
                                  </a:cubicBezTo>
                                  <a:cubicBezTo>
                                    <a:pt x="240" y="7"/>
                                    <a:pt x="240" y="12"/>
                                    <a:pt x="240" y="12"/>
                                  </a:cubicBezTo>
                                  <a:cubicBezTo>
                                    <a:pt x="240" y="12"/>
                                    <a:pt x="234" y="12"/>
                                    <a:pt x="234" y="12"/>
                                  </a:cubicBezTo>
                                  <a:cubicBezTo>
                                    <a:pt x="234" y="12"/>
                                    <a:pt x="234" y="7"/>
                                    <a:pt x="234" y="7"/>
                                  </a:cubicBezTo>
                                  <a:cubicBezTo>
                                    <a:pt x="234" y="7"/>
                                    <a:pt x="231" y="7"/>
                                    <a:pt x="231" y="7"/>
                                  </a:cubicBezTo>
                                  <a:cubicBezTo>
                                    <a:pt x="231" y="7"/>
                                    <a:pt x="231" y="3"/>
                                    <a:pt x="231" y="3"/>
                                  </a:cubicBezTo>
                                  <a:cubicBezTo>
                                    <a:pt x="231" y="3"/>
                                    <a:pt x="231" y="3"/>
                                    <a:pt x="231" y="3"/>
                                  </a:cubicBezTo>
                                  <a:cubicBezTo>
                                    <a:pt x="231" y="3"/>
                                    <a:pt x="226" y="7"/>
                                    <a:pt x="226" y="7"/>
                                  </a:cubicBezTo>
                                  <a:cubicBezTo>
                                    <a:pt x="226" y="7"/>
                                    <a:pt x="222" y="3"/>
                                    <a:pt x="222" y="3"/>
                                  </a:cubicBezTo>
                                  <a:cubicBezTo>
                                    <a:pt x="222" y="3"/>
                                    <a:pt x="222" y="7"/>
                                    <a:pt x="222" y="7"/>
                                  </a:cubicBezTo>
                                  <a:cubicBezTo>
                                    <a:pt x="222" y="7"/>
                                    <a:pt x="222" y="3"/>
                                    <a:pt x="222" y="3"/>
                                  </a:cubicBezTo>
                                  <a:cubicBezTo>
                                    <a:pt x="222" y="3"/>
                                    <a:pt x="219" y="7"/>
                                    <a:pt x="219" y="7"/>
                                  </a:cubicBezTo>
                                  <a:cubicBezTo>
                                    <a:pt x="219" y="7"/>
                                    <a:pt x="214" y="3"/>
                                    <a:pt x="214" y="3"/>
                                  </a:cubicBezTo>
                                  <a:cubicBezTo>
                                    <a:pt x="214" y="3"/>
                                    <a:pt x="214" y="7"/>
                                    <a:pt x="214" y="7"/>
                                  </a:cubicBezTo>
                                  <a:cubicBezTo>
                                    <a:pt x="214" y="7"/>
                                    <a:pt x="214" y="3"/>
                                    <a:pt x="214" y="3"/>
                                  </a:cubicBezTo>
                                  <a:cubicBezTo>
                                    <a:pt x="214" y="3"/>
                                    <a:pt x="210" y="7"/>
                                    <a:pt x="210" y="7"/>
                                  </a:cubicBezTo>
                                  <a:cubicBezTo>
                                    <a:pt x="210" y="7"/>
                                    <a:pt x="210" y="3"/>
                                    <a:pt x="210" y="3"/>
                                  </a:cubicBezTo>
                                  <a:cubicBezTo>
                                    <a:pt x="210" y="3"/>
                                    <a:pt x="205" y="12"/>
                                    <a:pt x="205" y="12"/>
                                  </a:cubicBezTo>
                                  <a:cubicBezTo>
                                    <a:pt x="205" y="12"/>
                                    <a:pt x="202" y="7"/>
                                    <a:pt x="202" y="7"/>
                                  </a:cubicBezTo>
                                  <a:cubicBezTo>
                                    <a:pt x="202" y="7"/>
                                    <a:pt x="202" y="12"/>
                                    <a:pt x="202" y="12"/>
                                  </a:cubicBezTo>
                                  <a:cubicBezTo>
                                    <a:pt x="202" y="12"/>
                                    <a:pt x="198" y="7"/>
                                    <a:pt x="198" y="7"/>
                                  </a:cubicBezTo>
                                  <a:cubicBezTo>
                                    <a:pt x="198" y="7"/>
                                    <a:pt x="198" y="3"/>
                                    <a:pt x="198" y="3"/>
                                  </a:cubicBezTo>
                                  <a:cubicBezTo>
                                    <a:pt x="198" y="3"/>
                                    <a:pt x="198" y="3"/>
                                    <a:pt x="198" y="3"/>
                                  </a:cubicBezTo>
                                  <a:cubicBezTo>
                                    <a:pt x="198" y="3"/>
                                    <a:pt x="193" y="12"/>
                                    <a:pt x="193" y="12"/>
                                  </a:cubicBezTo>
                                  <a:cubicBezTo>
                                    <a:pt x="193" y="12"/>
                                    <a:pt x="193" y="7"/>
                                    <a:pt x="193" y="7"/>
                                  </a:cubicBezTo>
                                  <a:cubicBezTo>
                                    <a:pt x="193" y="7"/>
                                    <a:pt x="190" y="7"/>
                                    <a:pt x="190" y="7"/>
                                  </a:cubicBezTo>
                                  <a:cubicBezTo>
                                    <a:pt x="190" y="7"/>
                                    <a:pt x="190" y="3"/>
                                    <a:pt x="190" y="3"/>
                                  </a:cubicBezTo>
                                  <a:cubicBezTo>
                                    <a:pt x="190" y="3"/>
                                    <a:pt x="185" y="7"/>
                                    <a:pt x="185" y="7"/>
                                  </a:cubicBezTo>
                                  <a:cubicBezTo>
                                    <a:pt x="185" y="7"/>
                                    <a:pt x="185" y="12"/>
                                    <a:pt x="185" y="12"/>
                                  </a:cubicBezTo>
                                  <a:cubicBezTo>
                                    <a:pt x="185" y="12"/>
                                    <a:pt x="181" y="3"/>
                                    <a:pt x="181" y="3"/>
                                  </a:cubicBezTo>
                                  <a:cubicBezTo>
                                    <a:pt x="181" y="3"/>
                                    <a:pt x="181" y="7"/>
                                    <a:pt x="181" y="7"/>
                                  </a:cubicBezTo>
                                  <a:cubicBezTo>
                                    <a:pt x="181" y="7"/>
                                    <a:pt x="178" y="3"/>
                                    <a:pt x="178" y="3"/>
                                  </a:cubicBezTo>
                                  <a:cubicBezTo>
                                    <a:pt x="178" y="3"/>
                                    <a:pt x="178" y="3"/>
                                    <a:pt x="178" y="3"/>
                                  </a:cubicBezTo>
                                  <a:cubicBezTo>
                                    <a:pt x="178" y="3"/>
                                    <a:pt x="173" y="7"/>
                                    <a:pt x="173" y="7"/>
                                  </a:cubicBezTo>
                                  <a:cubicBezTo>
                                    <a:pt x="173" y="7"/>
                                    <a:pt x="173" y="7"/>
                                    <a:pt x="173" y="7"/>
                                  </a:cubicBezTo>
                                  <a:cubicBezTo>
                                    <a:pt x="173" y="7"/>
                                    <a:pt x="169" y="3"/>
                                    <a:pt x="169" y="3"/>
                                  </a:cubicBezTo>
                                  <a:cubicBezTo>
                                    <a:pt x="169" y="3"/>
                                    <a:pt x="169" y="7"/>
                                    <a:pt x="169" y="7"/>
                                  </a:cubicBezTo>
                                  <a:cubicBezTo>
                                    <a:pt x="169" y="7"/>
                                    <a:pt x="169" y="3"/>
                                    <a:pt x="169" y="3"/>
                                  </a:cubicBezTo>
                                  <a:cubicBezTo>
                                    <a:pt x="169" y="3"/>
                                    <a:pt x="164" y="7"/>
                                    <a:pt x="164" y="7"/>
                                  </a:cubicBezTo>
                                  <a:cubicBezTo>
                                    <a:pt x="164" y="7"/>
                                    <a:pt x="160" y="3"/>
                                    <a:pt x="160" y="3"/>
                                  </a:cubicBezTo>
                                  <a:cubicBezTo>
                                    <a:pt x="160" y="3"/>
                                    <a:pt x="160" y="3"/>
                                    <a:pt x="160" y="3"/>
                                  </a:cubicBezTo>
                                  <a:cubicBezTo>
                                    <a:pt x="160" y="3"/>
                                    <a:pt x="160" y="0"/>
                                    <a:pt x="160" y="0"/>
                                  </a:cubicBezTo>
                                  <a:cubicBezTo>
                                    <a:pt x="160" y="0"/>
                                    <a:pt x="157" y="3"/>
                                    <a:pt x="157" y="3"/>
                                  </a:cubicBezTo>
                                  <a:cubicBezTo>
                                    <a:pt x="157" y="3"/>
                                    <a:pt x="157" y="0"/>
                                    <a:pt x="157" y="0"/>
                                  </a:cubicBezTo>
                                  <a:cubicBezTo>
                                    <a:pt x="157" y="0"/>
                                    <a:pt x="152" y="7"/>
                                    <a:pt x="152" y="7"/>
                                  </a:cubicBezTo>
                                  <a:cubicBezTo>
                                    <a:pt x="152" y="7"/>
                                    <a:pt x="149" y="3"/>
                                    <a:pt x="149" y="3"/>
                                  </a:cubicBezTo>
                                  <a:cubicBezTo>
                                    <a:pt x="149" y="3"/>
                                    <a:pt x="149" y="7"/>
                                    <a:pt x="149" y="7"/>
                                  </a:cubicBezTo>
                                  <a:cubicBezTo>
                                    <a:pt x="149" y="7"/>
                                    <a:pt x="144" y="3"/>
                                    <a:pt x="144" y="3"/>
                                  </a:cubicBezTo>
                                  <a:cubicBezTo>
                                    <a:pt x="144" y="3"/>
                                    <a:pt x="144" y="3"/>
                                    <a:pt x="144" y="3"/>
                                  </a:cubicBezTo>
                                  <a:cubicBezTo>
                                    <a:pt x="144" y="3"/>
                                    <a:pt x="144" y="7"/>
                                    <a:pt x="144" y="7"/>
                                  </a:cubicBezTo>
                                  <a:cubicBezTo>
                                    <a:pt x="144" y="7"/>
                                    <a:pt x="140" y="7"/>
                                    <a:pt x="140" y="7"/>
                                  </a:cubicBezTo>
                                  <a:cubicBezTo>
                                    <a:pt x="140" y="7"/>
                                    <a:pt x="140" y="3"/>
                                    <a:pt x="140" y="3"/>
                                  </a:cubicBezTo>
                                  <a:cubicBezTo>
                                    <a:pt x="140" y="3"/>
                                    <a:pt x="137" y="7"/>
                                    <a:pt x="137" y="7"/>
                                  </a:cubicBezTo>
                                  <a:cubicBezTo>
                                    <a:pt x="137" y="7"/>
                                    <a:pt x="137" y="3"/>
                                    <a:pt x="137" y="3"/>
                                  </a:cubicBezTo>
                                  <a:cubicBezTo>
                                    <a:pt x="137" y="3"/>
                                    <a:pt x="132" y="3"/>
                                    <a:pt x="132" y="3"/>
                                  </a:cubicBezTo>
                                  <a:cubicBezTo>
                                    <a:pt x="132" y="3"/>
                                    <a:pt x="132" y="7"/>
                                    <a:pt x="132" y="7"/>
                                  </a:cubicBezTo>
                                  <a:cubicBezTo>
                                    <a:pt x="132" y="7"/>
                                    <a:pt x="128" y="12"/>
                                    <a:pt x="128" y="12"/>
                                  </a:cubicBezTo>
                                  <a:cubicBezTo>
                                    <a:pt x="128" y="12"/>
                                    <a:pt x="128" y="7"/>
                                    <a:pt x="128" y="7"/>
                                  </a:cubicBezTo>
                                  <a:cubicBezTo>
                                    <a:pt x="128" y="7"/>
                                    <a:pt x="124" y="7"/>
                                    <a:pt x="124" y="7"/>
                                  </a:cubicBezTo>
                                  <a:cubicBezTo>
                                    <a:pt x="124" y="7"/>
                                    <a:pt x="124" y="3"/>
                                    <a:pt x="124" y="3"/>
                                  </a:cubicBezTo>
                                  <a:cubicBezTo>
                                    <a:pt x="124" y="3"/>
                                    <a:pt x="124" y="3"/>
                                    <a:pt x="124" y="3"/>
                                  </a:cubicBezTo>
                                  <a:cubicBezTo>
                                    <a:pt x="124" y="3"/>
                                    <a:pt x="120" y="12"/>
                                    <a:pt x="120" y="12"/>
                                  </a:cubicBezTo>
                                  <a:cubicBezTo>
                                    <a:pt x="120" y="12"/>
                                    <a:pt x="116" y="7"/>
                                    <a:pt x="116" y="7"/>
                                  </a:cubicBezTo>
                                  <a:cubicBezTo>
                                    <a:pt x="116" y="7"/>
                                    <a:pt x="116" y="7"/>
                                    <a:pt x="116" y="7"/>
                                  </a:cubicBezTo>
                                  <a:cubicBezTo>
                                    <a:pt x="116" y="7"/>
                                    <a:pt x="111" y="12"/>
                                    <a:pt x="111" y="12"/>
                                  </a:cubicBezTo>
                                  <a:cubicBezTo>
                                    <a:pt x="111" y="12"/>
                                    <a:pt x="111" y="7"/>
                                    <a:pt x="111" y="7"/>
                                  </a:cubicBezTo>
                                  <a:cubicBezTo>
                                    <a:pt x="111" y="7"/>
                                    <a:pt x="111" y="12"/>
                                    <a:pt x="111" y="12"/>
                                  </a:cubicBezTo>
                                  <a:cubicBezTo>
                                    <a:pt x="111" y="12"/>
                                    <a:pt x="107" y="7"/>
                                    <a:pt x="107" y="7"/>
                                  </a:cubicBezTo>
                                  <a:cubicBezTo>
                                    <a:pt x="107" y="7"/>
                                    <a:pt x="107" y="12"/>
                                    <a:pt x="107" y="12"/>
                                  </a:cubicBezTo>
                                  <a:cubicBezTo>
                                    <a:pt x="107" y="12"/>
                                    <a:pt x="103" y="7"/>
                                    <a:pt x="103" y="7"/>
                                  </a:cubicBezTo>
                                  <a:cubicBezTo>
                                    <a:pt x="103" y="7"/>
                                    <a:pt x="103" y="7"/>
                                    <a:pt x="103" y="7"/>
                                  </a:cubicBezTo>
                                  <a:cubicBezTo>
                                    <a:pt x="103" y="7"/>
                                    <a:pt x="99" y="3"/>
                                    <a:pt x="99" y="3"/>
                                  </a:cubicBezTo>
                                  <a:cubicBezTo>
                                    <a:pt x="99" y="3"/>
                                    <a:pt x="99" y="7"/>
                                    <a:pt x="99" y="7"/>
                                  </a:cubicBezTo>
                                  <a:cubicBezTo>
                                    <a:pt x="99" y="7"/>
                                    <a:pt x="95" y="12"/>
                                    <a:pt x="95" y="12"/>
                                  </a:cubicBezTo>
                                  <a:cubicBezTo>
                                    <a:pt x="95" y="12"/>
                                    <a:pt x="91" y="7"/>
                                    <a:pt x="91" y="7"/>
                                  </a:cubicBezTo>
                                  <a:cubicBezTo>
                                    <a:pt x="91" y="7"/>
                                    <a:pt x="91" y="7"/>
                                    <a:pt x="91" y="7"/>
                                  </a:cubicBezTo>
                                  <a:cubicBezTo>
                                    <a:pt x="91" y="7"/>
                                    <a:pt x="91" y="12"/>
                                    <a:pt x="91" y="12"/>
                                  </a:cubicBezTo>
                                  <a:cubicBezTo>
                                    <a:pt x="91" y="12"/>
                                    <a:pt x="87" y="7"/>
                                    <a:pt x="87" y="7"/>
                                  </a:cubicBezTo>
                                  <a:cubicBezTo>
                                    <a:pt x="87" y="7"/>
                                    <a:pt x="87" y="7"/>
                                    <a:pt x="87" y="7"/>
                                  </a:cubicBezTo>
                                  <a:cubicBezTo>
                                    <a:pt x="87" y="7"/>
                                    <a:pt x="82" y="3"/>
                                    <a:pt x="82" y="3"/>
                                  </a:cubicBezTo>
                                  <a:cubicBezTo>
                                    <a:pt x="82" y="3"/>
                                    <a:pt x="82" y="3"/>
                                    <a:pt x="82" y="3"/>
                                  </a:cubicBezTo>
                                  <a:cubicBezTo>
                                    <a:pt x="82" y="3"/>
                                    <a:pt x="79" y="7"/>
                                    <a:pt x="79" y="7"/>
                                  </a:cubicBezTo>
                                  <a:cubicBezTo>
                                    <a:pt x="79" y="7"/>
                                    <a:pt x="79" y="3"/>
                                    <a:pt x="79" y="3"/>
                                  </a:cubicBezTo>
                                  <a:cubicBezTo>
                                    <a:pt x="79" y="3"/>
                                    <a:pt x="75" y="7"/>
                                    <a:pt x="75" y="7"/>
                                  </a:cubicBezTo>
                                  <a:cubicBezTo>
                                    <a:pt x="75" y="7"/>
                                    <a:pt x="75" y="7"/>
                                    <a:pt x="75" y="7"/>
                                  </a:cubicBezTo>
                                  <a:cubicBezTo>
                                    <a:pt x="75" y="7"/>
                                    <a:pt x="70" y="7"/>
                                    <a:pt x="70" y="7"/>
                                  </a:cubicBezTo>
                                  <a:cubicBezTo>
                                    <a:pt x="70" y="7"/>
                                    <a:pt x="70" y="12"/>
                                    <a:pt x="70" y="12"/>
                                  </a:cubicBezTo>
                                  <a:cubicBezTo>
                                    <a:pt x="70" y="12"/>
                                    <a:pt x="66" y="7"/>
                                    <a:pt x="66" y="7"/>
                                  </a:cubicBezTo>
                                  <a:cubicBezTo>
                                    <a:pt x="66" y="7"/>
                                    <a:pt x="66" y="7"/>
                                    <a:pt x="66" y="7"/>
                                  </a:cubicBezTo>
                                  <a:cubicBezTo>
                                    <a:pt x="66" y="7"/>
                                    <a:pt x="66" y="12"/>
                                    <a:pt x="66" y="12"/>
                                  </a:cubicBezTo>
                                  <a:cubicBezTo>
                                    <a:pt x="66" y="12"/>
                                    <a:pt x="62" y="12"/>
                                    <a:pt x="62" y="12"/>
                                  </a:cubicBezTo>
                                  <a:cubicBezTo>
                                    <a:pt x="62" y="12"/>
                                    <a:pt x="62" y="3"/>
                                    <a:pt x="62" y="3"/>
                                  </a:cubicBezTo>
                                  <a:cubicBezTo>
                                    <a:pt x="62" y="3"/>
                                    <a:pt x="58" y="7"/>
                                    <a:pt x="58" y="7"/>
                                  </a:cubicBezTo>
                                  <a:cubicBezTo>
                                    <a:pt x="58" y="7"/>
                                    <a:pt x="54" y="7"/>
                                    <a:pt x="54" y="7"/>
                                  </a:cubicBezTo>
                                  <a:cubicBezTo>
                                    <a:pt x="54" y="7"/>
                                    <a:pt x="54" y="7"/>
                                    <a:pt x="54" y="7"/>
                                  </a:cubicBezTo>
                                  <a:cubicBezTo>
                                    <a:pt x="54" y="7"/>
                                    <a:pt x="54" y="12"/>
                                    <a:pt x="54" y="12"/>
                                  </a:cubicBezTo>
                                  <a:cubicBezTo>
                                    <a:pt x="54" y="12"/>
                                    <a:pt x="50" y="7"/>
                                    <a:pt x="50" y="7"/>
                                  </a:cubicBezTo>
                                  <a:cubicBezTo>
                                    <a:pt x="50" y="7"/>
                                    <a:pt x="46" y="3"/>
                                    <a:pt x="46" y="3"/>
                                  </a:cubicBezTo>
                                  <a:cubicBezTo>
                                    <a:pt x="46" y="3"/>
                                    <a:pt x="46" y="3"/>
                                    <a:pt x="46" y="3"/>
                                  </a:cubicBezTo>
                                  <a:cubicBezTo>
                                    <a:pt x="46" y="3"/>
                                    <a:pt x="46" y="12"/>
                                    <a:pt x="46" y="12"/>
                                  </a:cubicBezTo>
                                  <a:cubicBezTo>
                                    <a:pt x="46" y="12"/>
                                    <a:pt x="41" y="3"/>
                                    <a:pt x="41" y="3"/>
                                  </a:cubicBezTo>
                                  <a:cubicBezTo>
                                    <a:pt x="41" y="3"/>
                                    <a:pt x="41" y="7"/>
                                    <a:pt x="41" y="7"/>
                                  </a:cubicBezTo>
                                  <a:cubicBezTo>
                                    <a:pt x="41" y="7"/>
                                    <a:pt x="38" y="0"/>
                                    <a:pt x="38" y="0"/>
                                  </a:cubicBezTo>
                                  <a:cubicBezTo>
                                    <a:pt x="38" y="0"/>
                                    <a:pt x="34" y="7"/>
                                    <a:pt x="34" y="7"/>
                                  </a:cubicBezTo>
                                  <a:cubicBezTo>
                                    <a:pt x="34" y="7"/>
                                    <a:pt x="34" y="12"/>
                                    <a:pt x="34" y="12"/>
                                  </a:cubicBezTo>
                                  <a:cubicBezTo>
                                    <a:pt x="34" y="12"/>
                                    <a:pt x="34" y="3"/>
                                    <a:pt x="34" y="3"/>
                                  </a:cubicBezTo>
                                  <a:cubicBezTo>
                                    <a:pt x="34" y="3"/>
                                    <a:pt x="29" y="12"/>
                                    <a:pt x="29" y="12"/>
                                  </a:cubicBezTo>
                                  <a:cubicBezTo>
                                    <a:pt x="29" y="12"/>
                                    <a:pt x="29" y="3"/>
                                    <a:pt x="29" y="3"/>
                                  </a:cubicBezTo>
                                  <a:cubicBezTo>
                                    <a:pt x="29" y="3"/>
                                    <a:pt x="26" y="12"/>
                                    <a:pt x="26" y="12"/>
                                  </a:cubicBezTo>
                                  <a:cubicBezTo>
                                    <a:pt x="26" y="12"/>
                                    <a:pt x="26" y="7"/>
                                    <a:pt x="26" y="7"/>
                                  </a:cubicBezTo>
                                  <a:cubicBezTo>
                                    <a:pt x="26" y="7"/>
                                    <a:pt x="21" y="7"/>
                                    <a:pt x="21" y="7"/>
                                  </a:cubicBezTo>
                                  <a:cubicBezTo>
                                    <a:pt x="21" y="7"/>
                                    <a:pt x="21" y="7"/>
                                    <a:pt x="21" y="7"/>
                                  </a:cubicBezTo>
                                  <a:cubicBezTo>
                                    <a:pt x="21" y="7"/>
                                    <a:pt x="17" y="7"/>
                                    <a:pt x="17" y="7"/>
                                  </a:cubicBezTo>
                                  <a:cubicBezTo>
                                    <a:pt x="17" y="7"/>
                                    <a:pt x="17" y="3"/>
                                    <a:pt x="17" y="3"/>
                                  </a:cubicBezTo>
                                  <a:cubicBezTo>
                                    <a:pt x="17" y="3"/>
                                    <a:pt x="13" y="3"/>
                                    <a:pt x="13" y="3"/>
                                  </a:cubicBezTo>
                                  <a:cubicBezTo>
                                    <a:pt x="13" y="3"/>
                                    <a:pt x="13" y="7"/>
                                    <a:pt x="13" y="7"/>
                                  </a:cubicBezTo>
                                  <a:cubicBezTo>
                                    <a:pt x="13" y="7"/>
                                    <a:pt x="13" y="7"/>
                                    <a:pt x="13" y="7"/>
                                  </a:cubicBezTo>
                                  <a:cubicBezTo>
                                    <a:pt x="13" y="7"/>
                                    <a:pt x="9" y="12"/>
                                    <a:pt x="9" y="12"/>
                                  </a:cubicBezTo>
                                  <a:cubicBezTo>
                                    <a:pt x="9" y="12"/>
                                    <a:pt x="5" y="7"/>
                                    <a:pt x="5" y="7"/>
                                  </a:cubicBezTo>
                                  <a:cubicBezTo>
                                    <a:pt x="5" y="7"/>
                                    <a:pt x="5" y="12"/>
                                    <a:pt x="5" y="12"/>
                                  </a:cubicBezTo>
                                  <a:cubicBezTo>
                                    <a:pt x="5" y="12"/>
                                    <a:pt x="0" y="7"/>
                                    <a:pt x="0" y="7"/>
                                  </a:cubicBezTo>
                                  <a:cubicBezTo>
                                    <a:pt x="0" y="7"/>
                                    <a:pt x="0" y="3"/>
                                    <a:pt x="0" y="3"/>
                                  </a:cubicBezTo>
                                  <a:cubicBezTo>
                                    <a:pt x="0" y="3"/>
                                    <a:pt x="0" y="3"/>
                                    <a:pt x="0" y="3"/>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598" name="Freeform 227"/>
                          <wps:cNvSpPr>
                            <a:spLocks/>
                          </wps:cNvSpPr>
                          <wps:spPr bwMode="auto">
                            <a:xfrm>
                              <a:off x="7024" y="2339"/>
                              <a:ext cx="254" cy="305"/>
                            </a:xfrm>
                            <a:custGeom>
                              <a:avLst/>
                              <a:gdLst>
                                <a:gd name="T0" fmla="*/ 247 w 254"/>
                                <a:gd name="T1" fmla="*/ 296 h 305"/>
                                <a:gd name="T2" fmla="*/ 242 w 254"/>
                                <a:gd name="T3" fmla="*/ 296 h 305"/>
                                <a:gd name="T4" fmla="*/ 239 w 254"/>
                                <a:gd name="T5" fmla="*/ 300 h 305"/>
                                <a:gd name="T6" fmla="*/ 230 w 254"/>
                                <a:gd name="T7" fmla="*/ 305 h 305"/>
                                <a:gd name="T8" fmla="*/ 226 w 254"/>
                                <a:gd name="T9" fmla="*/ 300 h 305"/>
                                <a:gd name="T10" fmla="*/ 218 w 254"/>
                                <a:gd name="T11" fmla="*/ 293 h 305"/>
                                <a:gd name="T12" fmla="*/ 213 w 254"/>
                                <a:gd name="T13" fmla="*/ 300 h 305"/>
                                <a:gd name="T14" fmla="*/ 206 w 254"/>
                                <a:gd name="T15" fmla="*/ 300 h 305"/>
                                <a:gd name="T16" fmla="*/ 201 w 254"/>
                                <a:gd name="T17" fmla="*/ 305 h 305"/>
                                <a:gd name="T18" fmla="*/ 192 w 254"/>
                                <a:gd name="T19" fmla="*/ 296 h 305"/>
                                <a:gd name="T20" fmla="*/ 189 w 254"/>
                                <a:gd name="T21" fmla="*/ 300 h 305"/>
                                <a:gd name="T22" fmla="*/ 180 w 254"/>
                                <a:gd name="T23" fmla="*/ 296 h 305"/>
                                <a:gd name="T24" fmla="*/ 177 w 254"/>
                                <a:gd name="T25" fmla="*/ 300 h 305"/>
                                <a:gd name="T26" fmla="*/ 172 w 254"/>
                                <a:gd name="T27" fmla="*/ 300 h 305"/>
                                <a:gd name="T28" fmla="*/ 165 w 254"/>
                                <a:gd name="T29" fmla="*/ 296 h 305"/>
                                <a:gd name="T30" fmla="*/ 160 w 254"/>
                                <a:gd name="T31" fmla="*/ 296 h 305"/>
                                <a:gd name="T32" fmla="*/ 151 w 254"/>
                                <a:gd name="T33" fmla="*/ 296 h 305"/>
                                <a:gd name="T34" fmla="*/ 148 w 254"/>
                                <a:gd name="T35" fmla="*/ 300 h 305"/>
                                <a:gd name="T36" fmla="*/ 139 w 254"/>
                                <a:gd name="T37" fmla="*/ 305 h 305"/>
                                <a:gd name="T38" fmla="*/ 136 w 254"/>
                                <a:gd name="T39" fmla="*/ 300 h 305"/>
                                <a:gd name="T40" fmla="*/ 130 w 254"/>
                                <a:gd name="T41" fmla="*/ 296 h 305"/>
                                <a:gd name="T42" fmla="*/ 124 w 254"/>
                                <a:gd name="T43" fmla="*/ 300 h 305"/>
                                <a:gd name="T44" fmla="*/ 118 w 254"/>
                                <a:gd name="T45" fmla="*/ 296 h 305"/>
                                <a:gd name="T46" fmla="*/ 110 w 254"/>
                                <a:gd name="T47" fmla="*/ 296 h 305"/>
                                <a:gd name="T48" fmla="*/ 106 w 254"/>
                                <a:gd name="T49" fmla="*/ 296 h 305"/>
                                <a:gd name="T50" fmla="*/ 98 w 254"/>
                                <a:gd name="T51" fmla="*/ 293 h 305"/>
                                <a:gd name="T52" fmla="*/ 95 w 254"/>
                                <a:gd name="T53" fmla="*/ 288 h 305"/>
                                <a:gd name="T54" fmla="*/ 86 w 254"/>
                                <a:gd name="T55" fmla="*/ 296 h 305"/>
                                <a:gd name="T56" fmla="*/ 83 w 254"/>
                                <a:gd name="T57" fmla="*/ 288 h 305"/>
                                <a:gd name="T58" fmla="*/ 77 w 254"/>
                                <a:gd name="T59" fmla="*/ 293 h 305"/>
                                <a:gd name="T60" fmla="*/ 69 w 254"/>
                                <a:gd name="T61" fmla="*/ 288 h 305"/>
                                <a:gd name="T62" fmla="*/ 62 w 254"/>
                                <a:gd name="T63" fmla="*/ 288 h 305"/>
                                <a:gd name="T64" fmla="*/ 57 w 254"/>
                                <a:gd name="T65" fmla="*/ 288 h 305"/>
                                <a:gd name="T66" fmla="*/ 48 w 254"/>
                                <a:gd name="T67" fmla="*/ 288 h 305"/>
                                <a:gd name="T68" fmla="*/ 45 w 254"/>
                                <a:gd name="T69" fmla="*/ 285 h 305"/>
                                <a:gd name="T70" fmla="*/ 41 w 254"/>
                                <a:gd name="T71" fmla="*/ 285 h 305"/>
                                <a:gd name="T72" fmla="*/ 36 w 254"/>
                                <a:gd name="T73" fmla="*/ 276 h 305"/>
                                <a:gd name="T74" fmla="*/ 27 w 254"/>
                                <a:gd name="T75" fmla="*/ 255 h 305"/>
                                <a:gd name="T76" fmla="*/ 24 w 254"/>
                                <a:gd name="T77" fmla="*/ 218 h 305"/>
                                <a:gd name="T78" fmla="*/ 15 w 254"/>
                                <a:gd name="T79" fmla="*/ 0 h 305"/>
                                <a:gd name="T80" fmla="*/ 12 w 254"/>
                                <a:gd name="T81" fmla="*/ 182 h 305"/>
                                <a:gd name="T82" fmla="*/ 3 w 254"/>
                                <a:gd name="T83" fmla="*/ 259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4" h="305">
                                  <a:moveTo>
                                    <a:pt x="254" y="296"/>
                                  </a:moveTo>
                                  <a:cubicBezTo>
                                    <a:pt x="254" y="296"/>
                                    <a:pt x="251" y="300"/>
                                    <a:pt x="251" y="300"/>
                                  </a:cubicBezTo>
                                  <a:cubicBezTo>
                                    <a:pt x="251" y="300"/>
                                    <a:pt x="247" y="296"/>
                                    <a:pt x="247" y="296"/>
                                  </a:cubicBezTo>
                                  <a:cubicBezTo>
                                    <a:pt x="247" y="296"/>
                                    <a:pt x="247" y="300"/>
                                    <a:pt x="247" y="300"/>
                                  </a:cubicBezTo>
                                  <a:cubicBezTo>
                                    <a:pt x="247" y="300"/>
                                    <a:pt x="247" y="305"/>
                                    <a:pt x="247" y="305"/>
                                  </a:cubicBezTo>
                                  <a:cubicBezTo>
                                    <a:pt x="247" y="305"/>
                                    <a:pt x="242" y="296"/>
                                    <a:pt x="242" y="296"/>
                                  </a:cubicBezTo>
                                  <a:cubicBezTo>
                                    <a:pt x="242" y="296"/>
                                    <a:pt x="239" y="293"/>
                                    <a:pt x="239" y="293"/>
                                  </a:cubicBezTo>
                                  <a:cubicBezTo>
                                    <a:pt x="239" y="293"/>
                                    <a:pt x="239" y="300"/>
                                    <a:pt x="239" y="300"/>
                                  </a:cubicBezTo>
                                  <a:cubicBezTo>
                                    <a:pt x="239" y="300"/>
                                    <a:pt x="239" y="300"/>
                                    <a:pt x="239" y="300"/>
                                  </a:cubicBezTo>
                                  <a:cubicBezTo>
                                    <a:pt x="239" y="300"/>
                                    <a:pt x="233" y="296"/>
                                    <a:pt x="233" y="296"/>
                                  </a:cubicBezTo>
                                  <a:cubicBezTo>
                                    <a:pt x="233" y="296"/>
                                    <a:pt x="230" y="296"/>
                                    <a:pt x="230" y="296"/>
                                  </a:cubicBezTo>
                                  <a:cubicBezTo>
                                    <a:pt x="230" y="296"/>
                                    <a:pt x="230" y="305"/>
                                    <a:pt x="230" y="305"/>
                                  </a:cubicBezTo>
                                  <a:cubicBezTo>
                                    <a:pt x="230" y="305"/>
                                    <a:pt x="230" y="305"/>
                                    <a:pt x="230" y="305"/>
                                  </a:cubicBezTo>
                                  <a:cubicBezTo>
                                    <a:pt x="230" y="305"/>
                                    <a:pt x="226" y="296"/>
                                    <a:pt x="226" y="296"/>
                                  </a:cubicBezTo>
                                  <a:cubicBezTo>
                                    <a:pt x="226" y="296"/>
                                    <a:pt x="226" y="300"/>
                                    <a:pt x="226" y="300"/>
                                  </a:cubicBezTo>
                                  <a:cubicBezTo>
                                    <a:pt x="226" y="300"/>
                                    <a:pt x="221" y="296"/>
                                    <a:pt x="221" y="296"/>
                                  </a:cubicBezTo>
                                  <a:cubicBezTo>
                                    <a:pt x="221" y="296"/>
                                    <a:pt x="221" y="300"/>
                                    <a:pt x="221" y="300"/>
                                  </a:cubicBezTo>
                                  <a:cubicBezTo>
                                    <a:pt x="221" y="300"/>
                                    <a:pt x="218" y="293"/>
                                    <a:pt x="218" y="293"/>
                                  </a:cubicBezTo>
                                  <a:cubicBezTo>
                                    <a:pt x="218" y="293"/>
                                    <a:pt x="218" y="296"/>
                                    <a:pt x="218" y="296"/>
                                  </a:cubicBezTo>
                                  <a:cubicBezTo>
                                    <a:pt x="218" y="296"/>
                                    <a:pt x="218" y="300"/>
                                    <a:pt x="218" y="300"/>
                                  </a:cubicBezTo>
                                  <a:cubicBezTo>
                                    <a:pt x="218" y="300"/>
                                    <a:pt x="213" y="300"/>
                                    <a:pt x="213" y="300"/>
                                  </a:cubicBezTo>
                                  <a:cubicBezTo>
                                    <a:pt x="213" y="300"/>
                                    <a:pt x="213" y="296"/>
                                    <a:pt x="213" y="296"/>
                                  </a:cubicBezTo>
                                  <a:cubicBezTo>
                                    <a:pt x="213" y="296"/>
                                    <a:pt x="209" y="296"/>
                                    <a:pt x="209" y="296"/>
                                  </a:cubicBezTo>
                                  <a:cubicBezTo>
                                    <a:pt x="209" y="296"/>
                                    <a:pt x="206" y="300"/>
                                    <a:pt x="206" y="300"/>
                                  </a:cubicBezTo>
                                  <a:cubicBezTo>
                                    <a:pt x="206" y="300"/>
                                    <a:pt x="206" y="300"/>
                                    <a:pt x="206" y="300"/>
                                  </a:cubicBezTo>
                                  <a:cubicBezTo>
                                    <a:pt x="206" y="300"/>
                                    <a:pt x="206" y="293"/>
                                    <a:pt x="206" y="293"/>
                                  </a:cubicBezTo>
                                  <a:cubicBezTo>
                                    <a:pt x="206" y="293"/>
                                    <a:pt x="201" y="305"/>
                                    <a:pt x="201" y="305"/>
                                  </a:cubicBezTo>
                                  <a:cubicBezTo>
                                    <a:pt x="201" y="305"/>
                                    <a:pt x="198" y="296"/>
                                    <a:pt x="198" y="296"/>
                                  </a:cubicBezTo>
                                  <a:cubicBezTo>
                                    <a:pt x="198" y="296"/>
                                    <a:pt x="198" y="300"/>
                                    <a:pt x="198" y="300"/>
                                  </a:cubicBezTo>
                                  <a:cubicBezTo>
                                    <a:pt x="198" y="300"/>
                                    <a:pt x="192" y="296"/>
                                    <a:pt x="192" y="296"/>
                                  </a:cubicBezTo>
                                  <a:cubicBezTo>
                                    <a:pt x="192" y="296"/>
                                    <a:pt x="192" y="300"/>
                                    <a:pt x="192" y="300"/>
                                  </a:cubicBezTo>
                                  <a:cubicBezTo>
                                    <a:pt x="192" y="300"/>
                                    <a:pt x="192" y="296"/>
                                    <a:pt x="192" y="296"/>
                                  </a:cubicBezTo>
                                  <a:cubicBezTo>
                                    <a:pt x="192" y="296"/>
                                    <a:pt x="189" y="300"/>
                                    <a:pt x="189" y="300"/>
                                  </a:cubicBezTo>
                                  <a:cubicBezTo>
                                    <a:pt x="189" y="300"/>
                                    <a:pt x="189" y="293"/>
                                    <a:pt x="189" y="293"/>
                                  </a:cubicBezTo>
                                  <a:cubicBezTo>
                                    <a:pt x="189" y="293"/>
                                    <a:pt x="186" y="296"/>
                                    <a:pt x="186" y="296"/>
                                  </a:cubicBezTo>
                                  <a:cubicBezTo>
                                    <a:pt x="186" y="296"/>
                                    <a:pt x="180" y="296"/>
                                    <a:pt x="180" y="296"/>
                                  </a:cubicBezTo>
                                  <a:cubicBezTo>
                                    <a:pt x="180" y="296"/>
                                    <a:pt x="180" y="305"/>
                                    <a:pt x="180" y="305"/>
                                  </a:cubicBezTo>
                                  <a:cubicBezTo>
                                    <a:pt x="180" y="305"/>
                                    <a:pt x="180" y="296"/>
                                    <a:pt x="180" y="296"/>
                                  </a:cubicBezTo>
                                  <a:cubicBezTo>
                                    <a:pt x="180" y="296"/>
                                    <a:pt x="177" y="300"/>
                                    <a:pt x="177" y="300"/>
                                  </a:cubicBezTo>
                                  <a:cubicBezTo>
                                    <a:pt x="177" y="300"/>
                                    <a:pt x="177" y="296"/>
                                    <a:pt x="177" y="296"/>
                                  </a:cubicBezTo>
                                  <a:cubicBezTo>
                                    <a:pt x="177" y="296"/>
                                    <a:pt x="172" y="296"/>
                                    <a:pt x="172" y="296"/>
                                  </a:cubicBezTo>
                                  <a:cubicBezTo>
                                    <a:pt x="172" y="296"/>
                                    <a:pt x="172" y="300"/>
                                    <a:pt x="172" y="300"/>
                                  </a:cubicBezTo>
                                  <a:cubicBezTo>
                                    <a:pt x="172" y="300"/>
                                    <a:pt x="168" y="300"/>
                                    <a:pt x="168" y="300"/>
                                  </a:cubicBezTo>
                                  <a:cubicBezTo>
                                    <a:pt x="168" y="300"/>
                                    <a:pt x="168" y="296"/>
                                    <a:pt x="168" y="296"/>
                                  </a:cubicBezTo>
                                  <a:cubicBezTo>
                                    <a:pt x="168" y="296"/>
                                    <a:pt x="165" y="296"/>
                                    <a:pt x="165" y="296"/>
                                  </a:cubicBezTo>
                                  <a:cubicBezTo>
                                    <a:pt x="165" y="296"/>
                                    <a:pt x="165" y="293"/>
                                    <a:pt x="165" y="293"/>
                                  </a:cubicBezTo>
                                  <a:cubicBezTo>
                                    <a:pt x="165" y="293"/>
                                    <a:pt x="160" y="300"/>
                                    <a:pt x="160" y="300"/>
                                  </a:cubicBezTo>
                                  <a:cubicBezTo>
                                    <a:pt x="160" y="300"/>
                                    <a:pt x="160" y="296"/>
                                    <a:pt x="160" y="296"/>
                                  </a:cubicBezTo>
                                  <a:cubicBezTo>
                                    <a:pt x="160" y="296"/>
                                    <a:pt x="156" y="296"/>
                                    <a:pt x="156" y="296"/>
                                  </a:cubicBezTo>
                                  <a:cubicBezTo>
                                    <a:pt x="156" y="296"/>
                                    <a:pt x="156" y="293"/>
                                    <a:pt x="156" y="293"/>
                                  </a:cubicBezTo>
                                  <a:cubicBezTo>
                                    <a:pt x="156" y="293"/>
                                    <a:pt x="151" y="296"/>
                                    <a:pt x="151" y="296"/>
                                  </a:cubicBezTo>
                                  <a:cubicBezTo>
                                    <a:pt x="151" y="296"/>
                                    <a:pt x="151" y="296"/>
                                    <a:pt x="151" y="296"/>
                                  </a:cubicBezTo>
                                  <a:cubicBezTo>
                                    <a:pt x="151" y="296"/>
                                    <a:pt x="148" y="296"/>
                                    <a:pt x="148" y="296"/>
                                  </a:cubicBezTo>
                                  <a:cubicBezTo>
                                    <a:pt x="148" y="296"/>
                                    <a:pt x="148" y="300"/>
                                    <a:pt x="148" y="300"/>
                                  </a:cubicBezTo>
                                  <a:cubicBezTo>
                                    <a:pt x="148" y="300"/>
                                    <a:pt x="144" y="296"/>
                                    <a:pt x="144" y="296"/>
                                  </a:cubicBezTo>
                                  <a:cubicBezTo>
                                    <a:pt x="144" y="296"/>
                                    <a:pt x="144" y="300"/>
                                    <a:pt x="144" y="300"/>
                                  </a:cubicBezTo>
                                  <a:cubicBezTo>
                                    <a:pt x="144" y="300"/>
                                    <a:pt x="139" y="305"/>
                                    <a:pt x="139" y="305"/>
                                  </a:cubicBezTo>
                                  <a:cubicBezTo>
                                    <a:pt x="139" y="305"/>
                                    <a:pt x="139" y="296"/>
                                    <a:pt x="139" y="296"/>
                                  </a:cubicBezTo>
                                  <a:cubicBezTo>
                                    <a:pt x="139" y="296"/>
                                    <a:pt x="136" y="293"/>
                                    <a:pt x="136" y="293"/>
                                  </a:cubicBezTo>
                                  <a:cubicBezTo>
                                    <a:pt x="136" y="293"/>
                                    <a:pt x="136" y="300"/>
                                    <a:pt x="136" y="300"/>
                                  </a:cubicBezTo>
                                  <a:cubicBezTo>
                                    <a:pt x="136" y="300"/>
                                    <a:pt x="130" y="300"/>
                                    <a:pt x="130" y="300"/>
                                  </a:cubicBezTo>
                                  <a:cubicBezTo>
                                    <a:pt x="130" y="300"/>
                                    <a:pt x="130" y="296"/>
                                    <a:pt x="130" y="296"/>
                                  </a:cubicBezTo>
                                  <a:cubicBezTo>
                                    <a:pt x="130" y="296"/>
                                    <a:pt x="130" y="296"/>
                                    <a:pt x="130" y="296"/>
                                  </a:cubicBezTo>
                                  <a:cubicBezTo>
                                    <a:pt x="130" y="296"/>
                                    <a:pt x="127" y="300"/>
                                    <a:pt x="127" y="300"/>
                                  </a:cubicBezTo>
                                  <a:cubicBezTo>
                                    <a:pt x="127" y="300"/>
                                    <a:pt x="124" y="296"/>
                                    <a:pt x="124" y="296"/>
                                  </a:cubicBezTo>
                                  <a:cubicBezTo>
                                    <a:pt x="124" y="296"/>
                                    <a:pt x="124" y="300"/>
                                    <a:pt x="124" y="300"/>
                                  </a:cubicBezTo>
                                  <a:cubicBezTo>
                                    <a:pt x="124" y="300"/>
                                    <a:pt x="124" y="300"/>
                                    <a:pt x="124" y="300"/>
                                  </a:cubicBezTo>
                                  <a:cubicBezTo>
                                    <a:pt x="124" y="300"/>
                                    <a:pt x="118" y="296"/>
                                    <a:pt x="118" y="296"/>
                                  </a:cubicBezTo>
                                  <a:cubicBezTo>
                                    <a:pt x="118" y="296"/>
                                    <a:pt x="118" y="296"/>
                                    <a:pt x="118" y="296"/>
                                  </a:cubicBezTo>
                                  <a:cubicBezTo>
                                    <a:pt x="118" y="296"/>
                                    <a:pt x="115" y="293"/>
                                    <a:pt x="115" y="293"/>
                                  </a:cubicBezTo>
                                  <a:cubicBezTo>
                                    <a:pt x="115" y="293"/>
                                    <a:pt x="115" y="293"/>
                                    <a:pt x="115" y="293"/>
                                  </a:cubicBezTo>
                                  <a:cubicBezTo>
                                    <a:pt x="115" y="293"/>
                                    <a:pt x="110" y="296"/>
                                    <a:pt x="110" y="296"/>
                                  </a:cubicBezTo>
                                  <a:cubicBezTo>
                                    <a:pt x="110" y="296"/>
                                    <a:pt x="110" y="296"/>
                                    <a:pt x="110" y="296"/>
                                  </a:cubicBezTo>
                                  <a:cubicBezTo>
                                    <a:pt x="110" y="296"/>
                                    <a:pt x="106" y="296"/>
                                    <a:pt x="106" y="296"/>
                                  </a:cubicBezTo>
                                  <a:cubicBezTo>
                                    <a:pt x="106" y="296"/>
                                    <a:pt x="106" y="296"/>
                                    <a:pt x="106" y="296"/>
                                  </a:cubicBezTo>
                                  <a:cubicBezTo>
                                    <a:pt x="106" y="296"/>
                                    <a:pt x="103" y="296"/>
                                    <a:pt x="103" y="296"/>
                                  </a:cubicBezTo>
                                  <a:cubicBezTo>
                                    <a:pt x="103" y="296"/>
                                    <a:pt x="103" y="296"/>
                                    <a:pt x="103" y="296"/>
                                  </a:cubicBezTo>
                                  <a:cubicBezTo>
                                    <a:pt x="103" y="296"/>
                                    <a:pt x="98" y="293"/>
                                    <a:pt x="98" y="293"/>
                                  </a:cubicBezTo>
                                  <a:cubicBezTo>
                                    <a:pt x="98" y="293"/>
                                    <a:pt x="98" y="293"/>
                                    <a:pt x="98" y="293"/>
                                  </a:cubicBezTo>
                                  <a:cubicBezTo>
                                    <a:pt x="98" y="293"/>
                                    <a:pt x="95" y="293"/>
                                    <a:pt x="95" y="293"/>
                                  </a:cubicBezTo>
                                  <a:cubicBezTo>
                                    <a:pt x="95" y="293"/>
                                    <a:pt x="95" y="288"/>
                                    <a:pt x="95" y="288"/>
                                  </a:cubicBezTo>
                                  <a:cubicBezTo>
                                    <a:pt x="95" y="288"/>
                                    <a:pt x="89" y="296"/>
                                    <a:pt x="89" y="296"/>
                                  </a:cubicBezTo>
                                  <a:cubicBezTo>
                                    <a:pt x="89" y="296"/>
                                    <a:pt x="89" y="293"/>
                                    <a:pt x="89" y="293"/>
                                  </a:cubicBezTo>
                                  <a:cubicBezTo>
                                    <a:pt x="89" y="293"/>
                                    <a:pt x="86" y="296"/>
                                    <a:pt x="86" y="296"/>
                                  </a:cubicBezTo>
                                  <a:cubicBezTo>
                                    <a:pt x="86" y="296"/>
                                    <a:pt x="86" y="293"/>
                                    <a:pt x="86" y="293"/>
                                  </a:cubicBezTo>
                                  <a:cubicBezTo>
                                    <a:pt x="86" y="293"/>
                                    <a:pt x="86" y="296"/>
                                    <a:pt x="86" y="296"/>
                                  </a:cubicBezTo>
                                  <a:cubicBezTo>
                                    <a:pt x="86" y="296"/>
                                    <a:pt x="83" y="288"/>
                                    <a:pt x="83" y="288"/>
                                  </a:cubicBezTo>
                                  <a:cubicBezTo>
                                    <a:pt x="83" y="288"/>
                                    <a:pt x="77" y="296"/>
                                    <a:pt x="77" y="296"/>
                                  </a:cubicBezTo>
                                  <a:cubicBezTo>
                                    <a:pt x="77" y="296"/>
                                    <a:pt x="77" y="296"/>
                                    <a:pt x="77" y="296"/>
                                  </a:cubicBezTo>
                                  <a:cubicBezTo>
                                    <a:pt x="77" y="296"/>
                                    <a:pt x="77" y="293"/>
                                    <a:pt x="77" y="293"/>
                                  </a:cubicBezTo>
                                  <a:cubicBezTo>
                                    <a:pt x="77" y="293"/>
                                    <a:pt x="74" y="296"/>
                                    <a:pt x="74" y="296"/>
                                  </a:cubicBezTo>
                                  <a:cubicBezTo>
                                    <a:pt x="74" y="296"/>
                                    <a:pt x="69" y="293"/>
                                    <a:pt x="69" y="293"/>
                                  </a:cubicBezTo>
                                  <a:cubicBezTo>
                                    <a:pt x="69" y="293"/>
                                    <a:pt x="69" y="288"/>
                                    <a:pt x="69" y="288"/>
                                  </a:cubicBezTo>
                                  <a:cubicBezTo>
                                    <a:pt x="69" y="288"/>
                                    <a:pt x="65" y="293"/>
                                    <a:pt x="65" y="293"/>
                                  </a:cubicBezTo>
                                  <a:cubicBezTo>
                                    <a:pt x="65" y="293"/>
                                    <a:pt x="65" y="293"/>
                                    <a:pt x="65" y="293"/>
                                  </a:cubicBezTo>
                                  <a:cubicBezTo>
                                    <a:pt x="65" y="293"/>
                                    <a:pt x="62" y="288"/>
                                    <a:pt x="62" y="288"/>
                                  </a:cubicBezTo>
                                  <a:cubicBezTo>
                                    <a:pt x="62" y="288"/>
                                    <a:pt x="62" y="288"/>
                                    <a:pt x="62" y="288"/>
                                  </a:cubicBezTo>
                                  <a:cubicBezTo>
                                    <a:pt x="62" y="288"/>
                                    <a:pt x="57" y="288"/>
                                    <a:pt x="57" y="288"/>
                                  </a:cubicBezTo>
                                  <a:cubicBezTo>
                                    <a:pt x="57" y="288"/>
                                    <a:pt x="57" y="288"/>
                                    <a:pt x="57" y="288"/>
                                  </a:cubicBezTo>
                                  <a:cubicBezTo>
                                    <a:pt x="57" y="288"/>
                                    <a:pt x="57" y="293"/>
                                    <a:pt x="57" y="293"/>
                                  </a:cubicBezTo>
                                  <a:cubicBezTo>
                                    <a:pt x="57" y="293"/>
                                    <a:pt x="53" y="293"/>
                                    <a:pt x="53" y="293"/>
                                  </a:cubicBezTo>
                                  <a:cubicBezTo>
                                    <a:pt x="53" y="293"/>
                                    <a:pt x="48" y="288"/>
                                    <a:pt x="48" y="288"/>
                                  </a:cubicBezTo>
                                  <a:cubicBezTo>
                                    <a:pt x="48" y="288"/>
                                    <a:pt x="48" y="288"/>
                                    <a:pt x="48" y="288"/>
                                  </a:cubicBezTo>
                                  <a:cubicBezTo>
                                    <a:pt x="48" y="288"/>
                                    <a:pt x="48" y="288"/>
                                    <a:pt x="48" y="288"/>
                                  </a:cubicBezTo>
                                  <a:cubicBezTo>
                                    <a:pt x="48" y="288"/>
                                    <a:pt x="45" y="285"/>
                                    <a:pt x="45" y="285"/>
                                  </a:cubicBezTo>
                                  <a:cubicBezTo>
                                    <a:pt x="45" y="285"/>
                                    <a:pt x="45" y="279"/>
                                    <a:pt x="45" y="279"/>
                                  </a:cubicBezTo>
                                  <a:cubicBezTo>
                                    <a:pt x="45" y="279"/>
                                    <a:pt x="41" y="288"/>
                                    <a:pt x="41" y="288"/>
                                  </a:cubicBezTo>
                                  <a:cubicBezTo>
                                    <a:pt x="41" y="288"/>
                                    <a:pt x="41" y="285"/>
                                    <a:pt x="41" y="285"/>
                                  </a:cubicBezTo>
                                  <a:cubicBezTo>
                                    <a:pt x="41" y="285"/>
                                    <a:pt x="41" y="285"/>
                                    <a:pt x="41" y="285"/>
                                  </a:cubicBezTo>
                                  <a:cubicBezTo>
                                    <a:pt x="41" y="285"/>
                                    <a:pt x="36" y="279"/>
                                    <a:pt x="36" y="279"/>
                                  </a:cubicBezTo>
                                  <a:cubicBezTo>
                                    <a:pt x="36" y="279"/>
                                    <a:pt x="36" y="276"/>
                                    <a:pt x="36" y="276"/>
                                  </a:cubicBezTo>
                                  <a:cubicBezTo>
                                    <a:pt x="36" y="276"/>
                                    <a:pt x="33" y="273"/>
                                    <a:pt x="33" y="273"/>
                                  </a:cubicBezTo>
                                  <a:cubicBezTo>
                                    <a:pt x="33" y="273"/>
                                    <a:pt x="33" y="273"/>
                                    <a:pt x="33" y="273"/>
                                  </a:cubicBezTo>
                                  <a:cubicBezTo>
                                    <a:pt x="33" y="273"/>
                                    <a:pt x="27" y="255"/>
                                    <a:pt x="27" y="255"/>
                                  </a:cubicBezTo>
                                  <a:cubicBezTo>
                                    <a:pt x="27" y="255"/>
                                    <a:pt x="27" y="252"/>
                                    <a:pt x="27" y="252"/>
                                  </a:cubicBezTo>
                                  <a:cubicBezTo>
                                    <a:pt x="27" y="252"/>
                                    <a:pt x="24" y="223"/>
                                    <a:pt x="24" y="223"/>
                                  </a:cubicBezTo>
                                  <a:cubicBezTo>
                                    <a:pt x="24" y="223"/>
                                    <a:pt x="24" y="218"/>
                                    <a:pt x="24" y="218"/>
                                  </a:cubicBezTo>
                                  <a:cubicBezTo>
                                    <a:pt x="24" y="218"/>
                                    <a:pt x="21" y="103"/>
                                    <a:pt x="21" y="103"/>
                                  </a:cubicBezTo>
                                  <a:cubicBezTo>
                                    <a:pt x="21" y="103"/>
                                    <a:pt x="21" y="79"/>
                                    <a:pt x="21" y="79"/>
                                  </a:cubicBezTo>
                                  <a:cubicBezTo>
                                    <a:pt x="21" y="79"/>
                                    <a:pt x="15" y="0"/>
                                    <a:pt x="15" y="0"/>
                                  </a:cubicBezTo>
                                  <a:cubicBezTo>
                                    <a:pt x="15" y="0"/>
                                    <a:pt x="15" y="54"/>
                                    <a:pt x="15" y="54"/>
                                  </a:cubicBezTo>
                                  <a:cubicBezTo>
                                    <a:pt x="15" y="54"/>
                                    <a:pt x="12" y="173"/>
                                    <a:pt x="12" y="173"/>
                                  </a:cubicBezTo>
                                  <a:cubicBezTo>
                                    <a:pt x="12" y="173"/>
                                    <a:pt x="12" y="182"/>
                                    <a:pt x="12" y="182"/>
                                  </a:cubicBezTo>
                                  <a:cubicBezTo>
                                    <a:pt x="12" y="182"/>
                                    <a:pt x="7" y="238"/>
                                    <a:pt x="7" y="238"/>
                                  </a:cubicBezTo>
                                  <a:cubicBezTo>
                                    <a:pt x="7" y="238"/>
                                    <a:pt x="7" y="243"/>
                                    <a:pt x="7" y="243"/>
                                  </a:cubicBezTo>
                                  <a:cubicBezTo>
                                    <a:pt x="7" y="243"/>
                                    <a:pt x="3" y="259"/>
                                    <a:pt x="3" y="259"/>
                                  </a:cubicBezTo>
                                  <a:cubicBezTo>
                                    <a:pt x="3" y="259"/>
                                    <a:pt x="3" y="264"/>
                                    <a:pt x="3" y="264"/>
                                  </a:cubicBezTo>
                                  <a:cubicBezTo>
                                    <a:pt x="3" y="264"/>
                                    <a:pt x="0" y="273"/>
                                    <a:pt x="0" y="273"/>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599" name="Freeform 228"/>
                          <wps:cNvSpPr>
                            <a:spLocks/>
                          </wps:cNvSpPr>
                          <wps:spPr bwMode="auto">
                            <a:xfrm>
                              <a:off x="6772" y="1775"/>
                              <a:ext cx="252" cy="860"/>
                            </a:xfrm>
                            <a:custGeom>
                              <a:avLst/>
                              <a:gdLst>
                                <a:gd name="T0" fmla="*/ 247 w 252"/>
                                <a:gd name="T1" fmla="*/ 831 h 860"/>
                                <a:gd name="T2" fmla="*/ 244 w 252"/>
                                <a:gd name="T3" fmla="*/ 837 h 860"/>
                                <a:gd name="T4" fmla="*/ 238 w 252"/>
                                <a:gd name="T5" fmla="*/ 837 h 860"/>
                                <a:gd name="T6" fmla="*/ 232 w 252"/>
                                <a:gd name="T7" fmla="*/ 837 h 860"/>
                                <a:gd name="T8" fmla="*/ 223 w 252"/>
                                <a:gd name="T9" fmla="*/ 837 h 860"/>
                                <a:gd name="T10" fmla="*/ 218 w 252"/>
                                <a:gd name="T11" fmla="*/ 828 h 860"/>
                                <a:gd name="T12" fmla="*/ 214 w 252"/>
                                <a:gd name="T13" fmla="*/ 823 h 860"/>
                                <a:gd name="T14" fmla="*/ 206 w 252"/>
                                <a:gd name="T15" fmla="*/ 828 h 860"/>
                                <a:gd name="T16" fmla="*/ 197 w 252"/>
                                <a:gd name="T17" fmla="*/ 819 h 860"/>
                                <a:gd name="T18" fmla="*/ 194 w 252"/>
                                <a:gd name="T19" fmla="*/ 819 h 860"/>
                                <a:gd name="T20" fmla="*/ 190 w 252"/>
                                <a:gd name="T21" fmla="*/ 816 h 860"/>
                                <a:gd name="T22" fmla="*/ 182 w 252"/>
                                <a:gd name="T23" fmla="*/ 816 h 860"/>
                                <a:gd name="T24" fmla="*/ 176 w 252"/>
                                <a:gd name="T25" fmla="*/ 795 h 860"/>
                                <a:gd name="T26" fmla="*/ 173 w 252"/>
                                <a:gd name="T27" fmla="*/ 775 h 860"/>
                                <a:gd name="T28" fmla="*/ 164 w 252"/>
                                <a:gd name="T29" fmla="*/ 622 h 860"/>
                                <a:gd name="T30" fmla="*/ 161 w 252"/>
                                <a:gd name="T31" fmla="*/ 152 h 860"/>
                                <a:gd name="T32" fmla="*/ 152 w 252"/>
                                <a:gd name="T33" fmla="*/ 540 h 860"/>
                                <a:gd name="T34" fmla="*/ 149 w 252"/>
                                <a:gd name="T35" fmla="*/ 734 h 860"/>
                                <a:gd name="T36" fmla="*/ 141 w 252"/>
                                <a:gd name="T37" fmla="*/ 819 h 860"/>
                                <a:gd name="T38" fmla="*/ 135 w 252"/>
                                <a:gd name="T39" fmla="*/ 831 h 860"/>
                                <a:gd name="T40" fmla="*/ 129 w 252"/>
                                <a:gd name="T41" fmla="*/ 843 h 860"/>
                                <a:gd name="T42" fmla="*/ 123 w 252"/>
                                <a:gd name="T43" fmla="*/ 843 h 860"/>
                                <a:gd name="T44" fmla="*/ 120 w 252"/>
                                <a:gd name="T45" fmla="*/ 849 h 860"/>
                                <a:gd name="T46" fmla="*/ 111 w 252"/>
                                <a:gd name="T47" fmla="*/ 852 h 860"/>
                                <a:gd name="T48" fmla="*/ 103 w 252"/>
                                <a:gd name="T49" fmla="*/ 852 h 860"/>
                                <a:gd name="T50" fmla="*/ 99 w 252"/>
                                <a:gd name="T51" fmla="*/ 849 h 860"/>
                                <a:gd name="T52" fmla="*/ 94 w 252"/>
                                <a:gd name="T53" fmla="*/ 852 h 860"/>
                                <a:gd name="T54" fmla="*/ 87 w 252"/>
                                <a:gd name="T55" fmla="*/ 857 h 860"/>
                                <a:gd name="T56" fmla="*/ 82 w 252"/>
                                <a:gd name="T57" fmla="*/ 849 h 860"/>
                                <a:gd name="T58" fmla="*/ 74 w 252"/>
                                <a:gd name="T59" fmla="*/ 857 h 860"/>
                                <a:gd name="T60" fmla="*/ 70 w 252"/>
                                <a:gd name="T61" fmla="*/ 849 h 860"/>
                                <a:gd name="T62" fmla="*/ 62 w 252"/>
                                <a:gd name="T63" fmla="*/ 852 h 860"/>
                                <a:gd name="T64" fmla="*/ 58 w 252"/>
                                <a:gd name="T65" fmla="*/ 852 h 860"/>
                                <a:gd name="T66" fmla="*/ 50 w 252"/>
                                <a:gd name="T67" fmla="*/ 852 h 860"/>
                                <a:gd name="T68" fmla="*/ 46 w 252"/>
                                <a:gd name="T69" fmla="*/ 852 h 860"/>
                                <a:gd name="T70" fmla="*/ 38 w 252"/>
                                <a:gd name="T71" fmla="*/ 843 h 860"/>
                                <a:gd name="T72" fmla="*/ 38 w 252"/>
                                <a:gd name="T73" fmla="*/ 843 h 860"/>
                                <a:gd name="T74" fmla="*/ 29 w 252"/>
                                <a:gd name="T75" fmla="*/ 849 h 860"/>
                                <a:gd name="T76" fmla="*/ 21 w 252"/>
                                <a:gd name="T77" fmla="*/ 837 h 860"/>
                                <a:gd name="T78" fmla="*/ 13 w 252"/>
                                <a:gd name="T79" fmla="*/ 831 h 860"/>
                                <a:gd name="T80" fmla="*/ 9 w 252"/>
                                <a:gd name="T81" fmla="*/ 831 h 860"/>
                                <a:gd name="T82" fmla="*/ 5 w 252"/>
                                <a:gd name="T83" fmla="*/ 831 h 8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2" h="860">
                                  <a:moveTo>
                                    <a:pt x="252" y="837"/>
                                  </a:moveTo>
                                  <a:cubicBezTo>
                                    <a:pt x="252" y="837"/>
                                    <a:pt x="247" y="837"/>
                                    <a:pt x="247" y="837"/>
                                  </a:cubicBezTo>
                                  <a:cubicBezTo>
                                    <a:pt x="247" y="837"/>
                                    <a:pt x="247" y="831"/>
                                    <a:pt x="247" y="831"/>
                                  </a:cubicBezTo>
                                  <a:cubicBezTo>
                                    <a:pt x="247" y="831"/>
                                    <a:pt x="247" y="837"/>
                                    <a:pt x="247" y="837"/>
                                  </a:cubicBezTo>
                                  <a:cubicBezTo>
                                    <a:pt x="247" y="837"/>
                                    <a:pt x="244" y="840"/>
                                    <a:pt x="244" y="840"/>
                                  </a:cubicBezTo>
                                  <a:cubicBezTo>
                                    <a:pt x="244" y="840"/>
                                    <a:pt x="244" y="837"/>
                                    <a:pt x="244" y="837"/>
                                  </a:cubicBezTo>
                                  <a:cubicBezTo>
                                    <a:pt x="244" y="837"/>
                                    <a:pt x="238" y="843"/>
                                    <a:pt x="238" y="843"/>
                                  </a:cubicBezTo>
                                  <a:cubicBezTo>
                                    <a:pt x="238" y="843"/>
                                    <a:pt x="238" y="840"/>
                                    <a:pt x="238" y="840"/>
                                  </a:cubicBezTo>
                                  <a:cubicBezTo>
                                    <a:pt x="238" y="840"/>
                                    <a:pt x="238" y="837"/>
                                    <a:pt x="238" y="837"/>
                                  </a:cubicBezTo>
                                  <a:cubicBezTo>
                                    <a:pt x="238" y="837"/>
                                    <a:pt x="235" y="837"/>
                                    <a:pt x="235" y="837"/>
                                  </a:cubicBezTo>
                                  <a:cubicBezTo>
                                    <a:pt x="235" y="837"/>
                                    <a:pt x="232" y="840"/>
                                    <a:pt x="232" y="840"/>
                                  </a:cubicBezTo>
                                  <a:cubicBezTo>
                                    <a:pt x="232" y="840"/>
                                    <a:pt x="232" y="837"/>
                                    <a:pt x="232" y="837"/>
                                  </a:cubicBezTo>
                                  <a:cubicBezTo>
                                    <a:pt x="232" y="837"/>
                                    <a:pt x="226" y="828"/>
                                    <a:pt x="226" y="828"/>
                                  </a:cubicBezTo>
                                  <a:cubicBezTo>
                                    <a:pt x="226" y="828"/>
                                    <a:pt x="226" y="831"/>
                                    <a:pt x="226" y="831"/>
                                  </a:cubicBezTo>
                                  <a:cubicBezTo>
                                    <a:pt x="226" y="831"/>
                                    <a:pt x="223" y="837"/>
                                    <a:pt x="223" y="837"/>
                                  </a:cubicBezTo>
                                  <a:cubicBezTo>
                                    <a:pt x="223" y="837"/>
                                    <a:pt x="223" y="831"/>
                                    <a:pt x="223" y="831"/>
                                  </a:cubicBezTo>
                                  <a:cubicBezTo>
                                    <a:pt x="223" y="831"/>
                                    <a:pt x="223" y="828"/>
                                    <a:pt x="223" y="828"/>
                                  </a:cubicBezTo>
                                  <a:cubicBezTo>
                                    <a:pt x="223" y="828"/>
                                    <a:pt x="218" y="828"/>
                                    <a:pt x="218" y="828"/>
                                  </a:cubicBezTo>
                                  <a:cubicBezTo>
                                    <a:pt x="218" y="828"/>
                                    <a:pt x="214" y="831"/>
                                    <a:pt x="214" y="831"/>
                                  </a:cubicBezTo>
                                  <a:cubicBezTo>
                                    <a:pt x="214" y="831"/>
                                    <a:pt x="214" y="828"/>
                                    <a:pt x="214" y="828"/>
                                  </a:cubicBezTo>
                                  <a:cubicBezTo>
                                    <a:pt x="214" y="828"/>
                                    <a:pt x="214" y="823"/>
                                    <a:pt x="214" y="823"/>
                                  </a:cubicBezTo>
                                  <a:cubicBezTo>
                                    <a:pt x="214" y="823"/>
                                    <a:pt x="211" y="828"/>
                                    <a:pt x="211" y="828"/>
                                  </a:cubicBezTo>
                                  <a:cubicBezTo>
                                    <a:pt x="211" y="828"/>
                                    <a:pt x="206" y="819"/>
                                    <a:pt x="206" y="819"/>
                                  </a:cubicBezTo>
                                  <a:cubicBezTo>
                                    <a:pt x="206" y="819"/>
                                    <a:pt x="206" y="828"/>
                                    <a:pt x="206" y="828"/>
                                  </a:cubicBezTo>
                                  <a:cubicBezTo>
                                    <a:pt x="206" y="828"/>
                                    <a:pt x="206" y="819"/>
                                    <a:pt x="206" y="819"/>
                                  </a:cubicBezTo>
                                  <a:cubicBezTo>
                                    <a:pt x="206" y="819"/>
                                    <a:pt x="202" y="823"/>
                                    <a:pt x="202" y="823"/>
                                  </a:cubicBezTo>
                                  <a:cubicBezTo>
                                    <a:pt x="202" y="823"/>
                                    <a:pt x="197" y="819"/>
                                    <a:pt x="197" y="819"/>
                                  </a:cubicBezTo>
                                  <a:cubicBezTo>
                                    <a:pt x="197" y="819"/>
                                    <a:pt x="197" y="819"/>
                                    <a:pt x="197" y="819"/>
                                  </a:cubicBezTo>
                                  <a:cubicBezTo>
                                    <a:pt x="197" y="819"/>
                                    <a:pt x="194" y="816"/>
                                    <a:pt x="194" y="816"/>
                                  </a:cubicBezTo>
                                  <a:cubicBezTo>
                                    <a:pt x="194" y="816"/>
                                    <a:pt x="194" y="819"/>
                                    <a:pt x="194" y="819"/>
                                  </a:cubicBezTo>
                                  <a:cubicBezTo>
                                    <a:pt x="194" y="819"/>
                                    <a:pt x="190" y="816"/>
                                    <a:pt x="190" y="816"/>
                                  </a:cubicBezTo>
                                  <a:cubicBezTo>
                                    <a:pt x="190" y="816"/>
                                    <a:pt x="190" y="811"/>
                                    <a:pt x="190" y="811"/>
                                  </a:cubicBezTo>
                                  <a:cubicBezTo>
                                    <a:pt x="190" y="811"/>
                                    <a:pt x="190" y="816"/>
                                    <a:pt x="190" y="816"/>
                                  </a:cubicBezTo>
                                  <a:cubicBezTo>
                                    <a:pt x="190" y="816"/>
                                    <a:pt x="185" y="819"/>
                                    <a:pt x="185" y="819"/>
                                  </a:cubicBezTo>
                                  <a:cubicBezTo>
                                    <a:pt x="185" y="819"/>
                                    <a:pt x="185" y="816"/>
                                    <a:pt x="185" y="816"/>
                                  </a:cubicBezTo>
                                  <a:cubicBezTo>
                                    <a:pt x="185" y="816"/>
                                    <a:pt x="182" y="816"/>
                                    <a:pt x="182" y="816"/>
                                  </a:cubicBezTo>
                                  <a:cubicBezTo>
                                    <a:pt x="182" y="816"/>
                                    <a:pt x="182" y="807"/>
                                    <a:pt x="182" y="807"/>
                                  </a:cubicBezTo>
                                  <a:cubicBezTo>
                                    <a:pt x="182" y="807"/>
                                    <a:pt x="176" y="807"/>
                                    <a:pt x="176" y="807"/>
                                  </a:cubicBezTo>
                                  <a:cubicBezTo>
                                    <a:pt x="176" y="807"/>
                                    <a:pt x="176" y="795"/>
                                    <a:pt x="176" y="795"/>
                                  </a:cubicBezTo>
                                  <a:cubicBezTo>
                                    <a:pt x="176" y="795"/>
                                    <a:pt x="173" y="795"/>
                                    <a:pt x="173" y="795"/>
                                  </a:cubicBezTo>
                                  <a:cubicBezTo>
                                    <a:pt x="173" y="795"/>
                                    <a:pt x="173" y="775"/>
                                    <a:pt x="173" y="775"/>
                                  </a:cubicBezTo>
                                  <a:cubicBezTo>
                                    <a:pt x="173" y="775"/>
                                    <a:pt x="173" y="775"/>
                                    <a:pt x="173" y="775"/>
                                  </a:cubicBezTo>
                                  <a:cubicBezTo>
                                    <a:pt x="173" y="775"/>
                                    <a:pt x="170" y="737"/>
                                    <a:pt x="170" y="737"/>
                                  </a:cubicBezTo>
                                  <a:cubicBezTo>
                                    <a:pt x="170" y="737"/>
                                    <a:pt x="170" y="725"/>
                                    <a:pt x="170" y="725"/>
                                  </a:cubicBezTo>
                                  <a:cubicBezTo>
                                    <a:pt x="170" y="725"/>
                                    <a:pt x="164" y="622"/>
                                    <a:pt x="164" y="622"/>
                                  </a:cubicBezTo>
                                  <a:cubicBezTo>
                                    <a:pt x="164" y="622"/>
                                    <a:pt x="164" y="593"/>
                                    <a:pt x="164" y="593"/>
                                  </a:cubicBezTo>
                                  <a:cubicBezTo>
                                    <a:pt x="164" y="593"/>
                                    <a:pt x="161" y="223"/>
                                    <a:pt x="161" y="223"/>
                                  </a:cubicBezTo>
                                  <a:cubicBezTo>
                                    <a:pt x="161" y="223"/>
                                    <a:pt x="161" y="152"/>
                                    <a:pt x="161" y="152"/>
                                  </a:cubicBezTo>
                                  <a:cubicBezTo>
                                    <a:pt x="161" y="152"/>
                                    <a:pt x="156" y="0"/>
                                    <a:pt x="156" y="0"/>
                                  </a:cubicBezTo>
                                  <a:cubicBezTo>
                                    <a:pt x="156" y="0"/>
                                    <a:pt x="156" y="202"/>
                                    <a:pt x="156" y="202"/>
                                  </a:cubicBezTo>
                                  <a:cubicBezTo>
                                    <a:pt x="156" y="202"/>
                                    <a:pt x="152" y="540"/>
                                    <a:pt x="152" y="540"/>
                                  </a:cubicBezTo>
                                  <a:cubicBezTo>
                                    <a:pt x="152" y="540"/>
                                    <a:pt x="152" y="576"/>
                                    <a:pt x="152" y="576"/>
                                  </a:cubicBezTo>
                                  <a:cubicBezTo>
                                    <a:pt x="152" y="576"/>
                                    <a:pt x="149" y="720"/>
                                    <a:pt x="149" y="720"/>
                                  </a:cubicBezTo>
                                  <a:cubicBezTo>
                                    <a:pt x="149" y="720"/>
                                    <a:pt x="149" y="734"/>
                                    <a:pt x="149" y="734"/>
                                  </a:cubicBezTo>
                                  <a:cubicBezTo>
                                    <a:pt x="149" y="734"/>
                                    <a:pt x="144" y="790"/>
                                    <a:pt x="144" y="790"/>
                                  </a:cubicBezTo>
                                  <a:cubicBezTo>
                                    <a:pt x="144" y="790"/>
                                    <a:pt x="144" y="795"/>
                                    <a:pt x="144" y="795"/>
                                  </a:cubicBezTo>
                                  <a:cubicBezTo>
                                    <a:pt x="144" y="795"/>
                                    <a:pt x="141" y="819"/>
                                    <a:pt x="141" y="819"/>
                                  </a:cubicBezTo>
                                  <a:cubicBezTo>
                                    <a:pt x="141" y="819"/>
                                    <a:pt x="141" y="823"/>
                                    <a:pt x="141" y="823"/>
                                  </a:cubicBezTo>
                                  <a:cubicBezTo>
                                    <a:pt x="141" y="823"/>
                                    <a:pt x="135" y="831"/>
                                    <a:pt x="135" y="831"/>
                                  </a:cubicBezTo>
                                  <a:cubicBezTo>
                                    <a:pt x="135" y="831"/>
                                    <a:pt x="135" y="831"/>
                                    <a:pt x="135" y="831"/>
                                  </a:cubicBezTo>
                                  <a:cubicBezTo>
                                    <a:pt x="135" y="831"/>
                                    <a:pt x="132" y="840"/>
                                    <a:pt x="132" y="840"/>
                                  </a:cubicBezTo>
                                  <a:cubicBezTo>
                                    <a:pt x="132" y="840"/>
                                    <a:pt x="132" y="840"/>
                                    <a:pt x="132" y="840"/>
                                  </a:cubicBezTo>
                                  <a:cubicBezTo>
                                    <a:pt x="132" y="840"/>
                                    <a:pt x="129" y="843"/>
                                    <a:pt x="129" y="843"/>
                                  </a:cubicBezTo>
                                  <a:cubicBezTo>
                                    <a:pt x="129" y="843"/>
                                    <a:pt x="129" y="840"/>
                                    <a:pt x="129" y="840"/>
                                  </a:cubicBezTo>
                                  <a:cubicBezTo>
                                    <a:pt x="129" y="840"/>
                                    <a:pt x="123" y="843"/>
                                    <a:pt x="123" y="843"/>
                                  </a:cubicBezTo>
                                  <a:cubicBezTo>
                                    <a:pt x="123" y="843"/>
                                    <a:pt x="123" y="843"/>
                                    <a:pt x="123" y="843"/>
                                  </a:cubicBezTo>
                                  <a:cubicBezTo>
                                    <a:pt x="123" y="843"/>
                                    <a:pt x="120" y="843"/>
                                    <a:pt x="120" y="843"/>
                                  </a:cubicBezTo>
                                  <a:cubicBezTo>
                                    <a:pt x="120" y="843"/>
                                    <a:pt x="120" y="849"/>
                                    <a:pt x="120" y="849"/>
                                  </a:cubicBezTo>
                                  <a:cubicBezTo>
                                    <a:pt x="120" y="849"/>
                                    <a:pt x="120" y="849"/>
                                    <a:pt x="120" y="849"/>
                                  </a:cubicBezTo>
                                  <a:cubicBezTo>
                                    <a:pt x="120" y="849"/>
                                    <a:pt x="115" y="843"/>
                                    <a:pt x="115" y="843"/>
                                  </a:cubicBezTo>
                                  <a:cubicBezTo>
                                    <a:pt x="115" y="843"/>
                                    <a:pt x="111" y="852"/>
                                    <a:pt x="111" y="852"/>
                                  </a:cubicBezTo>
                                  <a:cubicBezTo>
                                    <a:pt x="111" y="852"/>
                                    <a:pt x="111" y="852"/>
                                    <a:pt x="111" y="852"/>
                                  </a:cubicBezTo>
                                  <a:cubicBezTo>
                                    <a:pt x="111" y="852"/>
                                    <a:pt x="108" y="849"/>
                                    <a:pt x="108" y="849"/>
                                  </a:cubicBezTo>
                                  <a:cubicBezTo>
                                    <a:pt x="108" y="849"/>
                                    <a:pt x="108" y="849"/>
                                    <a:pt x="108" y="849"/>
                                  </a:cubicBezTo>
                                  <a:cubicBezTo>
                                    <a:pt x="108" y="849"/>
                                    <a:pt x="103" y="852"/>
                                    <a:pt x="103" y="852"/>
                                  </a:cubicBezTo>
                                  <a:cubicBezTo>
                                    <a:pt x="103" y="852"/>
                                    <a:pt x="103" y="849"/>
                                    <a:pt x="103" y="849"/>
                                  </a:cubicBezTo>
                                  <a:cubicBezTo>
                                    <a:pt x="103" y="849"/>
                                    <a:pt x="103" y="852"/>
                                    <a:pt x="103" y="852"/>
                                  </a:cubicBezTo>
                                  <a:cubicBezTo>
                                    <a:pt x="103" y="852"/>
                                    <a:pt x="99" y="849"/>
                                    <a:pt x="99" y="849"/>
                                  </a:cubicBezTo>
                                  <a:cubicBezTo>
                                    <a:pt x="99" y="849"/>
                                    <a:pt x="94" y="852"/>
                                    <a:pt x="94" y="852"/>
                                  </a:cubicBezTo>
                                  <a:cubicBezTo>
                                    <a:pt x="94" y="852"/>
                                    <a:pt x="94" y="849"/>
                                    <a:pt x="94" y="849"/>
                                  </a:cubicBezTo>
                                  <a:cubicBezTo>
                                    <a:pt x="94" y="849"/>
                                    <a:pt x="94" y="852"/>
                                    <a:pt x="94" y="852"/>
                                  </a:cubicBezTo>
                                  <a:cubicBezTo>
                                    <a:pt x="94" y="852"/>
                                    <a:pt x="91" y="852"/>
                                    <a:pt x="91" y="852"/>
                                  </a:cubicBezTo>
                                  <a:cubicBezTo>
                                    <a:pt x="91" y="852"/>
                                    <a:pt x="87" y="857"/>
                                    <a:pt x="87" y="857"/>
                                  </a:cubicBezTo>
                                  <a:cubicBezTo>
                                    <a:pt x="87" y="857"/>
                                    <a:pt x="87" y="857"/>
                                    <a:pt x="87" y="857"/>
                                  </a:cubicBezTo>
                                  <a:cubicBezTo>
                                    <a:pt x="87" y="857"/>
                                    <a:pt x="87" y="857"/>
                                    <a:pt x="87" y="857"/>
                                  </a:cubicBezTo>
                                  <a:cubicBezTo>
                                    <a:pt x="87" y="857"/>
                                    <a:pt x="82" y="852"/>
                                    <a:pt x="82" y="852"/>
                                  </a:cubicBezTo>
                                  <a:cubicBezTo>
                                    <a:pt x="82" y="852"/>
                                    <a:pt x="82" y="849"/>
                                    <a:pt x="82" y="849"/>
                                  </a:cubicBezTo>
                                  <a:cubicBezTo>
                                    <a:pt x="82" y="849"/>
                                    <a:pt x="79" y="852"/>
                                    <a:pt x="79" y="852"/>
                                  </a:cubicBezTo>
                                  <a:cubicBezTo>
                                    <a:pt x="79" y="852"/>
                                    <a:pt x="79" y="857"/>
                                    <a:pt x="79" y="857"/>
                                  </a:cubicBezTo>
                                  <a:cubicBezTo>
                                    <a:pt x="79" y="857"/>
                                    <a:pt x="74" y="857"/>
                                    <a:pt x="74" y="857"/>
                                  </a:cubicBezTo>
                                  <a:cubicBezTo>
                                    <a:pt x="74" y="857"/>
                                    <a:pt x="74" y="852"/>
                                    <a:pt x="74" y="852"/>
                                  </a:cubicBezTo>
                                  <a:cubicBezTo>
                                    <a:pt x="74" y="852"/>
                                    <a:pt x="70" y="852"/>
                                    <a:pt x="70" y="852"/>
                                  </a:cubicBezTo>
                                  <a:cubicBezTo>
                                    <a:pt x="70" y="852"/>
                                    <a:pt x="70" y="849"/>
                                    <a:pt x="70" y="849"/>
                                  </a:cubicBezTo>
                                  <a:cubicBezTo>
                                    <a:pt x="70" y="849"/>
                                    <a:pt x="67" y="860"/>
                                    <a:pt x="67" y="860"/>
                                  </a:cubicBezTo>
                                  <a:cubicBezTo>
                                    <a:pt x="67" y="860"/>
                                    <a:pt x="67" y="849"/>
                                    <a:pt x="67" y="849"/>
                                  </a:cubicBezTo>
                                  <a:cubicBezTo>
                                    <a:pt x="67" y="849"/>
                                    <a:pt x="62" y="852"/>
                                    <a:pt x="62" y="852"/>
                                  </a:cubicBezTo>
                                  <a:cubicBezTo>
                                    <a:pt x="62" y="852"/>
                                    <a:pt x="62" y="852"/>
                                    <a:pt x="62" y="852"/>
                                  </a:cubicBezTo>
                                  <a:cubicBezTo>
                                    <a:pt x="62" y="852"/>
                                    <a:pt x="58" y="849"/>
                                    <a:pt x="58" y="849"/>
                                  </a:cubicBezTo>
                                  <a:cubicBezTo>
                                    <a:pt x="58" y="849"/>
                                    <a:pt x="58" y="852"/>
                                    <a:pt x="58" y="852"/>
                                  </a:cubicBezTo>
                                  <a:cubicBezTo>
                                    <a:pt x="58" y="852"/>
                                    <a:pt x="54" y="852"/>
                                    <a:pt x="54" y="852"/>
                                  </a:cubicBezTo>
                                  <a:cubicBezTo>
                                    <a:pt x="54" y="852"/>
                                    <a:pt x="54" y="849"/>
                                    <a:pt x="54" y="849"/>
                                  </a:cubicBezTo>
                                  <a:cubicBezTo>
                                    <a:pt x="54" y="849"/>
                                    <a:pt x="50" y="852"/>
                                    <a:pt x="50" y="852"/>
                                  </a:cubicBezTo>
                                  <a:cubicBezTo>
                                    <a:pt x="50" y="852"/>
                                    <a:pt x="50" y="849"/>
                                    <a:pt x="50" y="849"/>
                                  </a:cubicBezTo>
                                  <a:cubicBezTo>
                                    <a:pt x="50" y="849"/>
                                    <a:pt x="46" y="849"/>
                                    <a:pt x="46" y="849"/>
                                  </a:cubicBezTo>
                                  <a:cubicBezTo>
                                    <a:pt x="46" y="849"/>
                                    <a:pt x="46" y="852"/>
                                    <a:pt x="46" y="852"/>
                                  </a:cubicBezTo>
                                  <a:cubicBezTo>
                                    <a:pt x="46" y="852"/>
                                    <a:pt x="41" y="849"/>
                                    <a:pt x="41" y="849"/>
                                  </a:cubicBezTo>
                                  <a:cubicBezTo>
                                    <a:pt x="41" y="849"/>
                                    <a:pt x="41" y="849"/>
                                    <a:pt x="41" y="849"/>
                                  </a:cubicBezTo>
                                  <a:cubicBezTo>
                                    <a:pt x="41" y="849"/>
                                    <a:pt x="38" y="843"/>
                                    <a:pt x="38" y="843"/>
                                  </a:cubicBezTo>
                                  <a:cubicBezTo>
                                    <a:pt x="38" y="843"/>
                                    <a:pt x="38" y="849"/>
                                    <a:pt x="38" y="849"/>
                                  </a:cubicBezTo>
                                  <a:cubicBezTo>
                                    <a:pt x="38" y="849"/>
                                    <a:pt x="38" y="849"/>
                                    <a:pt x="38" y="849"/>
                                  </a:cubicBezTo>
                                  <a:cubicBezTo>
                                    <a:pt x="38" y="849"/>
                                    <a:pt x="38" y="843"/>
                                    <a:pt x="38" y="843"/>
                                  </a:cubicBezTo>
                                  <a:cubicBezTo>
                                    <a:pt x="38" y="843"/>
                                    <a:pt x="29" y="843"/>
                                    <a:pt x="29" y="843"/>
                                  </a:cubicBezTo>
                                  <a:cubicBezTo>
                                    <a:pt x="29" y="843"/>
                                    <a:pt x="29" y="843"/>
                                    <a:pt x="29" y="843"/>
                                  </a:cubicBezTo>
                                  <a:cubicBezTo>
                                    <a:pt x="29" y="843"/>
                                    <a:pt x="29" y="849"/>
                                    <a:pt x="29" y="849"/>
                                  </a:cubicBezTo>
                                  <a:cubicBezTo>
                                    <a:pt x="29" y="849"/>
                                    <a:pt x="26" y="840"/>
                                    <a:pt x="26" y="840"/>
                                  </a:cubicBezTo>
                                  <a:cubicBezTo>
                                    <a:pt x="26" y="840"/>
                                    <a:pt x="26" y="840"/>
                                    <a:pt x="26" y="840"/>
                                  </a:cubicBezTo>
                                  <a:cubicBezTo>
                                    <a:pt x="26" y="840"/>
                                    <a:pt x="21" y="837"/>
                                    <a:pt x="21" y="837"/>
                                  </a:cubicBezTo>
                                  <a:cubicBezTo>
                                    <a:pt x="21" y="837"/>
                                    <a:pt x="17" y="840"/>
                                    <a:pt x="17" y="840"/>
                                  </a:cubicBezTo>
                                  <a:cubicBezTo>
                                    <a:pt x="17" y="840"/>
                                    <a:pt x="17" y="837"/>
                                    <a:pt x="17" y="837"/>
                                  </a:cubicBezTo>
                                  <a:cubicBezTo>
                                    <a:pt x="17" y="837"/>
                                    <a:pt x="13" y="831"/>
                                    <a:pt x="13" y="831"/>
                                  </a:cubicBezTo>
                                  <a:cubicBezTo>
                                    <a:pt x="13" y="831"/>
                                    <a:pt x="13" y="837"/>
                                    <a:pt x="13" y="837"/>
                                  </a:cubicBezTo>
                                  <a:cubicBezTo>
                                    <a:pt x="13" y="837"/>
                                    <a:pt x="13" y="837"/>
                                    <a:pt x="13" y="837"/>
                                  </a:cubicBezTo>
                                  <a:cubicBezTo>
                                    <a:pt x="13" y="837"/>
                                    <a:pt x="9" y="831"/>
                                    <a:pt x="9" y="831"/>
                                  </a:cubicBezTo>
                                  <a:cubicBezTo>
                                    <a:pt x="9" y="831"/>
                                    <a:pt x="9" y="831"/>
                                    <a:pt x="9" y="831"/>
                                  </a:cubicBezTo>
                                  <a:cubicBezTo>
                                    <a:pt x="9" y="831"/>
                                    <a:pt x="5" y="828"/>
                                    <a:pt x="5" y="828"/>
                                  </a:cubicBezTo>
                                  <a:cubicBezTo>
                                    <a:pt x="5" y="828"/>
                                    <a:pt x="5" y="831"/>
                                    <a:pt x="5" y="831"/>
                                  </a:cubicBezTo>
                                  <a:cubicBezTo>
                                    <a:pt x="5" y="831"/>
                                    <a:pt x="0" y="823"/>
                                    <a:pt x="0" y="823"/>
                                  </a:cubicBezTo>
                                  <a:cubicBezTo>
                                    <a:pt x="0" y="823"/>
                                    <a:pt x="0" y="823"/>
                                    <a:pt x="0" y="823"/>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600" name="Freeform 229"/>
                          <wps:cNvSpPr>
                            <a:spLocks/>
                          </wps:cNvSpPr>
                          <wps:spPr bwMode="auto">
                            <a:xfrm>
                              <a:off x="6517" y="1534"/>
                              <a:ext cx="255" cy="1078"/>
                            </a:xfrm>
                            <a:custGeom>
                              <a:avLst/>
                              <a:gdLst>
                                <a:gd name="T0" fmla="*/ 251 w 255"/>
                                <a:gd name="T1" fmla="*/ 1064 h 1078"/>
                                <a:gd name="T2" fmla="*/ 243 w 255"/>
                                <a:gd name="T3" fmla="*/ 1052 h 1078"/>
                                <a:gd name="T4" fmla="*/ 239 w 255"/>
                                <a:gd name="T5" fmla="*/ 1036 h 1078"/>
                                <a:gd name="T6" fmla="*/ 231 w 255"/>
                                <a:gd name="T7" fmla="*/ 1002 h 1078"/>
                                <a:gd name="T8" fmla="*/ 226 w 255"/>
                                <a:gd name="T9" fmla="*/ 929 h 1078"/>
                                <a:gd name="T10" fmla="*/ 223 w 255"/>
                                <a:gd name="T11" fmla="*/ 402 h 1078"/>
                                <a:gd name="T12" fmla="*/ 214 w 255"/>
                                <a:gd name="T13" fmla="*/ 97 h 1078"/>
                                <a:gd name="T14" fmla="*/ 211 w 255"/>
                                <a:gd name="T15" fmla="*/ 764 h 1078"/>
                                <a:gd name="T16" fmla="*/ 206 w 255"/>
                                <a:gd name="T17" fmla="*/ 900 h 1078"/>
                                <a:gd name="T18" fmla="*/ 198 w 255"/>
                                <a:gd name="T19" fmla="*/ 859 h 1078"/>
                                <a:gd name="T20" fmla="*/ 194 w 255"/>
                                <a:gd name="T21" fmla="*/ 555 h 1078"/>
                                <a:gd name="T22" fmla="*/ 185 w 255"/>
                                <a:gd name="T23" fmla="*/ 0 h 1078"/>
                                <a:gd name="T24" fmla="*/ 182 w 255"/>
                                <a:gd name="T25" fmla="*/ 546 h 1078"/>
                                <a:gd name="T26" fmla="*/ 173 w 255"/>
                                <a:gd name="T27" fmla="*/ 978 h 1078"/>
                                <a:gd name="T28" fmla="*/ 170 w 255"/>
                                <a:gd name="T29" fmla="*/ 1028 h 1078"/>
                                <a:gd name="T30" fmla="*/ 161 w 255"/>
                                <a:gd name="T31" fmla="*/ 1057 h 1078"/>
                                <a:gd name="T32" fmla="*/ 157 w 255"/>
                                <a:gd name="T33" fmla="*/ 1069 h 1078"/>
                                <a:gd name="T34" fmla="*/ 149 w 255"/>
                                <a:gd name="T35" fmla="*/ 1072 h 1078"/>
                                <a:gd name="T36" fmla="*/ 144 w 255"/>
                                <a:gd name="T37" fmla="*/ 1072 h 1078"/>
                                <a:gd name="T38" fmla="*/ 137 w 255"/>
                                <a:gd name="T39" fmla="*/ 1072 h 1078"/>
                                <a:gd name="T40" fmla="*/ 132 w 255"/>
                                <a:gd name="T41" fmla="*/ 1078 h 1078"/>
                                <a:gd name="T42" fmla="*/ 123 w 255"/>
                                <a:gd name="T43" fmla="*/ 1069 h 1078"/>
                                <a:gd name="T44" fmla="*/ 120 w 255"/>
                                <a:gd name="T45" fmla="*/ 1064 h 1078"/>
                                <a:gd name="T46" fmla="*/ 117 w 255"/>
                                <a:gd name="T47" fmla="*/ 1064 h 1078"/>
                                <a:gd name="T48" fmla="*/ 108 w 255"/>
                                <a:gd name="T49" fmla="*/ 1064 h 1078"/>
                                <a:gd name="T50" fmla="*/ 103 w 255"/>
                                <a:gd name="T51" fmla="*/ 1048 h 1078"/>
                                <a:gd name="T52" fmla="*/ 96 w 255"/>
                                <a:gd name="T53" fmla="*/ 1023 h 1078"/>
                                <a:gd name="T54" fmla="*/ 91 w 255"/>
                                <a:gd name="T55" fmla="*/ 904 h 1078"/>
                                <a:gd name="T56" fmla="*/ 88 w 255"/>
                                <a:gd name="T57" fmla="*/ 514 h 1078"/>
                                <a:gd name="T58" fmla="*/ 79 w 255"/>
                                <a:gd name="T59" fmla="*/ 690 h 1078"/>
                                <a:gd name="T60" fmla="*/ 76 w 255"/>
                                <a:gd name="T61" fmla="*/ 949 h 1078"/>
                                <a:gd name="T62" fmla="*/ 67 w 255"/>
                                <a:gd name="T63" fmla="*/ 1023 h 1078"/>
                                <a:gd name="T64" fmla="*/ 62 w 255"/>
                                <a:gd name="T65" fmla="*/ 990 h 1078"/>
                                <a:gd name="T66" fmla="*/ 55 w 255"/>
                                <a:gd name="T67" fmla="*/ 987 h 1078"/>
                                <a:gd name="T68" fmla="*/ 50 w 255"/>
                                <a:gd name="T69" fmla="*/ 1031 h 1078"/>
                                <a:gd name="T70" fmla="*/ 41 w 255"/>
                                <a:gd name="T71" fmla="*/ 1043 h 1078"/>
                                <a:gd name="T72" fmla="*/ 38 w 255"/>
                                <a:gd name="T73" fmla="*/ 1031 h 1078"/>
                                <a:gd name="T74" fmla="*/ 29 w 255"/>
                                <a:gd name="T75" fmla="*/ 937 h 1078"/>
                                <a:gd name="T76" fmla="*/ 26 w 255"/>
                                <a:gd name="T77" fmla="*/ 916 h 1078"/>
                                <a:gd name="T78" fmla="*/ 17 w 255"/>
                                <a:gd name="T79" fmla="*/ 990 h 1078"/>
                                <a:gd name="T80" fmla="*/ 14 w 255"/>
                                <a:gd name="T81" fmla="*/ 978 h 1078"/>
                                <a:gd name="T82" fmla="*/ 5 w 255"/>
                                <a:gd name="T83" fmla="*/ 822 h 10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5" h="1078">
                                  <a:moveTo>
                                    <a:pt x="255" y="1064"/>
                                  </a:moveTo>
                                  <a:cubicBezTo>
                                    <a:pt x="255" y="1064"/>
                                    <a:pt x="251" y="1069"/>
                                    <a:pt x="251" y="1069"/>
                                  </a:cubicBezTo>
                                  <a:cubicBezTo>
                                    <a:pt x="251" y="1069"/>
                                    <a:pt x="251" y="1064"/>
                                    <a:pt x="251" y="1064"/>
                                  </a:cubicBezTo>
                                  <a:cubicBezTo>
                                    <a:pt x="251" y="1064"/>
                                    <a:pt x="247" y="1060"/>
                                    <a:pt x="247" y="1060"/>
                                  </a:cubicBezTo>
                                  <a:cubicBezTo>
                                    <a:pt x="247" y="1060"/>
                                    <a:pt x="247" y="1060"/>
                                    <a:pt x="247" y="1060"/>
                                  </a:cubicBezTo>
                                  <a:cubicBezTo>
                                    <a:pt x="247" y="1060"/>
                                    <a:pt x="243" y="1052"/>
                                    <a:pt x="243" y="1052"/>
                                  </a:cubicBezTo>
                                  <a:cubicBezTo>
                                    <a:pt x="243" y="1052"/>
                                    <a:pt x="243" y="1052"/>
                                    <a:pt x="243" y="1052"/>
                                  </a:cubicBezTo>
                                  <a:cubicBezTo>
                                    <a:pt x="243" y="1052"/>
                                    <a:pt x="243" y="1043"/>
                                    <a:pt x="243" y="1043"/>
                                  </a:cubicBezTo>
                                  <a:cubicBezTo>
                                    <a:pt x="243" y="1043"/>
                                    <a:pt x="239" y="1036"/>
                                    <a:pt x="239" y="1036"/>
                                  </a:cubicBezTo>
                                  <a:cubicBezTo>
                                    <a:pt x="239" y="1036"/>
                                    <a:pt x="235" y="1023"/>
                                    <a:pt x="235" y="1023"/>
                                  </a:cubicBezTo>
                                  <a:cubicBezTo>
                                    <a:pt x="235" y="1023"/>
                                    <a:pt x="235" y="1019"/>
                                    <a:pt x="235" y="1019"/>
                                  </a:cubicBezTo>
                                  <a:cubicBezTo>
                                    <a:pt x="235" y="1019"/>
                                    <a:pt x="231" y="1002"/>
                                    <a:pt x="231" y="1002"/>
                                  </a:cubicBezTo>
                                  <a:cubicBezTo>
                                    <a:pt x="231" y="1002"/>
                                    <a:pt x="231" y="998"/>
                                    <a:pt x="231" y="998"/>
                                  </a:cubicBezTo>
                                  <a:cubicBezTo>
                                    <a:pt x="231" y="998"/>
                                    <a:pt x="226" y="941"/>
                                    <a:pt x="226" y="941"/>
                                  </a:cubicBezTo>
                                  <a:cubicBezTo>
                                    <a:pt x="226" y="941"/>
                                    <a:pt x="226" y="929"/>
                                    <a:pt x="226" y="929"/>
                                  </a:cubicBezTo>
                                  <a:cubicBezTo>
                                    <a:pt x="226" y="929"/>
                                    <a:pt x="226" y="810"/>
                                    <a:pt x="226" y="810"/>
                                  </a:cubicBezTo>
                                  <a:cubicBezTo>
                                    <a:pt x="226" y="810"/>
                                    <a:pt x="223" y="776"/>
                                    <a:pt x="223" y="776"/>
                                  </a:cubicBezTo>
                                  <a:cubicBezTo>
                                    <a:pt x="223" y="776"/>
                                    <a:pt x="223" y="402"/>
                                    <a:pt x="223" y="402"/>
                                  </a:cubicBezTo>
                                  <a:cubicBezTo>
                                    <a:pt x="223" y="402"/>
                                    <a:pt x="219" y="340"/>
                                    <a:pt x="219" y="340"/>
                                  </a:cubicBezTo>
                                  <a:cubicBezTo>
                                    <a:pt x="219" y="340"/>
                                    <a:pt x="219" y="94"/>
                                    <a:pt x="219" y="94"/>
                                  </a:cubicBezTo>
                                  <a:cubicBezTo>
                                    <a:pt x="219" y="94"/>
                                    <a:pt x="214" y="97"/>
                                    <a:pt x="214" y="97"/>
                                  </a:cubicBezTo>
                                  <a:cubicBezTo>
                                    <a:pt x="214" y="97"/>
                                    <a:pt x="214" y="402"/>
                                    <a:pt x="214" y="402"/>
                                  </a:cubicBezTo>
                                  <a:cubicBezTo>
                                    <a:pt x="214" y="402"/>
                                    <a:pt x="211" y="461"/>
                                    <a:pt x="211" y="461"/>
                                  </a:cubicBezTo>
                                  <a:cubicBezTo>
                                    <a:pt x="211" y="461"/>
                                    <a:pt x="211" y="764"/>
                                    <a:pt x="211" y="764"/>
                                  </a:cubicBezTo>
                                  <a:cubicBezTo>
                                    <a:pt x="211" y="764"/>
                                    <a:pt x="206" y="793"/>
                                    <a:pt x="206" y="793"/>
                                  </a:cubicBezTo>
                                  <a:cubicBezTo>
                                    <a:pt x="206" y="793"/>
                                    <a:pt x="206" y="888"/>
                                    <a:pt x="206" y="888"/>
                                  </a:cubicBezTo>
                                  <a:cubicBezTo>
                                    <a:pt x="206" y="888"/>
                                    <a:pt x="206" y="900"/>
                                    <a:pt x="206" y="900"/>
                                  </a:cubicBezTo>
                                  <a:cubicBezTo>
                                    <a:pt x="206" y="900"/>
                                    <a:pt x="202" y="925"/>
                                    <a:pt x="202" y="925"/>
                                  </a:cubicBezTo>
                                  <a:cubicBezTo>
                                    <a:pt x="202" y="925"/>
                                    <a:pt x="202" y="920"/>
                                    <a:pt x="202" y="920"/>
                                  </a:cubicBezTo>
                                  <a:cubicBezTo>
                                    <a:pt x="202" y="920"/>
                                    <a:pt x="198" y="859"/>
                                    <a:pt x="198" y="859"/>
                                  </a:cubicBezTo>
                                  <a:cubicBezTo>
                                    <a:pt x="198" y="859"/>
                                    <a:pt x="198" y="838"/>
                                    <a:pt x="198" y="838"/>
                                  </a:cubicBezTo>
                                  <a:cubicBezTo>
                                    <a:pt x="198" y="838"/>
                                    <a:pt x="194" y="605"/>
                                    <a:pt x="194" y="605"/>
                                  </a:cubicBezTo>
                                  <a:cubicBezTo>
                                    <a:pt x="194" y="605"/>
                                    <a:pt x="194" y="555"/>
                                    <a:pt x="194" y="555"/>
                                  </a:cubicBezTo>
                                  <a:cubicBezTo>
                                    <a:pt x="194" y="555"/>
                                    <a:pt x="190" y="139"/>
                                    <a:pt x="190" y="139"/>
                                  </a:cubicBezTo>
                                  <a:cubicBezTo>
                                    <a:pt x="190" y="139"/>
                                    <a:pt x="190" y="85"/>
                                    <a:pt x="190" y="85"/>
                                  </a:cubicBezTo>
                                  <a:cubicBezTo>
                                    <a:pt x="190" y="85"/>
                                    <a:pt x="185" y="0"/>
                                    <a:pt x="185" y="0"/>
                                  </a:cubicBezTo>
                                  <a:cubicBezTo>
                                    <a:pt x="185" y="0"/>
                                    <a:pt x="185" y="56"/>
                                    <a:pt x="185" y="56"/>
                                  </a:cubicBezTo>
                                  <a:cubicBezTo>
                                    <a:pt x="185" y="56"/>
                                    <a:pt x="182" y="481"/>
                                    <a:pt x="182" y="481"/>
                                  </a:cubicBezTo>
                                  <a:cubicBezTo>
                                    <a:pt x="182" y="481"/>
                                    <a:pt x="182" y="546"/>
                                    <a:pt x="182" y="546"/>
                                  </a:cubicBezTo>
                                  <a:cubicBezTo>
                                    <a:pt x="182" y="546"/>
                                    <a:pt x="178" y="859"/>
                                    <a:pt x="178" y="859"/>
                                  </a:cubicBezTo>
                                  <a:cubicBezTo>
                                    <a:pt x="178" y="859"/>
                                    <a:pt x="178" y="884"/>
                                    <a:pt x="178" y="884"/>
                                  </a:cubicBezTo>
                                  <a:cubicBezTo>
                                    <a:pt x="178" y="884"/>
                                    <a:pt x="173" y="978"/>
                                    <a:pt x="173" y="978"/>
                                  </a:cubicBezTo>
                                  <a:cubicBezTo>
                                    <a:pt x="173" y="978"/>
                                    <a:pt x="173" y="990"/>
                                    <a:pt x="173" y="990"/>
                                  </a:cubicBezTo>
                                  <a:cubicBezTo>
                                    <a:pt x="173" y="990"/>
                                    <a:pt x="170" y="1023"/>
                                    <a:pt x="170" y="1023"/>
                                  </a:cubicBezTo>
                                  <a:cubicBezTo>
                                    <a:pt x="170" y="1023"/>
                                    <a:pt x="170" y="1028"/>
                                    <a:pt x="170" y="1028"/>
                                  </a:cubicBezTo>
                                  <a:cubicBezTo>
                                    <a:pt x="170" y="1028"/>
                                    <a:pt x="165" y="1048"/>
                                    <a:pt x="165" y="1048"/>
                                  </a:cubicBezTo>
                                  <a:cubicBezTo>
                                    <a:pt x="165" y="1048"/>
                                    <a:pt x="165" y="1043"/>
                                    <a:pt x="165" y="1043"/>
                                  </a:cubicBezTo>
                                  <a:cubicBezTo>
                                    <a:pt x="165" y="1043"/>
                                    <a:pt x="161" y="1057"/>
                                    <a:pt x="161" y="1057"/>
                                  </a:cubicBezTo>
                                  <a:cubicBezTo>
                                    <a:pt x="161" y="1057"/>
                                    <a:pt x="161" y="1057"/>
                                    <a:pt x="161" y="1057"/>
                                  </a:cubicBezTo>
                                  <a:cubicBezTo>
                                    <a:pt x="161" y="1057"/>
                                    <a:pt x="157" y="1069"/>
                                    <a:pt x="157" y="1069"/>
                                  </a:cubicBezTo>
                                  <a:cubicBezTo>
                                    <a:pt x="157" y="1069"/>
                                    <a:pt x="157" y="1069"/>
                                    <a:pt x="157" y="1069"/>
                                  </a:cubicBezTo>
                                  <a:cubicBezTo>
                                    <a:pt x="157" y="1069"/>
                                    <a:pt x="153" y="1072"/>
                                    <a:pt x="153" y="1072"/>
                                  </a:cubicBezTo>
                                  <a:cubicBezTo>
                                    <a:pt x="153" y="1072"/>
                                    <a:pt x="153" y="1078"/>
                                    <a:pt x="153" y="1078"/>
                                  </a:cubicBezTo>
                                  <a:cubicBezTo>
                                    <a:pt x="153" y="1078"/>
                                    <a:pt x="149" y="1072"/>
                                    <a:pt x="149" y="1072"/>
                                  </a:cubicBezTo>
                                  <a:cubicBezTo>
                                    <a:pt x="149" y="1072"/>
                                    <a:pt x="149" y="1078"/>
                                    <a:pt x="149" y="1078"/>
                                  </a:cubicBezTo>
                                  <a:cubicBezTo>
                                    <a:pt x="149" y="1078"/>
                                    <a:pt x="144" y="1072"/>
                                    <a:pt x="144" y="1072"/>
                                  </a:cubicBezTo>
                                  <a:cubicBezTo>
                                    <a:pt x="144" y="1072"/>
                                    <a:pt x="144" y="1072"/>
                                    <a:pt x="144" y="1072"/>
                                  </a:cubicBezTo>
                                  <a:cubicBezTo>
                                    <a:pt x="144" y="1072"/>
                                    <a:pt x="141" y="1078"/>
                                    <a:pt x="141" y="1078"/>
                                  </a:cubicBezTo>
                                  <a:cubicBezTo>
                                    <a:pt x="141" y="1078"/>
                                    <a:pt x="141" y="1078"/>
                                    <a:pt x="141" y="1078"/>
                                  </a:cubicBezTo>
                                  <a:cubicBezTo>
                                    <a:pt x="141" y="1078"/>
                                    <a:pt x="137" y="1072"/>
                                    <a:pt x="137" y="1072"/>
                                  </a:cubicBezTo>
                                  <a:cubicBezTo>
                                    <a:pt x="137" y="1072"/>
                                    <a:pt x="132" y="1072"/>
                                    <a:pt x="132" y="1072"/>
                                  </a:cubicBezTo>
                                  <a:cubicBezTo>
                                    <a:pt x="132" y="1072"/>
                                    <a:pt x="132" y="1078"/>
                                    <a:pt x="132" y="1078"/>
                                  </a:cubicBezTo>
                                  <a:cubicBezTo>
                                    <a:pt x="132" y="1078"/>
                                    <a:pt x="132" y="1078"/>
                                    <a:pt x="132" y="1078"/>
                                  </a:cubicBezTo>
                                  <a:cubicBezTo>
                                    <a:pt x="132" y="1078"/>
                                    <a:pt x="129" y="1072"/>
                                    <a:pt x="129" y="1072"/>
                                  </a:cubicBezTo>
                                  <a:cubicBezTo>
                                    <a:pt x="129" y="1072"/>
                                    <a:pt x="129" y="1072"/>
                                    <a:pt x="129" y="1072"/>
                                  </a:cubicBezTo>
                                  <a:cubicBezTo>
                                    <a:pt x="129" y="1072"/>
                                    <a:pt x="123" y="1069"/>
                                    <a:pt x="123" y="1069"/>
                                  </a:cubicBezTo>
                                  <a:cubicBezTo>
                                    <a:pt x="123" y="1069"/>
                                    <a:pt x="123" y="1072"/>
                                    <a:pt x="123" y="1072"/>
                                  </a:cubicBezTo>
                                  <a:cubicBezTo>
                                    <a:pt x="123" y="1072"/>
                                    <a:pt x="123" y="1069"/>
                                    <a:pt x="123" y="1069"/>
                                  </a:cubicBezTo>
                                  <a:cubicBezTo>
                                    <a:pt x="123" y="1069"/>
                                    <a:pt x="120" y="1064"/>
                                    <a:pt x="120" y="1064"/>
                                  </a:cubicBezTo>
                                  <a:cubicBezTo>
                                    <a:pt x="120" y="1064"/>
                                    <a:pt x="120" y="1072"/>
                                    <a:pt x="120" y="1072"/>
                                  </a:cubicBezTo>
                                  <a:cubicBezTo>
                                    <a:pt x="120" y="1072"/>
                                    <a:pt x="117" y="1069"/>
                                    <a:pt x="117" y="1069"/>
                                  </a:cubicBezTo>
                                  <a:cubicBezTo>
                                    <a:pt x="117" y="1069"/>
                                    <a:pt x="117" y="1064"/>
                                    <a:pt x="117" y="1064"/>
                                  </a:cubicBezTo>
                                  <a:cubicBezTo>
                                    <a:pt x="117" y="1064"/>
                                    <a:pt x="111" y="1069"/>
                                    <a:pt x="111" y="1069"/>
                                  </a:cubicBezTo>
                                  <a:cubicBezTo>
                                    <a:pt x="111" y="1069"/>
                                    <a:pt x="111" y="1064"/>
                                    <a:pt x="111" y="1064"/>
                                  </a:cubicBezTo>
                                  <a:cubicBezTo>
                                    <a:pt x="111" y="1064"/>
                                    <a:pt x="108" y="1064"/>
                                    <a:pt x="108" y="1064"/>
                                  </a:cubicBezTo>
                                  <a:cubicBezTo>
                                    <a:pt x="108" y="1064"/>
                                    <a:pt x="108" y="1057"/>
                                    <a:pt x="108" y="1057"/>
                                  </a:cubicBezTo>
                                  <a:cubicBezTo>
                                    <a:pt x="108" y="1057"/>
                                    <a:pt x="103" y="1057"/>
                                    <a:pt x="103" y="1057"/>
                                  </a:cubicBezTo>
                                  <a:cubicBezTo>
                                    <a:pt x="103" y="1057"/>
                                    <a:pt x="103" y="1048"/>
                                    <a:pt x="103" y="1048"/>
                                  </a:cubicBezTo>
                                  <a:cubicBezTo>
                                    <a:pt x="103" y="1048"/>
                                    <a:pt x="99" y="1043"/>
                                    <a:pt x="99" y="1043"/>
                                  </a:cubicBezTo>
                                  <a:cubicBezTo>
                                    <a:pt x="99" y="1043"/>
                                    <a:pt x="99" y="1031"/>
                                    <a:pt x="99" y="1031"/>
                                  </a:cubicBezTo>
                                  <a:cubicBezTo>
                                    <a:pt x="99" y="1031"/>
                                    <a:pt x="96" y="1023"/>
                                    <a:pt x="96" y="1023"/>
                                  </a:cubicBezTo>
                                  <a:cubicBezTo>
                                    <a:pt x="96" y="1023"/>
                                    <a:pt x="96" y="995"/>
                                    <a:pt x="96" y="995"/>
                                  </a:cubicBezTo>
                                  <a:cubicBezTo>
                                    <a:pt x="96" y="995"/>
                                    <a:pt x="96" y="987"/>
                                    <a:pt x="96" y="987"/>
                                  </a:cubicBezTo>
                                  <a:cubicBezTo>
                                    <a:pt x="96" y="987"/>
                                    <a:pt x="91" y="904"/>
                                    <a:pt x="91" y="904"/>
                                  </a:cubicBezTo>
                                  <a:cubicBezTo>
                                    <a:pt x="91" y="904"/>
                                    <a:pt x="91" y="879"/>
                                    <a:pt x="91" y="879"/>
                                  </a:cubicBezTo>
                                  <a:cubicBezTo>
                                    <a:pt x="91" y="879"/>
                                    <a:pt x="88" y="576"/>
                                    <a:pt x="88" y="576"/>
                                  </a:cubicBezTo>
                                  <a:cubicBezTo>
                                    <a:pt x="88" y="576"/>
                                    <a:pt x="88" y="514"/>
                                    <a:pt x="88" y="514"/>
                                  </a:cubicBezTo>
                                  <a:cubicBezTo>
                                    <a:pt x="88" y="514"/>
                                    <a:pt x="82" y="241"/>
                                    <a:pt x="82" y="241"/>
                                  </a:cubicBezTo>
                                  <a:cubicBezTo>
                                    <a:pt x="82" y="241"/>
                                    <a:pt x="82" y="296"/>
                                    <a:pt x="82" y="296"/>
                                  </a:cubicBezTo>
                                  <a:cubicBezTo>
                                    <a:pt x="82" y="296"/>
                                    <a:pt x="79" y="690"/>
                                    <a:pt x="79" y="690"/>
                                  </a:cubicBezTo>
                                  <a:cubicBezTo>
                                    <a:pt x="79" y="690"/>
                                    <a:pt x="79" y="744"/>
                                    <a:pt x="79" y="744"/>
                                  </a:cubicBezTo>
                                  <a:cubicBezTo>
                                    <a:pt x="79" y="744"/>
                                    <a:pt x="76" y="937"/>
                                    <a:pt x="76" y="937"/>
                                  </a:cubicBezTo>
                                  <a:cubicBezTo>
                                    <a:pt x="76" y="937"/>
                                    <a:pt x="76" y="949"/>
                                    <a:pt x="76" y="949"/>
                                  </a:cubicBezTo>
                                  <a:cubicBezTo>
                                    <a:pt x="76" y="949"/>
                                    <a:pt x="70" y="1007"/>
                                    <a:pt x="70" y="1007"/>
                                  </a:cubicBezTo>
                                  <a:cubicBezTo>
                                    <a:pt x="70" y="1007"/>
                                    <a:pt x="70" y="1010"/>
                                    <a:pt x="70" y="1010"/>
                                  </a:cubicBezTo>
                                  <a:cubicBezTo>
                                    <a:pt x="70" y="1010"/>
                                    <a:pt x="67" y="1023"/>
                                    <a:pt x="67" y="1023"/>
                                  </a:cubicBezTo>
                                  <a:cubicBezTo>
                                    <a:pt x="67" y="1023"/>
                                    <a:pt x="67" y="1023"/>
                                    <a:pt x="67" y="1023"/>
                                  </a:cubicBezTo>
                                  <a:cubicBezTo>
                                    <a:pt x="67" y="1023"/>
                                    <a:pt x="62" y="995"/>
                                    <a:pt x="62" y="995"/>
                                  </a:cubicBezTo>
                                  <a:cubicBezTo>
                                    <a:pt x="62" y="995"/>
                                    <a:pt x="62" y="990"/>
                                    <a:pt x="62" y="990"/>
                                  </a:cubicBezTo>
                                  <a:cubicBezTo>
                                    <a:pt x="62" y="990"/>
                                    <a:pt x="58" y="966"/>
                                    <a:pt x="58" y="966"/>
                                  </a:cubicBezTo>
                                  <a:cubicBezTo>
                                    <a:pt x="58" y="966"/>
                                    <a:pt x="58" y="966"/>
                                    <a:pt x="58" y="966"/>
                                  </a:cubicBezTo>
                                  <a:cubicBezTo>
                                    <a:pt x="58" y="966"/>
                                    <a:pt x="55" y="987"/>
                                    <a:pt x="55" y="987"/>
                                  </a:cubicBezTo>
                                  <a:cubicBezTo>
                                    <a:pt x="55" y="987"/>
                                    <a:pt x="55" y="995"/>
                                    <a:pt x="55" y="995"/>
                                  </a:cubicBezTo>
                                  <a:cubicBezTo>
                                    <a:pt x="55" y="995"/>
                                    <a:pt x="50" y="1031"/>
                                    <a:pt x="50" y="1031"/>
                                  </a:cubicBezTo>
                                  <a:cubicBezTo>
                                    <a:pt x="50" y="1031"/>
                                    <a:pt x="50" y="1031"/>
                                    <a:pt x="50" y="1031"/>
                                  </a:cubicBezTo>
                                  <a:cubicBezTo>
                                    <a:pt x="50" y="1031"/>
                                    <a:pt x="46" y="1043"/>
                                    <a:pt x="46" y="1043"/>
                                  </a:cubicBezTo>
                                  <a:cubicBezTo>
                                    <a:pt x="46" y="1043"/>
                                    <a:pt x="46" y="1043"/>
                                    <a:pt x="46" y="1043"/>
                                  </a:cubicBezTo>
                                  <a:cubicBezTo>
                                    <a:pt x="46" y="1043"/>
                                    <a:pt x="41" y="1043"/>
                                    <a:pt x="41" y="1043"/>
                                  </a:cubicBezTo>
                                  <a:cubicBezTo>
                                    <a:pt x="41" y="1043"/>
                                    <a:pt x="41" y="1040"/>
                                    <a:pt x="41" y="1040"/>
                                  </a:cubicBezTo>
                                  <a:cubicBezTo>
                                    <a:pt x="41" y="1040"/>
                                    <a:pt x="38" y="1031"/>
                                    <a:pt x="38" y="1031"/>
                                  </a:cubicBezTo>
                                  <a:cubicBezTo>
                                    <a:pt x="38" y="1031"/>
                                    <a:pt x="38" y="1031"/>
                                    <a:pt x="38" y="1031"/>
                                  </a:cubicBezTo>
                                  <a:cubicBezTo>
                                    <a:pt x="38" y="1031"/>
                                    <a:pt x="34" y="998"/>
                                    <a:pt x="34" y="998"/>
                                  </a:cubicBezTo>
                                  <a:cubicBezTo>
                                    <a:pt x="34" y="998"/>
                                    <a:pt x="34" y="995"/>
                                    <a:pt x="34" y="995"/>
                                  </a:cubicBezTo>
                                  <a:cubicBezTo>
                                    <a:pt x="34" y="995"/>
                                    <a:pt x="29" y="937"/>
                                    <a:pt x="29" y="937"/>
                                  </a:cubicBezTo>
                                  <a:cubicBezTo>
                                    <a:pt x="29" y="937"/>
                                    <a:pt x="29" y="929"/>
                                    <a:pt x="29" y="929"/>
                                  </a:cubicBezTo>
                                  <a:cubicBezTo>
                                    <a:pt x="29" y="929"/>
                                    <a:pt x="26" y="908"/>
                                    <a:pt x="26" y="908"/>
                                  </a:cubicBezTo>
                                  <a:cubicBezTo>
                                    <a:pt x="26" y="908"/>
                                    <a:pt x="26" y="916"/>
                                    <a:pt x="26" y="916"/>
                                  </a:cubicBezTo>
                                  <a:cubicBezTo>
                                    <a:pt x="26" y="916"/>
                                    <a:pt x="20" y="954"/>
                                    <a:pt x="20" y="954"/>
                                  </a:cubicBezTo>
                                  <a:cubicBezTo>
                                    <a:pt x="20" y="954"/>
                                    <a:pt x="20" y="957"/>
                                    <a:pt x="20" y="957"/>
                                  </a:cubicBezTo>
                                  <a:cubicBezTo>
                                    <a:pt x="20" y="957"/>
                                    <a:pt x="17" y="990"/>
                                    <a:pt x="17" y="990"/>
                                  </a:cubicBezTo>
                                  <a:cubicBezTo>
                                    <a:pt x="17" y="990"/>
                                    <a:pt x="17" y="995"/>
                                    <a:pt x="17" y="995"/>
                                  </a:cubicBezTo>
                                  <a:cubicBezTo>
                                    <a:pt x="17" y="995"/>
                                    <a:pt x="14" y="982"/>
                                    <a:pt x="14" y="982"/>
                                  </a:cubicBezTo>
                                  <a:cubicBezTo>
                                    <a:pt x="14" y="982"/>
                                    <a:pt x="14" y="978"/>
                                    <a:pt x="14" y="978"/>
                                  </a:cubicBezTo>
                                  <a:cubicBezTo>
                                    <a:pt x="14" y="978"/>
                                    <a:pt x="8" y="941"/>
                                    <a:pt x="8" y="941"/>
                                  </a:cubicBezTo>
                                  <a:cubicBezTo>
                                    <a:pt x="8" y="941"/>
                                    <a:pt x="8" y="933"/>
                                    <a:pt x="8" y="933"/>
                                  </a:cubicBezTo>
                                  <a:cubicBezTo>
                                    <a:pt x="8" y="933"/>
                                    <a:pt x="5" y="822"/>
                                    <a:pt x="5" y="822"/>
                                  </a:cubicBezTo>
                                  <a:cubicBezTo>
                                    <a:pt x="5" y="822"/>
                                    <a:pt x="5" y="802"/>
                                    <a:pt x="5" y="802"/>
                                  </a:cubicBezTo>
                                  <a:cubicBezTo>
                                    <a:pt x="5" y="802"/>
                                    <a:pt x="0" y="720"/>
                                    <a:pt x="0" y="720"/>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601" name="Freeform 230"/>
                          <wps:cNvSpPr>
                            <a:spLocks/>
                          </wps:cNvSpPr>
                          <wps:spPr bwMode="auto">
                            <a:xfrm>
                              <a:off x="6266" y="814"/>
                              <a:ext cx="251" cy="1792"/>
                            </a:xfrm>
                            <a:custGeom>
                              <a:avLst/>
                              <a:gdLst>
                                <a:gd name="T0" fmla="*/ 247 w 251"/>
                                <a:gd name="T1" fmla="*/ 1525 h 1792"/>
                                <a:gd name="T2" fmla="*/ 244 w 251"/>
                                <a:gd name="T3" fmla="*/ 1595 h 1792"/>
                                <a:gd name="T4" fmla="*/ 239 w 251"/>
                                <a:gd name="T5" fmla="*/ 1399 h 1792"/>
                                <a:gd name="T6" fmla="*/ 236 w 251"/>
                                <a:gd name="T7" fmla="*/ 822 h 1792"/>
                                <a:gd name="T8" fmla="*/ 227 w 251"/>
                                <a:gd name="T9" fmla="*/ 570 h 1792"/>
                                <a:gd name="T10" fmla="*/ 224 w 251"/>
                                <a:gd name="T11" fmla="*/ 1143 h 1792"/>
                                <a:gd name="T12" fmla="*/ 215 w 251"/>
                                <a:gd name="T13" fmla="*/ 1620 h 1792"/>
                                <a:gd name="T14" fmla="*/ 210 w 251"/>
                                <a:gd name="T15" fmla="*/ 1710 h 1792"/>
                                <a:gd name="T16" fmla="*/ 203 w 251"/>
                                <a:gd name="T17" fmla="*/ 1760 h 1792"/>
                                <a:gd name="T18" fmla="*/ 198 w 251"/>
                                <a:gd name="T19" fmla="*/ 1772 h 1792"/>
                                <a:gd name="T20" fmla="*/ 189 w 251"/>
                                <a:gd name="T21" fmla="*/ 1780 h 1792"/>
                                <a:gd name="T22" fmla="*/ 186 w 251"/>
                                <a:gd name="T23" fmla="*/ 1789 h 1792"/>
                                <a:gd name="T24" fmla="*/ 177 w 251"/>
                                <a:gd name="T25" fmla="*/ 1789 h 1792"/>
                                <a:gd name="T26" fmla="*/ 168 w 251"/>
                                <a:gd name="T27" fmla="*/ 1789 h 1792"/>
                                <a:gd name="T28" fmla="*/ 165 w 251"/>
                                <a:gd name="T29" fmla="*/ 1789 h 1792"/>
                                <a:gd name="T30" fmla="*/ 162 w 251"/>
                                <a:gd name="T31" fmla="*/ 1784 h 1792"/>
                                <a:gd name="T32" fmla="*/ 153 w 251"/>
                                <a:gd name="T33" fmla="*/ 1784 h 1792"/>
                                <a:gd name="T34" fmla="*/ 148 w 251"/>
                                <a:gd name="T35" fmla="*/ 1784 h 1792"/>
                                <a:gd name="T36" fmla="*/ 144 w 251"/>
                                <a:gd name="T37" fmla="*/ 1768 h 1792"/>
                                <a:gd name="T38" fmla="*/ 136 w 251"/>
                                <a:gd name="T39" fmla="*/ 1751 h 1792"/>
                                <a:gd name="T40" fmla="*/ 127 w 251"/>
                                <a:gd name="T41" fmla="*/ 1636 h 1792"/>
                                <a:gd name="T42" fmla="*/ 124 w 251"/>
                                <a:gd name="T43" fmla="*/ 1608 h 1792"/>
                                <a:gd name="T44" fmla="*/ 121 w 251"/>
                                <a:gd name="T45" fmla="*/ 1583 h 1792"/>
                                <a:gd name="T46" fmla="*/ 112 w 251"/>
                                <a:gd name="T47" fmla="*/ 1328 h 1792"/>
                                <a:gd name="T48" fmla="*/ 107 w 251"/>
                                <a:gd name="T49" fmla="*/ 1554 h 1792"/>
                                <a:gd name="T50" fmla="*/ 103 w 251"/>
                                <a:gd name="T51" fmla="*/ 1636 h 1792"/>
                                <a:gd name="T52" fmla="*/ 95 w 251"/>
                                <a:gd name="T53" fmla="*/ 1645 h 1792"/>
                                <a:gd name="T54" fmla="*/ 91 w 251"/>
                                <a:gd name="T55" fmla="*/ 1661 h 1792"/>
                                <a:gd name="T56" fmla="*/ 83 w 251"/>
                                <a:gd name="T57" fmla="*/ 1464 h 1792"/>
                                <a:gd name="T58" fmla="*/ 79 w 251"/>
                                <a:gd name="T59" fmla="*/ 1571 h 1792"/>
                                <a:gd name="T60" fmla="*/ 71 w 251"/>
                                <a:gd name="T61" fmla="*/ 1689 h 1792"/>
                                <a:gd name="T62" fmla="*/ 65 w 251"/>
                                <a:gd name="T63" fmla="*/ 1608 h 1792"/>
                                <a:gd name="T64" fmla="*/ 62 w 251"/>
                                <a:gd name="T65" fmla="*/ 1357 h 1792"/>
                                <a:gd name="T66" fmla="*/ 53 w 251"/>
                                <a:gd name="T67" fmla="*/ 1583 h 1792"/>
                                <a:gd name="T68" fmla="*/ 45 w 251"/>
                                <a:gd name="T69" fmla="*/ 1681 h 1792"/>
                                <a:gd name="T70" fmla="*/ 41 w 251"/>
                                <a:gd name="T71" fmla="*/ 1645 h 1792"/>
                                <a:gd name="T72" fmla="*/ 33 w 251"/>
                                <a:gd name="T73" fmla="*/ 1143 h 1792"/>
                                <a:gd name="T74" fmla="*/ 30 w 251"/>
                                <a:gd name="T75" fmla="*/ 617 h 1792"/>
                                <a:gd name="T76" fmla="*/ 21 w 251"/>
                                <a:gd name="T77" fmla="*/ 1419 h 1792"/>
                                <a:gd name="T78" fmla="*/ 18 w 251"/>
                                <a:gd name="T79" fmla="*/ 1628 h 1792"/>
                                <a:gd name="T80" fmla="*/ 12 w 251"/>
                                <a:gd name="T81" fmla="*/ 1661 h 1792"/>
                                <a:gd name="T82" fmla="*/ 4 w 251"/>
                                <a:gd name="T83" fmla="*/ 1537 h 1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1" h="1792">
                                  <a:moveTo>
                                    <a:pt x="251" y="1440"/>
                                  </a:moveTo>
                                  <a:cubicBezTo>
                                    <a:pt x="251" y="1440"/>
                                    <a:pt x="251" y="1440"/>
                                    <a:pt x="251" y="1440"/>
                                  </a:cubicBezTo>
                                  <a:cubicBezTo>
                                    <a:pt x="251" y="1440"/>
                                    <a:pt x="247" y="1525"/>
                                    <a:pt x="247" y="1525"/>
                                  </a:cubicBezTo>
                                  <a:cubicBezTo>
                                    <a:pt x="247" y="1525"/>
                                    <a:pt x="247" y="1537"/>
                                    <a:pt x="247" y="1537"/>
                                  </a:cubicBezTo>
                                  <a:cubicBezTo>
                                    <a:pt x="247" y="1537"/>
                                    <a:pt x="247" y="1592"/>
                                    <a:pt x="247" y="1592"/>
                                  </a:cubicBezTo>
                                  <a:cubicBezTo>
                                    <a:pt x="247" y="1592"/>
                                    <a:pt x="244" y="1595"/>
                                    <a:pt x="244" y="1595"/>
                                  </a:cubicBezTo>
                                  <a:cubicBezTo>
                                    <a:pt x="244" y="1595"/>
                                    <a:pt x="244" y="1558"/>
                                    <a:pt x="244" y="1558"/>
                                  </a:cubicBezTo>
                                  <a:cubicBezTo>
                                    <a:pt x="244" y="1558"/>
                                    <a:pt x="239" y="1546"/>
                                    <a:pt x="239" y="1546"/>
                                  </a:cubicBezTo>
                                  <a:cubicBezTo>
                                    <a:pt x="239" y="1546"/>
                                    <a:pt x="239" y="1399"/>
                                    <a:pt x="239" y="1399"/>
                                  </a:cubicBezTo>
                                  <a:cubicBezTo>
                                    <a:pt x="239" y="1399"/>
                                    <a:pt x="236" y="1357"/>
                                    <a:pt x="236" y="1357"/>
                                  </a:cubicBezTo>
                                  <a:cubicBezTo>
                                    <a:pt x="236" y="1357"/>
                                    <a:pt x="236" y="937"/>
                                    <a:pt x="236" y="937"/>
                                  </a:cubicBezTo>
                                  <a:cubicBezTo>
                                    <a:pt x="236" y="937"/>
                                    <a:pt x="236" y="822"/>
                                    <a:pt x="236" y="822"/>
                                  </a:cubicBezTo>
                                  <a:cubicBezTo>
                                    <a:pt x="236" y="822"/>
                                    <a:pt x="230" y="20"/>
                                    <a:pt x="230" y="20"/>
                                  </a:cubicBezTo>
                                  <a:cubicBezTo>
                                    <a:pt x="230" y="20"/>
                                    <a:pt x="230" y="0"/>
                                    <a:pt x="230" y="0"/>
                                  </a:cubicBezTo>
                                  <a:cubicBezTo>
                                    <a:pt x="230" y="0"/>
                                    <a:pt x="227" y="570"/>
                                    <a:pt x="227" y="570"/>
                                  </a:cubicBezTo>
                                  <a:cubicBezTo>
                                    <a:pt x="227" y="570"/>
                                    <a:pt x="227" y="653"/>
                                    <a:pt x="227" y="653"/>
                                  </a:cubicBezTo>
                                  <a:cubicBezTo>
                                    <a:pt x="227" y="653"/>
                                    <a:pt x="224" y="1090"/>
                                    <a:pt x="224" y="1090"/>
                                  </a:cubicBezTo>
                                  <a:cubicBezTo>
                                    <a:pt x="224" y="1090"/>
                                    <a:pt x="224" y="1143"/>
                                    <a:pt x="224" y="1143"/>
                                  </a:cubicBezTo>
                                  <a:cubicBezTo>
                                    <a:pt x="224" y="1143"/>
                                    <a:pt x="218" y="1419"/>
                                    <a:pt x="218" y="1419"/>
                                  </a:cubicBezTo>
                                  <a:cubicBezTo>
                                    <a:pt x="218" y="1419"/>
                                    <a:pt x="218" y="1452"/>
                                    <a:pt x="218" y="1452"/>
                                  </a:cubicBezTo>
                                  <a:cubicBezTo>
                                    <a:pt x="218" y="1452"/>
                                    <a:pt x="215" y="1620"/>
                                    <a:pt x="215" y="1620"/>
                                  </a:cubicBezTo>
                                  <a:cubicBezTo>
                                    <a:pt x="215" y="1620"/>
                                    <a:pt x="215" y="1636"/>
                                    <a:pt x="215" y="1636"/>
                                  </a:cubicBezTo>
                                  <a:cubicBezTo>
                                    <a:pt x="215" y="1636"/>
                                    <a:pt x="210" y="1702"/>
                                    <a:pt x="210" y="1702"/>
                                  </a:cubicBezTo>
                                  <a:cubicBezTo>
                                    <a:pt x="210" y="1702"/>
                                    <a:pt x="210" y="1710"/>
                                    <a:pt x="210" y="1710"/>
                                  </a:cubicBezTo>
                                  <a:cubicBezTo>
                                    <a:pt x="210" y="1710"/>
                                    <a:pt x="206" y="1736"/>
                                    <a:pt x="206" y="1736"/>
                                  </a:cubicBezTo>
                                  <a:cubicBezTo>
                                    <a:pt x="206" y="1736"/>
                                    <a:pt x="206" y="1739"/>
                                    <a:pt x="206" y="1739"/>
                                  </a:cubicBezTo>
                                  <a:cubicBezTo>
                                    <a:pt x="206" y="1739"/>
                                    <a:pt x="203" y="1760"/>
                                    <a:pt x="203" y="1760"/>
                                  </a:cubicBezTo>
                                  <a:cubicBezTo>
                                    <a:pt x="203" y="1760"/>
                                    <a:pt x="203" y="1760"/>
                                    <a:pt x="203" y="1760"/>
                                  </a:cubicBezTo>
                                  <a:cubicBezTo>
                                    <a:pt x="203" y="1760"/>
                                    <a:pt x="198" y="1772"/>
                                    <a:pt x="198" y="1772"/>
                                  </a:cubicBezTo>
                                  <a:cubicBezTo>
                                    <a:pt x="198" y="1772"/>
                                    <a:pt x="198" y="1772"/>
                                    <a:pt x="198" y="1772"/>
                                  </a:cubicBezTo>
                                  <a:cubicBezTo>
                                    <a:pt x="198" y="1772"/>
                                    <a:pt x="194" y="1772"/>
                                    <a:pt x="194" y="1772"/>
                                  </a:cubicBezTo>
                                  <a:cubicBezTo>
                                    <a:pt x="194" y="1772"/>
                                    <a:pt x="194" y="1772"/>
                                    <a:pt x="194" y="1772"/>
                                  </a:cubicBezTo>
                                  <a:cubicBezTo>
                                    <a:pt x="194" y="1772"/>
                                    <a:pt x="189" y="1780"/>
                                    <a:pt x="189" y="1780"/>
                                  </a:cubicBezTo>
                                  <a:cubicBezTo>
                                    <a:pt x="189" y="1780"/>
                                    <a:pt x="186" y="1780"/>
                                    <a:pt x="186" y="1780"/>
                                  </a:cubicBezTo>
                                  <a:cubicBezTo>
                                    <a:pt x="186" y="1780"/>
                                    <a:pt x="186" y="1789"/>
                                    <a:pt x="186" y="1789"/>
                                  </a:cubicBezTo>
                                  <a:cubicBezTo>
                                    <a:pt x="186" y="1789"/>
                                    <a:pt x="186" y="1789"/>
                                    <a:pt x="186" y="1789"/>
                                  </a:cubicBezTo>
                                  <a:cubicBezTo>
                                    <a:pt x="186" y="1789"/>
                                    <a:pt x="182" y="1784"/>
                                    <a:pt x="182" y="1784"/>
                                  </a:cubicBezTo>
                                  <a:cubicBezTo>
                                    <a:pt x="182" y="1784"/>
                                    <a:pt x="182" y="1784"/>
                                    <a:pt x="182" y="1784"/>
                                  </a:cubicBezTo>
                                  <a:cubicBezTo>
                                    <a:pt x="182" y="1784"/>
                                    <a:pt x="177" y="1789"/>
                                    <a:pt x="177" y="1789"/>
                                  </a:cubicBezTo>
                                  <a:cubicBezTo>
                                    <a:pt x="177" y="1789"/>
                                    <a:pt x="177" y="1780"/>
                                    <a:pt x="177" y="1780"/>
                                  </a:cubicBezTo>
                                  <a:cubicBezTo>
                                    <a:pt x="177" y="1780"/>
                                    <a:pt x="174" y="1789"/>
                                    <a:pt x="174" y="1789"/>
                                  </a:cubicBezTo>
                                  <a:cubicBezTo>
                                    <a:pt x="174" y="1789"/>
                                    <a:pt x="168" y="1789"/>
                                    <a:pt x="168" y="1789"/>
                                  </a:cubicBezTo>
                                  <a:cubicBezTo>
                                    <a:pt x="168" y="1789"/>
                                    <a:pt x="168" y="1784"/>
                                    <a:pt x="168" y="1784"/>
                                  </a:cubicBezTo>
                                  <a:cubicBezTo>
                                    <a:pt x="168" y="1784"/>
                                    <a:pt x="168" y="1784"/>
                                    <a:pt x="168" y="1784"/>
                                  </a:cubicBezTo>
                                  <a:cubicBezTo>
                                    <a:pt x="168" y="1784"/>
                                    <a:pt x="165" y="1789"/>
                                    <a:pt x="165" y="1789"/>
                                  </a:cubicBezTo>
                                  <a:cubicBezTo>
                                    <a:pt x="165" y="1789"/>
                                    <a:pt x="165" y="1784"/>
                                    <a:pt x="165" y="1784"/>
                                  </a:cubicBezTo>
                                  <a:cubicBezTo>
                                    <a:pt x="165" y="1784"/>
                                    <a:pt x="162" y="1784"/>
                                    <a:pt x="162" y="1784"/>
                                  </a:cubicBezTo>
                                  <a:cubicBezTo>
                                    <a:pt x="162" y="1784"/>
                                    <a:pt x="162" y="1784"/>
                                    <a:pt x="162" y="1784"/>
                                  </a:cubicBezTo>
                                  <a:cubicBezTo>
                                    <a:pt x="162" y="1784"/>
                                    <a:pt x="156" y="1789"/>
                                    <a:pt x="156" y="1789"/>
                                  </a:cubicBezTo>
                                  <a:cubicBezTo>
                                    <a:pt x="156" y="1789"/>
                                    <a:pt x="156" y="1792"/>
                                    <a:pt x="156" y="1792"/>
                                  </a:cubicBezTo>
                                  <a:cubicBezTo>
                                    <a:pt x="156" y="1792"/>
                                    <a:pt x="153" y="1784"/>
                                    <a:pt x="153" y="1784"/>
                                  </a:cubicBezTo>
                                  <a:cubicBezTo>
                                    <a:pt x="153" y="1784"/>
                                    <a:pt x="153" y="1784"/>
                                    <a:pt x="153" y="1784"/>
                                  </a:cubicBezTo>
                                  <a:cubicBezTo>
                                    <a:pt x="153" y="1784"/>
                                    <a:pt x="153" y="1789"/>
                                    <a:pt x="153" y="1789"/>
                                  </a:cubicBezTo>
                                  <a:cubicBezTo>
                                    <a:pt x="153" y="1789"/>
                                    <a:pt x="148" y="1784"/>
                                    <a:pt x="148" y="1784"/>
                                  </a:cubicBezTo>
                                  <a:cubicBezTo>
                                    <a:pt x="148" y="1784"/>
                                    <a:pt x="144" y="1777"/>
                                    <a:pt x="144" y="1777"/>
                                  </a:cubicBezTo>
                                  <a:cubicBezTo>
                                    <a:pt x="144" y="1777"/>
                                    <a:pt x="144" y="1772"/>
                                    <a:pt x="144" y="1772"/>
                                  </a:cubicBezTo>
                                  <a:cubicBezTo>
                                    <a:pt x="144" y="1772"/>
                                    <a:pt x="144" y="1768"/>
                                    <a:pt x="144" y="1768"/>
                                  </a:cubicBezTo>
                                  <a:cubicBezTo>
                                    <a:pt x="144" y="1768"/>
                                    <a:pt x="141" y="1768"/>
                                    <a:pt x="141" y="1768"/>
                                  </a:cubicBezTo>
                                  <a:cubicBezTo>
                                    <a:pt x="141" y="1768"/>
                                    <a:pt x="136" y="1756"/>
                                    <a:pt x="136" y="1756"/>
                                  </a:cubicBezTo>
                                  <a:cubicBezTo>
                                    <a:pt x="136" y="1756"/>
                                    <a:pt x="136" y="1751"/>
                                    <a:pt x="136" y="1751"/>
                                  </a:cubicBezTo>
                                  <a:cubicBezTo>
                                    <a:pt x="136" y="1751"/>
                                    <a:pt x="133" y="1718"/>
                                    <a:pt x="133" y="1718"/>
                                  </a:cubicBezTo>
                                  <a:cubicBezTo>
                                    <a:pt x="133" y="1718"/>
                                    <a:pt x="133" y="1715"/>
                                    <a:pt x="133" y="1715"/>
                                  </a:cubicBezTo>
                                  <a:cubicBezTo>
                                    <a:pt x="133" y="1715"/>
                                    <a:pt x="127" y="1636"/>
                                    <a:pt x="127" y="1636"/>
                                  </a:cubicBezTo>
                                  <a:cubicBezTo>
                                    <a:pt x="127" y="1636"/>
                                    <a:pt x="127" y="1628"/>
                                    <a:pt x="127" y="1628"/>
                                  </a:cubicBezTo>
                                  <a:cubicBezTo>
                                    <a:pt x="127" y="1628"/>
                                    <a:pt x="127" y="1599"/>
                                    <a:pt x="127" y="1599"/>
                                  </a:cubicBezTo>
                                  <a:cubicBezTo>
                                    <a:pt x="127" y="1599"/>
                                    <a:pt x="124" y="1608"/>
                                    <a:pt x="124" y="1608"/>
                                  </a:cubicBezTo>
                                  <a:cubicBezTo>
                                    <a:pt x="124" y="1608"/>
                                    <a:pt x="124" y="1640"/>
                                    <a:pt x="124" y="1640"/>
                                  </a:cubicBezTo>
                                  <a:cubicBezTo>
                                    <a:pt x="124" y="1640"/>
                                    <a:pt x="124" y="1645"/>
                                    <a:pt x="124" y="1645"/>
                                  </a:cubicBezTo>
                                  <a:cubicBezTo>
                                    <a:pt x="124" y="1645"/>
                                    <a:pt x="121" y="1583"/>
                                    <a:pt x="121" y="1583"/>
                                  </a:cubicBezTo>
                                  <a:cubicBezTo>
                                    <a:pt x="121" y="1583"/>
                                    <a:pt x="121" y="1558"/>
                                    <a:pt x="121" y="1558"/>
                                  </a:cubicBezTo>
                                  <a:cubicBezTo>
                                    <a:pt x="121" y="1558"/>
                                    <a:pt x="115" y="1378"/>
                                    <a:pt x="115" y="1378"/>
                                  </a:cubicBezTo>
                                  <a:cubicBezTo>
                                    <a:pt x="115" y="1378"/>
                                    <a:pt x="112" y="1328"/>
                                    <a:pt x="112" y="1328"/>
                                  </a:cubicBezTo>
                                  <a:cubicBezTo>
                                    <a:pt x="112" y="1328"/>
                                    <a:pt x="112" y="1378"/>
                                    <a:pt x="112" y="1378"/>
                                  </a:cubicBezTo>
                                  <a:cubicBezTo>
                                    <a:pt x="112" y="1378"/>
                                    <a:pt x="112" y="1399"/>
                                    <a:pt x="112" y="1399"/>
                                  </a:cubicBezTo>
                                  <a:cubicBezTo>
                                    <a:pt x="112" y="1399"/>
                                    <a:pt x="107" y="1554"/>
                                    <a:pt x="107" y="1554"/>
                                  </a:cubicBezTo>
                                  <a:cubicBezTo>
                                    <a:pt x="107" y="1554"/>
                                    <a:pt x="107" y="1575"/>
                                    <a:pt x="107" y="1575"/>
                                  </a:cubicBezTo>
                                  <a:cubicBezTo>
                                    <a:pt x="107" y="1575"/>
                                    <a:pt x="103" y="1640"/>
                                    <a:pt x="103" y="1640"/>
                                  </a:cubicBezTo>
                                  <a:cubicBezTo>
                                    <a:pt x="103" y="1640"/>
                                    <a:pt x="103" y="1636"/>
                                    <a:pt x="103" y="1636"/>
                                  </a:cubicBezTo>
                                  <a:cubicBezTo>
                                    <a:pt x="103" y="1636"/>
                                    <a:pt x="100" y="1620"/>
                                    <a:pt x="100" y="1620"/>
                                  </a:cubicBezTo>
                                  <a:cubicBezTo>
                                    <a:pt x="100" y="1620"/>
                                    <a:pt x="100" y="1616"/>
                                    <a:pt x="100" y="1616"/>
                                  </a:cubicBezTo>
                                  <a:cubicBezTo>
                                    <a:pt x="100" y="1616"/>
                                    <a:pt x="95" y="1645"/>
                                    <a:pt x="95" y="1645"/>
                                  </a:cubicBezTo>
                                  <a:cubicBezTo>
                                    <a:pt x="95" y="1645"/>
                                    <a:pt x="95" y="1653"/>
                                    <a:pt x="95" y="1653"/>
                                  </a:cubicBezTo>
                                  <a:cubicBezTo>
                                    <a:pt x="95" y="1653"/>
                                    <a:pt x="91" y="1669"/>
                                    <a:pt x="91" y="1669"/>
                                  </a:cubicBezTo>
                                  <a:cubicBezTo>
                                    <a:pt x="91" y="1669"/>
                                    <a:pt x="91" y="1661"/>
                                    <a:pt x="91" y="1661"/>
                                  </a:cubicBezTo>
                                  <a:cubicBezTo>
                                    <a:pt x="91" y="1661"/>
                                    <a:pt x="86" y="1583"/>
                                    <a:pt x="86" y="1583"/>
                                  </a:cubicBezTo>
                                  <a:cubicBezTo>
                                    <a:pt x="86" y="1583"/>
                                    <a:pt x="86" y="1563"/>
                                    <a:pt x="86" y="1563"/>
                                  </a:cubicBezTo>
                                  <a:cubicBezTo>
                                    <a:pt x="86" y="1563"/>
                                    <a:pt x="83" y="1464"/>
                                    <a:pt x="83" y="1464"/>
                                  </a:cubicBezTo>
                                  <a:cubicBezTo>
                                    <a:pt x="83" y="1464"/>
                                    <a:pt x="83" y="1460"/>
                                    <a:pt x="83" y="1460"/>
                                  </a:cubicBezTo>
                                  <a:cubicBezTo>
                                    <a:pt x="83" y="1460"/>
                                    <a:pt x="79" y="1554"/>
                                    <a:pt x="79" y="1554"/>
                                  </a:cubicBezTo>
                                  <a:cubicBezTo>
                                    <a:pt x="79" y="1554"/>
                                    <a:pt x="79" y="1571"/>
                                    <a:pt x="79" y="1571"/>
                                  </a:cubicBezTo>
                                  <a:cubicBezTo>
                                    <a:pt x="79" y="1571"/>
                                    <a:pt x="74" y="1669"/>
                                    <a:pt x="74" y="1669"/>
                                  </a:cubicBezTo>
                                  <a:cubicBezTo>
                                    <a:pt x="74" y="1669"/>
                                    <a:pt x="74" y="1677"/>
                                    <a:pt x="74" y="1677"/>
                                  </a:cubicBezTo>
                                  <a:cubicBezTo>
                                    <a:pt x="74" y="1677"/>
                                    <a:pt x="71" y="1689"/>
                                    <a:pt x="71" y="1689"/>
                                  </a:cubicBezTo>
                                  <a:cubicBezTo>
                                    <a:pt x="71" y="1689"/>
                                    <a:pt x="71" y="1686"/>
                                    <a:pt x="71" y="1686"/>
                                  </a:cubicBezTo>
                                  <a:cubicBezTo>
                                    <a:pt x="71" y="1686"/>
                                    <a:pt x="65" y="1624"/>
                                    <a:pt x="65" y="1624"/>
                                  </a:cubicBezTo>
                                  <a:cubicBezTo>
                                    <a:pt x="65" y="1624"/>
                                    <a:pt x="65" y="1608"/>
                                    <a:pt x="65" y="1608"/>
                                  </a:cubicBezTo>
                                  <a:cubicBezTo>
                                    <a:pt x="65" y="1608"/>
                                    <a:pt x="62" y="1422"/>
                                    <a:pt x="62" y="1422"/>
                                  </a:cubicBezTo>
                                  <a:cubicBezTo>
                                    <a:pt x="62" y="1422"/>
                                    <a:pt x="62" y="1402"/>
                                    <a:pt x="62" y="1402"/>
                                  </a:cubicBezTo>
                                  <a:cubicBezTo>
                                    <a:pt x="62" y="1402"/>
                                    <a:pt x="62" y="1357"/>
                                    <a:pt x="62" y="1357"/>
                                  </a:cubicBezTo>
                                  <a:cubicBezTo>
                                    <a:pt x="62" y="1357"/>
                                    <a:pt x="59" y="1410"/>
                                    <a:pt x="59" y="1410"/>
                                  </a:cubicBezTo>
                                  <a:cubicBezTo>
                                    <a:pt x="59" y="1410"/>
                                    <a:pt x="53" y="1567"/>
                                    <a:pt x="53" y="1567"/>
                                  </a:cubicBezTo>
                                  <a:cubicBezTo>
                                    <a:pt x="53" y="1567"/>
                                    <a:pt x="53" y="1583"/>
                                    <a:pt x="53" y="1583"/>
                                  </a:cubicBezTo>
                                  <a:cubicBezTo>
                                    <a:pt x="53" y="1583"/>
                                    <a:pt x="50" y="1661"/>
                                    <a:pt x="50" y="1661"/>
                                  </a:cubicBezTo>
                                  <a:cubicBezTo>
                                    <a:pt x="50" y="1661"/>
                                    <a:pt x="50" y="1665"/>
                                    <a:pt x="50" y="1665"/>
                                  </a:cubicBezTo>
                                  <a:cubicBezTo>
                                    <a:pt x="50" y="1665"/>
                                    <a:pt x="45" y="1681"/>
                                    <a:pt x="45" y="1681"/>
                                  </a:cubicBezTo>
                                  <a:cubicBezTo>
                                    <a:pt x="45" y="1681"/>
                                    <a:pt x="45" y="1677"/>
                                    <a:pt x="45" y="1677"/>
                                  </a:cubicBezTo>
                                  <a:cubicBezTo>
                                    <a:pt x="45" y="1677"/>
                                    <a:pt x="41" y="1649"/>
                                    <a:pt x="41" y="1649"/>
                                  </a:cubicBezTo>
                                  <a:cubicBezTo>
                                    <a:pt x="41" y="1649"/>
                                    <a:pt x="41" y="1645"/>
                                    <a:pt x="41" y="1645"/>
                                  </a:cubicBezTo>
                                  <a:cubicBezTo>
                                    <a:pt x="41" y="1645"/>
                                    <a:pt x="38" y="1534"/>
                                    <a:pt x="38" y="1534"/>
                                  </a:cubicBezTo>
                                  <a:cubicBezTo>
                                    <a:pt x="38" y="1534"/>
                                    <a:pt x="38" y="1509"/>
                                    <a:pt x="38" y="1509"/>
                                  </a:cubicBezTo>
                                  <a:cubicBezTo>
                                    <a:pt x="38" y="1509"/>
                                    <a:pt x="33" y="1143"/>
                                    <a:pt x="33" y="1143"/>
                                  </a:cubicBezTo>
                                  <a:cubicBezTo>
                                    <a:pt x="33" y="1143"/>
                                    <a:pt x="33" y="1064"/>
                                    <a:pt x="33" y="1064"/>
                                  </a:cubicBezTo>
                                  <a:cubicBezTo>
                                    <a:pt x="33" y="1064"/>
                                    <a:pt x="30" y="649"/>
                                    <a:pt x="30" y="649"/>
                                  </a:cubicBezTo>
                                  <a:cubicBezTo>
                                    <a:pt x="30" y="649"/>
                                    <a:pt x="30" y="617"/>
                                    <a:pt x="30" y="617"/>
                                  </a:cubicBezTo>
                                  <a:cubicBezTo>
                                    <a:pt x="30" y="617"/>
                                    <a:pt x="24" y="875"/>
                                    <a:pt x="24" y="875"/>
                                  </a:cubicBezTo>
                                  <a:cubicBezTo>
                                    <a:pt x="24" y="875"/>
                                    <a:pt x="24" y="954"/>
                                    <a:pt x="24" y="954"/>
                                  </a:cubicBezTo>
                                  <a:cubicBezTo>
                                    <a:pt x="24" y="954"/>
                                    <a:pt x="21" y="1419"/>
                                    <a:pt x="21" y="1419"/>
                                  </a:cubicBezTo>
                                  <a:cubicBezTo>
                                    <a:pt x="21" y="1419"/>
                                    <a:pt x="21" y="1460"/>
                                    <a:pt x="21" y="1460"/>
                                  </a:cubicBezTo>
                                  <a:cubicBezTo>
                                    <a:pt x="21" y="1460"/>
                                    <a:pt x="18" y="1616"/>
                                    <a:pt x="18" y="1616"/>
                                  </a:cubicBezTo>
                                  <a:cubicBezTo>
                                    <a:pt x="18" y="1616"/>
                                    <a:pt x="18" y="1628"/>
                                    <a:pt x="18" y="1628"/>
                                  </a:cubicBezTo>
                                  <a:cubicBezTo>
                                    <a:pt x="18" y="1628"/>
                                    <a:pt x="18" y="1665"/>
                                    <a:pt x="18" y="1665"/>
                                  </a:cubicBezTo>
                                  <a:cubicBezTo>
                                    <a:pt x="18" y="1665"/>
                                    <a:pt x="12" y="1674"/>
                                    <a:pt x="12" y="1674"/>
                                  </a:cubicBezTo>
                                  <a:cubicBezTo>
                                    <a:pt x="12" y="1674"/>
                                    <a:pt x="12" y="1661"/>
                                    <a:pt x="12" y="1661"/>
                                  </a:cubicBezTo>
                                  <a:cubicBezTo>
                                    <a:pt x="12" y="1661"/>
                                    <a:pt x="9" y="1661"/>
                                    <a:pt x="9" y="1661"/>
                                  </a:cubicBezTo>
                                  <a:cubicBezTo>
                                    <a:pt x="9" y="1661"/>
                                    <a:pt x="9" y="1567"/>
                                    <a:pt x="9" y="1567"/>
                                  </a:cubicBezTo>
                                  <a:cubicBezTo>
                                    <a:pt x="9" y="1567"/>
                                    <a:pt x="4" y="1537"/>
                                    <a:pt x="4" y="1537"/>
                                  </a:cubicBezTo>
                                  <a:cubicBezTo>
                                    <a:pt x="4" y="1537"/>
                                    <a:pt x="4" y="1258"/>
                                    <a:pt x="4" y="1258"/>
                                  </a:cubicBezTo>
                                  <a:cubicBezTo>
                                    <a:pt x="4" y="1258"/>
                                    <a:pt x="0" y="1216"/>
                                    <a:pt x="0" y="1216"/>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602" name="Freeform 231"/>
                          <wps:cNvSpPr>
                            <a:spLocks/>
                          </wps:cNvSpPr>
                          <wps:spPr bwMode="auto">
                            <a:xfrm>
                              <a:off x="6020" y="1874"/>
                              <a:ext cx="246" cy="761"/>
                            </a:xfrm>
                            <a:custGeom>
                              <a:avLst/>
                              <a:gdLst>
                                <a:gd name="T0" fmla="*/ 246 w 246"/>
                                <a:gd name="T1" fmla="*/ 38 h 761"/>
                                <a:gd name="T2" fmla="*/ 238 w 246"/>
                                <a:gd name="T3" fmla="*/ 589 h 761"/>
                                <a:gd name="T4" fmla="*/ 234 w 246"/>
                                <a:gd name="T5" fmla="*/ 676 h 761"/>
                                <a:gd name="T6" fmla="*/ 226 w 246"/>
                                <a:gd name="T7" fmla="*/ 717 h 761"/>
                                <a:gd name="T8" fmla="*/ 222 w 246"/>
                                <a:gd name="T9" fmla="*/ 720 h 761"/>
                                <a:gd name="T10" fmla="*/ 214 w 246"/>
                                <a:gd name="T11" fmla="*/ 729 h 761"/>
                                <a:gd name="T12" fmla="*/ 209 w 246"/>
                                <a:gd name="T13" fmla="*/ 732 h 761"/>
                                <a:gd name="T14" fmla="*/ 202 w 246"/>
                                <a:gd name="T15" fmla="*/ 741 h 761"/>
                                <a:gd name="T16" fmla="*/ 197 w 246"/>
                                <a:gd name="T17" fmla="*/ 741 h 761"/>
                                <a:gd name="T18" fmla="*/ 189 w 246"/>
                                <a:gd name="T19" fmla="*/ 741 h 761"/>
                                <a:gd name="T20" fmla="*/ 185 w 246"/>
                                <a:gd name="T21" fmla="*/ 741 h 761"/>
                                <a:gd name="T22" fmla="*/ 181 w 246"/>
                                <a:gd name="T23" fmla="*/ 750 h 761"/>
                                <a:gd name="T24" fmla="*/ 173 w 246"/>
                                <a:gd name="T25" fmla="*/ 744 h 761"/>
                                <a:gd name="T26" fmla="*/ 164 w 246"/>
                                <a:gd name="T27" fmla="*/ 741 h 761"/>
                                <a:gd name="T28" fmla="*/ 161 w 246"/>
                                <a:gd name="T29" fmla="*/ 744 h 761"/>
                                <a:gd name="T30" fmla="*/ 156 w 246"/>
                                <a:gd name="T31" fmla="*/ 750 h 761"/>
                                <a:gd name="T32" fmla="*/ 148 w 246"/>
                                <a:gd name="T33" fmla="*/ 741 h 761"/>
                                <a:gd name="T34" fmla="*/ 144 w 246"/>
                                <a:gd name="T35" fmla="*/ 750 h 761"/>
                                <a:gd name="T36" fmla="*/ 136 w 246"/>
                                <a:gd name="T37" fmla="*/ 750 h 761"/>
                                <a:gd name="T38" fmla="*/ 132 w 246"/>
                                <a:gd name="T39" fmla="*/ 750 h 761"/>
                                <a:gd name="T40" fmla="*/ 127 w 246"/>
                                <a:gd name="T41" fmla="*/ 744 h 761"/>
                                <a:gd name="T42" fmla="*/ 119 w 246"/>
                                <a:gd name="T43" fmla="*/ 753 h 761"/>
                                <a:gd name="T44" fmla="*/ 115 w 246"/>
                                <a:gd name="T45" fmla="*/ 750 h 761"/>
                                <a:gd name="T46" fmla="*/ 106 w 246"/>
                                <a:gd name="T47" fmla="*/ 744 h 761"/>
                                <a:gd name="T48" fmla="*/ 103 w 246"/>
                                <a:gd name="T49" fmla="*/ 758 h 761"/>
                                <a:gd name="T50" fmla="*/ 94 w 246"/>
                                <a:gd name="T51" fmla="*/ 750 h 761"/>
                                <a:gd name="T52" fmla="*/ 91 w 246"/>
                                <a:gd name="T53" fmla="*/ 753 h 761"/>
                                <a:gd name="T54" fmla="*/ 82 w 246"/>
                                <a:gd name="T55" fmla="*/ 744 h 761"/>
                                <a:gd name="T56" fmla="*/ 78 w 246"/>
                                <a:gd name="T57" fmla="*/ 741 h 761"/>
                                <a:gd name="T58" fmla="*/ 70 w 246"/>
                                <a:gd name="T59" fmla="*/ 744 h 761"/>
                                <a:gd name="T60" fmla="*/ 65 w 246"/>
                                <a:gd name="T61" fmla="*/ 750 h 761"/>
                                <a:gd name="T62" fmla="*/ 58 w 246"/>
                                <a:gd name="T63" fmla="*/ 753 h 761"/>
                                <a:gd name="T64" fmla="*/ 53 w 246"/>
                                <a:gd name="T65" fmla="*/ 753 h 761"/>
                                <a:gd name="T66" fmla="*/ 50 w 246"/>
                                <a:gd name="T67" fmla="*/ 753 h 761"/>
                                <a:gd name="T68" fmla="*/ 41 w 246"/>
                                <a:gd name="T69" fmla="*/ 753 h 761"/>
                                <a:gd name="T70" fmla="*/ 38 w 246"/>
                                <a:gd name="T71" fmla="*/ 753 h 761"/>
                                <a:gd name="T72" fmla="*/ 29 w 246"/>
                                <a:gd name="T73" fmla="*/ 750 h 761"/>
                                <a:gd name="T74" fmla="*/ 24 w 246"/>
                                <a:gd name="T75" fmla="*/ 753 h 761"/>
                                <a:gd name="T76" fmla="*/ 17 w 246"/>
                                <a:gd name="T77" fmla="*/ 753 h 761"/>
                                <a:gd name="T78" fmla="*/ 12 w 246"/>
                                <a:gd name="T79" fmla="*/ 758 h 761"/>
                                <a:gd name="T80" fmla="*/ 3 w 246"/>
                                <a:gd name="T81" fmla="*/ 758 h 761"/>
                                <a:gd name="T82" fmla="*/ 0 w 246"/>
                                <a:gd name="T83" fmla="*/ 753 h 7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46" h="761">
                                  <a:moveTo>
                                    <a:pt x="246" y="156"/>
                                  </a:moveTo>
                                  <a:cubicBezTo>
                                    <a:pt x="246" y="156"/>
                                    <a:pt x="246" y="0"/>
                                    <a:pt x="246" y="0"/>
                                  </a:cubicBezTo>
                                  <a:cubicBezTo>
                                    <a:pt x="246" y="0"/>
                                    <a:pt x="246" y="38"/>
                                    <a:pt x="246" y="38"/>
                                  </a:cubicBezTo>
                                  <a:cubicBezTo>
                                    <a:pt x="246" y="38"/>
                                    <a:pt x="243" y="321"/>
                                    <a:pt x="243" y="321"/>
                                  </a:cubicBezTo>
                                  <a:cubicBezTo>
                                    <a:pt x="243" y="321"/>
                                    <a:pt x="243" y="371"/>
                                    <a:pt x="243" y="371"/>
                                  </a:cubicBezTo>
                                  <a:cubicBezTo>
                                    <a:pt x="243" y="371"/>
                                    <a:pt x="238" y="589"/>
                                    <a:pt x="238" y="589"/>
                                  </a:cubicBezTo>
                                  <a:cubicBezTo>
                                    <a:pt x="238" y="589"/>
                                    <a:pt x="238" y="605"/>
                                    <a:pt x="238" y="605"/>
                                  </a:cubicBezTo>
                                  <a:cubicBezTo>
                                    <a:pt x="238" y="605"/>
                                    <a:pt x="234" y="676"/>
                                    <a:pt x="234" y="676"/>
                                  </a:cubicBezTo>
                                  <a:cubicBezTo>
                                    <a:pt x="234" y="676"/>
                                    <a:pt x="234" y="676"/>
                                    <a:pt x="234" y="676"/>
                                  </a:cubicBezTo>
                                  <a:cubicBezTo>
                                    <a:pt x="234" y="676"/>
                                    <a:pt x="230" y="696"/>
                                    <a:pt x="230" y="696"/>
                                  </a:cubicBezTo>
                                  <a:cubicBezTo>
                                    <a:pt x="230" y="696"/>
                                    <a:pt x="230" y="703"/>
                                    <a:pt x="230" y="703"/>
                                  </a:cubicBezTo>
                                  <a:cubicBezTo>
                                    <a:pt x="230" y="703"/>
                                    <a:pt x="226" y="717"/>
                                    <a:pt x="226" y="717"/>
                                  </a:cubicBezTo>
                                  <a:cubicBezTo>
                                    <a:pt x="226" y="717"/>
                                    <a:pt x="226" y="717"/>
                                    <a:pt x="226" y="717"/>
                                  </a:cubicBezTo>
                                  <a:cubicBezTo>
                                    <a:pt x="226" y="717"/>
                                    <a:pt x="222" y="724"/>
                                    <a:pt x="222" y="724"/>
                                  </a:cubicBezTo>
                                  <a:cubicBezTo>
                                    <a:pt x="222" y="724"/>
                                    <a:pt x="222" y="720"/>
                                    <a:pt x="222" y="720"/>
                                  </a:cubicBezTo>
                                  <a:cubicBezTo>
                                    <a:pt x="222" y="720"/>
                                    <a:pt x="217" y="729"/>
                                    <a:pt x="217" y="729"/>
                                  </a:cubicBezTo>
                                  <a:cubicBezTo>
                                    <a:pt x="217" y="729"/>
                                    <a:pt x="217" y="724"/>
                                    <a:pt x="217" y="724"/>
                                  </a:cubicBezTo>
                                  <a:cubicBezTo>
                                    <a:pt x="217" y="724"/>
                                    <a:pt x="214" y="729"/>
                                    <a:pt x="214" y="729"/>
                                  </a:cubicBezTo>
                                  <a:cubicBezTo>
                                    <a:pt x="214" y="729"/>
                                    <a:pt x="214" y="738"/>
                                    <a:pt x="214" y="738"/>
                                  </a:cubicBezTo>
                                  <a:cubicBezTo>
                                    <a:pt x="214" y="738"/>
                                    <a:pt x="209" y="732"/>
                                    <a:pt x="209" y="732"/>
                                  </a:cubicBezTo>
                                  <a:cubicBezTo>
                                    <a:pt x="209" y="732"/>
                                    <a:pt x="209" y="732"/>
                                    <a:pt x="209" y="732"/>
                                  </a:cubicBezTo>
                                  <a:cubicBezTo>
                                    <a:pt x="209" y="732"/>
                                    <a:pt x="209" y="741"/>
                                    <a:pt x="209" y="741"/>
                                  </a:cubicBezTo>
                                  <a:cubicBezTo>
                                    <a:pt x="209" y="741"/>
                                    <a:pt x="205" y="732"/>
                                    <a:pt x="205" y="732"/>
                                  </a:cubicBezTo>
                                  <a:cubicBezTo>
                                    <a:pt x="205" y="732"/>
                                    <a:pt x="202" y="741"/>
                                    <a:pt x="202" y="741"/>
                                  </a:cubicBezTo>
                                  <a:cubicBezTo>
                                    <a:pt x="202" y="741"/>
                                    <a:pt x="202" y="738"/>
                                    <a:pt x="202" y="738"/>
                                  </a:cubicBezTo>
                                  <a:cubicBezTo>
                                    <a:pt x="202" y="738"/>
                                    <a:pt x="197" y="741"/>
                                    <a:pt x="197" y="741"/>
                                  </a:cubicBezTo>
                                  <a:cubicBezTo>
                                    <a:pt x="197" y="741"/>
                                    <a:pt x="197" y="741"/>
                                    <a:pt x="197" y="741"/>
                                  </a:cubicBezTo>
                                  <a:cubicBezTo>
                                    <a:pt x="197" y="741"/>
                                    <a:pt x="193" y="738"/>
                                    <a:pt x="193" y="738"/>
                                  </a:cubicBezTo>
                                  <a:cubicBezTo>
                                    <a:pt x="193" y="738"/>
                                    <a:pt x="193" y="738"/>
                                    <a:pt x="193" y="738"/>
                                  </a:cubicBezTo>
                                  <a:cubicBezTo>
                                    <a:pt x="193" y="738"/>
                                    <a:pt x="189" y="741"/>
                                    <a:pt x="189" y="741"/>
                                  </a:cubicBezTo>
                                  <a:cubicBezTo>
                                    <a:pt x="189" y="741"/>
                                    <a:pt x="189" y="738"/>
                                    <a:pt x="189" y="738"/>
                                  </a:cubicBezTo>
                                  <a:cubicBezTo>
                                    <a:pt x="189" y="738"/>
                                    <a:pt x="185" y="744"/>
                                    <a:pt x="185" y="744"/>
                                  </a:cubicBezTo>
                                  <a:cubicBezTo>
                                    <a:pt x="185" y="744"/>
                                    <a:pt x="185" y="741"/>
                                    <a:pt x="185" y="741"/>
                                  </a:cubicBezTo>
                                  <a:cubicBezTo>
                                    <a:pt x="185" y="741"/>
                                    <a:pt x="185" y="750"/>
                                    <a:pt x="185" y="750"/>
                                  </a:cubicBezTo>
                                  <a:cubicBezTo>
                                    <a:pt x="185" y="750"/>
                                    <a:pt x="181" y="744"/>
                                    <a:pt x="181" y="744"/>
                                  </a:cubicBezTo>
                                  <a:cubicBezTo>
                                    <a:pt x="181" y="744"/>
                                    <a:pt x="181" y="750"/>
                                    <a:pt x="181" y="750"/>
                                  </a:cubicBezTo>
                                  <a:cubicBezTo>
                                    <a:pt x="181" y="750"/>
                                    <a:pt x="176" y="750"/>
                                    <a:pt x="176" y="750"/>
                                  </a:cubicBezTo>
                                  <a:cubicBezTo>
                                    <a:pt x="176" y="750"/>
                                    <a:pt x="173" y="741"/>
                                    <a:pt x="173" y="741"/>
                                  </a:cubicBezTo>
                                  <a:cubicBezTo>
                                    <a:pt x="173" y="741"/>
                                    <a:pt x="173" y="744"/>
                                    <a:pt x="173" y="744"/>
                                  </a:cubicBezTo>
                                  <a:cubicBezTo>
                                    <a:pt x="173" y="744"/>
                                    <a:pt x="173" y="741"/>
                                    <a:pt x="173" y="741"/>
                                  </a:cubicBezTo>
                                  <a:cubicBezTo>
                                    <a:pt x="173" y="741"/>
                                    <a:pt x="168" y="744"/>
                                    <a:pt x="168" y="744"/>
                                  </a:cubicBezTo>
                                  <a:cubicBezTo>
                                    <a:pt x="168" y="744"/>
                                    <a:pt x="164" y="741"/>
                                    <a:pt x="164" y="741"/>
                                  </a:cubicBezTo>
                                  <a:cubicBezTo>
                                    <a:pt x="164" y="741"/>
                                    <a:pt x="164" y="741"/>
                                    <a:pt x="164" y="741"/>
                                  </a:cubicBezTo>
                                  <a:cubicBezTo>
                                    <a:pt x="164" y="741"/>
                                    <a:pt x="161" y="744"/>
                                    <a:pt x="161" y="744"/>
                                  </a:cubicBezTo>
                                  <a:cubicBezTo>
                                    <a:pt x="161" y="744"/>
                                    <a:pt x="161" y="744"/>
                                    <a:pt x="161" y="744"/>
                                  </a:cubicBezTo>
                                  <a:cubicBezTo>
                                    <a:pt x="161" y="744"/>
                                    <a:pt x="161" y="741"/>
                                    <a:pt x="161" y="741"/>
                                  </a:cubicBezTo>
                                  <a:cubicBezTo>
                                    <a:pt x="161" y="741"/>
                                    <a:pt x="156" y="741"/>
                                    <a:pt x="156" y="741"/>
                                  </a:cubicBezTo>
                                  <a:cubicBezTo>
                                    <a:pt x="156" y="741"/>
                                    <a:pt x="156" y="750"/>
                                    <a:pt x="156" y="750"/>
                                  </a:cubicBezTo>
                                  <a:cubicBezTo>
                                    <a:pt x="156" y="750"/>
                                    <a:pt x="152" y="744"/>
                                    <a:pt x="152" y="744"/>
                                  </a:cubicBezTo>
                                  <a:cubicBezTo>
                                    <a:pt x="152" y="744"/>
                                    <a:pt x="152" y="750"/>
                                    <a:pt x="152" y="750"/>
                                  </a:cubicBezTo>
                                  <a:cubicBezTo>
                                    <a:pt x="152" y="750"/>
                                    <a:pt x="148" y="741"/>
                                    <a:pt x="148" y="741"/>
                                  </a:cubicBezTo>
                                  <a:cubicBezTo>
                                    <a:pt x="148" y="741"/>
                                    <a:pt x="148" y="744"/>
                                    <a:pt x="148" y="744"/>
                                  </a:cubicBezTo>
                                  <a:cubicBezTo>
                                    <a:pt x="148" y="744"/>
                                    <a:pt x="144" y="741"/>
                                    <a:pt x="144" y="741"/>
                                  </a:cubicBezTo>
                                  <a:cubicBezTo>
                                    <a:pt x="144" y="741"/>
                                    <a:pt x="144" y="750"/>
                                    <a:pt x="144" y="750"/>
                                  </a:cubicBezTo>
                                  <a:cubicBezTo>
                                    <a:pt x="144" y="750"/>
                                    <a:pt x="140" y="744"/>
                                    <a:pt x="140" y="744"/>
                                  </a:cubicBezTo>
                                  <a:cubicBezTo>
                                    <a:pt x="140" y="744"/>
                                    <a:pt x="140" y="744"/>
                                    <a:pt x="140" y="744"/>
                                  </a:cubicBezTo>
                                  <a:cubicBezTo>
                                    <a:pt x="140" y="744"/>
                                    <a:pt x="136" y="750"/>
                                    <a:pt x="136" y="750"/>
                                  </a:cubicBezTo>
                                  <a:cubicBezTo>
                                    <a:pt x="136" y="750"/>
                                    <a:pt x="136" y="744"/>
                                    <a:pt x="136" y="744"/>
                                  </a:cubicBezTo>
                                  <a:cubicBezTo>
                                    <a:pt x="136" y="744"/>
                                    <a:pt x="132" y="744"/>
                                    <a:pt x="132" y="744"/>
                                  </a:cubicBezTo>
                                  <a:cubicBezTo>
                                    <a:pt x="132" y="744"/>
                                    <a:pt x="132" y="750"/>
                                    <a:pt x="132" y="750"/>
                                  </a:cubicBezTo>
                                  <a:cubicBezTo>
                                    <a:pt x="132" y="750"/>
                                    <a:pt x="127" y="750"/>
                                    <a:pt x="127" y="750"/>
                                  </a:cubicBezTo>
                                  <a:cubicBezTo>
                                    <a:pt x="127" y="750"/>
                                    <a:pt x="127" y="744"/>
                                    <a:pt x="127" y="744"/>
                                  </a:cubicBezTo>
                                  <a:cubicBezTo>
                                    <a:pt x="127" y="744"/>
                                    <a:pt x="127" y="744"/>
                                    <a:pt x="127" y="744"/>
                                  </a:cubicBezTo>
                                  <a:cubicBezTo>
                                    <a:pt x="127" y="744"/>
                                    <a:pt x="123" y="753"/>
                                    <a:pt x="123" y="753"/>
                                  </a:cubicBezTo>
                                  <a:cubicBezTo>
                                    <a:pt x="123" y="753"/>
                                    <a:pt x="119" y="750"/>
                                    <a:pt x="119" y="750"/>
                                  </a:cubicBezTo>
                                  <a:cubicBezTo>
                                    <a:pt x="119" y="750"/>
                                    <a:pt x="119" y="753"/>
                                    <a:pt x="119" y="753"/>
                                  </a:cubicBezTo>
                                  <a:cubicBezTo>
                                    <a:pt x="119" y="753"/>
                                    <a:pt x="119" y="753"/>
                                    <a:pt x="119" y="753"/>
                                  </a:cubicBezTo>
                                  <a:cubicBezTo>
                                    <a:pt x="119" y="753"/>
                                    <a:pt x="115" y="750"/>
                                    <a:pt x="115" y="750"/>
                                  </a:cubicBezTo>
                                  <a:cubicBezTo>
                                    <a:pt x="115" y="750"/>
                                    <a:pt x="115" y="750"/>
                                    <a:pt x="115" y="750"/>
                                  </a:cubicBezTo>
                                  <a:cubicBezTo>
                                    <a:pt x="115" y="750"/>
                                    <a:pt x="111" y="753"/>
                                    <a:pt x="111" y="753"/>
                                  </a:cubicBezTo>
                                  <a:cubicBezTo>
                                    <a:pt x="111" y="753"/>
                                    <a:pt x="111" y="753"/>
                                    <a:pt x="111" y="753"/>
                                  </a:cubicBezTo>
                                  <a:cubicBezTo>
                                    <a:pt x="111" y="753"/>
                                    <a:pt x="106" y="744"/>
                                    <a:pt x="106" y="744"/>
                                  </a:cubicBezTo>
                                  <a:cubicBezTo>
                                    <a:pt x="106" y="744"/>
                                    <a:pt x="106" y="750"/>
                                    <a:pt x="106" y="750"/>
                                  </a:cubicBezTo>
                                  <a:cubicBezTo>
                                    <a:pt x="106" y="750"/>
                                    <a:pt x="103" y="753"/>
                                    <a:pt x="103" y="753"/>
                                  </a:cubicBezTo>
                                  <a:cubicBezTo>
                                    <a:pt x="103" y="753"/>
                                    <a:pt x="103" y="758"/>
                                    <a:pt x="103" y="758"/>
                                  </a:cubicBezTo>
                                  <a:cubicBezTo>
                                    <a:pt x="103" y="758"/>
                                    <a:pt x="99" y="750"/>
                                    <a:pt x="99" y="750"/>
                                  </a:cubicBezTo>
                                  <a:cubicBezTo>
                                    <a:pt x="99" y="750"/>
                                    <a:pt x="94" y="753"/>
                                    <a:pt x="94" y="753"/>
                                  </a:cubicBezTo>
                                  <a:cubicBezTo>
                                    <a:pt x="94" y="753"/>
                                    <a:pt x="94" y="750"/>
                                    <a:pt x="94" y="750"/>
                                  </a:cubicBezTo>
                                  <a:cubicBezTo>
                                    <a:pt x="94" y="750"/>
                                    <a:pt x="94" y="750"/>
                                    <a:pt x="94" y="750"/>
                                  </a:cubicBezTo>
                                  <a:cubicBezTo>
                                    <a:pt x="94" y="750"/>
                                    <a:pt x="91" y="750"/>
                                    <a:pt x="91" y="750"/>
                                  </a:cubicBezTo>
                                  <a:cubicBezTo>
                                    <a:pt x="91" y="750"/>
                                    <a:pt x="91" y="753"/>
                                    <a:pt x="91" y="753"/>
                                  </a:cubicBezTo>
                                  <a:cubicBezTo>
                                    <a:pt x="91" y="753"/>
                                    <a:pt x="91" y="744"/>
                                    <a:pt x="91" y="744"/>
                                  </a:cubicBezTo>
                                  <a:cubicBezTo>
                                    <a:pt x="91" y="744"/>
                                    <a:pt x="86" y="753"/>
                                    <a:pt x="86" y="753"/>
                                  </a:cubicBezTo>
                                  <a:cubicBezTo>
                                    <a:pt x="86" y="753"/>
                                    <a:pt x="82" y="744"/>
                                    <a:pt x="82" y="744"/>
                                  </a:cubicBezTo>
                                  <a:cubicBezTo>
                                    <a:pt x="82" y="744"/>
                                    <a:pt x="82" y="750"/>
                                    <a:pt x="82" y="750"/>
                                  </a:cubicBezTo>
                                  <a:cubicBezTo>
                                    <a:pt x="82" y="750"/>
                                    <a:pt x="78" y="744"/>
                                    <a:pt x="78" y="744"/>
                                  </a:cubicBezTo>
                                  <a:cubicBezTo>
                                    <a:pt x="78" y="744"/>
                                    <a:pt x="78" y="741"/>
                                    <a:pt x="78" y="741"/>
                                  </a:cubicBezTo>
                                  <a:cubicBezTo>
                                    <a:pt x="78" y="741"/>
                                    <a:pt x="78" y="750"/>
                                    <a:pt x="78" y="750"/>
                                  </a:cubicBezTo>
                                  <a:cubicBezTo>
                                    <a:pt x="78" y="750"/>
                                    <a:pt x="74" y="744"/>
                                    <a:pt x="74" y="744"/>
                                  </a:cubicBezTo>
                                  <a:cubicBezTo>
                                    <a:pt x="74" y="744"/>
                                    <a:pt x="70" y="744"/>
                                    <a:pt x="70" y="744"/>
                                  </a:cubicBezTo>
                                  <a:cubicBezTo>
                                    <a:pt x="70" y="744"/>
                                    <a:pt x="70" y="750"/>
                                    <a:pt x="70" y="750"/>
                                  </a:cubicBezTo>
                                  <a:cubicBezTo>
                                    <a:pt x="70" y="750"/>
                                    <a:pt x="65" y="744"/>
                                    <a:pt x="65" y="744"/>
                                  </a:cubicBezTo>
                                  <a:cubicBezTo>
                                    <a:pt x="65" y="744"/>
                                    <a:pt x="65" y="750"/>
                                    <a:pt x="65" y="750"/>
                                  </a:cubicBezTo>
                                  <a:cubicBezTo>
                                    <a:pt x="65" y="750"/>
                                    <a:pt x="65" y="744"/>
                                    <a:pt x="65" y="744"/>
                                  </a:cubicBezTo>
                                  <a:cubicBezTo>
                                    <a:pt x="65" y="744"/>
                                    <a:pt x="62" y="750"/>
                                    <a:pt x="62" y="750"/>
                                  </a:cubicBezTo>
                                  <a:cubicBezTo>
                                    <a:pt x="62" y="750"/>
                                    <a:pt x="58" y="753"/>
                                    <a:pt x="58" y="753"/>
                                  </a:cubicBezTo>
                                  <a:cubicBezTo>
                                    <a:pt x="58" y="753"/>
                                    <a:pt x="58" y="750"/>
                                    <a:pt x="58" y="750"/>
                                  </a:cubicBezTo>
                                  <a:cubicBezTo>
                                    <a:pt x="58" y="750"/>
                                    <a:pt x="53" y="753"/>
                                    <a:pt x="53" y="753"/>
                                  </a:cubicBezTo>
                                  <a:cubicBezTo>
                                    <a:pt x="53" y="753"/>
                                    <a:pt x="53" y="753"/>
                                    <a:pt x="53" y="753"/>
                                  </a:cubicBezTo>
                                  <a:cubicBezTo>
                                    <a:pt x="53" y="753"/>
                                    <a:pt x="50" y="750"/>
                                    <a:pt x="50" y="750"/>
                                  </a:cubicBezTo>
                                  <a:cubicBezTo>
                                    <a:pt x="50" y="750"/>
                                    <a:pt x="50" y="750"/>
                                    <a:pt x="50" y="750"/>
                                  </a:cubicBezTo>
                                  <a:cubicBezTo>
                                    <a:pt x="50" y="750"/>
                                    <a:pt x="50" y="753"/>
                                    <a:pt x="50" y="753"/>
                                  </a:cubicBezTo>
                                  <a:cubicBezTo>
                                    <a:pt x="50" y="753"/>
                                    <a:pt x="45" y="753"/>
                                    <a:pt x="45" y="753"/>
                                  </a:cubicBezTo>
                                  <a:cubicBezTo>
                                    <a:pt x="45" y="753"/>
                                    <a:pt x="45" y="750"/>
                                    <a:pt x="45" y="750"/>
                                  </a:cubicBezTo>
                                  <a:cubicBezTo>
                                    <a:pt x="45" y="750"/>
                                    <a:pt x="41" y="753"/>
                                    <a:pt x="41" y="753"/>
                                  </a:cubicBezTo>
                                  <a:cubicBezTo>
                                    <a:pt x="41" y="753"/>
                                    <a:pt x="41" y="750"/>
                                    <a:pt x="41" y="750"/>
                                  </a:cubicBezTo>
                                  <a:cubicBezTo>
                                    <a:pt x="41" y="750"/>
                                    <a:pt x="38" y="750"/>
                                    <a:pt x="38" y="750"/>
                                  </a:cubicBezTo>
                                  <a:cubicBezTo>
                                    <a:pt x="38" y="750"/>
                                    <a:pt x="38" y="753"/>
                                    <a:pt x="38" y="753"/>
                                  </a:cubicBezTo>
                                  <a:cubicBezTo>
                                    <a:pt x="38" y="753"/>
                                    <a:pt x="33" y="753"/>
                                    <a:pt x="33" y="753"/>
                                  </a:cubicBezTo>
                                  <a:cubicBezTo>
                                    <a:pt x="33" y="753"/>
                                    <a:pt x="33" y="758"/>
                                    <a:pt x="33" y="758"/>
                                  </a:cubicBezTo>
                                  <a:cubicBezTo>
                                    <a:pt x="33" y="758"/>
                                    <a:pt x="29" y="750"/>
                                    <a:pt x="29" y="750"/>
                                  </a:cubicBezTo>
                                  <a:cubicBezTo>
                                    <a:pt x="29" y="750"/>
                                    <a:pt x="29" y="758"/>
                                    <a:pt x="29" y="758"/>
                                  </a:cubicBezTo>
                                  <a:cubicBezTo>
                                    <a:pt x="29" y="758"/>
                                    <a:pt x="24" y="758"/>
                                    <a:pt x="24" y="758"/>
                                  </a:cubicBezTo>
                                  <a:cubicBezTo>
                                    <a:pt x="24" y="758"/>
                                    <a:pt x="24" y="753"/>
                                    <a:pt x="24" y="753"/>
                                  </a:cubicBezTo>
                                  <a:cubicBezTo>
                                    <a:pt x="24" y="753"/>
                                    <a:pt x="21" y="753"/>
                                    <a:pt x="21" y="753"/>
                                  </a:cubicBezTo>
                                  <a:cubicBezTo>
                                    <a:pt x="21" y="753"/>
                                    <a:pt x="21" y="758"/>
                                    <a:pt x="21" y="758"/>
                                  </a:cubicBezTo>
                                  <a:cubicBezTo>
                                    <a:pt x="21" y="758"/>
                                    <a:pt x="17" y="753"/>
                                    <a:pt x="17" y="753"/>
                                  </a:cubicBezTo>
                                  <a:cubicBezTo>
                                    <a:pt x="17" y="753"/>
                                    <a:pt x="17" y="758"/>
                                    <a:pt x="17" y="758"/>
                                  </a:cubicBezTo>
                                  <a:cubicBezTo>
                                    <a:pt x="17" y="758"/>
                                    <a:pt x="12" y="753"/>
                                    <a:pt x="12" y="753"/>
                                  </a:cubicBezTo>
                                  <a:cubicBezTo>
                                    <a:pt x="12" y="753"/>
                                    <a:pt x="12" y="758"/>
                                    <a:pt x="12" y="758"/>
                                  </a:cubicBezTo>
                                  <a:cubicBezTo>
                                    <a:pt x="12" y="758"/>
                                    <a:pt x="9" y="761"/>
                                    <a:pt x="9" y="761"/>
                                  </a:cubicBezTo>
                                  <a:cubicBezTo>
                                    <a:pt x="9" y="761"/>
                                    <a:pt x="9" y="753"/>
                                    <a:pt x="9" y="753"/>
                                  </a:cubicBezTo>
                                  <a:cubicBezTo>
                                    <a:pt x="9" y="753"/>
                                    <a:pt x="3" y="758"/>
                                    <a:pt x="3" y="758"/>
                                  </a:cubicBezTo>
                                  <a:cubicBezTo>
                                    <a:pt x="3" y="758"/>
                                    <a:pt x="3" y="758"/>
                                    <a:pt x="3" y="758"/>
                                  </a:cubicBezTo>
                                  <a:cubicBezTo>
                                    <a:pt x="3" y="758"/>
                                    <a:pt x="0" y="758"/>
                                    <a:pt x="0" y="758"/>
                                  </a:cubicBezTo>
                                  <a:cubicBezTo>
                                    <a:pt x="0" y="758"/>
                                    <a:pt x="0" y="753"/>
                                    <a:pt x="0" y="753"/>
                                  </a:cubicBezTo>
                                  <a:cubicBezTo>
                                    <a:pt x="0" y="753"/>
                                    <a:pt x="0" y="753"/>
                                    <a:pt x="0" y="753"/>
                                  </a:cubicBezTo>
                                  <a:cubicBezTo>
                                    <a:pt x="0" y="753"/>
                                    <a:pt x="0" y="758"/>
                                    <a:pt x="0" y="758"/>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603" name="Freeform 232"/>
                          <wps:cNvSpPr>
                            <a:spLocks/>
                          </wps:cNvSpPr>
                          <wps:spPr bwMode="auto">
                            <a:xfrm>
                              <a:off x="5764" y="1862"/>
                              <a:ext cx="256" cy="777"/>
                            </a:xfrm>
                            <a:custGeom>
                              <a:avLst/>
                              <a:gdLst>
                                <a:gd name="T0" fmla="*/ 247 w 256"/>
                                <a:gd name="T1" fmla="*/ 762 h 777"/>
                                <a:gd name="T2" fmla="*/ 244 w 256"/>
                                <a:gd name="T3" fmla="*/ 770 h 777"/>
                                <a:gd name="T4" fmla="*/ 235 w 256"/>
                                <a:gd name="T5" fmla="*/ 770 h 777"/>
                                <a:gd name="T6" fmla="*/ 227 w 256"/>
                                <a:gd name="T7" fmla="*/ 765 h 777"/>
                                <a:gd name="T8" fmla="*/ 224 w 256"/>
                                <a:gd name="T9" fmla="*/ 765 h 777"/>
                                <a:gd name="T10" fmla="*/ 218 w 256"/>
                                <a:gd name="T11" fmla="*/ 765 h 777"/>
                                <a:gd name="T12" fmla="*/ 212 w 256"/>
                                <a:gd name="T13" fmla="*/ 765 h 777"/>
                                <a:gd name="T14" fmla="*/ 206 w 256"/>
                                <a:gd name="T15" fmla="*/ 770 h 777"/>
                                <a:gd name="T16" fmla="*/ 198 w 256"/>
                                <a:gd name="T17" fmla="*/ 765 h 777"/>
                                <a:gd name="T18" fmla="*/ 194 w 256"/>
                                <a:gd name="T19" fmla="*/ 762 h 777"/>
                                <a:gd name="T20" fmla="*/ 191 w 256"/>
                                <a:gd name="T21" fmla="*/ 765 h 777"/>
                                <a:gd name="T22" fmla="*/ 182 w 256"/>
                                <a:gd name="T23" fmla="*/ 765 h 777"/>
                                <a:gd name="T24" fmla="*/ 177 w 256"/>
                                <a:gd name="T25" fmla="*/ 756 h 777"/>
                                <a:gd name="T26" fmla="*/ 170 w 256"/>
                                <a:gd name="T27" fmla="*/ 756 h 777"/>
                                <a:gd name="T28" fmla="*/ 165 w 256"/>
                                <a:gd name="T29" fmla="*/ 753 h 777"/>
                                <a:gd name="T30" fmla="*/ 156 w 256"/>
                                <a:gd name="T31" fmla="*/ 753 h 777"/>
                                <a:gd name="T32" fmla="*/ 153 w 256"/>
                                <a:gd name="T33" fmla="*/ 750 h 777"/>
                                <a:gd name="T34" fmla="*/ 150 w 256"/>
                                <a:gd name="T35" fmla="*/ 750 h 777"/>
                                <a:gd name="T36" fmla="*/ 141 w 256"/>
                                <a:gd name="T37" fmla="*/ 729 h 777"/>
                                <a:gd name="T38" fmla="*/ 136 w 256"/>
                                <a:gd name="T39" fmla="*/ 708 h 777"/>
                                <a:gd name="T40" fmla="*/ 129 w 256"/>
                                <a:gd name="T41" fmla="*/ 531 h 777"/>
                                <a:gd name="T42" fmla="*/ 124 w 256"/>
                                <a:gd name="T43" fmla="*/ 412 h 777"/>
                                <a:gd name="T44" fmla="*/ 115 w 256"/>
                                <a:gd name="T45" fmla="*/ 236 h 777"/>
                                <a:gd name="T46" fmla="*/ 112 w 256"/>
                                <a:gd name="T47" fmla="*/ 0 h 777"/>
                                <a:gd name="T48" fmla="*/ 103 w 256"/>
                                <a:gd name="T49" fmla="*/ 248 h 777"/>
                                <a:gd name="T50" fmla="*/ 100 w 256"/>
                                <a:gd name="T51" fmla="*/ 168 h 777"/>
                                <a:gd name="T52" fmla="*/ 91 w 256"/>
                                <a:gd name="T53" fmla="*/ 506 h 777"/>
                                <a:gd name="T54" fmla="*/ 88 w 256"/>
                                <a:gd name="T55" fmla="*/ 580 h 777"/>
                                <a:gd name="T56" fmla="*/ 79 w 256"/>
                                <a:gd name="T57" fmla="*/ 712 h 777"/>
                                <a:gd name="T58" fmla="*/ 74 w 256"/>
                                <a:gd name="T59" fmla="*/ 741 h 777"/>
                                <a:gd name="T60" fmla="*/ 71 w 256"/>
                                <a:gd name="T61" fmla="*/ 753 h 777"/>
                                <a:gd name="T62" fmla="*/ 62 w 256"/>
                                <a:gd name="T63" fmla="*/ 765 h 777"/>
                                <a:gd name="T64" fmla="*/ 59 w 256"/>
                                <a:gd name="T65" fmla="*/ 762 h 777"/>
                                <a:gd name="T66" fmla="*/ 53 w 256"/>
                                <a:gd name="T67" fmla="*/ 762 h 777"/>
                                <a:gd name="T68" fmla="*/ 47 w 256"/>
                                <a:gd name="T69" fmla="*/ 770 h 777"/>
                                <a:gd name="T70" fmla="*/ 38 w 256"/>
                                <a:gd name="T71" fmla="*/ 770 h 777"/>
                                <a:gd name="T72" fmla="*/ 33 w 256"/>
                                <a:gd name="T73" fmla="*/ 770 h 777"/>
                                <a:gd name="T74" fmla="*/ 29 w 256"/>
                                <a:gd name="T75" fmla="*/ 770 h 777"/>
                                <a:gd name="T76" fmla="*/ 21 w 256"/>
                                <a:gd name="T77" fmla="*/ 770 h 777"/>
                                <a:gd name="T78" fmla="*/ 18 w 256"/>
                                <a:gd name="T79" fmla="*/ 777 h 777"/>
                                <a:gd name="T80" fmla="*/ 9 w 256"/>
                                <a:gd name="T81" fmla="*/ 765 h 777"/>
                                <a:gd name="T82" fmla="*/ 6 w 256"/>
                                <a:gd name="T83" fmla="*/ 770 h 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6" h="777">
                                  <a:moveTo>
                                    <a:pt x="256" y="770"/>
                                  </a:moveTo>
                                  <a:cubicBezTo>
                                    <a:pt x="256" y="770"/>
                                    <a:pt x="253" y="765"/>
                                    <a:pt x="253" y="765"/>
                                  </a:cubicBezTo>
                                  <a:cubicBezTo>
                                    <a:pt x="253" y="765"/>
                                    <a:pt x="247" y="762"/>
                                    <a:pt x="247" y="762"/>
                                  </a:cubicBezTo>
                                  <a:cubicBezTo>
                                    <a:pt x="247" y="762"/>
                                    <a:pt x="244" y="765"/>
                                    <a:pt x="244" y="765"/>
                                  </a:cubicBezTo>
                                  <a:cubicBezTo>
                                    <a:pt x="244" y="765"/>
                                    <a:pt x="244" y="765"/>
                                    <a:pt x="244" y="765"/>
                                  </a:cubicBezTo>
                                  <a:cubicBezTo>
                                    <a:pt x="244" y="765"/>
                                    <a:pt x="244" y="770"/>
                                    <a:pt x="244" y="770"/>
                                  </a:cubicBezTo>
                                  <a:cubicBezTo>
                                    <a:pt x="244" y="770"/>
                                    <a:pt x="239" y="762"/>
                                    <a:pt x="239" y="762"/>
                                  </a:cubicBezTo>
                                  <a:cubicBezTo>
                                    <a:pt x="239" y="762"/>
                                    <a:pt x="239" y="765"/>
                                    <a:pt x="239" y="765"/>
                                  </a:cubicBezTo>
                                  <a:cubicBezTo>
                                    <a:pt x="239" y="765"/>
                                    <a:pt x="235" y="770"/>
                                    <a:pt x="235" y="770"/>
                                  </a:cubicBezTo>
                                  <a:cubicBezTo>
                                    <a:pt x="235" y="770"/>
                                    <a:pt x="235" y="770"/>
                                    <a:pt x="235" y="770"/>
                                  </a:cubicBezTo>
                                  <a:cubicBezTo>
                                    <a:pt x="235" y="770"/>
                                    <a:pt x="232" y="765"/>
                                    <a:pt x="232" y="765"/>
                                  </a:cubicBezTo>
                                  <a:cubicBezTo>
                                    <a:pt x="232" y="765"/>
                                    <a:pt x="227" y="765"/>
                                    <a:pt x="227" y="765"/>
                                  </a:cubicBezTo>
                                  <a:cubicBezTo>
                                    <a:pt x="227" y="765"/>
                                    <a:pt x="227" y="770"/>
                                    <a:pt x="227" y="770"/>
                                  </a:cubicBezTo>
                                  <a:cubicBezTo>
                                    <a:pt x="227" y="770"/>
                                    <a:pt x="227" y="770"/>
                                    <a:pt x="227" y="770"/>
                                  </a:cubicBezTo>
                                  <a:cubicBezTo>
                                    <a:pt x="227" y="770"/>
                                    <a:pt x="224" y="765"/>
                                    <a:pt x="224" y="765"/>
                                  </a:cubicBezTo>
                                  <a:cubicBezTo>
                                    <a:pt x="224" y="765"/>
                                    <a:pt x="224" y="765"/>
                                    <a:pt x="224" y="765"/>
                                  </a:cubicBezTo>
                                  <a:cubicBezTo>
                                    <a:pt x="224" y="765"/>
                                    <a:pt x="218" y="765"/>
                                    <a:pt x="218" y="765"/>
                                  </a:cubicBezTo>
                                  <a:cubicBezTo>
                                    <a:pt x="218" y="765"/>
                                    <a:pt x="218" y="765"/>
                                    <a:pt x="218" y="765"/>
                                  </a:cubicBezTo>
                                  <a:cubicBezTo>
                                    <a:pt x="218" y="765"/>
                                    <a:pt x="218" y="770"/>
                                    <a:pt x="218" y="770"/>
                                  </a:cubicBezTo>
                                  <a:cubicBezTo>
                                    <a:pt x="218" y="770"/>
                                    <a:pt x="215" y="770"/>
                                    <a:pt x="215" y="770"/>
                                  </a:cubicBezTo>
                                  <a:cubicBezTo>
                                    <a:pt x="215" y="770"/>
                                    <a:pt x="212" y="765"/>
                                    <a:pt x="212" y="765"/>
                                  </a:cubicBezTo>
                                  <a:cubicBezTo>
                                    <a:pt x="212" y="765"/>
                                    <a:pt x="212" y="765"/>
                                    <a:pt x="212" y="765"/>
                                  </a:cubicBezTo>
                                  <a:cubicBezTo>
                                    <a:pt x="212" y="765"/>
                                    <a:pt x="206" y="770"/>
                                    <a:pt x="206" y="770"/>
                                  </a:cubicBezTo>
                                  <a:cubicBezTo>
                                    <a:pt x="206" y="770"/>
                                    <a:pt x="206" y="770"/>
                                    <a:pt x="206" y="770"/>
                                  </a:cubicBezTo>
                                  <a:cubicBezTo>
                                    <a:pt x="206" y="770"/>
                                    <a:pt x="206" y="765"/>
                                    <a:pt x="206" y="765"/>
                                  </a:cubicBezTo>
                                  <a:cubicBezTo>
                                    <a:pt x="206" y="765"/>
                                    <a:pt x="203" y="770"/>
                                    <a:pt x="203" y="770"/>
                                  </a:cubicBezTo>
                                  <a:cubicBezTo>
                                    <a:pt x="203" y="770"/>
                                    <a:pt x="198" y="765"/>
                                    <a:pt x="198" y="765"/>
                                  </a:cubicBezTo>
                                  <a:cubicBezTo>
                                    <a:pt x="198" y="765"/>
                                    <a:pt x="198" y="762"/>
                                    <a:pt x="198" y="762"/>
                                  </a:cubicBezTo>
                                  <a:cubicBezTo>
                                    <a:pt x="198" y="762"/>
                                    <a:pt x="198" y="765"/>
                                    <a:pt x="198" y="765"/>
                                  </a:cubicBezTo>
                                  <a:cubicBezTo>
                                    <a:pt x="198" y="765"/>
                                    <a:pt x="194" y="762"/>
                                    <a:pt x="194" y="762"/>
                                  </a:cubicBezTo>
                                  <a:cubicBezTo>
                                    <a:pt x="194" y="762"/>
                                    <a:pt x="191" y="765"/>
                                    <a:pt x="191" y="765"/>
                                  </a:cubicBezTo>
                                  <a:cubicBezTo>
                                    <a:pt x="191" y="765"/>
                                    <a:pt x="191" y="762"/>
                                    <a:pt x="191" y="762"/>
                                  </a:cubicBezTo>
                                  <a:cubicBezTo>
                                    <a:pt x="191" y="762"/>
                                    <a:pt x="191" y="765"/>
                                    <a:pt x="191" y="765"/>
                                  </a:cubicBezTo>
                                  <a:cubicBezTo>
                                    <a:pt x="191" y="765"/>
                                    <a:pt x="186" y="762"/>
                                    <a:pt x="186" y="762"/>
                                  </a:cubicBezTo>
                                  <a:cubicBezTo>
                                    <a:pt x="186" y="762"/>
                                    <a:pt x="186" y="765"/>
                                    <a:pt x="186" y="765"/>
                                  </a:cubicBezTo>
                                  <a:cubicBezTo>
                                    <a:pt x="186" y="765"/>
                                    <a:pt x="182" y="765"/>
                                    <a:pt x="182" y="765"/>
                                  </a:cubicBezTo>
                                  <a:cubicBezTo>
                                    <a:pt x="182" y="765"/>
                                    <a:pt x="182" y="762"/>
                                    <a:pt x="182" y="762"/>
                                  </a:cubicBezTo>
                                  <a:cubicBezTo>
                                    <a:pt x="182" y="762"/>
                                    <a:pt x="177" y="762"/>
                                    <a:pt x="177" y="762"/>
                                  </a:cubicBezTo>
                                  <a:cubicBezTo>
                                    <a:pt x="177" y="762"/>
                                    <a:pt x="177" y="756"/>
                                    <a:pt x="177" y="756"/>
                                  </a:cubicBezTo>
                                  <a:cubicBezTo>
                                    <a:pt x="177" y="756"/>
                                    <a:pt x="174" y="762"/>
                                    <a:pt x="174" y="762"/>
                                  </a:cubicBezTo>
                                  <a:cubicBezTo>
                                    <a:pt x="174" y="762"/>
                                    <a:pt x="174" y="756"/>
                                    <a:pt x="174" y="756"/>
                                  </a:cubicBezTo>
                                  <a:cubicBezTo>
                                    <a:pt x="174" y="756"/>
                                    <a:pt x="170" y="756"/>
                                    <a:pt x="170" y="756"/>
                                  </a:cubicBezTo>
                                  <a:cubicBezTo>
                                    <a:pt x="170" y="756"/>
                                    <a:pt x="170" y="756"/>
                                    <a:pt x="170" y="756"/>
                                  </a:cubicBezTo>
                                  <a:cubicBezTo>
                                    <a:pt x="170" y="756"/>
                                    <a:pt x="165" y="756"/>
                                    <a:pt x="165" y="756"/>
                                  </a:cubicBezTo>
                                  <a:cubicBezTo>
                                    <a:pt x="165" y="756"/>
                                    <a:pt x="165" y="753"/>
                                    <a:pt x="165" y="753"/>
                                  </a:cubicBezTo>
                                  <a:cubicBezTo>
                                    <a:pt x="165" y="753"/>
                                    <a:pt x="162" y="753"/>
                                    <a:pt x="162" y="753"/>
                                  </a:cubicBezTo>
                                  <a:cubicBezTo>
                                    <a:pt x="162" y="753"/>
                                    <a:pt x="162" y="762"/>
                                    <a:pt x="162" y="762"/>
                                  </a:cubicBezTo>
                                  <a:cubicBezTo>
                                    <a:pt x="162" y="762"/>
                                    <a:pt x="156" y="753"/>
                                    <a:pt x="156" y="753"/>
                                  </a:cubicBezTo>
                                  <a:cubicBezTo>
                                    <a:pt x="156" y="753"/>
                                    <a:pt x="156" y="762"/>
                                    <a:pt x="156" y="762"/>
                                  </a:cubicBezTo>
                                  <a:cubicBezTo>
                                    <a:pt x="156" y="762"/>
                                    <a:pt x="153" y="753"/>
                                    <a:pt x="153" y="753"/>
                                  </a:cubicBezTo>
                                  <a:cubicBezTo>
                                    <a:pt x="153" y="753"/>
                                    <a:pt x="153" y="750"/>
                                    <a:pt x="153" y="750"/>
                                  </a:cubicBezTo>
                                  <a:cubicBezTo>
                                    <a:pt x="153" y="750"/>
                                    <a:pt x="153" y="750"/>
                                    <a:pt x="153" y="750"/>
                                  </a:cubicBezTo>
                                  <a:cubicBezTo>
                                    <a:pt x="153" y="750"/>
                                    <a:pt x="150" y="744"/>
                                    <a:pt x="150" y="744"/>
                                  </a:cubicBezTo>
                                  <a:cubicBezTo>
                                    <a:pt x="150" y="744"/>
                                    <a:pt x="150" y="750"/>
                                    <a:pt x="150" y="750"/>
                                  </a:cubicBezTo>
                                  <a:cubicBezTo>
                                    <a:pt x="150" y="750"/>
                                    <a:pt x="144" y="744"/>
                                    <a:pt x="144" y="744"/>
                                  </a:cubicBezTo>
                                  <a:cubicBezTo>
                                    <a:pt x="144" y="744"/>
                                    <a:pt x="144" y="741"/>
                                    <a:pt x="144" y="741"/>
                                  </a:cubicBezTo>
                                  <a:cubicBezTo>
                                    <a:pt x="144" y="741"/>
                                    <a:pt x="141" y="729"/>
                                    <a:pt x="141" y="729"/>
                                  </a:cubicBezTo>
                                  <a:cubicBezTo>
                                    <a:pt x="141" y="729"/>
                                    <a:pt x="141" y="729"/>
                                    <a:pt x="141" y="729"/>
                                  </a:cubicBezTo>
                                  <a:cubicBezTo>
                                    <a:pt x="141" y="729"/>
                                    <a:pt x="136" y="712"/>
                                    <a:pt x="136" y="712"/>
                                  </a:cubicBezTo>
                                  <a:cubicBezTo>
                                    <a:pt x="136" y="712"/>
                                    <a:pt x="136" y="708"/>
                                    <a:pt x="136" y="708"/>
                                  </a:cubicBezTo>
                                  <a:cubicBezTo>
                                    <a:pt x="136" y="708"/>
                                    <a:pt x="132" y="662"/>
                                    <a:pt x="132" y="662"/>
                                  </a:cubicBezTo>
                                  <a:cubicBezTo>
                                    <a:pt x="132" y="662"/>
                                    <a:pt x="132" y="654"/>
                                    <a:pt x="132" y="654"/>
                                  </a:cubicBezTo>
                                  <a:cubicBezTo>
                                    <a:pt x="132" y="654"/>
                                    <a:pt x="129" y="531"/>
                                    <a:pt x="129" y="531"/>
                                  </a:cubicBezTo>
                                  <a:cubicBezTo>
                                    <a:pt x="129" y="531"/>
                                    <a:pt x="129" y="506"/>
                                    <a:pt x="129" y="506"/>
                                  </a:cubicBezTo>
                                  <a:cubicBezTo>
                                    <a:pt x="129" y="506"/>
                                    <a:pt x="124" y="412"/>
                                    <a:pt x="124" y="412"/>
                                  </a:cubicBezTo>
                                  <a:cubicBezTo>
                                    <a:pt x="124" y="412"/>
                                    <a:pt x="124" y="412"/>
                                    <a:pt x="124" y="412"/>
                                  </a:cubicBezTo>
                                  <a:cubicBezTo>
                                    <a:pt x="124" y="412"/>
                                    <a:pt x="121" y="433"/>
                                    <a:pt x="121" y="433"/>
                                  </a:cubicBezTo>
                                  <a:cubicBezTo>
                                    <a:pt x="121" y="433"/>
                                    <a:pt x="121" y="420"/>
                                    <a:pt x="121" y="420"/>
                                  </a:cubicBezTo>
                                  <a:cubicBezTo>
                                    <a:pt x="121" y="420"/>
                                    <a:pt x="115" y="236"/>
                                    <a:pt x="115" y="236"/>
                                  </a:cubicBezTo>
                                  <a:cubicBezTo>
                                    <a:pt x="115" y="236"/>
                                    <a:pt x="115" y="194"/>
                                    <a:pt x="115" y="194"/>
                                  </a:cubicBezTo>
                                  <a:cubicBezTo>
                                    <a:pt x="115" y="194"/>
                                    <a:pt x="112" y="9"/>
                                    <a:pt x="112" y="9"/>
                                  </a:cubicBezTo>
                                  <a:cubicBezTo>
                                    <a:pt x="112" y="9"/>
                                    <a:pt x="112" y="0"/>
                                    <a:pt x="112" y="0"/>
                                  </a:cubicBezTo>
                                  <a:cubicBezTo>
                                    <a:pt x="112" y="0"/>
                                    <a:pt x="109" y="133"/>
                                    <a:pt x="109" y="133"/>
                                  </a:cubicBezTo>
                                  <a:cubicBezTo>
                                    <a:pt x="109" y="133"/>
                                    <a:pt x="109" y="168"/>
                                    <a:pt x="109" y="168"/>
                                  </a:cubicBezTo>
                                  <a:cubicBezTo>
                                    <a:pt x="109" y="168"/>
                                    <a:pt x="103" y="248"/>
                                    <a:pt x="103" y="248"/>
                                  </a:cubicBezTo>
                                  <a:cubicBezTo>
                                    <a:pt x="103" y="248"/>
                                    <a:pt x="103" y="222"/>
                                    <a:pt x="103" y="222"/>
                                  </a:cubicBezTo>
                                  <a:cubicBezTo>
                                    <a:pt x="103" y="222"/>
                                    <a:pt x="100" y="148"/>
                                    <a:pt x="100" y="148"/>
                                  </a:cubicBezTo>
                                  <a:cubicBezTo>
                                    <a:pt x="100" y="148"/>
                                    <a:pt x="100" y="168"/>
                                    <a:pt x="100" y="168"/>
                                  </a:cubicBezTo>
                                  <a:cubicBezTo>
                                    <a:pt x="100" y="168"/>
                                    <a:pt x="95" y="354"/>
                                    <a:pt x="95" y="354"/>
                                  </a:cubicBezTo>
                                  <a:cubicBezTo>
                                    <a:pt x="95" y="354"/>
                                    <a:pt x="95" y="380"/>
                                    <a:pt x="95" y="380"/>
                                  </a:cubicBezTo>
                                  <a:cubicBezTo>
                                    <a:pt x="95" y="380"/>
                                    <a:pt x="91" y="506"/>
                                    <a:pt x="91" y="506"/>
                                  </a:cubicBezTo>
                                  <a:cubicBezTo>
                                    <a:pt x="91" y="506"/>
                                    <a:pt x="91" y="519"/>
                                    <a:pt x="91" y="519"/>
                                  </a:cubicBezTo>
                                  <a:cubicBezTo>
                                    <a:pt x="91" y="519"/>
                                    <a:pt x="88" y="572"/>
                                    <a:pt x="88" y="572"/>
                                  </a:cubicBezTo>
                                  <a:cubicBezTo>
                                    <a:pt x="88" y="572"/>
                                    <a:pt x="88" y="580"/>
                                    <a:pt x="88" y="580"/>
                                  </a:cubicBezTo>
                                  <a:cubicBezTo>
                                    <a:pt x="88" y="580"/>
                                    <a:pt x="83" y="654"/>
                                    <a:pt x="83" y="654"/>
                                  </a:cubicBezTo>
                                  <a:cubicBezTo>
                                    <a:pt x="83" y="654"/>
                                    <a:pt x="83" y="667"/>
                                    <a:pt x="83" y="667"/>
                                  </a:cubicBezTo>
                                  <a:cubicBezTo>
                                    <a:pt x="83" y="667"/>
                                    <a:pt x="79" y="712"/>
                                    <a:pt x="79" y="712"/>
                                  </a:cubicBezTo>
                                  <a:cubicBezTo>
                                    <a:pt x="79" y="712"/>
                                    <a:pt x="79" y="715"/>
                                    <a:pt x="79" y="715"/>
                                  </a:cubicBezTo>
                                  <a:cubicBezTo>
                                    <a:pt x="79" y="715"/>
                                    <a:pt x="74" y="736"/>
                                    <a:pt x="74" y="736"/>
                                  </a:cubicBezTo>
                                  <a:cubicBezTo>
                                    <a:pt x="74" y="736"/>
                                    <a:pt x="74" y="741"/>
                                    <a:pt x="74" y="741"/>
                                  </a:cubicBezTo>
                                  <a:cubicBezTo>
                                    <a:pt x="74" y="741"/>
                                    <a:pt x="74" y="744"/>
                                    <a:pt x="74" y="744"/>
                                  </a:cubicBezTo>
                                  <a:cubicBezTo>
                                    <a:pt x="74" y="744"/>
                                    <a:pt x="71" y="744"/>
                                    <a:pt x="71" y="744"/>
                                  </a:cubicBezTo>
                                  <a:cubicBezTo>
                                    <a:pt x="71" y="744"/>
                                    <a:pt x="71" y="753"/>
                                    <a:pt x="71" y="753"/>
                                  </a:cubicBezTo>
                                  <a:cubicBezTo>
                                    <a:pt x="71" y="753"/>
                                    <a:pt x="67" y="750"/>
                                    <a:pt x="67" y="750"/>
                                  </a:cubicBezTo>
                                  <a:cubicBezTo>
                                    <a:pt x="67" y="750"/>
                                    <a:pt x="67" y="756"/>
                                    <a:pt x="67" y="756"/>
                                  </a:cubicBezTo>
                                  <a:cubicBezTo>
                                    <a:pt x="67" y="756"/>
                                    <a:pt x="62" y="765"/>
                                    <a:pt x="62" y="765"/>
                                  </a:cubicBezTo>
                                  <a:cubicBezTo>
                                    <a:pt x="62" y="765"/>
                                    <a:pt x="62" y="756"/>
                                    <a:pt x="62" y="756"/>
                                  </a:cubicBezTo>
                                  <a:cubicBezTo>
                                    <a:pt x="62" y="756"/>
                                    <a:pt x="59" y="756"/>
                                    <a:pt x="59" y="756"/>
                                  </a:cubicBezTo>
                                  <a:cubicBezTo>
                                    <a:pt x="59" y="756"/>
                                    <a:pt x="59" y="762"/>
                                    <a:pt x="59" y="762"/>
                                  </a:cubicBezTo>
                                  <a:cubicBezTo>
                                    <a:pt x="59" y="762"/>
                                    <a:pt x="59" y="762"/>
                                    <a:pt x="59" y="762"/>
                                  </a:cubicBezTo>
                                  <a:cubicBezTo>
                                    <a:pt x="59" y="762"/>
                                    <a:pt x="53" y="765"/>
                                    <a:pt x="53" y="765"/>
                                  </a:cubicBezTo>
                                  <a:cubicBezTo>
                                    <a:pt x="53" y="765"/>
                                    <a:pt x="53" y="762"/>
                                    <a:pt x="53" y="762"/>
                                  </a:cubicBezTo>
                                  <a:cubicBezTo>
                                    <a:pt x="53" y="762"/>
                                    <a:pt x="50" y="765"/>
                                    <a:pt x="50" y="765"/>
                                  </a:cubicBezTo>
                                  <a:cubicBezTo>
                                    <a:pt x="50" y="765"/>
                                    <a:pt x="47" y="765"/>
                                    <a:pt x="47" y="765"/>
                                  </a:cubicBezTo>
                                  <a:cubicBezTo>
                                    <a:pt x="47" y="765"/>
                                    <a:pt x="47" y="770"/>
                                    <a:pt x="47" y="770"/>
                                  </a:cubicBezTo>
                                  <a:cubicBezTo>
                                    <a:pt x="47" y="770"/>
                                    <a:pt x="41" y="765"/>
                                    <a:pt x="41" y="765"/>
                                  </a:cubicBezTo>
                                  <a:cubicBezTo>
                                    <a:pt x="41" y="765"/>
                                    <a:pt x="41" y="770"/>
                                    <a:pt x="41" y="770"/>
                                  </a:cubicBezTo>
                                  <a:cubicBezTo>
                                    <a:pt x="41" y="770"/>
                                    <a:pt x="38" y="770"/>
                                    <a:pt x="38" y="770"/>
                                  </a:cubicBezTo>
                                  <a:cubicBezTo>
                                    <a:pt x="38" y="770"/>
                                    <a:pt x="38" y="765"/>
                                    <a:pt x="38" y="765"/>
                                  </a:cubicBezTo>
                                  <a:cubicBezTo>
                                    <a:pt x="38" y="765"/>
                                    <a:pt x="33" y="765"/>
                                    <a:pt x="33" y="765"/>
                                  </a:cubicBezTo>
                                  <a:cubicBezTo>
                                    <a:pt x="33" y="765"/>
                                    <a:pt x="33" y="770"/>
                                    <a:pt x="33" y="770"/>
                                  </a:cubicBezTo>
                                  <a:cubicBezTo>
                                    <a:pt x="33" y="770"/>
                                    <a:pt x="29" y="765"/>
                                    <a:pt x="29" y="765"/>
                                  </a:cubicBezTo>
                                  <a:cubicBezTo>
                                    <a:pt x="29" y="765"/>
                                    <a:pt x="29" y="773"/>
                                    <a:pt x="29" y="773"/>
                                  </a:cubicBezTo>
                                  <a:cubicBezTo>
                                    <a:pt x="29" y="773"/>
                                    <a:pt x="29" y="770"/>
                                    <a:pt x="29" y="770"/>
                                  </a:cubicBezTo>
                                  <a:cubicBezTo>
                                    <a:pt x="29" y="770"/>
                                    <a:pt x="26" y="773"/>
                                    <a:pt x="26" y="773"/>
                                  </a:cubicBezTo>
                                  <a:cubicBezTo>
                                    <a:pt x="26" y="773"/>
                                    <a:pt x="21" y="770"/>
                                    <a:pt x="21" y="770"/>
                                  </a:cubicBezTo>
                                  <a:cubicBezTo>
                                    <a:pt x="21" y="770"/>
                                    <a:pt x="21" y="770"/>
                                    <a:pt x="21" y="770"/>
                                  </a:cubicBezTo>
                                  <a:cubicBezTo>
                                    <a:pt x="21" y="770"/>
                                    <a:pt x="21" y="773"/>
                                    <a:pt x="21" y="773"/>
                                  </a:cubicBezTo>
                                  <a:cubicBezTo>
                                    <a:pt x="21" y="773"/>
                                    <a:pt x="18" y="770"/>
                                    <a:pt x="18" y="770"/>
                                  </a:cubicBezTo>
                                  <a:cubicBezTo>
                                    <a:pt x="18" y="770"/>
                                    <a:pt x="18" y="777"/>
                                    <a:pt x="18" y="777"/>
                                  </a:cubicBezTo>
                                  <a:cubicBezTo>
                                    <a:pt x="18" y="777"/>
                                    <a:pt x="12" y="770"/>
                                    <a:pt x="12" y="770"/>
                                  </a:cubicBezTo>
                                  <a:cubicBezTo>
                                    <a:pt x="12" y="770"/>
                                    <a:pt x="12" y="770"/>
                                    <a:pt x="12" y="770"/>
                                  </a:cubicBezTo>
                                  <a:cubicBezTo>
                                    <a:pt x="12" y="770"/>
                                    <a:pt x="9" y="765"/>
                                    <a:pt x="9" y="765"/>
                                  </a:cubicBezTo>
                                  <a:cubicBezTo>
                                    <a:pt x="9" y="765"/>
                                    <a:pt x="9" y="770"/>
                                    <a:pt x="9" y="770"/>
                                  </a:cubicBezTo>
                                  <a:cubicBezTo>
                                    <a:pt x="9" y="770"/>
                                    <a:pt x="6" y="770"/>
                                    <a:pt x="6" y="770"/>
                                  </a:cubicBezTo>
                                  <a:cubicBezTo>
                                    <a:pt x="6" y="770"/>
                                    <a:pt x="6" y="770"/>
                                    <a:pt x="6" y="770"/>
                                  </a:cubicBezTo>
                                  <a:cubicBezTo>
                                    <a:pt x="6" y="770"/>
                                    <a:pt x="0" y="773"/>
                                    <a:pt x="0" y="773"/>
                                  </a:cubicBezTo>
                                  <a:cubicBezTo>
                                    <a:pt x="0" y="773"/>
                                    <a:pt x="0" y="770"/>
                                    <a:pt x="0" y="770"/>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604" name="Freeform 233"/>
                          <wps:cNvSpPr>
                            <a:spLocks/>
                          </wps:cNvSpPr>
                          <wps:spPr bwMode="auto">
                            <a:xfrm>
                              <a:off x="5514" y="2627"/>
                              <a:ext cx="250" cy="17"/>
                            </a:xfrm>
                            <a:custGeom>
                              <a:avLst/>
                              <a:gdLst>
                                <a:gd name="T0" fmla="*/ 247 w 250"/>
                                <a:gd name="T1" fmla="*/ 8 h 17"/>
                                <a:gd name="T2" fmla="*/ 238 w 250"/>
                                <a:gd name="T3" fmla="*/ 5 h 17"/>
                                <a:gd name="T4" fmla="*/ 235 w 250"/>
                                <a:gd name="T5" fmla="*/ 5 h 17"/>
                                <a:gd name="T6" fmla="*/ 230 w 250"/>
                                <a:gd name="T7" fmla="*/ 8 h 17"/>
                                <a:gd name="T8" fmla="*/ 221 w 250"/>
                                <a:gd name="T9" fmla="*/ 12 h 17"/>
                                <a:gd name="T10" fmla="*/ 214 w 250"/>
                                <a:gd name="T11" fmla="*/ 5 h 17"/>
                                <a:gd name="T12" fmla="*/ 209 w 250"/>
                                <a:gd name="T13" fmla="*/ 12 h 17"/>
                                <a:gd name="T14" fmla="*/ 206 w 250"/>
                                <a:gd name="T15" fmla="*/ 5 h 17"/>
                                <a:gd name="T16" fmla="*/ 197 w 250"/>
                                <a:gd name="T17" fmla="*/ 8 h 17"/>
                                <a:gd name="T18" fmla="*/ 194 w 250"/>
                                <a:gd name="T19" fmla="*/ 8 h 17"/>
                                <a:gd name="T20" fmla="*/ 185 w 250"/>
                                <a:gd name="T21" fmla="*/ 5 h 17"/>
                                <a:gd name="T22" fmla="*/ 180 w 250"/>
                                <a:gd name="T23" fmla="*/ 5 h 17"/>
                                <a:gd name="T24" fmla="*/ 176 w 250"/>
                                <a:gd name="T25" fmla="*/ 8 h 17"/>
                                <a:gd name="T26" fmla="*/ 168 w 250"/>
                                <a:gd name="T27" fmla="*/ 8 h 17"/>
                                <a:gd name="T28" fmla="*/ 165 w 250"/>
                                <a:gd name="T29" fmla="*/ 8 h 17"/>
                                <a:gd name="T30" fmla="*/ 156 w 250"/>
                                <a:gd name="T31" fmla="*/ 0 h 17"/>
                                <a:gd name="T32" fmla="*/ 147 w 250"/>
                                <a:gd name="T33" fmla="*/ 5 h 17"/>
                                <a:gd name="T34" fmla="*/ 144 w 250"/>
                                <a:gd name="T35" fmla="*/ 5 h 17"/>
                                <a:gd name="T36" fmla="*/ 139 w 250"/>
                                <a:gd name="T37" fmla="*/ 8 h 17"/>
                                <a:gd name="T38" fmla="*/ 132 w 250"/>
                                <a:gd name="T39" fmla="*/ 5 h 17"/>
                                <a:gd name="T40" fmla="*/ 127 w 250"/>
                                <a:gd name="T41" fmla="*/ 5 h 17"/>
                                <a:gd name="T42" fmla="*/ 123 w 250"/>
                                <a:gd name="T43" fmla="*/ 12 h 17"/>
                                <a:gd name="T44" fmla="*/ 115 w 250"/>
                                <a:gd name="T45" fmla="*/ 8 h 17"/>
                                <a:gd name="T46" fmla="*/ 107 w 250"/>
                                <a:gd name="T47" fmla="*/ 8 h 17"/>
                                <a:gd name="T48" fmla="*/ 103 w 250"/>
                                <a:gd name="T49" fmla="*/ 8 h 17"/>
                                <a:gd name="T50" fmla="*/ 98 w 250"/>
                                <a:gd name="T51" fmla="*/ 8 h 17"/>
                                <a:gd name="T52" fmla="*/ 91 w 250"/>
                                <a:gd name="T53" fmla="*/ 12 h 17"/>
                                <a:gd name="T54" fmla="*/ 86 w 250"/>
                                <a:gd name="T55" fmla="*/ 12 h 17"/>
                                <a:gd name="T56" fmla="*/ 78 w 250"/>
                                <a:gd name="T57" fmla="*/ 12 h 17"/>
                                <a:gd name="T58" fmla="*/ 74 w 250"/>
                                <a:gd name="T59" fmla="*/ 8 h 17"/>
                                <a:gd name="T60" fmla="*/ 70 w 250"/>
                                <a:gd name="T61" fmla="*/ 8 h 17"/>
                                <a:gd name="T62" fmla="*/ 62 w 250"/>
                                <a:gd name="T63" fmla="*/ 12 h 17"/>
                                <a:gd name="T64" fmla="*/ 57 w 250"/>
                                <a:gd name="T65" fmla="*/ 5 h 17"/>
                                <a:gd name="T66" fmla="*/ 50 w 250"/>
                                <a:gd name="T67" fmla="*/ 5 h 17"/>
                                <a:gd name="T68" fmla="*/ 41 w 250"/>
                                <a:gd name="T69" fmla="*/ 8 h 17"/>
                                <a:gd name="T70" fmla="*/ 41 w 250"/>
                                <a:gd name="T71" fmla="*/ 8 h 17"/>
                                <a:gd name="T72" fmla="*/ 33 w 250"/>
                                <a:gd name="T73" fmla="*/ 8 h 17"/>
                                <a:gd name="T74" fmla="*/ 25 w 250"/>
                                <a:gd name="T75" fmla="*/ 12 h 17"/>
                                <a:gd name="T76" fmla="*/ 21 w 250"/>
                                <a:gd name="T77" fmla="*/ 8 h 17"/>
                                <a:gd name="T78" fmla="*/ 16 w 250"/>
                                <a:gd name="T79" fmla="*/ 12 h 17"/>
                                <a:gd name="T80" fmla="*/ 8 w 250"/>
                                <a:gd name="T81" fmla="*/ 17 h 17"/>
                                <a:gd name="T82" fmla="*/ 0 w 250"/>
                                <a:gd name="T83" fmla="*/ 1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0" h="17">
                                  <a:moveTo>
                                    <a:pt x="250" y="5"/>
                                  </a:moveTo>
                                  <a:cubicBezTo>
                                    <a:pt x="250" y="5"/>
                                    <a:pt x="247" y="8"/>
                                    <a:pt x="247" y="8"/>
                                  </a:cubicBezTo>
                                  <a:cubicBezTo>
                                    <a:pt x="247" y="8"/>
                                    <a:pt x="247" y="8"/>
                                    <a:pt x="247" y="8"/>
                                  </a:cubicBezTo>
                                  <a:cubicBezTo>
                                    <a:pt x="247" y="8"/>
                                    <a:pt x="247" y="8"/>
                                    <a:pt x="247" y="8"/>
                                  </a:cubicBezTo>
                                  <a:cubicBezTo>
                                    <a:pt x="247" y="8"/>
                                    <a:pt x="238" y="12"/>
                                    <a:pt x="238" y="12"/>
                                  </a:cubicBezTo>
                                  <a:cubicBezTo>
                                    <a:pt x="238" y="12"/>
                                    <a:pt x="238" y="5"/>
                                    <a:pt x="238" y="5"/>
                                  </a:cubicBezTo>
                                  <a:cubicBezTo>
                                    <a:pt x="238" y="5"/>
                                    <a:pt x="238" y="5"/>
                                    <a:pt x="238" y="5"/>
                                  </a:cubicBezTo>
                                  <a:cubicBezTo>
                                    <a:pt x="238" y="5"/>
                                    <a:pt x="238" y="8"/>
                                    <a:pt x="238" y="8"/>
                                  </a:cubicBezTo>
                                  <a:cubicBezTo>
                                    <a:pt x="238" y="8"/>
                                    <a:pt x="235" y="5"/>
                                    <a:pt x="235" y="5"/>
                                  </a:cubicBezTo>
                                  <a:cubicBezTo>
                                    <a:pt x="235" y="5"/>
                                    <a:pt x="230" y="8"/>
                                    <a:pt x="230" y="8"/>
                                  </a:cubicBezTo>
                                  <a:cubicBezTo>
                                    <a:pt x="230" y="8"/>
                                    <a:pt x="230" y="5"/>
                                    <a:pt x="230" y="5"/>
                                  </a:cubicBezTo>
                                  <a:cubicBezTo>
                                    <a:pt x="230" y="5"/>
                                    <a:pt x="230" y="8"/>
                                    <a:pt x="230" y="8"/>
                                  </a:cubicBezTo>
                                  <a:cubicBezTo>
                                    <a:pt x="230" y="8"/>
                                    <a:pt x="226" y="8"/>
                                    <a:pt x="226" y="8"/>
                                  </a:cubicBezTo>
                                  <a:cubicBezTo>
                                    <a:pt x="226" y="8"/>
                                    <a:pt x="226" y="8"/>
                                    <a:pt x="226" y="8"/>
                                  </a:cubicBezTo>
                                  <a:cubicBezTo>
                                    <a:pt x="226" y="8"/>
                                    <a:pt x="221" y="12"/>
                                    <a:pt x="221" y="12"/>
                                  </a:cubicBezTo>
                                  <a:cubicBezTo>
                                    <a:pt x="221" y="12"/>
                                    <a:pt x="221" y="8"/>
                                    <a:pt x="221" y="8"/>
                                  </a:cubicBezTo>
                                  <a:cubicBezTo>
                                    <a:pt x="221" y="8"/>
                                    <a:pt x="218" y="8"/>
                                    <a:pt x="218" y="8"/>
                                  </a:cubicBezTo>
                                  <a:cubicBezTo>
                                    <a:pt x="218" y="8"/>
                                    <a:pt x="214" y="5"/>
                                    <a:pt x="214" y="5"/>
                                  </a:cubicBezTo>
                                  <a:cubicBezTo>
                                    <a:pt x="214" y="5"/>
                                    <a:pt x="214" y="5"/>
                                    <a:pt x="214" y="5"/>
                                  </a:cubicBezTo>
                                  <a:cubicBezTo>
                                    <a:pt x="214" y="5"/>
                                    <a:pt x="214" y="12"/>
                                    <a:pt x="214" y="12"/>
                                  </a:cubicBezTo>
                                  <a:cubicBezTo>
                                    <a:pt x="214" y="12"/>
                                    <a:pt x="209" y="12"/>
                                    <a:pt x="209" y="12"/>
                                  </a:cubicBezTo>
                                  <a:cubicBezTo>
                                    <a:pt x="209" y="12"/>
                                    <a:pt x="206" y="8"/>
                                    <a:pt x="206" y="8"/>
                                  </a:cubicBezTo>
                                  <a:cubicBezTo>
                                    <a:pt x="206" y="8"/>
                                    <a:pt x="206" y="5"/>
                                    <a:pt x="206" y="5"/>
                                  </a:cubicBezTo>
                                  <a:cubicBezTo>
                                    <a:pt x="206" y="5"/>
                                    <a:pt x="206" y="5"/>
                                    <a:pt x="206" y="5"/>
                                  </a:cubicBezTo>
                                  <a:cubicBezTo>
                                    <a:pt x="206" y="5"/>
                                    <a:pt x="200" y="8"/>
                                    <a:pt x="200" y="8"/>
                                  </a:cubicBezTo>
                                  <a:cubicBezTo>
                                    <a:pt x="200" y="8"/>
                                    <a:pt x="200" y="5"/>
                                    <a:pt x="200" y="5"/>
                                  </a:cubicBezTo>
                                  <a:cubicBezTo>
                                    <a:pt x="200" y="5"/>
                                    <a:pt x="197" y="8"/>
                                    <a:pt x="197" y="8"/>
                                  </a:cubicBezTo>
                                  <a:cubicBezTo>
                                    <a:pt x="197" y="8"/>
                                    <a:pt x="197" y="5"/>
                                    <a:pt x="197" y="5"/>
                                  </a:cubicBezTo>
                                  <a:cubicBezTo>
                                    <a:pt x="197" y="5"/>
                                    <a:pt x="197" y="5"/>
                                    <a:pt x="197" y="5"/>
                                  </a:cubicBezTo>
                                  <a:cubicBezTo>
                                    <a:pt x="197" y="5"/>
                                    <a:pt x="194" y="8"/>
                                    <a:pt x="194" y="8"/>
                                  </a:cubicBezTo>
                                  <a:cubicBezTo>
                                    <a:pt x="194" y="8"/>
                                    <a:pt x="188" y="12"/>
                                    <a:pt x="188" y="12"/>
                                  </a:cubicBezTo>
                                  <a:cubicBezTo>
                                    <a:pt x="188" y="12"/>
                                    <a:pt x="188" y="8"/>
                                    <a:pt x="188" y="8"/>
                                  </a:cubicBezTo>
                                  <a:cubicBezTo>
                                    <a:pt x="188" y="8"/>
                                    <a:pt x="185" y="5"/>
                                    <a:pt x="185" y="5"/>
                                  </a:cubicBezTo>
                                  <a:cubicBezTo>
                                    <a:pt x="185" y="5"/>
                                    <a:pt x="185" y="8"/>
                                    <a:pt x="185" y="8"/>
                                  </a:cubicBezTo>
                                  <a:cubicBezTo>
                                    <a:pt x="185" y="8"/>
                                    <a:pt x="180" y="8"/>
                                    <a:pt x="180" y="8"/>
                                  </a:cubicBezTo>
                                  <a:cubicBezTo>
                                    <a:pt x="180" y="8"/>
                                    <a:pt x="180" y="5"/>
                                    <a:pt x="180" y="5"/>
                                  </a:cubicBezTo>
                                  <a:cubicBezTo>
                                    <a:pt x="180" y="5"/>
                                    <a:pt x="176" y="8"/>
                                    <a:pt x="176" y="8"/>
                                  </a:cubicBezTo>
                                  <a:cubicBezTo>
                                    <a:pt x="176" y="8"/>
                                    <a:pt x="176" y="0"/>
                                    <a:pt x="176" y="0"/>
                                  </a:cubicBezTo>
                                  <a:cubicBezTo>
                                    <a:pt x="176" y="0"/>
                                    <a:pt x="176" y="8"/>
                                    <a:pt x="176" y="8"/>
                                  </a:cubicBezTo>
                                  <a:cubicBezTo>
                                    <a:pt x="176" y="8"/>
                                    <a:pt x="173" y="8"/>
                                    <a:pt x="173" y="8"/>
                                  </a:cubicBezTo>
                                  <a:cubicBezTo>
                                    <a:pt x="173" y="8"/>
                                    <a:pt x="168" y="5"/>
                                    <a:pt x="168" y="5"/>
                                  </a:cubicBezTo>
                                  <a:cubicBezTo>
                                    <a:pt x="168" y="5"/>
                                    <a:pt x="168" y="8"/>
                                    <a:pt x="168" y="8"/>
                                  </a:cubicBezTo>
                                  <a:cubicBezTo>
                                    <a:pt x="168" y="8"/>
                                    <a:pt x="168" y="12"/>
                                    <a:pt x="168" y="12"/>
                                  </a:cubicBezTo>
                                  <a:cubicBezTo>
                                    <a:pt x="168" y="12"/>
                                    <a:pt x="165" y="0"/>
                                    <a:pt x="165" y="0"/>
                                  </a:cubicBezTo>
                                  <a:cubicBezTo>
                                    <a:pt x="165" y="0"/>
                                    <a:pt x="165" y="8"/>
                                    <a:pt x="165" y="8"/>
                                  </a:cubicBezTo>
                                  <a:cubicBezTo>
                                    <a:pt x="165" y="8"/>
                                    <a:pt x="160" y="8"/>
                                    <a:pt x="160" y="8"/>
                                  </a:cubicBezTo>
                                  <a:cubicBezTo>
                                    <a:pt x="160" y="8"/>
                                    <a:pt x="160" y="8"/>
                                    <a:pt x="160" y="8"/>
                                  </a:cubicBezTo>
                                  <a:cubicBezTo>
                                    <a:pt x="160" y="8"/>
                                    <a:pt x="156" y="0"/>
                                    <a:pt x="156" y="0"/>
                                  </a:cubicBezTo>
                                  <a:cubicBezTo>
                                    <a:pt x="156" y="0"/>
                                    <a:pt x="156" y="5"/>
                                    <a:pt x="156" y="5"/>
                                  </a:cubicBezTo>
                                  <a:cubicBezTo>
                                    <a:pt x="156" y="5"/>
                                    <a:pt x="153" y="0"/>
                                    <a:pt x="153" y="0"/>
                                  </a:cubicBezTo>
                                  <a:cubicBezTo>
                                    <a:pt x="153" y="0"/>
                                    <a:pt x="147" y="5"/>
                                    <a:pt x="147" y="5"/>
                                  </a:cubicBezTo>
                                  <a:cubicBezTo>
                                    <a:pt x="147" y="5"/>
                                    <a:pt x="147" y="8"/>
                                    <a:pt x="147" y="8"/>
                                  </a:cubicBezTo>
                                  <a:cubicBezTo>
                                    <a:pt x="147" y="8"/>
                                    <a:pt x="147" y="8"/>
                                    <a:pt x="147" y="8"/>
                                  </a:cubicBezTo>
                                  <a:cubicBezTo>
                                    <a:pt x="147" y="8"/>
                                    <a:pt x="144" y="5"/>
                                    <a:pt x="144" y="5"/>
                                  </a:cubicBezTo>
                                  <a:cubicBezTo>
                                    <a:pt x="144" y="5"/>
                                    <a:pt x="144" y="5"/>
                                    <a:pt x="144" y="5"/>
                                  </a:cubicBezTo>
                                  <a:cubicBezTo>
                                    <a:pt x="144" y="5"/>
                                    <a:pt x="139" y="5"/>
                                    <a:pt x="139" y="5"/>
                                  </a:cubicBezTo>
                                  <a:cubicBezTo>
                                    <a:pt x="139" y="5"/>
                                    <a:pt x="139" y="8"/>
                                    <a:pt x="139" y="8"/>
                                  </a:cubicBezTo>
                                  <a:cubicBezTo>
                                    <a:pt x="139" y="8"/>
                                    <a:pt x="135" y="0"/>
                                    <a:pt x="135" y="0"/>
                                  </a:cubicBezTo>
                                  <a:cubicBezTo>
                                    <a:pt x="135" y="0"/>
                                    <a:pt x="135" y="0"/>
                                    <a:pt x="135" y="0"/>
                                  </a:cubicBezTo>
                                  <a:cubicBezTo>
                                    <a:pt x="135" y="0"/>
                                    <a:pt x="132" y="5"/>
                                    <a:pt x="132" y="5"/>
                                  </a:cubicBezTo>
                                  <a:cubicBezTo>
                                    <a:pt x="132" y="5"/>
                                    <a:pt x="132" y="5"/>
                                    <a:pt x="132" y="5"/>
                                  </a:cubicBezTo>
                                  <a:cubicBezTo>
                                    <a:pt x="132" y="5"/>
                                    <a:pt x="132" y="8"/>
                                    <a:pt x="132" y="8"/>
                                  </a:cubicBezTo>
                                  <a:cubicBezTo>
                                    <a:pt x="132" y="8"/>
                                    <a:pt x="127" y="5"/>
                                    <a:pt x="127" y="5"/>
                                  </a:cubicBezTo>
                                  <a:cubicBezTo>
                                    <a:pt x="127" y="5"/>
                                    <a:pt x="123" y="8"/>
                                    <a:pt x="123" y="8"/>
                                  </a:cubicBezTo>
                                  <a:cubicBezTo>
                                    <a:pt x="123" y="8"/>
                                    <a:pt x="123" y="5"/>
                                    <a:pt x="123" y="5"/>
                                  </a:cubicBezTo>
                                  <a:cubicBezTo>
                                    <a:pt x="123" y="5"/>
                                    <a:pt x="123" y="12"/>
                                    <a:pt x="123" y="12"/>
                                  </a:cubicBezTo>
                                  <a:cubicBezTo>
                                    <a:pt x="123" y="12"/>
                                    <a:pt x="119" y="8"/>
                                    <a:pt x="119" y="8"/>
                                  </a:cubicBezTo>
                                  <a:cubicBezTo>
                                    <a:pt x="119" y="8"/>
                                    <a:pt x="115" y="5"/>
                                    <a:pt x="115" y="5"/>
                                  </a:cubicBezTo>
                                  <a:cubicBezTo>
                                    <a:pt x="115" y="5"/>
                                    <a:pt x="115" y="8"/>
                                    <a:pt x="115" y="8"/>
                                  </a:cubicBezTo>
                                  <a:cubicBezTo>
                                    <a:pt x="115" y="8"/>
                                    <a:pt x="111" y="5"/>
                                    <a:pt x="111" y="5"/>
                                  </a:cubicBezTo>
                                  <a:cubicBezTo>
                                    <a:pt x="111" y="5"/>
                                    <a:pt x="107" y="8"/>
                                    <a:pt x="107" y="8"/>
                                  </a:cubicBezTo>
                                  <a:cubicBezTo>
                                    <a:pt x="107" y="8"/>
                                    <a:pt x="107" y="8"/>
                                    <a:pt x="107" y="8"/>
                                  </a:cubicBezTo>
                                  <a:cubicBezTo>
                                    <a:pt x="107" y="8"/>
                                    <a:pt x="107" y="5"/>
                                    <a:pt x="107" y="5"/>
                                  </a:cubicBezTo>
                                  <a:cubicBezTo>
                                    <a:pt x="107" y="5"/>
                                    <a:pt x="107" y="8"/>
                                    <a:pt x="107" y="8"/>
                                  </a:cubicBezTo>
                                  <a:cubicBezTo>
                                    <a:pt x="107" y="8"/>
                                    <a:pt x="103" y="8"/>
                                    <a:pt x="103" y="8"/>
                                  </a:cubicBezTo>
                                  <a:cubicBezTo>
                                    <a:pt x="103" y="8"/>
                                    <a:pt x="103" y="5"/>
                                    <a:pt x="103" y="5"/>
                                  </a:cubicBezTo>
                                  <a:cubicBezTo>
                                    <a:pt x="103" y="5"/>
                                    <a:pt x="98" y="5"/>
                                    <a:pt x="98" y="5"/>
                                  </a:cubicBezTo>
                                  <a:cubicBezTo>
                                    <a:pt x="98" y="5"/>
                                    <a:pt x="98" y="8"/>
                                    <a:pt x="98" y="8"/>
                                  </a:cubicBezTo>
                                  <a:cubicBezTo>
                                    <a:pt x="98" y="8"/>
                                    <a:pt x="94" y="12"/>
                                    <a:pt x="94" y="12"/>
                                  </a:cubicBezTo>
                                  <a:cubicBezTo>
                                    <a:pt x="94" y="12"/>
                                    <a:pt x="94" y="5"/>
                                    <a:pt x="94" y="5"/>
                                  </a:cubicBezTo>
                                  <a:cubicBezTo>
                                    <a:pt x="94" y="5"/>
                                    <a:pt x="91" y="12"/>
                                    <a:pt x="91" y="12"/>
                                  </a:cubicBezTo>
                                  <a:cubicBezTo>
                                    <a:pt x="91" y="12"/>
                                    <a:pt x="86" y="5"/>
                                    <a:pt x="86" y="5"/>
                                  </a:cubicBezTo>
                                  <a:cubicBezTo>
                                    <a:pt x="86" y="5"/>
                                    <a:pt x="86" y="8"/>
                                    <a:pt x="86" y="8"/>
                                  </a:cubicBezTo>
                                  <a:cubicBezTo>
                                    <a:pt x="86" y="8"/>
                                    <a:pt x="86" y="12"/>
                                    <a:pt x="86" y="12"/>
                                  </a:cubicBezTo>
                                  <a:cubicBezTo>
                                    <a:pt x="86" y="12"/>
                                    <a:pt x="82" y="0"/>
                                    <a:pt x="82" y="0"/>
                                  </a:cubicBezTo>
                                  <a:cubicBezTo>
                                    <a:pt x="82" y="0"/>
                                    <a:pt x="82" y="12"/>
                                    <a:pt x="82" y="12"/>
                                  </a:cubicBezTo>
                                  <a:cubicBezTo>
                                    <a:pt x="82" y="12"/>
                                    <a:pt x="78" y="12"/>
                                    <a:pt x="78" y="12"/>
                                  </a:cubicBezTo>
                                  <a:cubicBezTo>
                                    <a:pt x="78" y="12"/>
                                    <a:pt x="78" y="8"/>
                                    <a:pt x="78" y="8"/>
                                  </a:cubicBezTo>
                                  <a:cubicBezTo>
                                    <a:pt x="78" y="8"/>
                                    <a:pt x="74" y="17"/>
                                    <a:pt x="74" y="17"/>
                                  </a:cubicBezTo>
                                  <a:cubicBezTo>
                                    <a:pt x="74" y="17"/>
                                    <a:pt x="74" y="8"/>
                                    <a:pt x="74" y="8"/>
                                  </a:cubicBezTo>
                                  <a:cubicBezTo>
                                    <a:pt x="74" y="8"/>
                                    <a:pt x="70" y="12"/>
                                    <a:pt x="70" y="12"/>
                                  </a:cubicBezTo>
                                  <a:cubicBezTo>
                                    <a:pt x="70" y="12"/>
                                    <a:pt x="70" y="8"/>
                                    <a:pt x="70" y="8"/>
                                  </a:cubicBezTo>
                                  <a:cubicBezTo>
                                    <a:pt x="70" y="8"/>
                                    <a:pt x="70" y="8"/>
                                    <a:pt x="70" y="8"/>
                                  </a:cubicBezTo>
                                  <a:cubicBezTo>
                                    <a:pt x="70" y="8"/>
                                    <a:pt x="66" y="12"/>
                                    <a:pt x="66" y="12"/>
                                  </a:cubicBezTo>
                                  <a:cubicBezTo>
                                    <a:pt x="66" y="12"/>
                                    <a:pt x="66" y="5"/>
                                    <a:pt x="66" y="5"/>
                                  </a:cubicBezTo>
                                  <a:cubicBezTo>
                                    <a:pt x="66" y="5"/>
                                    <a:pt x="62" y="12"/>
                                    <a:pt x="62" y="12"/>
                                  </a:cubicBezTo>
                                  <a:cubicBezTo>
                                    <a:pt x="62" y="12"/>
                                    <a:pt x="57" y="12"/>
                                    <a:pt x="57" y="12"/>
                                  </a:cubicBezTo>
                                  <a:cubicBezTo>
                                    <a:pt x="57" y="12"/>
                                    <a:pt x="57" y="12"/>
                                    <a:pt x="57" y="12"/>
                                  </a:cubicBezTo>
                                  <a:cubicBezTo>
                                    <a:pt x="57" y="12"/>
                                    <a:pt x="57" y="5"/>
                                    <a:pt x="57" y="5"/>
                                  </a:cubicBezTo>
                                  <a:cubicBezTo>
                                    <a:pt x="57" y="5"/>
                                    <a:pt x="53" y="12"/>
                                    <a:pt x="53" y="12"/>
                                  </a:cubicBezTo>
                                  <a:cubicBezTo>
                                    <a:pt x="53" y="12"/>
                                    <a:pt x="53" y="5"/>
                                    <a:pt x="53" y="5"/>
                                  </a:cubicBezTo>
                                  <a:cubicBezTo>
                                    <a:pt x="53" y="5"/>
                                    <a:pt x="50" y="5"/>
                                    <a:pt x="50" y="5"/>
                                  </a:cubicBezTo>
                                  <a:cubicBezTo>
                                    <a:pt x="50" y="5"/>
                                    <a:pt x="50" y="5"/>
                                    <a:pt x="50" y="5"/>
                                  </a:cubicBezTo>
                                  <a:cubicBezTo>
                                    <a:pt x="50" y="5"/>
                                    <a:pt x="45" y="12"/>
                                    <a:pt x="45" y="12"/>
                                  </a:cubicBezTo>
                                  <a:cubicBezTo>
                                    <a:pt x="45" y="12"/>
                                    <a:pt x="41" y="8"/>
                                    <a:pt x="41" y="8"/>
                                  </a:cubicBezTo>
                                  <a:cubicBezTo>
                                    <a:pt x="41" y="8"/>
                                    <a:pt x="41" y="12"/>
                                    <a:pt x="41" y="12"/>
                                  </a:cubicBezTo>
                                  <a:cubicBezTo>
                                    <a:pt x="41" y="12"/>
                                    <a:pt x="41" y="12"/>
                                    <a:pt x="41" y="12"/>
                                  </a:cubicBezTo>
                                  <a:cubicBezTo>
                                    <a:pt x="41" y="12"/>
                                    <a:pt x="41" y="8"/>
                                    <a:pt x="41" y="8"/>
                                  </a:cubicBezTo>
                                  <a:cubicBezTo>
                                    <a:pt x="41" y="8"/>
                                    <a:pt x="37" y="12"/>
                                    <a:pt x="37" y="12"/>
                                  </a:cubicBezTo>
                                  <a:cubicBezTo>
                                    <a:pt x="37" y="12"/>
                                    <a:pt x="37" y="12"/>
                                    <a:pt x="37" y="12"/>
                                  </a:cubicBezTo>
                                  <a:cubicBezTo>
                                    <a:pt x="37" y="12"/>
                                    <a:pt x="33" y="8"/>
                                    <a:pt x="33" y="8"/>
                                  </a:cubicBezTo>
                                  <a:cubicBezTo>
                                    <a:pt x="33" y="8"/>
                                    <a:pt x="29" y="12"/>
                                    <a:pt x="29" y="12"/>
                                  </a:cubicBezTo>
                                  <a:cubicBezTo>
                                    <a:pt x="29" y="12"/>
                                    <a:pt x="29" y="8"/>
                                    <a:pt x="29" y="8"/>
                                  </a:cubicBezTo>
                                  <a:cubicBezTo>
                                    <a:pt x="29" y="8"/>
                                    <a:pt x="25" y="12"/>
                                    <a:pt x="25" y="12"/>
                                  </a:cubicBezTo>
                                  <a:cubicBezTo>
                                    <a:pt x="25" y="12"/>
                                    <a:pt x="25" y="12"/>
                                    <a:pt x="25" y="12"/>
                                  </a:cubicBezTo>
                                  <a:cubicBezTo>
                                    <a:pt x="25" y="12"/>
                                    <a:pt x="21" y="8"/>
                                    <a:pt x="21" y="8"/>
                                  </a:cubicBezTo>
                                  <a:cubicBezTo>
                                    <a:pt x="21" y="8"/>
                                    <a:pt x="21" y="8"/>
                                    <a:pt x="21" y="8"/>
                                  </a:cubicBezTo>
                                  <a:cubicBezTo>
                                    <a:pt x="21" y="8"/>
                                    <a:pt x="16" y="17"/>
                                    <a:pt x="16" y="17"/>
                                  </a:cubicBezTo>
                                  <a:cubicBezTo>
                                    <a:pt x="16" y="17"/>
                                    <a:pt x="16" y="12"/>
                                    <a:pt x="16" y="12"/>
                                  </a:cubicBezTo>
                                  <a:cubicBezTo>
                                    <a:pt x="16" y="12"/>
                                    <a:pt x="16" y="12"/>
                                    <a:pt x="16" y="12"/>
                                  </a:cubicBezTo>
                                  <a:cubicBezTo>
                                    <a:pt x="16" y="12"/>
                                    <a:pt x="13" y="5"/>
                                    <a:pt x="13" y="5"/>
                                  </a:cubicBezTo>
                                  <a:cubicBezTo>
                                    <a:pt x="13" y="5"/>
                                    <a:pt x="13" y="12"/>
                                    <a:pt x="13" y="12"/>
                                  </a:cubicBezTo>
                                  <a:cubicBezTo>
                                    <a:pt x="13" y="12"/>
                                    <a:pt x="8" y="17"/>
                                    <a:pt x="8" y="17"/>
                                  </a:cubicBezTo>
                                  <a:cubicBezTo>
                                    <a:pt x="8" y="17"/>
                                    <a:pt x="8" y="12"/>
                                    <a:pt x="8" y="12"/>
                                  </a:cubicBezTo>
                                  <a:cubicBezTo>
                                    <a:pt x="8" y="12"/>
                                    <a:pt x="4" y="8"/>
                                    <a:pt x="4" y="8"/>
                                  </a:cubicBezTo>
                                  <a:cubicBezTo>
                                    <a:pt x="4" y="8"/>
                                    <a:pt x="0" y="17"/>
                                    <a:pt x="0" y="17"/>
                                  </a:cubicBezTo>
                                  <a:cubicBezTo>
                                    <a:pt x="0" y="17"/>
                                    <a:pt x="0" y="5"/>
                                    <a:pt x="0" y="5"/>
                                  </a:cubicBezTo>
                                  <a:cubicBezTo>
                                    <a:pt x="0" y="5"/>
                                    <a:pt x="0" y="12"/>
                                    <a:pt x="0" y="12"/>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605" name="Freeform 234"/>
                          <wps:cNvSpPr>
                            <a:spLocks/>
                          </wps:cNvSpPr>
                          <wps:spPr bwMode="auto">
                            <a:xfrm>
                              <a:off x="5259" y="2632"/>
                              <a:ext cx="255" cy="12"/>
                            </a:xfrm>
                            <a:custGeom>
                              <a:avLst/>
                              <a:gdLst>
                                <a:gd name="T0" fmla="*/ 250 w 255"/>
                                <a:gd name="T1" fmla="*/ 7 h 12"/>
                                <a:gd name="T2" fmla="*/ 243 w 255"/>
                                <a:gd name="T3" fmla="*/ 7 h 12"/>
                                <a:gd name="T4" fmla="*/ 235 w 255"/>
                                <a:gd name="T5" fmla="*/ 7 h 12"/>
                                <a:gd name="T6" fmla="*/ 230 w 255"/>
                                <a:gd name="T7" fmla="*/ 3 h 12"/>
                                <a:gd name="T8" fmla="*/ 226 w 255"/>
                                <a:gd name="T9" fmla="*/ 3 h 12"/>
                                <a:gd name="T10" fmla="*/ 218 w 255"/>
                                <a:gd name="T11" fmla="*/ 7 h 12"/>
                                <a:gd name="T12" fmla="*/ 214 w 255"/>
                                <a:gd name="T13" fmla="*/ 7 h 12"/>
                                <a:gd name="T14" fmla="*/ 206 w 255"/>
                                <a:gd name="T15" fmla="*/ 3 h 12"/>
                                <a:gd name="T16" fmla="*/ 202 w 255"/>
                                <a:gd name="T17" fmla="*/ 7 h 12"/>
                                <a:gd name="T18" fmla="*/ 194 w 255"/>
                                <a:gd name="T19" fmla="*/ 7 h 12"/>
                                <a:gd name="T20" fmla="*/ 189 w 255"/>
                                <a:gd name="T21" fmla="*/ 3 h 12"/>
                                <a:gd name="T22" fmla="*/ 185 w 255"/>
                                <a:gd name="T23" fmla="*/ 7 h 12"/>
                                <a:gd name="T24" fmla="*/ 177 w 255"/>
                                <a:gd name="T25" fmla="*/ 3 h 12"/>
                                <a:gd name="T26" fmla="*/ 173 w 255"/>
                                <a:gd name="T27" fmla="*/ 3 h 12"/>
                                <a:gd name="T28" fmla="*/ 168 w 255"/>
                                <a:gd name="T29" fmla="*/ 7 h 12"/>
                                <a:gd name="T30" fmla="*/ 161 w 255"/>
                                <a:gd name="T31" fmla="*/ 3 h 12"/>
                                <a:gd name="T32" fmla="*/ 153 w 255"/>
                                <a:gd name="T33" fmla="*/ 3 h 12"/>
                                <a:gd name="T34" fmla="*/ 147 w 255"/>
                                <a:gd name="T35" fmla="*/ 12 h 12"/>
                                <a:gd name="T36" fmla="*/ 144 w 255"/>
                                <a:gd name="T37" fmla="*/ 7 h 12"/>
                                <a:gd name="T38" fmla="*/ 135 w 255"/>
                                <a:gd name="T39" fmla="*/ 3 h 12"/>
                                <a:gd name="T40" fmla="*/ 132 w 255"/>
                                <a:gd name="T41" fmla="*/ 7 h 12"/>
                                <a:gd name="T42" fmla="*/ 123 w 255"/>
                                <a:gd name="T43" fmla="*/ 3 h 12"/>
                                <a:gd name="T44" fmla="*/ 120 w 255"/>
                                <a:gd name="T45" fmla="*/ 3 h 12"/>
                                <a:gd name="T46" fmla="*/ 112 w 255"/>
                                <a:gd name="T47" fmla="*/ 3 h 12"/>
                                <a:gd name="T48" fmla="*/ 106 w 255"/>
                                <a:gd name="T49" fmla="*/ 7 h 12"/>
                                <a:gd name="T50" fmla="*/ 103 w 255"/>
                                <a:gd name="T51" fmla="*/ 12 h 12"/>
                                <a:gd name="T52" fmla="*/ 94 w 255"/>
                                <a:gd name="T53" fmla="*/ 3 h 12"/>
                                <a:gd name="T54" fmla="*/ 86 w 255"/>
                                <a:gd name="T55" fmla="*/ 7 h 12"/>
                                <a:gd name="T56" fmla="*/ 82 w 255"/>
                                <a:gd name="T57" fmla="*/ 3 h 12"/>
                                <a:gd name="T58" fmla="*/ 79 w 255"/>
                                <a:gd name="T59" fmla="*/ 7 h 12"/>
                                <a:gd name="T60" fmla="*/ 70 w 255"/>
                                <a:gd name="T61" fmla="*/ 3 h 12"/>
                                <a:gd name="T62" fmla="*/ 65 w 255"/>
                                <a:gd name="T63" fmla="*/ 3 h 12"/>
                                <a:gd name="T64" fmla="*/ 58 w 255"/>
                                <a:gd name="T65" fmla="*/ 7 h 12"/>
                                <a:gd name="T66" fmla="*/ 53 w 255"/>
                                <a:gd name="T67" fmla="*/ 12 h 12"/>
                                <a:gd name="T68" fmla="*/ 50 w 255"/>
                                <a:gd name="T69" fmla="*/ 3 h 12"/>
                                <a:gd name="T70" fmla="*/ 41 w 255"/>
                                <a:gd name="T71" fmla="*/ 3 h 12"/>
                                <a:gd name="T72" fmla="*/ 32 w 255"/>
                                <a:gd name="T73" fmla="*/ 3 h 12"/>
                                <a:gd name="T74" fmla="*/ 29 w 255"/>
                                <a:gd name="T75" fmla="*/ 3 h 12"/>
                                <a:gd name="T76" fmla="*/ 20 w 255"/>
                                <a:gd name="T77" fmla="*/ 12 h 12"/>
                                <a:gd name="T78" fmla="*/ 17 w 255"/>
                                <a:gd name="T79" fmla="*/ 7 h 12"/>
                                <a:gd name="T80" fmla="*/ 12 w 255"/>
                                <a:gd name="T81" fmla="*/ 3 h 12"/>
                                <a:gd name="T82" fmla="*/ 3 w 255"/>
                                <a:gd name="T83" fmla="*/ 7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5" h="12">
                                  <a:moveTo>
                                    <a:pt x="255" y="7"/>
                                  </a:moveTo>
                                  <a:cubicBezTo>
                                    <a:pt x="255" y="7"/>
                                    <a:pt x="250" y="3"/>
                                    <a:pt x="250" y="3"/>
                                  </a:cubicBezTo>
                                  <a:cubicBezTo>
                                    <a:pt x="250" y="3"/>
                                    <a:pt x="250" y="7"/>
                                    <a:pt x="250" y="7"/>
                                  </a:cubicBezTo>
                                  <a:cubicBezTo>
                                    <a:pt x="250" y="7"/>
                                    <a:pt x="247" y="7"/>
                                    <a:pt x="247" y="7"/>
                                  </a:cubicBezTo>
                                  <a:cubicBezTo>
                                    <a:pt x="247" y="7"/>
                                    <a:pt x="247" y="3"/>
                                    <a:pt x="247" y="3"/>
                                  </a:cubicBezTo>
                                  <a:cubicBezTo>
                                    <a:pt x="247" y="3"/>
                                    <a:pt x="243" y="7"/>
                                    <a:pt x="243" y="7"/>
                                  </a:cubicBezTo>
                                  <a:cubicBezTo>
                                    <a:pt x="243" y="7"/>
                                    <a:pt x="243" y="3"/>
                                    <a:pt x="243" y="3"/>
                                  </a:cubicBezTo>
                                  <a:cubicBezTo>
                                    <a:pt x="243" y="3"/>
                                    <a:pt x="238" y="3"/>
                                    <a:pt x="238" y="3"/>
                                  </a:cubicBezTo>
                                  <a:cubicBezTo>
                                    <a:pt x="238" y="3"/>
                                    <a:pt x="235" y="7"/>
                                    <a:pt x="235" y="7"/>
                                  </a:cubicBezTo>
                                  <a:cubicBezTo>
                                    <a:pt x="235" y="7"/>
                                    <a:pt x="235" y="3"/>
                                    <a:pt x="235" y="3"/>
                                  </a:cubicBezTo>
                                  <a:cubicBezTo>
                                    <a:pt x="235" y="3"/>
                                    <a:pt x="235" y="7"/>
                                    <a:pt x="235" y="7"/>
                                  </a:cubicBezTo>
                                  <a:cubicBezTo>
                                    <a:pt x="235" y="7"/>
                                    <a:pt x="230" y="3"/>
                                    <a:pt x="230" y="3"/>
                                  </a:cubicBezTo>
                                  <a:cubicBezTo>
                                    <a:pt x="230" y="3"/>
                                    <a:pt x="230" y="7"/>
                                    <a:pt x="230" y="7"/>
                                  </a:cubicBezTo>
                                  <a:cubicBezTo>
                                    <a:pt x="230" y="7"/>
                                    <a:pt x="226" y="3"/>
                                    <a:pt x="226" y="3"/>
                                  </a:cubicBezTo>
                                  <a:cubicBezTo>
                                    <a:pt x="226" y="3"/>
                                    <a:pt x="226" y="3"/>
                                    <a:pt x="226" y="3"/>
                                  </a:cubicBezTo>
                                  <a:cubicBezTo>
                                    <a:pt x="226" y="3"/>
                                    <a:pt x="223" y="0"/>
                                    <a:pt x="223" y="0"/>
                                  </a:cubicBezTo>
                                  <a:cubicBezTo>
                                    <a:pt x="223" y="0"/>
                                    <a:pt x="223" y="7"/>
                                    <a:pt x="223" y="7"/>
                                  </a:cubicBezTo>
                                  <a:cubicBezTo>
                                    <a:pt x="223" y="7"/>
                                    <a:pt x="218" y="7"/>
                                    <a:pt x="218" y="7"/>
                                  </a:cubicBezTo>
                                  <a:cubicBezTo>
                                    <a:pt x="218" y="7"/>
                                    <a:pt x="218" y="3"/>
                                    <a:pt x="218" y="3"/>
                                  </a:cubicBezTo>
                                  <a:cubicBezTo>
                                    <a:pt x="218" y="3"/>
                                    <a:pt x="214" y="0"/>
                                    <a:pt x="214" y="0"/>
                                  </a:cubicBezTo>
                                  <a:cubicBezTo>
                                    <a:pt x="214" y="0"/>
                                    <a:pt x="214" y="7"/>
                                    <a:pt x="214" y="7"/>
                                  </a:cubicBezTo>
                                  <a:cubicBezTo>
                                    <a:pt x="214" y="7"/>
                                    <a:pt x="209" y="7"/>
                                    <a:pt x="209" y="7"/>
                                  </a:cubicBezTo>
                                  <a:cubicBezTo>
                                    <a:pt x="209" y="7"/>
                                    <a:pt x="209" y="3"/>
                                    <a:pt x="209" y="3"/>
                                  </a:cubicBezTo>
                                  <a:cubicBezTo>
                                    <a:pt x="209" y="3"/>
                                    <a:pt x="206" y="3"/>
                                    <a:pt x="206" y="3"/>
                                  </a:cubicBezTo>
                                  <a:cubicBezTo>
                                    <a:pt x="206" y="3"/>
                                    <a:pt x="206" y="7"/>
                                    <a:pt x="206" y="7"/>
                                  </a:cubicBezTo>
                                  <a:cubicBezTo>
                                    <a:pt x="206" y="7"/>
                                    <a:pt x="202" y="7"/>
                                    <a:pt x="202" y="7"/>
                                  </a:cubicBezTo>
                                  <a:cubicBezTo>
                                    <a:pt x="202" y="7"/>
                                    <a:pt x="202" y="7"/>
                                    <a:pt x="202" y="7"/>
                                  </a:cubicBezTo>
                                  <a:cubicBezTo>
                                    <a:pt x="202" y="7"/>
                                    <a:pt x="202" y="3"/>
                                    <a:pt x="202" y="3"/>
                                  </a:cubicBezTo>
                                  <a:cubicBezTo>
                                    <a:pt x="202" y="3"/>
                                    <a:pt x="197" y="7"/>
                                    <a:pt x="197" y="7"/>
                                  </a:cubicBezTo>
                                  <a:cubicBezTo>
                                    <a:pt x="197" y="7"/>
                                    <a:pt x="194" y="7"/>
                                    <a:pt x="194" y="7"/>
                                  </a:cubicBezTo>
                                  <a:cubicBezTo>
                                    <a:pt x="194" y="7"/>
                                    <a:pt x="194" y="7"/>
                                    <a:pt x="194" y="7"/>
                                  </a:cubicBezTo>
                                  <a:cubicBezTo>
                                    <a:pt x="194" y="7"/>
                                    <a:pt x="194" y="7"/>
                                    <a:pt x="194" y="7"/>
                                  </a:cubicBezTo>
                                  <a:cubicBezTo>
                                    <a:pt x="194" y="7"/>
                                    <a:pt x="189" y="3"/>
                                    <a:pt x="189" y="3"/>
                                  </a:cubicBezTo>
                                  <a:cubicBezTo>
                                    <a:pt x="189" y="3"/>
                                    <a:pt x="189" y="3"/>
                                    <a:pt x="189" y="3"/>
                                  </a:cubicBezTo>
                                  <a:cubicBezTo>
                                    <a:pt x="189" y="3"/>
                                    <a:pt x="185" y="12"/>
                                    <a:pt x="185" y="12"/>
                                  </a:cubicBezTo>
                                  <a:cubicBezTo>
                                    <a:pt x="185" y="12"/>
                                    <a:pt x="185" y="7"/>
                                    <a:pt x="185" y="7"/>
                                  </a:cubicBezTo>
                                  <a:cubicBezTo>
                                    <a:pt x="185" y="7"/>
                                    <a:pt x="182" y="3"/>
                                    <a:pt x="182" y="3"/>
                                  </a:cubicBezTo>
                                  <a:cubicBezTo>
                                    <a:pt x="182" y="3"/>
                                    <a:pt x="182" y="7"/>
                                    <a:pt x="182" y="7"/>
                                  </a:cubicBezTo>
                                  <a:cubicBezTo>
                                    <a:pt x="182" y="7"/>
                                    <a:pt x="177" y="3"/>
                                    <a:pt x="177" y="3"/>
                                  </a:cubicBezTo>
                                  <a:cubicBezTo>
                                    <a:pt x="177" y="3"/>
                                    <a:pt x="177" y="3"/>
                                    <a:pt x="177" y="3"/>
                                  </a:cubicBezTo>
                                  <a:cubicBezTo>
                                    <a:pt x="177" y="3"/>
                                    <a:pt x="173" y="7"/>
                                    <a:pt x="173" y="7"/>
                                  </a:cubicBezTo>
                                  <a:cubicBezTo>
                                    <a:pt x="173" y="7"/>
                                    <a:pt x="173" y="3"/>
                                    <a:pt x="173" y="3"/>
                                  </a:cubicBezTo>
                                  <a:cubicBezTo>
                                    <a:pt x="173" y="3"/>
                                    <a:pt x="168" y="7"/>
                                    <a:pt x="168" y="7"/>
                                  </a:cubicBezTo>
                                  <a:cubicBezTo>
                                    <a:pt x="168" y="7"/>
                                    <a:pt x="168" y="3"/>
                                    <a:pt x="168" y="3"/>
                                  </a:cubicBezTo>
                                  <a:cubicBezTo>
                                    <a:pt x="168" y="3"/>
                                    <a:pt x="168" y="7"/>
                                    <a:pt x="168" y="7"/>
                                  </a:cubicBezTo>
                                  <a:cubicBezTo>
                                    <a:pt x="168" y="7"/>
                                    <a:pt x="165" y="7"/>
                                    <a:pt x="165" y="7"/>
                                  </a:cubicBezTo>
                                  <a:cubicBezTo>
                                    <a:pt x="165" y="7"/>
                                    <a:pt x="165" y="3"/>
                                    <a:pt x="165" y="3"/>
                                  </a:cubicBezTo>
                                  <a:cubicBezTo>
                                    <a:pt x="165" y="3"/>
                                    <a:pt x="161" y="3"/>
                                    <a:pt x="161" y="3"/>
                                  </a:cubicBezTo>
                                  <a:cubicBezTo>
                                    <a:pt x="161" y="3"/>
                                    <a:pt x="156" y="0"/>
                                    <a:pt x="156" y="0"/>
                                  </a:cubicBezTo>
                                  <a:cubicBezTo>
                                    <a:pt x="156" y="0"/>
                                    <a:pt x="153" y="3"/>
                                    <a:pt x="153" y="3"/>
                                  </a:cubicBezTo>
                                  <a:cubicBezTo>
                                    <a:pt x="153" y="3"/>
                                    <a:pt x="153" y="3"/>
                                    <a:pt x="153" y="3"/>
                                  </a:cubicBezTo>
                                  <a:cubicBezTo>
                                    <a:pt x="153" y="3"/>
                                    <a:pt x="153" y="3"/>
                                    <a:pt x="153" y="3"/>
                                  </a:cubicBezTo>
                                  <a:cubicBezTo>
                                    <a:pt x="153" y="3"/>
                                    <a:pt x="147" y="12"/>
                                    <a:pt x="147" y="12"/>
                                  </a:cubicBezTo>
                                  <a:cubicBezTo>
                                    <a:pt x="147" y="12"/>
                                    <a:pt x="147" y="12"/>
                                    <a:pt x="147" y="12"/>
                                  </a:cubicBezTo>
                                  <a:cubicBezTo>
                                    <a:pt x="147" y="12"/>
                                    <a:pt x="144" y="3"/>
                                    <a:pt x="144" y="3"/>
                                  </a:cubicBezTo>
                                  <a:cubicBezTo>
                                    <a:pt x="144" y="3"/>
                                    <a:pt x="144" y="3"/>
                                    <a:pt x="144" y="3"/>
                                  </a:cubicBezTo>
                                  <a:cubicBezTo>
                                    <a:pt x="144" y="3"/>
                                    <a:pt x="144" y="7"/>
                                    <a:pt x="144" y="7"/>
                                  </a:cubicBezTo>
                                  <a:cubicBezTo>
                                    <a:pt x="144" y="7"/>
                                    <a:pt x="141" y="12"/>
                                    <a:pt x="141" y="12"/>
                                  </a:cubicBezTo>
                                  <a:cubicBezTo>
                                    <a:pt x="141" y="12"/>
                                    <a:pt x="141" y="7"/>
                                    <a:pt x="141" y="7"/>
                                  </a:cubicBezTo>
                                  <a:cubicBezTo>
                                    <a:pt x="141" y="7"/>
                                    <a:pt x="135" y="3"/>
                                    <a:pt x="135" y="3"/>
                                  </a:cubicBezTo>
                                  <a:cubicBezTo>
                                    <a:pt x="135" y="3"/>
                                    <a:pt x="135" y="7"/>
                                    <a:pt x="135" y="7"/>
                                  </a:cubicBezTo>
                                  <a:cubicBezTo>
                                    <a:pt x="135" y="7"/>
                                    <a:pt x="132" y="12"/>
                                    <a:pt x="132" y="12"/>
                                  </a:cubicBezTo>
                                  <a:cubicBezTo>
                                    <a:pt x="132" y="12"/>
                                    <a:pt x="132" y="7"/>
                                    <a:pt x="132" y="7"/>
                                  </a:cubicBezTo>
                                  <a:cubicBezTo>
                                    <a:pt x="132" y="7"/>
                                    <a:pt x="127" y="3"/>
                                    <a:pt x="127" y="3"/>
                                  </a:cubicBezTo>
                                  <a:cubicBezTo>
                                    <a:pt x="127" y="3"/>
                                    <a:pt x="123" y="7"/>
                                    <a:pt x="123" y="7"/>
                                  </a:cubicBezTo>
                                  <a:cubicBezTo>
                                    <a:pt x="123" y="7"/>
                                    <a:pt x="123" y="3"/>
                                    <a:pt x="123" y="3"/>
                                  </a:cubicBezTo>
                                  <a:cubicBezTo>
                                    <a:pt x="123" y="3"/>
                                    <a:pt x="123" y="7"/>
                                    <a:pt x="123" y="7"/>
                                  </a:cubicBezTo>
                                  <a:cubicBezTo>
                                    <a:pt x="123" y="7"/>
                                    <a:pt x="120" y="7"/>
                                    <a:pt x="120" y="7"/>
                                  </a:cubicBezTo>
                                  <a:cubicBezTo>
                                    <a:pt x="120" y="7"/>
                                    <a:pt x="120" y="3"/>
                                    <a:pt x="120" y="3"/>
                                  </a:cubicBezTo>
                                  <a:cubicBezTo>
                                    <a:pt x="120" y="3"/>
                                    <a:pt x="115" y="3"/>
                                    <a:pt x="115" y="3"/>
                                  </a:cubicBezTo>
                                  <a:cubicBezTo>
                                    <a:pt x="115" y="3"/>
                                    <a:pt x="115" y="7"/>
                                    <a:pt x="115" y="7"/>
                                  </a:cubicBezTo>
                                  <a:cubicBezTo>
                                    <a:pt x="115" y="7"/>
                                    <a:pt x="112" y="3"/>
                                    <a:pt x="112" y="3"/>
                                  </a:cubicBezTo>
                                  <a:cubicBezTo>
                                    <a:pt x="112" y="3"/>
                                    <a:pt x="112" y="3"/>
                                    <a:pt x="112" y="3"/>
                                  </a:cubicBezTo>
                                  <a:cubicBezTo>
                                    <a:pt x="112" y="3"/>
                                    <a:pt x="106" y="3"/>
                                    <a:pt x="106" y="3"/>
                                  </a:cubicBezTo>
                                  <a:cubicBezTo>
                                    <a:pt x="106" y="3"/>
                                    <a:pt x="106" y="7"/>
                                    <a:pt x="106" y="7"/>
                                  </a:cubicBezTo>
                                  <a:cubicBezTo>
                                    <a:pt x="106" y="7"/>
                                    <a:pt x="103" y="7"/>
                                    <a:pt x="103" y="7"/>
                                  </a:cubicBezTo>
                                  <a:cubicBezTo>
                                    <a:pt x="103" y="7"/>
                                    <a:pt x="103" y="12"/>
                                    <a:pt x="103" y="12"/>
                                  </a:cubicBezTo>
                                  <a:cubicBezTo>
                                    <a:pt x="103" y="12"/>
                                    <a:pt x="103" y="12"/>
                                    <a:pt x="103" y="12"/>
                                  </a:cubicBezTo>
                                  <a:cubicBezTo>
                                    <a:pt x="103" y="12"/>
                                    <a:pt x="100" y="7"/>
                                    <a:pt x="100" y="7"/>
                                  </a:cubicBezTo>
                                  <a:cubicBezTo>
                                    <a:pt x="100" y="7"/>
                                    <a:pt x="100" y="7"/>
                                    <a:pt x="100" y="7"/>
                                  </a:cubicBezTo>
                                  <a:cubicBezTo>
                                    <a:pt x="100" y="7"/>
                                    <a:pt x="94" y="3"/>
                                    <a:pt x="94" y="3"/>
                                  </a:cubicBezTo>
                                  <a:cubicBezTo>
                                    <a:pt x="94" y="3"/>
                                    <a:pt x="94" y="7"/>
                                    <a:pt x="94" y="7"/>
                                  </a:cubicBezTo>
                                  <a:cubicBezTo>
                                    <a:pt x="94" y="7"/>
                                    <a:pt x="91" y="12"/>
                                    <a:pt x="91" y="12"/>
                                  </a:cubicBezTo>
                                  <a:cubicBezTo>
                                    <a:pt x="91" y="12"/>
                                    <a:pt x="86" y="7"/>
                                    <a:pt x="86" y="7"/>
                                  </a:cubicBezTo>
                                  <a:cubicBezTo>
                                    <a:pt x="86" y="7"/>
                                    <a:pt x="86" y="3"/>
                                    <a:pt x="86" y="3"/>
                                  </a:cubicBezTo>
                                  <a:cubicBezTo>
                                    <a:pt x="86" y="3"/>
                                    <a:pt x="86" y="7"/>
                                    <a:pt x="86" y="7"/>
                                  </a:cubicBezTo>
                                  <a:cubicBezTo>
                                    <a:pt x="86" y="7"/>
                                    <a:pt x="82" y="3"/>
                                    <a:pt x="82" y="3"/>
                                  </a:cubicBezTo>
                                  <a:cubicBezTo>
                                    <a:pt x="82" y="3"/>
                                    <a:pt x="82" y="3"/>
                                    <a:pt x="82" y="3"/>
                                  </a:cubicBezTo>
                                  <a:cubicBezTo>
                                    <a:pt x="82" y="3"/>
                                    <a:pt x="79" y="7"/>
                                    <a:pt x="79" y="7"/>
                                  </a:cubicBezTo>
                                  <a:cubicBezTo>
                                    <a:pt x="79" y="7"/>
                                    <a:pt x="79" y="7"/>
                                    <a:pt x="79" y="7"/>
                                  </a:cubicBezTo>
                                  <a:cubicBezTo>
                                    <a:pt x="79" y="7"/>
                                    <a:pt x="74" y="12"/>
                                    <a:pt x="74" y="12"/>
                                  </a:cubicBezTo>
                                  <a:cubicBezTo>
                                    <a:pt x="74" y="12"/>
                                    <a:pt x="74" y="7"/>
                                    <a:pt x="74" y="7"/>
                                  </a:cubicBezTo>
                                  <a:cubicBezTo>
                                    <a:pt x="74" y="7"/>
                                    <a:pt x="70" y="3"/>
                                    <a:pt x="70" y="3"/>
                                  </a:cubicBezTo>
                                  <a:cubicBezTo>
                                    <a:pt x="70" y="3"/>
                                    <a:pt x="70" y="12"/>
                                    <a:pt x="70" y="12"/>
                                  </a:cubicBezTo>
                                  <a:cubicBezTo>
                                    <a:pt x="70" y="12"/>
                                    <a:pt x="65" y="7"/>
                                    <a:pt x="65" y="7"/>
                                  </a:cubicBezTo>
                                  <a:cubicBezTo>
                                    <a:pt x="65" y="7"/>
                                    <a:pt x="65" y="3"/>
                                    <a:pt x="65" y="3"/>
                                  </a:cubicBezTo>
                                  <a:cubicBezTo>
                                    <a:pt x="65" y="3"/>
                                    <a:pt x="62" y="7"/>
                                    <a:pt x="62" y="7"/>
                                  </a:cubicBezTo>
                                  <a:cubicBezTo>
                                    <a:pt x="62" y="7"/>
                                    <a:pt x="62" y="3"/>
                                    <a:pt x="62" y="3"/>
                                  </a:cubicBezTo>
                                  <a:cubicBezTo>
                                    <a:pt x="62" y="3"/>
                                    <a:pt x="58" y="7"/>
                                    <a:pt x="58" y="7"/>
                                  </a:cubicBezTo>
                                  <a:cubicBezTo>
                                    <a:pt x="58" y="7"/>
                                    <a:pt x="53" y="7"/>
                                    <a:pt x="53" y="7"/>
                                  </a:cubicBezTo>
                                  <a:cubicBezTo>
                                    <a:pt x="53" y="7"/>
                                    <a:pt x="53" y="3"/>
                                    <a:pt x="53" y="3"/>
                                  </a:cubicBezTo>
                                  <a:cubicBezTo>
                                    <a:pt x="53" y="3"/>
                                    <a:pt x="53" y="12"/>
                                    <a:pt x="53" y="12"/>
                                  </a:cubicBezTo>
                                  <a:cubicBezTo>
                                    <a:pt x="53" y="12"/>
                                    <a:pt x="53" y="3"/>
                                    <a:pt x="53" y="3"/>
                                  </a:cubicBezTo>
                                  <a:cubicBezTo>
                                    <a:pt x="53" y="3"/>
                                    <a:pt x="50" y="7"/>
                                    <a:pt x="50" y="7"/>
                                  </a:cubicBezTo>
                                  <a:cubicBezTo>
                                    <a:pt x="50" y="7"/>
                                    <a:pt x="50" y="3"/>
                                    <a:pt x="50" y="3"/>
                                  </a:cubicBezTo>
                                  <a:cubicBezTo>
                                    <a:pt x="50" y="3"/>
                                    <a:pt x="44" y="7"/>
                                    <a:pt x="44" y="7"/>
                                  </a:cubicBezTo>
                                  <a:cubicBezTo>
                                    <a:pt x="44" y="7"/>
                                    <a:pt x="41" y="3"/>
                                    <a:pt x="41" y="3"/>
                                  </a:cubicBezTo>
                                  <a:cubicBezTo>
                                    <a:pt x="41" y="3"/>
                                    <a:pt x="41" y="3"/>
                                    <a:pt x="41" y="3"/>
                                  </a:cubicBezTo>
                                  <a:cubicBezTo>
                                    <a:pt x="41" y="3"/>
                                    <a:pt x="38" y="7"/>
                                    <a:pt x="38" y="7"/>
                                  </a:cubicBezTo>
                                  <a:cubicBezTo>
                                    <a:pt x="38" y="7"/>
                                    <a:pt x="38" y="12"/>
                                    <a:pt x="38" y="12"/>
                                  </a:cubicBezTo>
                                  <a:cubicBezTo>
                                    <a:pt x="38" y="12"/>
                                    <a:pt x="32" y="3"/>
                                    <a:pt x="32" y="3"/>
                                  </a:cubicBezTo>
                                  <a:cubicBezTo>
                                    <a:pt x="32" y="3"/>
                                    <a:pt x="32" y="7"/>
                                    <a:pt x="32" y="7"/>
                                  </a:cubicBezTo>
                                  <a:cubicBezTo>
                                    <a:pt x="32" y="7"/>
                                    <a:pt x="29" y="7"/>
                                    <a:pt x="29" y="7"/>
                                  </a:cubicBezTo>
                                  <a:cubicBezTo>
                                    <a:pt x="29" y="7"/>
                                    <a:pt x="29" y="3"/>
                                    <a:pt x="29" y="3"/>
                                  </a:cubicBezTo>
                                  <a:cubicBezTo>
                                    <a:pt x="29" y="3"/>
                                    <a:pt x="29" y="12"/>
                                    <a:pt x="29" y="12"/>
                                  </a:cubicBezTo>
                                  <a:cubicBezTo>
                                    <a:pt x="29" y="12"/>
                                    <a:pt x="24" y="7"/>
                                    <a:pt x="24" y="7"/>
                                  </a:cubicBezTo>
                                  <a:cubicBezTo>
                                    <a:pt x="24" y="7"/>
                                    <a:pt x="20" y="12"/>
                                    <a:pt x="20" y="12"/>
                                  </a:cubicBezTo>
                                  <a:cubicBezTo>
                                    <a:pt x="20" y="12"/>
                                    <a:pt x="20" y="12"/>
                                    <a:pt x="20" y="12"/>
                                  </a:cubicBezTo>
                                  <a:cubicBezTo>
                                    <a:pt x="20" y="12"/>
                                    <a:pt x="17" y="3"/>
                                    <a:pt x="17" y="3"/>
                                  </a:cubicBezTo>
                                  <a:cubicBezTo>
                                    <a:pt x="17" y="3"/>
                                    <a:pt x="17" y="7"/>
                                    <a:pt x="17" y="7"/>
                                  </a:cubicBezTo>
                                  <a:cubicBezTo>
                                    <a:pt x="17" y="7"/>
                                    <a:pt x="17" y="3"/>
                                    <a:pt x="17" y="3"/>
                                  </a:cubicBezTo>
                                  <a:cubicBezTo>
                                    <a:pt x="17" y="3"/>
                                    <a:pt x="12" y="7"/>
                                    <a:pt x="12" y="7"/>
                                  </a:cubicBezTo>
                                  <a:cubicBezTo>
                                    <a:pt x="12" y="7"/>
                                    <a:pt x="12" y="3"/>
                                    <a:pt x="12" y="3"/>
                                  </a:cubicBezTo>
                                  <a:cubicBezTo>
                                    <a:pt x="12" y="3"/>
                                    <a:pt x="9" y="3"/>
                                    <a:pt x="9" y="3"/>
                                  </a:cubicBezTo>
                                  <a:cubicBezTo>
                                    <a:pt x="9" y="3"/>
                                    <a:pt x="9" y="7"/>
                                    <a:pt x="9" y="7"/>
                                  </a:cubicBezTo>
                                  <a:cubicBezTo>
                                    <a:pt x="9" y="7"/>
                                    <a:pt x="3" y="7"/>
                                    <a:pt x="3" y="7"/>
                                  </a:cubicBezTo>
                                  <a:cubicBezTo>
                                    <a:pt x="3" y="7"/>
                                    <a:pt x="3" y="12"/>
                                    <a:pt x="3" y="12"/>
                                  </a:cubicBezTo>
                                  <a:cubicBezTo>
                                    <a:pt x="3" y="12"/>
                                    <a:pt x="0" y="3"/>
                                    <a:pt x="0" y="3"/>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606" name="Freeform 235"/>
                          <wps:cNvSpPr>
                            <a:spLocks/>
                          </wps:cNvSpPr>
                          <wps:spPr bwMode="auto">
                            <a:xfrm>
                              <a:off x="5008" y="2632"/>
                              <a:ext cx="251" cy="15"/>
                            </a:xfrm>
                            <a:custGeom>
                              <a:avLst/>
                              <a:gdLst>
                                <a:gd name="T0" fmla="*/ 248 w 251"/>
                                <a:gd name="T1" fmla="*/ 12 h 15"/>
                                <a:gd name="T2" fmla="*/ 242 w 251"/>
                                <a:gd name="T3" fmla="*/ 7 h 15"/>
                                <a:gd name="T4" fmla="*/ 234 w 251"/>
                                <a:gd name="T5" fmla="*/ 3 h 15"/>
                                <a:gd name="T6" fmla="*/ 230 w 251"/>
                                <a:gd name="T7" fmla="*/ 7 h 15"/>
                                <a:gd name="T8" fmla="*/ 227 w 251"/>
                                <a:gd name="T9" fmla="*/ 12 h 15"/>
                                <a:gd name="T10" fmla="*/ 218 w 251"/>
                                <a:gd name="T11" fmla="*/ 12 h 15"/>
                                <a:gd name="T12" fmla="*/ 213 w 251"/>
                                <a:gd name="T13" fmla="*/ 7 h 15"/>
                                <a:gd name="T14" fmla="*/ 206 w 251"/>
                                <a:gd name="T15" fmla="*/ 12 h 15"/>
                                <a:gd name="T16" fmla="*/ 201 w 251"/>
                                <a:gd name="T17" fmla="*/ 7 h 15"/>
                                <a:gd name="T18" fmla="*/ 192 w 251"/>
                                <a:gd name="T19" fmla="*/ 7 h 15"/>
                                <a:gd name="T20" fmla="*/ 189 w 251"/>
                                <a:gd name="T21" fmla="*/ 3 h 15"/>
                                <a:gd name="T22" fmla="*/ 186 w 251"/>
                                <a:gd name="T23" fmla="*/ 7 h 15"/>
                                <a:gd name="T24" fmla="*/ 177 w 251"/>
                                <a:gd name="T25" fmla="*/ 7 h 15"/>
                                <a:gd name="T26" fmla="*/ 168 w 251"/>
                                <a:gd name="T27" fmla="*/ 3 h 15"/>
                                <a:gd name="T28" fmla="*/ 165 w 251"/>
                                <a:gd name="T29" fmla="*/ 7 h 15"/>
                                <a:gd name="T30" fmla="*/ 160 w 251"/>
                                <a:gd name="T31" fmla="*/ 3 h 15"/>
                                <a:gd name="T32" fmla="*/ 151 w 251"/>
                                <a:gd name="T33" fmla="*/ 3 h 15"/>
                                <a:gd name="T34" fmla="*/ 148 w 251"/>
                                <a:gd name="T35" fmla="*/ 3 h 15"/>
                                <a:gd name="T36" fmla="*/ 139 w 251"/>
                                <a:gd name="T37" fmla="*/ 7 h 15"/>
                                <a:gd name="T38" fmla="*/ 136 w 251"/>
                                <a:gd name="T39" fmla="*/ 3 h 15"/>
                                <a:gd name="T40" fmla="*/ 127 w 251"/>
                                <a:gd name="T41" fmla="*/ 12 h 15"/>
                                <a:gd name="T42" fmla="*/ 124 w 251"/>
                                <a:gd name="T43" fmla="*/ 12 h 15"/>
                                <a:gd name="T44" fmla="*/ 119 w 251"/>
                                <a:gd name="T45" fmla="*/ 3 h 15"/>
                                <a:gd name="T46" fmla="*/ 115 w 251"/>
                                <a:gd name="T47" fmla="*/ 7 h 15"/>
                                <a:gd name="T48" fmla="*/ 107 w 251"/>
                                <a:gd name="T49" fmla="*/ 3 h 15"/>
                                <a:gd name="T50" fmla="*/ 98 w 251"/>
                                <a:gd name="T51" fmla="*/ 3 h 15"/>
                                <a:gd name="T52" fmla="*/ 95 w 251"/>
                                <a:gd name="T53" fmla="*/ 7 h 15"/>
                                <a:gd name="T54" fmla="*/ 86 w 251"/>
                                <a:gd name="T55" fmla="*/ 3 h 15"/>
                                <a:gd name="T56" fmla="*/ 83 w 251"/>
                                <a:gd name="T57" fmla="*/ 3 h 15"/>
                                <a:gd name="T58" fmla="*/ 77 w 251"/>
                                <a:gd name="T59" fmla="*/ 3 h 15"/>
                                <a:gd name="T60" fmla="*/ 69 w 251"/>
                                <a:gd name="T61" fmla="*/ 7 h 15"/>
                                <a:gd name="T62" fmla="*/ 65 w 251"/>
                                <a:gd name="T63" fmla="*/ 12 h 15"/>
                                <a:gd name="T64" fmla="*/ 57 w 251"/>
                                <a:gd name="T65" fmla="*/ 7 h 15"/>
                                <a:gd name="T66" fmla="*/ 49 w 251"/>
                                <a:gd name="T67" fmla="*/ 12 h 15"/>
                                <a:gd name="T68" fmla="*/ 45 w 251"/>
                                <a:gd name="T69" fmla="*/ 7 h 15"/>
                                <a:gd name="T70" fmla="*/ 37 w 251"/>
                                <a:gd name="T71" fmla="*/ 12 h 15"/>
                                <a:gd name="T72" fmla="*/ 33 w 251"/>
                                <a:gd name="T73" fmla="*/ 12 h 15"/>
                                <a:gd name="T74" fmla="*/ 28 w 251"/>
                                <a:gd name="T75" fmla="*/ 3 h 15"/>
                                <a:gd name="T76" fmla="*/ 24 w 251"/>
                                <a:gd name="T77" fmla="*/ 12 h 15"/>
                                <a:gd name="T78" fmla="*/ 16 w 251"/>
                                <a:gd name="T79" fmla="*/ 3 h 15"/>
                                <a:gd name="T80" fmla="*/ 8 w 251"/>
                                <a:gd name="T81" fmla="*/ 12 h 15"/>
                                <a:gd name="T82" fmla="*/ 4 w 251"/>
                                <a:gd name="T83" fmla="*/ 7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1" h="15">
                                  <a:moveTo>
                                    <a:pt x="251" y="3"/>
                                  </a:moveTo>
                                  <a:cubicBezTo>
                                    <a:pt x="251" y="3"/>
                                    <a:pt x="251" y="12"/>
                                    <a:pt x="251" y="12"/>
                                  </a:cubicBezTo>
                                  <a:cubicBezTo>
                                    <a:pt x="251" y="12"/>
                                    <a:pt x="248" y="12"/>
                                    <a:pt x="248" y="12"/>
                                  </a:cubicBezTo>
                                  <a:cubicBezTo>
                                    <a:pt x="248" y="12"/>
                                    <a:pt x="248" y="3"/>
                                    <a:pt x="248" y="3"/>
                                  </a:cubicBezTo>
                                  <a:cubicBezTo>
                                    <a:pt x="248" y="3"/>
                                    <a:pt x="242" y="3"/>
                                    <a:pt x="242" y="3"/>
                                  </a:cubicBezTo>
                                  <a:cubicBezTo>
                                    <a:pt x="242" y="3"/>
                                    <a:pt x="242" y="7"/>
                                    <a:pt x="242" y="7"/>
                                  </a:cubicBezTo>
                                  <a:cubicBezTo>
                                    <a:pt x="242" y="7"/>
                                    <a:pt x="239" y="12"/>
                                    <a:pt x="239" y="12"/>
                                  </a:cubicBezTo>
                                  <a:cubicBezTo>
                                    <a:pt x="239" y="12"/>
                                    <a:pt x="239" y="3"/>
                                    <a:pt x="239" y="3"/>
                                  </a:cubicBezTo>
                                  <a:cubicBezTo>
                                    <a:pt x="239" y="3"/>
                                    <a:pt x="234" y="3"/>
                                    <a:pt x="234" y="3"/>
                                  </a:cubicBezTo>
                                  <a:cubicBezTo>
                                    <a:pt x="234" y="3"/>
                                    <a:pt x="234" y="12"/>
                                    <a:pt x="234" y="12"/>
                                  </a:cubicBezTo>
                                  <a:cubicBezTo>
                                    <a:pt x="234" y="12"/>
                                    <a:pt x="230" y="3"/>
                                    <a:pt x="230" y="3"/>
                                  </a:cubicBezTo>
                                  <a:cubicBezTo>
                                    <a:pt x="230" y="3"/>
                                    <a:pt x="230" y="7"/>
                                    <a:pt x="230" y="7"/>
                                  </a:cubicBezTo>
                                  <a:cubicBezTo>
                                    <a:pt x="230" y="7"/>
                                    <a:pt x="227" y="7"/>
                                    <a:pt x="227" y="7"/>
                                  </a:cubicBezTo>
                                  <a:cubicBezTo>
                                    <a:pt x="227" y="7"/>
                                    <a:pt x="227" y="12"/>
                                    <a:pt x="227" y="12"/>
                                  </a:cubicBezTo>
                                  <a:cubicBezTo>
                                    <a:pt x="227" y="12"/>
                                    <a:pt x="227" y="12"/>
                                    <a:pt x="227" y="12"/>
                                  </a:cubicBezTo>
                                  <a:cubicBezTo>
                                    <a:pt x="227" y="12"/>
                                    <a:pt x="222" y="3"/>
                                    <a:pt x="222" y="3"/>
                                  </a:cubicBezTo>
                                  <a:cubicBezTo>
                                    <a:pt x="222" y="3"/>
                                    <a:pt x="218" y="3"/>
                                    <a:pt x="218" y="3"/>
                                  </a:cubicBezTo>
                                  <a:cubicBezTo>
                                    <a:pt x="218" y="3"/>
                                    <a:pt x="218" y="12"/>
                                    <a:pt x="218" y="12"/>
                                  </a:cubicBezTo>
                                  <a:cubicBezTo>
                                    <a:pt x="218" y="12"/>
                                    <a:pt x="218" y="3"/>
                                    <a:pt x="218" y="3"/>
                                  </a:cubicBezTo>
                                  <a:cubicBezTo>
                                    <a:pt x="218" y="3"/>
                                    <a:pt x="213" y="7"/>
                                    <a:pt x="213" y="7"/>
                                  </a:cubicBezTo>
                                  <a:cubicBezTo>
                                    <a:pt x="213" y="7"/>
                                    <a:pt x="213" y="7"/>
                                    <a:pt x="213" y="7"/>
                                  </a:cubicBezTo>
                                  <a:cubicBezTo>
                                    <a:pt x="213" y="7"/>
                                    <a:pt x="213" y="3"/>
                                    <a:pt x="213" y="3"/>
                                  </a:cubicBezTo>
                                  <a:cubicBezTo>
                                    <a:pt x="213" y="3"/>
                                    <a:pt x="206" y="3"/>
                                    <a:pt x="206" y="3"/>
                                  </a:cubicBezTo>
                                  <a:cubicBezTo>
                                    <a:pt x="206" y="3"/>
                                    <a:pt x="206" y="12"/>
                                    <a:pt x="206" y="12"/>
                                  </a:cubicBezTo>
                                  <a:cubicBezTo>
                                    <a:pt x="206" y="12"/>
                                    <a:pt x="206" y="12"/>
                                    <a:pt x="206" y="12"/>
                                  </a:cubicBezTo>
                                  <a:cubicBezTo>
                                    <a:pt x="206" y="12"/>
                                    <a:pt x="201" y="7"/>
                                    <a:pt x="201" y="7"/>
                                  </a:cubicBezTo>
                                  <a:cubicBezTo>
                                    <a:pt x="201" y="7"/>
                                    <a:pt x="201" y="7"/>
                                    <a:pt x="201" y="7"/>
                                  </a:cubicBezTo>
                                  <a:cubicBezTo>
                                    <a:pt x="201" y="7"/>
                                    <a:pt x="198" y="3"/>
                                    <a:pt x="198" y="3"/>
                                  </a:cubicBezTo>
                                  <a:cubicBezTo>
                                    <a:pt x="198" y="3"/>
                                    <a:pt x="198" y="3"/>
                                    <a:pt x="198" y="3"/>
                                  </a:cubicBezTo>
                                  <a:cubicBezTo>
                                    <a:pt x="198" y="3"/>
                                    <a:pt x="192" y="7"/>
                                    <a:pt x="192" y="7"/>
                                  </a:cubicBezTo>
                                  <a:cubicBezTo>
                                    <a:pt x="192" y="7"/>
                                    <a:pt x="192" y="7"/>
                                    <a:pt x="192" y="7"/>
                                  </a:cubicBezTo>
                                  <a:cubicBezTo>
                                    <a:pt x="192" y="7"/>
                                    <a:pt x="192" y="3"/>
                                    <a:pt x="192" y="3"/>
                                  </a:cubicBezTo>
                                  <a:cubicBezTo>
                                    <a:pt x="192" y="3"/>
                                    <a:pt x="189" y="3"/>
                                    <a:pt x="189" y="3"/>
                                  </a:cubicBezTo>
                                  <a:cubicBezTo>
                                    <a:pt x="189" y="3"/>
                                    <a:pt x="186" y="7"/>
                                    <a:pt x="186" y="7"/>
                                  </a:cubicBezTo>
                                  <a:cubicBezTo>
                                    <a:pt x="186" y="7"/>
                                    <a:pt x="186" y="12"/>
                                    <a:pt x="186" y="12"/>
                                  </a:cubicBezTo>
                                  <a:cubicBezTo>
                                    <a:pt x="186" y="12"/>
                                    <a:pt x="186" y="7"/>
                                    <a:pt x="186" y="7"/>
                                  </a:cubicBezTo>
                                  <a:cubicBezTo>
                                    <a:pt x="186" y="7"/>
                                    <a:pt x="177" y="3"/>
                                    <a:pt x="177" y="3"/>
                                  </a:cubicBezTo>
                                  <a:cubicBezTo>
                                    <a:pt x="177" y="3"/>
                                    <a:pt x="177" y="7"/>
                                    <a:pt x="177" y="7"/>
                                  </a:cubicBezTo>
                                  <a:cubicBezTo>
                                    <a:pt x="177" y="7"/>
                                    <a:pt x="177" y="7"/>
                                    <a:pt x="177" y="7"/>
                                  </a:cubicBezTo>
                                  <a:cubicBezTo>
                                    <a:pt x="177" y="7"/>
                                    <a:pt x="177" y="3"/>
                                    <a:pt x="177" y="3"/>
                                  </a:cubicBezTo>
                                  <a:cubicBezTo>
                                    <a:pt x="177" y="3"/>
                                    <a:pt x="172" y="12"/>
                                    <a:pt x="172" y="12"/>
                                  </a:cubicBezTo>
                                  <a:cubicBezTo>
                                    <a:pt x="172" y="12"/>
                                    <a:pt x="168" y="3"/>
                                    <a:pt x="168" y="3"/>
                                  </a:cubicBezTo>
                                  <a:cubicBezTo>
                                    <a:pt x="168" y="3"/>
                                    <a:pt x="168" y="3"/>
                                    <a:pt x="168" y="3"/>
                                  </a:cubicBezTo>
                                  <a:cubicBezTo>
                                    <a:pt x="168" y="3"/>
                                    <a:pt x="165" y="12"/>
                                    <a:pt x="165" y="12"/>
                                  </a:cubicBezTo>
                                  <a:cubicBezTo>
                                    <a:pt x="165" y="12"/>
                                    <a:pt x="165" y="7"/>
                                    <a:pt x="165" y="7"/>
                                  </a:cubicBezTo>
                                  <a:cubicBezTo>
                                    <a:pt x="165" y="7"/>
                                    <a:pt x="165" y="7"/>
                                    <a:pt x="165" y="7"/>
                                  </a:cubicBezTo>
                                  <a:cubicBezTo>
                                    <a:pt x="165" y="7"/>
                                    <a:pt x="160" y="7"/>
                                    <a:pt x="160" y="7"/>
                                  </a:cubicBezTo>
                                  <a:cubicBezTo>
                                    <a:pt x="160" y="7"/>
                                    <a:pt x="160" y="3"/>
                                    <a:pt x="160" y="3"/>
                                  </a:cubicBezTo>
                                  <a:cubicBezTo>
                                    <a:pt x="160" y="3"/>
                                    <a:pt x="157" y="7"/>
                                    <a:pt x="157" y="7"/>
                                  </a:cubicBezTo>
                                  <a:cubicBezTo>
                                    <a:pt x="157" y="7"/>
                                    <a:pt x="151" y="3"/>
                                    <a:pt x="151" y="3"/>
                                  </a:cubicBezTo>
                                  <a:cubicBezTo>
                                    <a:pt x="151" y="3"/>
                                    <a:pt x="151" y="3"/>
                                    <a:pt x="151" y="3"/>
                                  </a:cubicBezTo>
                                  <a:cubicBezTo>
                                    <a:pt x="151" y="3"/>
                                    <a:pt x="151" y="12"/>
                                    <a:pt x="151" y="12"/>
                                  </a:cubicBezTo>
                                  <a:cubicBezTo>
                                    <a:pt x="151" y="12"/>
                                    <a:pt x="148" y="12"/>
                                    <a:pt x="148" y="12"/>
                                  </a:cubicBezTo>
                                  <a:cubicBezTo>
                                    <a:pt x="148" y="12"/>
                                    <a:pt x="148" y="3"/>
                                    <a:pt x="148" y="3"/>
                                  </a:cubicBezTo>
                                  <a:cubicBezTo>
                                    <a:pt x="148" y="3"/>
                                    <a:pt x="145" y="12"/>
                                    <a:pt x="145" y="12"/>
                                  </a:cubicBezTo>
                                  <a:cubicBezTo>
                                    <a:pt x="145" y="12"/>
                                    <a:pt x="145" y="7"/>
                                    <a:pt x="145" y="7"/>
                                  </a:cubicBezTo>
                                  <a:cubicBezTo>
                                    <a:pt x="145" y="7"/>
                                    <a:pt x="139" y="7"/>
                                    <a:pt x="139" y="7"/>
                                  </a:cubicBezTo>
                                  <a:cubicBezTo>
                                    <a:pt x="139" y="7"/>
                                    <a:pt x="139" y="15"/>
                                    <a:pt x="139" y="15"/>
                                  </a:cubicBezTo>
                                  <a:cubicBezTo>
                                    <a:pt x="139" y="15"/>
                                    <a:pt x="136" y="7"/>
                                    <a:pt x="136" y="7"/>
                                  </a:cubicBezTo>
                                  <a:cubicBezTo>
                                    <a:pt x="136" y="7"/>
                                    <a:pt x="136" y="3"/>
                                    <a:pt x="136" y="3"/>
                                  </a:cubicBezTo>
                                  <a:cubicBezTo>
                                    <a:pt x="136" y="3"/>
                                    <a:pt x="131" y="7"/>
                                    <a:pt x="131" y="7"/>
                                  </a:cubicBezTo>
                                  <a:cubicBezTo>
                                    <a:pt x="131" y="7"/>
                                    <a:pt x="131" y="3"/>
                                    <a:pt x="131" y="3"/>
                                  </a:cubicBezTo>
                                  <a:cubicBezTo>
                                    <a:pt x="131" y="3"/>
                                    <a:pt x="127" y="12"/>
                                    <a:pt x="127" y="12"/>
                                  </a:cubicBezTo>
                                  <a:cubicBezTo>
                                    <a:pt x="127" y="12"/>
                                    <a:pt x="127" y="7"/>
                                    <a:pt x="127" y="7"/>
                                  </a:cubicBezTo>
                                  <a:cubicBezTo>
                                    <a:pt x="127" y="7"/>
                                    <a:pt x="127" y="7"/>
                                    <a:pt x="127" y="7"/>
                                  </a:cubicBezTo>
                                  <a:cubicBezTo>
                                    <a:pt x="127" y="7"/>
                                    <a:pt x="124" y="12"/>
                                    <a:pt x="124" y="12"/>
                                  </a:cubicBezTo>
                                  <a:cubicBezTo>
                                    <a:pt x="124" y="12"/>
                                    <a:pt x="119" y="7"/>
                                    <a:pt x="119" y="7"/>
                                  </a:cubicBezTo>
                                  <a:cubicBezTo>
                                    <a:pt x="119" y="7"/>
                                    <a:pt x="119" y="3"/>
                                    <a:pt x="119" y="3"/>
                                  </a:cubicBezTo>
                                  <a:cubicBezTo>
                                    <a:pt x="119" y="3"/>
                                    <a:pt x="119" y="3"/>
                                    <a:pt x="119" y="3"/>
                                  </a:cubicBezTo>
                                  <a:cubicBezTo>
                                    <a:pt x="119" y="3"/>
                                    <a:pt x="115" y="7"/>
                                    <a:pt x="115" y="7"/>
                                  </a:cubicBezTo>
                                  <a:cubicBezTo>
                                    <a:pt x="115" y="7"/>
                                    <a:pt x="115" y="3"/>
                                    <a:pt x="115" y="3"/>
                                  </a:cubicBezTo>
                                  <a:cubicBezTo>
                                    <a:pt x="115" y="3"/>
                                    <a:pt x="115" y="7"/>
                                    <a:pt x="115" y="7"/>
                                  </a:cubicBezTo>
                                  <a:cubicBezTo>
                                    <a:pt x="115" y="7"/>
                                    <a:pt x="110" y="7"/>
                                    <a:pt x="110" y="7"/>
                                  </a:cubicBezTo>
                                  <a:cubicBezTo>
                                    <a:pt x="110" y="7"/>
                                    <a:pt x="107" y="3"/>
                                    <a:pt x="107" y="3"/>
                                  </a:cubicBezTo>
                                  <a:cubicBezTo>
                                    <a:pt x="107" y="3"/>
                                    <a:pt x="107" y="3"/>
                                    <a:pt x="107" y="3"/>
                                  </a:cubicBezTo>
                                  <a:cubicBezTo>
                                    <a:pt x="107" y="3"/>
                                    <a:pt x="103" y="7"/>
                                    <a:pt x="103" y="7"/>
                                  </a:cubicBezTo>
                                  <a:cubicBezTo>
                                    <a:pt x="103" y="7"/>
                                    <a:pt x="103" y="7"/>
                                    <a:pt x="103" y="7"/>
                                  </a:cubicBezTo>
                                  <a:cubicBezTo>
                                    <a:pt x="103" y="7"/>
                                    <a:pt x="98" y="3"/>
                                    <a:pt x="98" y="3"/>
                                  </a:cubicBezTo>
                                  <a:cubicBezTo>
                                    <a:pt x="98" y="3"/>
                                    <a:pt x="95" y="3"/>
                                    <a:pt x="95" y="3"/>
                                  </a:cubicBezTo>
                                  <a:cubicBezTo>
                                    <a:pt x="95" y="3"/>
                                    <a:pt x="95" y="7"/>
                                    <a:pt x="95" y="7"/>
                                  </a:cubicBezTo>
                                  <a:cubicBezTo>
                                    <a:pt x="95" y="7"/>
                                    <a:pt x="95" y="7"/>
                                    <a:pt x="95" y="7"/>
                                  </a:cubicBezTo>
                                  <a:cubicBezTo>
                                    <a:pt x="95" y="7"/>
                                    <a:pt x="90" y="12"/>
                                    <a:pt x="90" y="12"/>
                                  </a:cubicBezTo>
                                  <a:cubicBezTo>
                                    <a:pt x="90" y="12"/>
                                    <a:pt x="86" y="7"/>
                                    <a:pt x="86" y="7"/>
                                  </a:cubicBezTo>
                                  <a:cubicBezTo>
                                    <a:pt x="86" y="7"/>
                                    <a:pt x="86" y="3"/>
                                    <a:pt x="86" y="3"/>
                                  </a:cubicBezTo>
                                  <a:cubicBezTo>
                                    <a:pt x="86" y="3"/>
                                    <a:pt x="83" y="3"/>
                                    <a:pt x="83" y="3"/>
                                  </a:cubicBezTo>
                                  <a:cubicBezTo>
                                    <a:pt x="83" y="3"/>
                                    <a:pt x="83" y="7"/>
                                    <a:pt x="83" y="7"/>
                                  </a:cubicBezTo>
                                  <a:cubicBezTo>
                                    <a:pt x="83" y="7"/>
                                    <a:pt x="83" y="3"/>
                                    <a:pt x="83" y="3"/>
                                  </a:cubicBezTo>
                                  <a:cubicBezTo>
                                    <a:pt x="83" y="3"/>
                                    <a:pt x="77" y="7"/>
                                    <a:pt x="77" y="7"/>
                                  </a:cubicBezTo>
                                  <a:cubicBezTo>
                                    <a:pt x="77" y="7"/>
                                    <a:pt x="77" y="7"/>
                                    <a:pt x="77" y="7"/>
                                  </a:cubicBezTo>
                                  <a:cubicBezTo>
                                    <a:pt x="77" y="7"/>
                                    <a:pt x="77" y="3"/>
                                    <a:pt x="77" y="3"/>
                                  </a:cubicBezTo>
                                  <a:cubicBezTo>
                                    <a:pt x="77" y="3"/>
                                    <a:pt x="74" y="7"/>
                                    <a:pt x="74" y="7"/>
                                  </a:cubicBezTo>
                                  <a:cubicBezTo>
                                    <a:pt x="74" y="7"/>
                                    <a:pt x="74" y="12"/>
                                    <a:pt x="74" y="12"/>
                                  </a:cubicBezTo>
                                  <a:cubicBezTo>
                                    <a:pt x="74" y="12"/>
                                    <a:pt x="69" y="7"/>
                                    <a:pt x="69" y="7"/>
                                  </a:cubicBezTo>
                                  <a:cubicBezTo>
                                    <a:pt x="69" y="7"/>
                                    <a:pt x="69" y="7"/>
                                    <a:pt x="69" y="7"/>
                                  </a:cubicBezTo>
                                  <a:cubicBezTo>
                                    <a:pt x="69" y="7"/>
                                    <a:pt x="65" y="7"/>
                                    <a:pt x="65" y="7"/>
                                  </a:cubicBezTo>
                                  <a:cubicBezTo>
                                    <a:pt x="65" y="7"/>
                                    <a:pt x="65" y="12"/>
                                    <a:pt x="65" y="12"/>
                                  </a:cubicBezTo>
                                  <a:cubicBezTo>
                                    <a:pt x="65" y="12"/>
                                    <a:pt x="62" y="3"/>
                                    <a:pt x="62" y="3"/>
                                  </a:cubicBezTo>
                                  <a:cubicBezTo>
                                    <a:pt x="62" y="3"/>
                                    <a:pt x="62" y="12"/>
                                    <a:pt x="62" y="12"/>
                                  </a:cubicBezTo>
                                  <a:cubicBezTo>
                                    <a:pt x="62" y="12"/>
                                    <a:pt x="57" y="7"/>
                                    <a:pt x="57" y="7"/>
                                  </a:cubicBezTo>
                                  <a:cubicBezTo>
                                    <a:pt x="57" y="7"/>
                                    <a:pt x="57" y="7"/>
                                    <a:pt x="57" y="7"/>
                                  </a:cubicBezTo>
                                  <a:cubicBezTo>
                                    <a:pt x="57" y="7"/>
                                    <a:pt x="54" y="3"/>
                                    <a:pt x="54" y="3"/>
                                  </a:cubicBezTo>
                                  <a:cubicBezTo>
                                    <a:pt x="54" y="3"/>
                                    <a:pt x="49" y="12"/>
                                    <a:pt x="49" y="12"/>
                                  </a:cubicBezTo>
                                  <a:cubicBezTo>
                                    <a:pt x="49" y="12"/>
                                    <a:pt x="49" y="12"/>
                                    <a:pt x="49" y="12"/>
                                  </a:cubicBezTo>
                                  <a:cubicBezTo>
                                    <a:pt x="49" y="12"/>
                                    <a:pt x="49" y="7"/>
                                    <a:pt x="49" y="7"/>
                                  </a:cubicBezTo>
                                  <a:cubicBezTo>
                                    <a:pt x="49" y="7"/>
                                    <a:pt x="45" y="7"/>
                                    <a:pt x="45" y="7"/>
                                  </a:cubicBezTo>
                                  <a:cubicBezTo>
                                    <a:pt x="45" y="7"/>
                                    <a:pt x="42" y="7"/>
                                    <a:pt x="42" y="7"/>
                                  </a:cubicBezTo>
                                  <a:cubicBezTo>
                                    <a:pt x="42" y="7"/>
                                    <a:pt x="42" y="7"/>
                                    <a:pt x="42" y="7"/>
                                  </a:cubicBezTo>
                                  <a:cubicBezTo>
                                    <a:pt x="42" y="7"/>
                                    <a:pt x="37" y="12"/>
                                    <a:pt x="37" y="12"/>
                                  </a:cubicBezTo>
                                  <a:cubicBezTo>
                                    <a:pt x="37" y="12"/>
                                    <a:pt x="37" y="12"/>
                                    <a:pt x="37" y="12"/>
                                  </a:cubicBezTo>
                                  <a:cubicBezTo>
                                    <a:pt x="37" y="12"/>
                                    <a:pt x="37" y="7"/>
                                    <a:pt x="37" y="7"/>
                                  </a:cubicBezTo>
                                  <a:cubicBezTo>
                                    <a:pt x="37" y="7"/>
                                    <a:pt x="33" y="12"/>
                                    <a:pt x="33" y="12"/>
                                  </a:cubicBezTo>
                                  <a:cubicBezTo>
                                    <a:pt x="33" y="12"/>
                                    <a:pt x="33" y="7"/>
                                    <a:pt x="33" y="7"/>
                                  </a:cubicBezTo>
                                  <a:cubicBezTo>
                                    <a:pt x="33" y="7"/>
                                    <a:pt x="28" y="7"/>
                                    <a:pt x="28" y="7"/>
                                  </a:cubicBezTo>
                                  <a:cubicBezTo>
                                    <a:pt x="28" y="7"/>
                                    <a:pt x="28" y="3"/>
                                    <a:pt x="28" y="3"/>
                                  </a:cubicBezTo>
                                  <a:cubicBezTo>
                                    <a:pt x="28" y="3"/>
                                    <a:pt x="24" y="0"/>
                                    <a:pt x="24" y="0"/>
                                  </a:cubicBezTo>
                                  <a:cubicBezTo>
                                    <a:pt x="24" y="0"/>
                                    <a:pt x="24" y="12"/>
                                    <a:pt x="24" y="12"/>
                                  </a:cubicBezTo>
                                  <a:cubicBezTo>
                                    <a:pt x="24" y="12"/>
                                    <a:pt x="24" y="12"/>
                                    <a:pt x="24" y="12"/>
                                  </a:cubicBezTo>
                                  <a:cubicBezTo>
                                    <a:pt x="24" y="12"/>
                                    <a:pt x="21" y="7"/>
                                    <a:pt x="21" y="7"/>
                                  </a:cubicBezTo>
                                  <a:cubicBezTo>
                                    <a:pt x="21" y="7"/>
                                    <a:pt x="16" y="7"/>
                                    <a:pt x="16" y="7"/>
                                  </a:cubicBezTo>
                                  <a:cubicBezTo>
                                    <a:pt x="16" y="7"/>
                                    <a:pt x="16" y="3"/>
                                    <a:pt x="16" y="3"/>
                                  </a:cubicBezTo>
                                  <a:cubicBezTo>
                                    <a:pt x="16" y="3"/>
                                    <a:pt x="12" y="3"/>
                                    <a:pt x="12" y="3"/>
                                  </a:cubicBezTo>
                                  <a:cubicBezTo>
                                    <a:pt x="12" y="3"/>
                                    <a:pt x="12" y="12"/>
                                    <a:pt x="12" y="12"/>
                                  </a:cubicBezTo>
                                  <a:cubicBezTo>
                                    <a:pt x="12" y="12"/>
                                    <a:pt x="8" y="12"/>
                                    <a:pt x="8" y="12"/>
                                  </a:cubicBezTo>
                                  <a:cubicBezTo>
                                    <a:pt x="8" y="12"/>
                                    <a:pt x="8" y="3"/>
                                    <a:pt x="8" y="3"/>
                                  </a:cubicBezTo>
                                  <a:cubicBezTo>
                                    <a:pt x="8" y="3"/>
                                    <a:pt x="4" y="12"/>
                                    <a:pt x="4" y="12"/>
                                  </a:cubicBezTo>
                                  <a:cubicBezTo>
                                    <a:pt x="4" y="12"/>
                                    <a:pt x="4" y="7"/>
                                    <a:pt x="4" y="7"/>
                                  </a:cubicBezTo>
                                  <a:cubicBezTo>
                                    <a:pt x="4" y="7"/>
                                    <a:pt x="4" y="3"/>
                                    <a:pt x="4" y="3"/>
                                  </a:cubicBezTo>
                                  <a:cubicBezTo>
                                    <a:pt x="4" y="3"/>
                                    <a:pt x="0" y="12"/>
                                    <a:pt x="0" y="12"/>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607" name="Freeform 236"/>
                          <wps:cNvSpPr>
                            <a:spLocks/>
                          </wps:cNvSpPr>
                          <wps:spPr bwMode="auto">
                            <a:xfrm>
                              <a:off x="4757" y="2635"/>
                              <a:ext cx="251" cy="12"/>
                            </a:xfrm>
                            <a:custGeom>
                              <a:avLst/>
                              <a:gdLst>
                                <a:gd name="T0" fmla="*/ 247 w 251"/>
                                <a:gd name="T1" fmla="*/ 4 h 12"/>
                                <a:gd name="T2" fmla="*/ 238 w 251"/>
                                <a:gd name="T3" fmla="*/ 0 h 12"/>
                                <a:gd name="T4" fmla="*/ 234 w 251"/>
                                <a:gd name="T5" fmla="*/ 9 h 12"/>
                                <a:gd name="T6" fmla="*/ 231 w 251"/>
                                <a:gd name="T7" fmla="*/ 9 h 12"/>
                                <a:gd name="T8" fmla="*/ 222 w 251"/>
                                <a:gd name="T9" fmla="*/ 0 h 12"/>
                                <a:gd name="T10" fmla="*/ 218 w 251"/>
                                <a:gd name="T11" fmla="*/ 0 h 12"/>
                                <a:gd name="T12" fmla="*/ 214 w 251"/>
                                <a:gd name="T13" fmla="*/ 0 h 12"/>
                                <a:gd name="T14" fmla="*/ 206 w 251"/>
                                <a:gd name="T15" fmla="*/ 0 h 12"/>
                                <a:gd name="T16" fmla="*/ 202 w 251"/>
                                <a:gd name="T17" fmla="*/ 4 h 12"/>
                                <a:gd name="T18" fmla="*/ 194 w 251"/>
                                <a:gd name="T19" fmla="*/ 12 h 12"/>
                                <a:gd name="T20" fmla="*/ 190 w 251"/>
                                <a:gd name="T21" fmla="*/ 0 h 12"/>
                                <a:gd name="T22" fmla="*/ 181 w 251"/>
                                <a:gd name="T23" fmla="*/ 0 h 12"/>
                                <a:gd name="T24" fmla="*/ 177 w 251"/>
                                <a:gd name="T25" fmla="*/ 9 h 12"/>
                                <a:gd name="T26" fmla="*/ 169 w 251"/>
                                <a:gd name="T27" fmla="*/ 9 h 12"/>
                                <a:gd name="T28" fmla="*/ 165 w 251"/>
                                <a:gd name="T29" fmla="*/ 4 h 12"/>
                                <a:gd name="T30" fmla="*/ 156 w 251"/>
                                <a:gd name="T31" fmla="*/ 9 h 12"/>
                                <a:gd name="T32" fmla="*/ 153 w 251"/>
                                <a:gd name="T33" fmla="*/ 9 h 12"/>
                                <a:gd name="T34" fmla="*/ 144 w 251"/>
                                <a:gd name="T35" fmla="*/ 4 h 12"/>
                                <a:gd name="T36" fmla="*/ 140 w 251"/>
                                <a:gd name="T37" fmla="*/ 0 h 12"/>
                                <a:gd name="T38" fmla="*/ 132 w 251"/>
                                <a:gd name="T39" fmla="*/ 9 h 12"/>
                                <a:gd name="T40" fmla="*/ 128 w 251"/>
                                <a:gd name="T41" fmla="*/ 4 h 12"/>
                                <a:gd name="T42" fmla="*/ 123 w 251"/>
                                <a:gd name="T43" fmla="*/ 4 h 12"/>
                                <a:gd name="T44" fmla="*/ 115 w 251"/>
                                <a:gd name="T45" fmla="*/ 4 h 12"/>
                                <a:gd name="T46" fmla="*/ 111 w 251"/>
                                <a:gd name="T47" fmla="*/ 0 h 12"/>
                                <a:gd name="T48" fmla="*/ 103 w 251"/>
                                <a:gd name="T49" fmla="*/ 4 h 12"/>
                                <a:gd name="T50" fmla="*/ 100 w 251"/>
                                <a:gd name="T51" fmla="*/ 9 h 12"/>
                                <a:gd name="T52" fmla="*/ 94 w 251"/>
                                <a:gd name="T53" fmla="*/ 4 h 12"/>
                                <a:gd name="T54" fmla="*/ 87 w 251"/>
                                <a:gd name="T55" fmla="*/ 9 h 12"/>
                                <a:gd name="T56" fmla="*/ 82 w 251"/>
                                <a:gd name="T57" fmla="*/ 4 h 12"/>
                                <a:gd name="T58" fmla="*/ 74 w 251"/>
                                <a:gd name="T59" fmla="*/ 9 h 12"/>
                                <a:gd name="T60" fmla="*/ 67 w 251"/>
                                <a:gd name="T61" fmla="*/ 0 h 12"/>
                                <a:gd name="T62" fmla="*/ 62 w 251"/>
                                <a:gd name="T63" fmla="*/ 4 h 12"/>
                                <a:gd name="T64" fmla="*/ 53 w 251"/>
                                <a:gd name="T65" fmla="*/ 4 h 12"/>
                                <a:gd name="T66" fmla="*/ 50 w 251"/>
                                <a:gd name="T67" fmla="*/ 4 h 12"/>
                                <a:gd name="T68" fmla="*/ 46 w 251"/>
                                <a:gd name="T69" fmla="*/ 4 h 12"/>
                                <a:gd name="T70" fmla="*/ 38 w 251"/>
                                <a:gd name="T71" fmla="*/ 4 h 12"/>
                                <a:gd name="T72" fmla="*/ 32 w 251"/>
                                <a:gd name="T73" fmla="*/ 4 h 12"/>
                                <a:gd name="T74" fmla="*/ 29 w 251"/>
                                <a:gd name="T75" fmla="*/ 4 h 12"/>
                                <a:gd name="T76" fmla="*/ 20 w 251"/>
                                <a:gd name="T77" fmla="*/ 9 h 12"/>
                                <a:gd name="T78" fmla="*/ 17 w 251"/>
                                <a:gd name="T79" fmla="*/ 4 h 12"/>
                                <a:gd name="T80" fmla="*/ 8 w 251"/>
                                <a:gd name="T81" fmla="*/ 0 h 12"/>
                                <a:gd name="T82" fmla="*/ 5 w 251"/>
                                <a:gd name="T83" fmla="*/ 4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1" h="12">
                                  <a:moveTo>
                                    <a:pt x="251" y="9"/>
                                  </a:moveTo>
                                  <a:cubicBezTo>
                                    <a:pt x="251" y="9"/>
                                    <a:pt x="247" y="0"/>
                                    <a:pt x="247" y="0"/>
                                  </a:cubicBezTo>
                                  <a:cubicBezTo>
                                    <a:pt x="247" y="0"/>
                                    <a:pt x="247" y="4"/>
                                    <a:pt x="247" y="4"/>
                                  </a:cubicBezTo>
                                  <a:cubicBezTo>
                                    <a:pt x="247" y="4"/>
                                    <a:pt x="243" y="4"/>
                                    <a:pt x="243" y="4"/>
                                  </a:cubicBezTo>
                                  <a:cubicBezTo>
                                    <a:pt x="243" y="4"/>
                                    <a:pt x="243" y="0"/>
                                    <a:pt x="243" y="0"/>
                                  </a:cubicBezTo>
                                  <a:cubicBezTo>
                                    <a:pt x="243" y="0"/>
                                    <a:pt x="238" y="0"/>
                                    <a:pt x="238" y="0"/>
                                  </a:cubicBezTo>
                                  <a:cubicBezTo>
                                    <a:pt x="238" y="0"/>
                                    <a:pt x="238" y="4"/>
                                    <a:pt x="238" y="4"/>
                                  </a:cubicBezTo>
                                  <a:cubicBezTo>
                                    <a:pt x="238" y="4"/>
                                    <a:pt x="238" y="4"/>
                                    <a:pt x="238" y="4"/>
                                  </a:cubicBezTo>
                                  <a:cubicBezTo>
                                    <a:pt x="238" y="4"/>
                                    <a:pt x="234" y="9"/>
                                    <a:pt x="234" y="9"/>
                                  </a:cubicBezTo>
                                  <a:cubicBezTo>
                                    <a:pt x="234" y="9"/>
                                    <a:pt x="234" y="4"/>
                                    <a:pt x="234" y="4"/>
                                  </a:cubicBezTo>
                                  <a:cubicBezTo>
                                    <a:pt x="234" y="4"/>
                                    <a:pt x="231" y="12"/>
                                    <a:pt x="231" y="12"/>
                                  </a:cubicBezTo>
                                  <a:cubicBezTo>
                                    <a:pt x="231" y="12"/>
                                    <a:pt x="231" y="9"/>
                                    <a:pt x="231" y="9"/>
                                  </a:cubicBezTo>
                                  <a:cubicBezTo>
                                    <a:pt x="231" y="9"/>
                                    <a:pt x="231" y="4"/>
                                    <a:pt x="231" y="4"/>
                                  </a:cubicBezTo>
                                  <a:cubicBezTo>
                                    <a:pt x="231" y="4"/>
                                    <a:pt x="222" y="4"/>
                                    <a:pt x="222" y="4"/>
                                  </a:cubicBezTo>
                                  <a:cubicBezTo>
                                    <a:pt x="222" y="4"/>
                                    <a:pt x="222" y="0"/>
                                    <a:pt x="222" y="0"/>
                                  </a:cubicBezTo>
                                  <a:cubicBezTo>
                                    <a:pt x="222" y="0"/>
                                    <a:pt x="222" y="0"/>
                                    <a:pt x="222" y="0"/>
                                  </a:cubicBezTo>
                                  <a:cubicBezTo>
                                    <a:pt x="222" y="0"/>
                                    <a:pt x="222" y="4"/>
                                    <a:pt x="222" y="4"/>
                                  </a:cubicBezTo>
                                  <a:cubicBezTo>
                                    <a:pt x="222" y="4"/>
                                    <a:pt x="218" y="0"/>
                                    <a:pt x="218" y="0"/>
                                  </a:cubicBezTo>
                                  <a:cubicBezTo>
                                    <a:pt x="218" y="0"/>
                                    <a:pt x="214" y="4"/>
                                    <a:pt x="214" y="4"/>
                                  </a:cubicBezTo>
                                  <a:cubicBezTo>
                                    <a:pt x="214" y="4"/>
                                    <a:pt x="214" y="9"/>
                                    <a:pt x="214" y="9"/>
                                  </a:cubicBezTo>
                                  <a:cubicBezTo>
                                    <a:pt x="214" y="9"/>
                                    <a:pt x="214" y="0"/>
                                    <a:pt x="214" y="0"/>
                                  </a:cubicBezTo>
                                  <a:cubicBezTo>
                                    <a:pt x="214" y="0"/>
                                    <a:pt x="210" y="0"/>
                                    <a:pt x="210" y="0"/>
                                  </a:cubicBezTo>
                                  <a:cubicBezTo>
                                    <a:pt x="210" y="0"/>
                                    <a:pt x="210" y="4"/>
                                    <a:pt x="210" y="4"/>
                                  </a:cubicBezTo>
                                  <a:cubicBezTo>
                                    <a:pt x="210" y="4"/>
                                    <a:pt x="206" y="0"/>
                                    <a:pt x="206" y="0"/>
                                  </a:cubicBezTo>
                                  <a:cubicBezTo>
                                    <a:pt x="206" y="0"/>
                                    <a:pt x="202" y="9"/>
                                    <a:pt x="202" y="9"/>
                                  </a:cubicBezTo>
                                  <a:cubicBezTo>
                                    <a:pt x="202" y="9"/>
                                    <a:pt x="202" y="9"/>
                                    <a:pt x="202" y="9"/>
                                  </a:cubicBezTo>
                                  <a:cubicBezTo>
                                    <a:pt x="202" y="9"/>
                                    <a:pt x="202" y="4"/>
                                    <a:pt x="202" y="4"/>
                                  </a:cubicBezTo>
                                  <a:cubicBezTo>
                                    <a:pt x="202" y="4"/>
                                    <a:pt x="197" y="4"/>
                                    <a:pt x="197" y="4"/>
                                  </a:cubicBezTo>
                                  <a:cubicBezTo>
                                    <a:pt x="197" y="4"/>
                                    <a:pt x="194" y="12"/>
                                    <a:pt x="194" y="12"/>
                                  </a:cubicBezTo>
                                  <a:cubicBezTo>
                                    <a:pt x="194" y="12"/>
                                    <a:pt x="194" y="12"/>
                                    <a:pt x="194" y="12"/>
                                  </a:cubicBezTo>
                                  <a:cubicBezTo>
                                    <a:pt x="194" y="12"/>
                                    <a:pt x="190" y="4"/>
                                    <a:pt x="190" y="4"/>
                                  </a:cubicBezTo>
                                  <a:cubicBezTo>
                                    <a:pt x="190" y="4"/>
                                    <a:pt x="190" y="4"/>
                                    <a:pt x="190" y="4"/>
                                  </a:cubicBezTo>
                                  <a:cubicBezTo>
                                    <a:pt x="190" y="4"/>
                                    <a:pt x="190" y="0"/>
                                    <a:pt x="190" y="0"/>
                                  </a:cubicBezTo>
                                  <a:cubicBezTo>
                                    <a:pt x="190" y="0"/>
                                    <a:pt x="185" y="4"/>
                                    <a:pt x="185" y="4"/>
                                  </a:cubicBezTo>
                                  <a:cubicBezTo>
                                    <a:pt x="185" y="4"/>
                                    <a:pt x="181" y="4"/>
                                    <a:pt x="181" y="4"/>
                                  </a:cubicBezTo>
                                  <a:cubicBezTo>
                                    <a:pt x="181" y="4"/>
                                    <a:pt x="181" y="0"/>
                                    <a:pt x="181" y="0"/>
                                  </a:cubicBezTo>
                                  <a:cubicBezTo>
                                    <a:pt x="181" y="0"/>
                                    <a:pt x="181" y="4"/>
                                    <a:pt x="181" y="4"/>
                                  </a:cubicBezTo>
                                  <a:cubicBezTo>
                                    <a:pt x="181" y="4"/>
                                    <a:pt x="177" y="0"/>
                                    <a:pt x="177" y="0"/>
                                  </a:cubicBezTo>
                                  <a:cubicBezTo>
                                    <a:pt x="177" y="0"/>
                                    <a:pt x="177" y="9"/>
                                    <a:pt x="177" y="9"/>
                                  </a:cubicBezTo>
                                  <a:cubicBezTo>
                                    <a:pt x="177" y="9"/>
                                    <a:pt x="173" y="4"/>
                                    <a:pt x="173" y="4"/>
                                  </a:cubicBezTo>
                                  <a:cubicBezTo>
                                    <a:pt x="173" y="4"/>
                                    <a:pt x="173" y="9"/>
                                    <a:pt x="173" y="9"/>
                                  </a:cubicBezTo>
                                  <a:cubicBezTo>
                                    <a:pt x="173" y="9"/>
                                    <a:pt x="169" y="9"/>
                                    <a:pt x="169" y="9"/>
                                  </a:cubicBezTo>
                                  <a:cubicBezTo>
                                    <a:pt x="169" y="9"/>
                                    <a:pt x="169" y="4"/>
                                    <a:pt x="169" y="4"/>
                                  </a:cubicBezTo>
                                  <a:cubicBezTo>
                                    <a:pt x="169" y="4"/>
                                    <a:pt x="165" y="4"/>
                                    <a:pt x="165" y="4"/>
                                  </a:cubicBezTo>
                                  <a:cubicBezTo>
                                    <a:pt x="165" y="4"/>
                                    <a:pt x="165" y="4"/>
                                    <a:pt x="165" y="4"/>
                                  </a:cubicBezTo>
                                  <a:cubicBezTo>
                                    <a:pt x="165" y="4"/>
                                    <a:pt x="161" y="9"/>
                                    <a:pt x="161" y="9"/>
                                  </a:cubicBezTo>
                                  <a:cubicBezTo>
                                    <a:pt x="161" y="9"/>
                                    <a:pt x="161" y="4"/>
                                    <a:pt x="161" y="4"/>
                                  </a:cubicBezTo>
                                  <a:cubicBezTo>
                                    <a:pt x="161" y="4"/>
                                    <a:pt x="156" y="9"/>
                                    <a:pt x="156" y="9"/>
                                  </a:cubicBezTo>
                                  <a:cubicBezTo>
                                    <a:pt x="156" y="9"/>
                                    <a:pt x="156" y="4"/>
                                    <a:pt x="156" y="4"/>
                                  </a:cubicBezTo>
                                  <a:cubicBezTo>
                                    <a:pt x="156" y="4"/>
                                    <a:pt x="153" y="4"/>
                                    <a:pt x="153" y="4"/>
                                  </a:cubicBezTo>
                                  <a:cubicBezTo>
                                    <a:pt x="153" y="4"/>
                                    <a:pt x="153" y="9"/>
                                    <a:pt x="153" y="9"/>
                                  </a:cubicBezTo>
                                  <a:cubicBezTo>
                                    <a:pt x="153" y="9"/>
                                    <a:pt x="149" y="4"/>
                                    <a:pt x="149" y="4"/>
                                  </a:cubicBezTo>
                                  <a:cubicBezTo>
                                    <a:pt x="149" y="4"/>
                                    <a:pt x="149" y="0"/>
                                    <a:pt x="149" y="0"/>
                                  </a:cubicBezTo>
                                  <a:cubicBezTo>
                                    <a:pt x="149" y="0"/>
                                    <a:pt x="144" y="4"/>
                                    <a:pt x="144" y="4"/>
                                  </a:cubicBezTo>
                                  <a:cubicBezTo>
                                    <a:pt x="144" y="4"/>
                                    <a:pt x="144" y="0"/>
                                    <a:pt x="144" y="0"/>
                                  </a:cubicBezTo>
                                  <a:cubicBezTo>
                                    <a:pt x="144" y="0"/>
                                    <a:pt x="140" y="4"/>
                                    <a:pt x="140" y="4"/>
                                  </a:cubicBezTo>
                                  <a:cubicBezTo>
                                    <a:pt x="140" y="4"/>
                                    <a:pt x="140" y="0"/>
                                    <a:pt x="140" y="0"/>
                                  </a:cubicBezTo>
                                  <a:cubicBezTo>
                                    <a:pt x="140" y="0"/>
                                    <a:pt x="140" y="0"/>
                                    <a:pt x="140" y="0"/>
                                  </a:cubicBezTo>
                                  <a:cubicBezTo>
                                    <a:pt x="140" y="0"/>
                                    <a:pt x="140" y="4"/>
                                    <a:pt x="140" y="4"/>
                                  </a:cubicBezTo>
                                  <a:cubicBezTo>
                                    <a:pt x="140" y="4"/>
                                    <a:pt x="132" y="9"/>
                                    <a:pt x="132" y="9"/>
                                  </a:cubicBezTo>
                                  <a:cubicBezTo>
                                    <a:pt x="132" y="9"/>
                                    <a:pt x="132" y="0"/>
                                    <a:pt x="132" y="0"/>
                                  </a:cubicBezTo>
                                  <a:cubicBezTo>
                                    <a:pt x="132" y="0"/>
                                    <a:pt x="132" y="0"/>
                                    <a:pt x="132" y="0"/>
                                  </a:cubicBezTo>
                                  <a:cubicBezTo>
                                    <a:pt x="132" y="0"/>
                                    <a:pt x="128" y="4"/>
                                    <a:pt x="128" y="4"/>
                                  </a:cubicBezTo>
                                  <a:cubicBezTo>
                                    <a:pt x="128" y="4"/>
                                    <a:pt x="128" y="4"/>
                                    <a:pt x="128" y="4"/>
                                  </a:cubicBezTo>
                                  <a:cubicBezTo>
                                    <a:pt x="128" y="4"/>
                                    <a:pt x="123" y="9"/>
                                    <a:pt x="123" y="9"/>
                                  </a:cubicBezTo>
                                  <a:cubicBezTo>
                                    <a:pt x="123" y="9"/>
                                    <a:pt x="123" y="4"/>
                                    <a:pt x="123" y="4"/>
                                  </a:cubicBezTo>
                                  <a:cubicBezTo>
                                    <a:pt x="123" y="4"/>
                                    <a:pt x="120" y="4"/>
                                    <a:pt x="120" y="4"/>
                                  </a:cubicBezTo>
                                  <a:cubicBezTo>
                                    <a:pt x="120" y="4"/>
                                    <a:pt x="120" y="0"/>
                                    <a:pt x="120" y="0"/>
                                  </a:cubicBezTo>
                                  <a:cubicBezTo>
                                    <a:pt x="120" y="0"/>
                                    <a:pt x="115" y="4"/>
                                    <a:pt x="115" y="4"/>
                                  </a:cubicBezTo>
                                  <a:cubicBezTo>
                                    <a:pt x="115" y="4"/>
                                    <a:pt x="115" y="9"/>
                                    <a:pt x="115" y="9"/>
                                  </a:cubicBezTo>
                                  <a:cubicBezTo>
                                    <a:pt x="115" y="9"/>
                                    <a:pt x="111" y="0"/>
                                    <a:pt x="111" y="0"/>
                                  </a:cubicBezTo>
                                  <a:cubicBezTo>
                                    <a:pt x="111" y="0"/>
                                    <a:pt x="111" y="0"/>
                                    <a:pt x="111" y="0"/>
                                  </a:cubicBezTo>
                                  <a:cubicBezTo>
                                    <a:pt x="111" y="0"/>
                                    <a:pt x="111" y="4"/>
                                    <a:pt x="111" y="4"/>
                                  </a:cubicBezTo>
                                  <a:cubicBezTo>
                                    <a:pt x="111" y="4"/>
                                    <a:pt x="108" y="9"/>
                                    <a:pt x="108" y="9"/>
                                  </a:cubicBezTo>
                                  <a:cubicBezTo>
                                    <a:pt x="108" y="9"/>
                                    <a:pt x="103" y="4"/>
                                    <a:pt x="103" y="4"/>
                                  </a:cubicBezTo>
                                  <a:cubicBezTo>
                                    <a:pt x="103" y="4"/>
                                    <a:pt x="103" y="9"/>
                                    <a:pt x="103" y="9"/>
                                  </a:cubicBezTo>
                                  <a:cubicBezTo>
                                    <a:pt x="103" y="9"/>
                                    <a:pt x="100" y="4"/>
                                    <a:pt x="100" y="4"/>
                                  </a:cubicBezTo>
                                  <a:cubicBezTo>
                                    <a:pt x="100" y="4"/>
                                    <a:pt x="100" y="9"/>
                                    <a:pt x="100" y="9"/>
                                  </a:cubicBezTo>
                                  <a:cubicBezTo>
                                    <a:pt x="100" y="9"/>
                                    <a:pt x="94" y="4"/>
                                    <a:pt x="94" y="4"/>
                                  </a:cubicBezTo>
                                  <a:cubicBezTo>
                                    <a:pt x="94" y="4"/>
                                    <a:pt x="94" y="4"/>
                                    <a:pt x="94" y="4"/>
                                  </a:cubicBezTo>
                                  <a:cubicBezTo>
                                    <a:pt x="94" y="4"/>
                                    <a:pt x="94" y="4"/>
                                    <a:pt x="94" y="4"/>
                                  </a:cubicBezTo>
                                  <a:cubicBezTo>
                                    <a:pt x="94" y="4"/>
                                    <a:pt x="91" y="0"/>
                                    <a:pt x="91" y="0"/>
                                  </a:cubicBezTo>
                                  <a:cubicBezTo>
                                    <a:pt x="91" y="0"/>
                                    <a:pt x="91" y="4"/>
                                    <a:pt x="91" y="4"/>
                                  </a:cubicBezTo>
                                  <a:cubicBezTo>
                                    <a:pt x="91" y="4"/>
                                    <a:pt x="87" y="9"/>
                                    <a:pt x="87" y="9"/>
                                  </a:cubicBezTo>
                                  <a:cubicBezTo>
                                    <a:pt x="87" y="9"/>
                                    <a:pt x="82" y="0"/>
                                    <a:pt x="82" y="0"/>
                                  </a:cubicBezTo>
                                  <a:cubicBezTo>
                                    <a:pt x="82" y="0"/>
                                    <a:pt x="82" y="0"/>
                                    <a:pt x="82" y="0"/>
                                  </a:cubicBezTo>
                                  <a:cubicBezTo>
                                    <a:pt x="82" y="0"/>
                                    <a:pt x="82" y="4"/>
                                    <a:pt x="82" y="4"/>
                                  </a:cubicBezTo>
                                  <a:cubicBezTo>
                                    <a:pt x="82" y="4"/>
                                    <a:pt x="79" y="0"/>
                                    <a:pt x="79" y="0"/>
                                  </a:cubicBezTo>
                                  <a:cubicBezTo>
                                    <a:pt x="79" y="0"/>
                                    <a:pt x="79" y="9"/>
                                    <a:pt x="79" y="9"/>
                                  </a:cubicBezTo>
                                  <a:cubicBezTo>
                                    <a:pt x="79" y="9"/>
                                    <a:pt x="74" y="9"/>
                                    <a:pt x="74" y="9"/>
                                  </a:cubicBezTo>
                                  <a:cubicBezTo>
                                    <a:pt x="74" y="9"/>
                                    <a:pt x="74" y="0"/>
                                    <a:pt x="74" y="0"/>
                                  </a:cubicBezTo>
                                  <a:cubicBezTo>
                                    <a:pt x="74" y="0"/>
                                    <a:pt x="70" y="9"/>
                                    <a:pt x="70" y="9"/>
                                  </a:cubicBezTo>
                                  <a:cubicBezTo>
                                    <a:pt x="70" y="9"/>
                                    <a:pt x="67" y="0"/>
                                    <a:pt x="67" y="0"/>
                                  </a:cubicBezTo>
                                  <a:cubicBezTo>
                                    <a:pt x="67" y="0"/>
                                    <a:pt x="67" y="4"/>
                                    <a:pt x="67" y="4"/>
                                  </a:cubicBezTo>
                                  <a:cubicBezTo>
                                    <a:pt x="67" y="4"/>
                                    <a:pt x="62" y="9"/>
                                    <a:pt x="62" y="9"/>
                                  </a:cubicBezTo>
                                  <a:cubicBezTo>
                                    <a:pt x="62" y="9"/>
                                    <a:pt x="62" y="4"/>
                                    <a:pt x="62" y="4"/>
                                  </a:cubicBezTo>
                                  <a:cubicBezTo>
                                    <a:pt x="62" y="4"/>
                                    <a:pt x="58" y="4"/>
                                    <a:pt x="58" y="4"/>
                                  </a:cubicBezTo>
                                  <a:cubicBezTo>
                                    <a:pt x="58" y="4"/>
                                    <a:pt x="58" y="0"/>
                                    <a:pt x="58" y="0"/>
                                  </a:cubicBezTo>
                                  <a:cubicBezTo>
                                    <a:pt x="58" y="0"/>
                                    <a:pt x="53" y="4"/>
                                    <a:pt x="53" y="4"/>
                                  </a:cubicBezTo>
                                  <a:cubicBezTo>
                                    <a:pt x="53" y="4"/>
                                    <a:pt x="53" y="9"/>
                                    <a:pt x="53" y="9"/>
                                  </a:cubicBezTo>
                                  <a:cubicBezTo>
                                    <a:pt x="53" y="9"/>
                                    <a:pt x="53" y="0"/>
                                    <a:pt x="53" y="0"/>
                                  </a:cubicBezTo>
                                  <a:cubicBezTo>
                                    <a:pt x="53" y="0"/>
                                    <a:pt x="50" y="4"/>
                                    <a:pt x="50" y="4"/>
                                  </a:cubicBezTo>
                                  <a:cubicBezTo>
                                    <a:pt x="50" y="4"/>
                                    <a:pt x="50" y="9"/>
                                    <a:pt x="50" y="9"/>
                                  </a:cubicBezTo>
                                  <a:cubicBezTo>
                                    <a:pt x="50" y="9"/>
                                    <a:pt x="46" y="9"/>
                                    <a:pt x="46" y="9"/>
                                  </a:cubicBezTo>
                                  <a:cubicBezTo>
                                    <a:pt x="46" y="9"/>
                                    <a:pt x="46" y="4"/>
                                    <a:pt x="46" y="4"/>
                                  </a:cubicBezTo>
                                  <a:cubicBezTo>
                                    <a:pt x="46" y="4"/>
                                    <a:pt x="41" y="4"/>
                                    <a:pt x="41" y="4"/>
                                  </a:cubicBezTo>
                                  <a:cubicBezTo>
                                    <a:pt x="41" y="4"/>
                                    <a:pt x="41" y="9"/>
                                    <a:pt x="41" y="9"/>
                                  </a:cubicBezTo>
                                  <a:cubicBezTo>
                                    <a:pt x="41" y="9"/>
                                    <a:pt x="38" y="4"/>
                                    <a:pt x="38" y="4"/>
                                  </a:cubicBezTo>
                                  <a:cubicBezTo>
                                    <a:pt x="38" y="4"/>
                                    <a:pt x="38" y="4"/>
                                    <a:pt x="38" y="4"/>
                                  </a:cubicBezTo>
                                  <a:cubicBezTo>
                                    <a:pt x="38" y="4"/>
                                    <a:pt x="32" y="9"/>
                                    <a:pt x="32" y="9"/>
                                  </a:cubicBezTo>
                                  <a:cubicBezTo>
                                    <a:pt x="32" y="9"/>
                                    <a:pt x="32" y="4"/>
                                    <a:pt x="32" y="4"/>
                                  </a:cubicBezTo>
                                  <a:cubicBezTo>
                                    <a:pt x="32" y="4"/>
                                    <a:pt x="32" y="0"/>
                                    <a:pt x="32" y="0"/>
                                  </a:cubicBezTo>
                                  <a:cubicBezTo>
                                    <a:pt x="32" y="0"/>
                                    <a:pt x="29" y="9"/>
                                    <a:pt x="29" y="9"/>
                                  </a:cubicBezTo>
                                  <a:cubicBezTo>
                                    <a:pt x="29" y="9"/>
                                    <a:pt x="29" y="4"/>
                                    <a:pt x="29" y="4"/>
                                  </a:cubicBezTo>
                                  <a:cubicBezTo>
                                    <a:pt x="29" y="4"/>
                                    <a:pt x="26" y="0"/>
                                    <a:pt x="26" y="0"/>
                                  </a:cubicBezTo>
                                  <a:cubicBezTo>
                                    <a:pt x="26" y="0"/>
                                    <a:pt x="20" y="4"/>
                                    <a:pt x="20" y="4"/>
                                  </a:cubicBezTo>
                                  <a:cubicBezTo>
                                    <a:pt x="20" y="4"/>
                                    <a:pt x="20" y="9"/>
                                    <a:pt x="20" y="9"/>
                                  </a:cubicBezTo>
                                  <a:cubicBezTo>
                                    <a:pt x="20" y="9"/>
                                    <a:pt x="17" y="4"/>
                                    <a:pt x="17" y="4"/>
                                  </a:cubicBezTo>
                                  <a:cubicBezTo>
                                    <a:pt x="17" y="4"/>
                                    <a:pt x="17" y="9"/>
                                    <a:pt x="17" y="9"/>
                                  </a:cubicBezTo>
                                  <a:cubicBezTo>
                                    <a:pt x="17" y="9"/>
                                    <a:pt x="17" y="4"/>
                                    <a:pt x="17" y="4"/>
                                  </a:cubicBezTo>
                                  <a:cubicBezTo>
                                    <a:pt x="17" y="4"/>
                                    <a:pt x="12" y="4"/>
                                    <a:pt x="12" y="4"/>
                                  </a:cubicBezTo>
                                  <a:cubicBezTo>
                                    <a:pt x="12" y="4"/>
                                    <a:pt x="8" y="4"/>
                                    <a:pt x="8" y="4"/>
                                  </a:cubicBezTo>
                                  <a:cubicBezTo>
                                    <a:pt x="8" y="4"/>
                                    <a:pt x="8" y="0"/>
                                    <a:pt x="8" y="0"/>
                                  </a:cubicBezTo>
                                  <a:cubicBezTo>
                                    <a:pt x="8" y="0"/>
                                    <a:pt x="8" y="0"/>
                                    <a:pt x="8" y="0"/>
                                  </a:cubicBezTo>
                                  <a:cubicBezTo>
                                    <a:pt x="8" y="0"/>
                                    <a:pt x="5" y="4"/>
                                    <a:pt x="5" y="4"/>
                                  </a:cubicBezTo>
                                  <a:cubicBezTo>
                                    <a:pt x="5" y="4"/>
                                    <a:pt x="5" y="4"/>
                                    <a:pt x="5" y="4"/>
                                  </a:cubicBezTo>
                                  <a:cubicBezTo>
                                    <a:pt x="5" y="4"/>
                                    <a:pt x="0" y="9"/>
                                    <a:pt x="0" y="9"/>
                                  </a:cubicBezTo>
                                  <a:cubicBezTo>
                                    <a:pt x="0" y="9"/>
                                    <a:pt x="0" y="0"/>
                                    <a:pt x="0" y="0"/>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608" name="Freeform 237"/>
                          <wps:cNvSpPr>
                            <a:spLocks/>
                          </wps:cNvSpPr>
                          <wps:spPr bwMode="auto">
                            <a:xfrm>
                              <a:off x="4501" y="2632"/>
                              <a:ext cx="256" cy="15"/>
                            </a:xfrm>
                            <a:custGeom>
                              <a:avLst/>
                              <a:gdLst>
                                <a:gd name="T0" fmla="*/ 253 w 256"/>
                                <a:gd name="T1" fmla="*/ 7 h 15"/>
                                <a:gd name="T2" fmla="*/ 244 w 256"/>
                                <a:gd name="T3" fmla="*/ 7 h 15"/>
                                <a:gd name="T4" fmla="*/ 241 w 256"/>
                                <a:gd name="T5" fmla="*/ 7 h 15"/>
                                <a:gd name="T6" fmla="*/ 232 w 256"/>
                                <a:gd name="T7" fmla="*/ 3 h 15"/>
                                <a:gd name="T8" fmla="*/ 227 w 256"/>
                                <a:gd name="T9" fmla="*/ 7 h 15"/>
                                <a:gd name="T10" fmla="*/ 220 w 256"/>
                                <a:gd name="T11" fmla="*/ 7 h 15"/>
                                <a:gd name="T12" fmla="*/ 215 w 256"/>
                                <a:gd name="T13" fmla="*/ 12 h 15"/>
                                <a:gd name="T14" fmla="*/ 211 w 256"/>
                                <a:gd name="T15" fmla="*/ 3 h 15"/>
                                <a:gd name="T16" fmla="*/ 203 w 256"/>
                                <a:gd name="T17" fmla="*/ 7 h 15"/>
                                <a:gd name="T18" fmla="*/ 199 w 256"/>
                                <a:gd name="T19" fmla="*/ 7 h 15"/>
                                <a:gd name="T20" fmla="*/ 191 w 256"/>
                                <a:gd name="T21" fmla="*/ 3 h 15"/>
                                <a:gd name="T22" fmla="*/ 185 w 256"/>
                                <a:gd name="T23" fmla="*/ 7 h 15"/>
                                <a:gd name="T24" fmla="*/ 182 w 256"/>
                                <a:gd name="T25" fmla="*/ 7 h 15"/>
                                <a:gd name="T26" fmla="*/ 173 w 256"/>
                                <a:gd name="T27" fmla="*/ 7 h 15"/>
                                <a:gd name="T28" fmla="*/ 170 w 256"/>
                                <a:gd name="T29" fmla="*/ 7 h 15"/>
                                <a:gd name="T30" fmla="*/ 161 w 256"/>
                                <a:gd name="T31" fmla="*/ 12 h 15"/>
                                <a:gd name="T32" fmla="*/ 153 w 256"/>
                                <a:gd name="T33" fmla="*/ 7 h 15"/>
                                <a:gd name="T34" fmla="*/ 150 w 256"/>
                                <a:gd name="T35" fmla="*/ 3 h 15"/>
                                <a:gd name="T36" fmla="*/ 141 w 256"/>
                                <a:gd name="T37" fmla="*/ 12 h 15"/>
                                <a:gd name="T38" fmla="*/ 138 w 256"/>
                                <a:gd name="T39" fmla="*/ 7 h 15"/>
                                <a:gd name="T40" fmla="*/ 132 w 256"/>
                                <a:gd name="T41" fmla="*/ 12 h 15"/>
                                <a:gd name="T42" fmla="*/ 129 w 256"/>
                                <a:gd name="T43" fmla="*/ 12 h 15"/>
                                <a:gd name="T44" fmla="*/ 120 w 256"/>
                                <a:gd name="T45" fmla="*/ 7 h 15"/>
                                <a:gd name="T46" fmla="*/ 112 w 256"/>
                                <a:gd name="T47" fmla="*/ 7 h 15"/>
                                <a:gd name="T48" fmla="*/ 108 w 256"/>
                                <a:gd name="T49" fmla="*/ 3 h 15"/>
                                <a:gd name="T50" fmla="*/ 100 w 256"/>
                                <a:gd name="T51" fmla="*/ 12 h 15"/>
                                <a:gd name="T52" fmla="*/ 96 w 256"/>
                                <a:gd name="T53" fmla="*/ 12 h 15"/>
                                <a:gd name="T54" fmla="*/ 91 w 256"/>
                                <a:gd name="T55" fmla="*/ 3 h 15"/>
                                <a:gd name="T56" fmla="*/ 82 w 256"/>
                                <a:gd name="T57" fmla="*/ 12 h 15"/>
                                <a:gd name="T58" fmla="*/ 79 w 256"/>
                                <a:gd name="T59" fmla="*/ 7 h 15"/>
                                <a:gd name="T60" fmla="*/ 70 w 256"/>
                                <a:gd name="T61" fmla="*/ 12 h 15"/>
                                <a:gd name="T62" fmla="*/ 67 w 256"/>
                                <a:gd name="T63" fmla="*/ 3 h 15"/>
                                <a:gd name="T64" fmla="*/ 58 w 256"/>
                                <a:gd name="T65" fmla="*/ 7 h 15"/>
                                <a:gd name="T66" fmla="*/ 55 w 256"/>
                                <a:gd name="T67" fmla="*/ 12 h 15"/>
                                <a:gd name="T68" fmla="*/ 50 w 256"/>
                                <a:gd name="T69" fmla="*/ 3 h 15"/>
                                <a:gd name="T70" fmla="*/ 41 w 256"/>
                                <a:gd name="T71" fmla="*/ 7 h 15"/>
                                <a:gd name="T72" fmla="*/ 38 w 256"/>
                                <a:gd name="T73" fmla="*/ 7 h 15"/>
                                <a:gd name="T74" fmla="*/ 29 w 256"/>
                                <a:gd name="T75" fmla="*/ 7 h 15"/>
                                <a:gd name="T76" fmla="*/ 26 w 256"/>
                                <a:gd name="T77" fmla="*/ 7 h 15"/>
                                <a:gd name="T78" fmla="*/ 17 w 256"/>
                                <a:gd name="T79" fmla="*/ 12 h 15"/>
                                <a:gd name="T80" fmla="*/ 9 w 256"/>
                                <a:gd name="T81" fmla="*/ 7 h 15"/>
                                <a:gd name="T82" fmla="*/ 5 w 256"/>
                                <a:gd name="T83" fmla="*/ 7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6" h="15">
                                  <a:moveTo>
                                    <a:pt x="256" y="3"/>
                                  </a:moveTo>
                                  <a:cubicBezTo>
                                    <a:pt x="256" y="3"/>
                                    <a:pt x="256" y="12"/>
                                    <a:pt x="256" y="12"/>
                                  </a:cubicBezTo>
                                  <a:cubicBezTo>
                                    <a:pt x="256" y="12"/>
                                    <a:pt x="253" y="7"/>
                                    <a:pt x="253" y="7"/>
                                  </a:cubicBezTo>
                                  <a:cubicBezTo>
                                    <a:pt x="253" y="7"/>
                                    <a:pt x="247" y="3"/>
                                    <a:pt x="247" y="3"/>
                                  </a:cubicBezTo>
                                  <a:cubicBezTo>
                                    <a:pt x="247" y="3"/>
                                    <a:pt x="247" y="3"/>
                                    <a:pt x="247" y="3"/>
                                  </a:cubicBezTo>
                                  <a:cubicBezTo>
                                    <a:pt x="247" y="3"/>
                                    <a:pt x="244" y="7"/>
                                    <a:pt x="244" y="7"/>
                                  </a:cubicBezTo>
                                  <a:cubicBezTo>
                                    <a:pt x="244" y="7"/>
                                    <a:pt x="244" y="7"/>
                                    <a:pt x="244" y="7"/>
                                  </a:cubicBezTo>
                                  <a:cubicBezTo>
                                    <a:pt x="244" y="7"/>
                                    <a:pt x="241" y="12"/>
                                    <a:pt x="241" y="12"/>
                                  </a:cubicBezTo>
                                  <a:cubicBezTo>
                                    <a:pt x="241" y="12"/>
                                    <a:pt x="241" y="7"/>
                                    <a:pt x="241" y="7"/>
                                  </a:cubicBezTo>
                                  <a:cubicBezTo>
                                    <a:pt x="241" y="7"/>
                                    <a:pt x="235" y="7"/>
                                    <a:pt x="235" y="7"/>
                                  </a:cubicBezTo>
                                  <a:cubicBezTo>
                                    <a:pt x="235" y="7"/>
                                    <a:pt x="235" y="7"/>
                                    <a:pt x="235" y="7"/>
                                  </a:cubicBezTo>
                                  <a:cubicBezTo>
                                    <a:pt x="235" y="7"/>
                                    <a:pt x="232" y="3"/>
                                    <a:pt x="232" y="3"/>
                                  </a:cubicBezTo>
                                  <a:cubicBezTo>
                                    <a:pt x="232" y="3"/>
                                    <a:pt x="232" y="3"/>
                                    <a:pt x="232" y="3"/>
                                  </a:cubicBezTo>
                                  <a:cubicBezTo>
                                    <a:pt x="232" y="3"/>
                                    <a:pt x="232" y="12"/>
                                    <a:pt x="232" y="12"/>
                                  </a:cubicBezTo>
                                  <a:cubicBezTo>
                                    <a:pt x="232" y="12"/>
                                    <a:pt x="227" y="7"/>
                                    <a:pt x="227" y="7"/>
                                  </a:cubicBezTo>
                                  <a:cubicBezTo>
                                    <a:pt x="227" y="7"/>
                                    <a:pt x="223" y="12"/>
                                    <a:pt x="223" y="12"/>
                                  </a:cubicBezTo>
                                  <a:cubicBezTo>
                                    <a:pt x="223" y="12"/>
                                    <a:pt x="223" y="3"/>
                                    <a:pt x="223" y="3"/>
                                  </a:cubicBezTo>
                                  <a:cubicBezTo>
                                    <a:pt x="223" y="3"/>
                                    <a:pt x="220" y="7"/>
                                    <a:pt x="220" y="7"/>
                                  </a:cubicBezTo>
                                  <a:cubicBezTo>
                                    <a:pt x="220" y="7"/>
                                    <a:pt x="220" y="3"/>
                                    <a:pt x="220" y="3"/>
                                  </a:cubicBezTo>
                                  <a:cubicBezTo>
                                    <a:pt x="220" y="3"/>
                                    <a:pt x="215" y="12"/>
                                    <a:pt x="215" y="12"/>
                                  </a:cubicBezTo>
                                  <a:cubicBezTo>
                                    <a:pt x="215" y="12"/>
                                    <a:pt x="215" y="12"/>
                                    <a:pt x="215" y="12"/>
                                  </a:cubicBezTo>
                                  <a:cubicBezTo>
                                    <a:pt x="215" y="12"/>
                                    <a:pt x="211" y="3"/>
                                    <a:pt x="211" y="3"/>
                                  </a:cubicBezTo>
                                  <a:cubicBezTo>
                                    <a:pt x="211" y="3"/>
                                    <a:pt x="211" y="7"/>
                                    <a:pt x="211" y="7"/>
                                  </a:cubicBezTo>
                                  <a:cubicBezTo>
                                    <a:pt x="211" y="7"/>
                                    <a:pt x="211" y="3"/>
                                    <a:pt x="211" y="3"/>
                                  </a:cubicBezTo>
                                  <a:cubicBezTo>
                                    <a:pt x="211" y="3"/>
                                    <a:pt x="206" y="12"/>
                                    <a:pt x="206" y="12"/>
                                  </a:cubicBezTo>
                                  <a:cubicBezTo>
                                    <a:pt x="206" y="12"/>
                                    <a:pt x="206" y="7"/>
                                    <a:pt x="206" y="7"/>
                                  </a:cubicBezTo>
                                  <a:cubicBezTo>
                                    <a:pt x="206" y="7"/>
                                    <a:pt x="203" y="7"/>
                                    <a:pt x="203" y="7"/>
                                  </a:cubicBezTo>
                                  <a:cubicBezTo>
                                    <a:pt x="203" y="7"/>
                                    <a:pt x="203" y="12"/>
                                    <a:pt x="203" y="12"/>
                                  </a:cubicBezTo>
                                  <a:cubicBezTo>
                                    <a:pt x="203" y="12"/>
                                    <a:pt x="199" y="12"/>
                                    <a:pt x="199" y="12"/>
                                  </a:cubicBezTo>
                                  <a:cubicBezTo>
                                    <a:pt x="199" y="12"/>
                                    <a:pt x="199" y="7"/>
                                    <a:pt x="199" y="7"/>
                                  </a:cubicBezTo>
                                  <a:cubicBezTo>
                                    <a:pt x="199" y="7"/>
                                    <a:pt x="194" y="12"/>
                                    <a:pt x="194" y="12"/>
                                  </a:cubicBezTo>
                                  <a:cubicBezTo>
                                    <a:pt x="194" y="12"/>
                                    <a:pt x="194" y="3"/>
                                    <a:pt x="194" y="3"/>
                                  </a:cubicBezTo>
                                  <a:cubicBezTo>
                                    <a:pt x="194" y="3"/>
                                    <a:pt x="191" y="3"/>
                                    <a:pt x="191" y="3"/>
                                  </a:cubicBezTo>
                                  <a:cubicBezTo>
                                    <a:pt x="191" y="3"/>
                                    <a:pt x="191" y="12"/>
                                    <a:pt x="191" y="12"/>
                                  </a:cubicBezTo>
                                  <a:cubicBezTo>
                                    <a:pt x="191" y="12"/>
                                    <a:pt x="185" y="15"/>
                                    <a:pt x="185" y="15"/>
                                  </a:cubicBezTo>
                                  <a:cubicBezTo>
                                    <a:pt x="185" y="15"/>
                                    <a:pt x="185" y="7"/>
                                    <a:pt x="185" y="7"/>
                                  </a:cubicBezTo>
                                  <a:cubicBezTo>
                                    <a:pt x="185" y="7"/>
                                    <a:pt x="182" y="12"/>
                                    <a:pt x="182" y="12"/>
                                  </a:cubicBezTo>
                                  <a:cubicBezTo>
                                    <a:pt x="182" y="12"/>
                                    <a:pt x="182" y="7"/>
                                    <a:pt x="182" y="7"/>
                                  </a:cubicBezTo>
                                  <a:cubicBezTo>
                                    <a:pt x="182" y="7"/>
                                    <a:pt x="182" y="7"/>
                                    <a:pt x="182" y="7"/>
                                  </a:cubicBezTo>
                                  <a:cubicBezTo>
                                    <a:pt x="182" y="7"/>
                                    <a:pt x="179" y="7"/>
                                    <a:pt x="179" y="7"/>
                                  </a:cubicBezTo>
                                  <a:cubicBezTo>
                                    <a:pt x="179" y="7"/>
                                    <a:pt x="173" y="7"/>
                                    <a:pt x="173" y="7"/>
                                  </a:cubicBezTo>
                                  <a:cubicBezTo>
                                    <a:pt x="173" y="7"/>
                                    <a:pt x="173" y="7"/>
                                    <a:pt x="173" y="7"/>
                                  </a:cubicBezTo>
                                  <a:cubicBezTo>
                                    <a:pt x="173" y="7"/>
                                    <a:pt x="170" y="12"/>
                                    <a:pt x="170" y="12"/>
                                  </a:cubicBezTo>
                                  <a:cubicBezTo>
                                    <a:pt x="170" y="12"/>
                                    <a:pt x="170" y="7"/>
                                    <a:pt x="170" y="7"/>
                                  </a:cubicBezTo>
                                  <a:cubicBezTo>
                                    <a:pt x="170" y="7"/>
                                    <a:pt x="170" y="7"/>
                                    <a:pt x="170" y="7"/>
                                  </a:cubicBezTo>
                                  <a:cubicBezTo>
                                    <a:pt x="170" y="7"/>
                                    <a:pt x="165" y="0"/>
                                    <a:pt x="165" y="0"/>
                                  </a:cubicBezTo>
                                  <a:cubicBezTo>
                                    <a:pt x="165" y="0"/>
                                    <a:pt x="165" y="7"/>
                                    <a:pt x="165" y="7"/>
                                  </a:cubicBezTo>
                                  <a:cubicBezTo>
                                    <a:pt x="165" y="7"/>
                                    <a:pt x="161" y="12"/>
                                    <a:pt x="161" y="12"/>
                                  </a:cubicBezTo>
                                  <a:cubicBezTo>
                                    <a:pt x="161" y="12"/>
                                    <a:pt x="158" y="7"/>
                                    <a:pt x="158" y="7"/>
                                  </a:cubicBezTo>
                                  <a:cubicBezTo>
                                    <a:pt x="158" y="7"/>
                                    <a:pt x="158" y="12"/>
                                    <a:pt x="158" y="12"/>
                                  </a:cubicBezTo>
                                  <a:cubicBezTo>
                                    <a:pt x="158" y="12"/>
                                    <a:pt x="153" y="7"/>
                                    <a:pt x="153" y="7"/>
                                  </a:cubicBezTo>
                                  <a:cubicBezTo>
                                    <a:pt x="153" y="7"/>
                                    <a:pt x="153" y="12"/>
                                    <a:pt x="153" y="12"/>
                                  </a:cubicBezTo>
                                  <a:cubicBezTo>
                                    <a:pt x="153" y="12"/>
                                    <a:pt x="153" y="12"/>
                                    <a:pt x="153" y="12"/>
                                  </a:cubicBezTo>
                                  <a:cubicBezTo>
                                    <a:pt x="153" y="12"/>
                                    <a:pt x="150" y="3"/>
                                    <a:pt x="150" y="3"/>
                                  </a:cubicBezTo>
                                  <a:cubicBezTo>
                                    <a:pt x="150" y="3"/>
                                    <a:pt x="150" y="7"/>
                                    <a:pt x="150" y="7"/>
                                  </a:cubicBezTo>
                                  <a:cubicBezTo>
                                    <a:pt x="150" y="7"/>
                                    <a:pt x="144" y="12"/>
                                    <a:pt x="144" y="12"/>
                                  </a:cubicBezTo>
                                  <a:cubicBezTo>
                                    <a:pt x="144" y="12"/>
                                    <a:pt x="141" y="12"/>
                                    <a:pt x="141" y="12"/>
                                  </a:cubicBezTo>
                                  <a:cubicBezTo>
                                    <a:pt x="141" y="12"/>
                                    <a:pt x="141" y="7"/>
                                    <a:pt x="141" y="7"/>
                                  </a:cubicBezTo>
                                  <a:cubicBezTo>
                                    <a:pt x="141" y="7"/>
                                    <a:pt x="141" y="12"/>
                                    <a:pt x="141" y="12"/>
                                  </a:cubicBezTo>
                                  <a:cubicBezTo>
                                    <a:pt x="141" y="12"/>
                                    <a:pt x="138" y="7"/>
                                    <a:pt x="138" y="7"/>
                                  </a:cubicBezTo>
                                  <a:cubicBezTo>
                                    <a:pt x="138" y="7"/>
                                    <a:pt x="138" y="7"/>
                                    <a:pt x="138" y="7"/>
                                  </a:cubicBezTo>
                                  <a:cubicBezTo>
                                    <a:pt x="138" y="7"/>
                                    <a:pt x="132" y="12"/>
                                    <a:pt x="132" y="12"/>
                                  </a:cubicBezTo>
                                  <a:cubicBezTo>
                                    <a:pt x="132" y="12"/>
                                    <a:pt x="132" y="12"/>
                                    <a:pt x="132" y="12"/>
                                  </a:cubicBezTo>
                                  <a:cubicBezTo>
                                    <a:pt x="132" y="12"/>
                                    <a:pt x="129" y="3"/>
                                    <a:pt x="129" y="3"/>
                                  </a:cubicBezTo>
                                  <a:cubicBezTo>
                                    <a:pt x="129" y="3"/>
                                    <a:pt x="129" y="3"/>
                                    <a:pt x="129" y="3"/>
                                  </a:cubicBezTo>
                                  <a:cubicBezTo>
                                    <a:pt x="129" y="3"/>
                                    <a:pt x="129" y="12"/>
                                    <a:pt x="129" y="12"/>
                                  </a:cubicBezTo>
                                  <a:cubicBezTo>
                                    <a:pt x="129" y="12"/>
                                    <a:pt x="124" y="7"/>
                                    <a:pt x="124" y="7"/>
                                  </a:cubicBezTo>
                                  <a:cubicBezTo>
                                    <a:pt x="124" y="7"/>
                                    <a:pt x="124" y="3"/>
                                    <a:pt x="124" y="3"/>
                                  </a:cubicBezTo>
                                  <a:cubicBezTo>
                                    <a:pt x="124" y="3"/>
                                    <a:pt x="120" y="7"/>
                                    <a:pt x="120" y="7"/>
                                  </a:cubicBezTo>
                                  <a:cubicBezTo>
                                    <a:pt x="120" y="7"/>
                                    <a:pt x="117" y="7"/>
                                    <a:pt x="117" y="7"/>
                                  </a:cubicBezTo>
                                  <a:cubicBezTo>
                                    <a:pt x="117" y="7"/>
                                    <a:pt x="117" y="12"/>
                                    <a:pt x="117" y="12"/>
                                  </a:cubicBezTo>
                                  <a:cubicBezTo>
                                    <a:pt x="117" y="12"/>
                                    <a:pt x="112" y="7"/>
                                    <a:pt x="112" y="7"/>
                                  </a:cubicBezTo>
                                  <a:cubicBezTo>
                                    <a:pt x="112" y="7"/>
                                    <a:pt x="112" y="3"/>
                                    <a:pt x="112" y="3"/>
                                  </a:cubicBezTo>
                                  <a:cubicBezTo>
                                    <a:pt x="112" y="3"/>
                                    <a:pt x="108" y="7"/>
                                    <a:pt x="108" y="7"/>
                                  </a:cubicBezTo>
                                  <a:cubicBezTo>
                                    <a:pt x="108" y="7"/>
                                    <a:pt x="108" y="3"/>
                                    <a:pt x="108" y="3"/>
                                  </a:cubicBezTo>
                                  <a:cubicBezTo>
                                    <a:pt x="108" y="3"/>
                                    <a:pt x="108" y="7"/>
                                    <a:pt x="108" y="7"/>
                                  </a:cubicBezTo>
                                  <a:cubicBezTo>
                                    <a:pt x="108" y="7"/>
                                    <a:pt x="103" y="7"/>
                                    <a:pt x="103" y="7"/>
                                  </a:cubicBezTo>
                                  <a:cubicBezTo>
                                    <a:pt x="103" y="7"/>
                                    <a:pt x="100" y="12"/>
                                    <a:pt x="100" y="12"/>
                                  </a:cubicBezTo>
                                  <a:cubicBezTo>
                                    <a:pt x="100" y="12"/>
                                    <a:pt x="100" y="3"/>
                                    <a:pt x="100" y="3"/>
                                  </a:cubicBezTo>
                                  <a:cubicBezTo>
                                    <a:pt x="100" y="3"/>
                                    <a:pt x="100" y="12"/>
                                    <a:pt x="100" y="12"/>
                                  </a:cubicBezTo>
                                  <a:cubicBezTo>
                                    <a:pt x="100" y="12"/>
                                    <a:pt x="96" y="12"/>
                                    <a:pt x="96" y="12"/>
                                  </a:cubicBezTo>
                                  <a:cubicBezTo>
                                    <a:pt x="96" y="12"/>
                                    <a:pt x="91" y="7"/>
                                    <a:pt x="91" y="7"/>
                                  </a:cubicBezTo>
                                  <a:cubicBezTo>
                                    <a:pt x="91" y="7"/>
                                    <a:pt x="91" y="7"/>
                                    <a:pt x="91" y="7"/>
                                  </a:cubicBezTo>
                                  <a:cubicBezTo>
                                    <a:pt x="91" y="7"/>
                                    <a:pt x="91" y="3"/>
                                    <a:pt x="91" y="3"/>
                                  </a:cubicBezTo>
                                  <a:cubicBezTo>
                                    <a:pt x="91" y="3"/>
                                    <a:pt x="88" y="7"/>
                                    <a:pt x="88" y="7"/>
                                  </a:cubicBezTo>
                                  <a:cubicBezTo>
                                    <a:pt x="88" y="7"/>
                                    <a:pt x="88" y="12"/>
                                    <a:pt x="88" y="12"/>
                                  </a:cubicBezTo>
                                  <a:cubicBezTo>
                                    <a:pt x="88" y="12"/>
                                    <a:pt x="82" y="12"/>
                                    <a:pt x="82" y="12"/>
                                  </a:cubicBezTo>
                                  <a:cubicBezTo>
                                    <a:pt x="82" y="12"/>
                                    <a:pt x="82" y="7"/>
                                    <a:pt x="82" y="7"/>
                                  </a:cubicBezTo>
                                  <a:cubicBezTo>
                                    <a:pt x="82" y="7"/>
                                    <a:pt x="79" y="12"/>
                                    <a:pt x="79" y="12"/>
                                  </a:cubicBezTo>
                                  <a:cubicBezTo>
                                    <a:pt x="79" y="12"/>
                                    <a:pt x="79" y="7"/>
                                    <a:pt x="79" y="7"/>
                                  </a:cubicBezTo>
                                  <a:cubicBezTo>
                                    <a:pt x="79" y="7"/>
                                    <a:pt x="76" y="7"/>
                                    <a:pt x="76" y="7"/>
                                  </a:cubicBezTo>
                                  <a:cubicBezTo>
                                    <a:pt x="76" y="7"/>
                                    <a:pt x="76" y="12"/>
                                    <a:pt x="76" y="12"/>
                                  </a:cubicBezTo>
                                  <a:cubicBezTo>
                                    <a:pt x="76" y="12"/>
                                    <a:pt x="70" y="12"/>
                                    <a:pt x="70" y="12"/>
                                  </a:cubicBezTo>
                                  <a:cubicBezTo>
                                    <a:pt x="70" y="12"/>
                                    <a:pt x="70" y="12"/>
                                    <a:pt x="70" y="12"/>
                                  </a:cubicBezTo>
                                  <a:cubicBezTo>
                                    <a:pt x="70" y="12"/>
                                    <a:pt x="67" y="12"/>
                                    <a:pt x="67" y="12"/>
                                  </a:cubicBezTo>
                                  <a:cubicBezTo>
                                    <a:pt x="67" y="12"/>
                                    <a:pt x="67" y="3"/>
                                    <a:pt x="67" y="3"/>
                                  </a:cubicBezTo>
                                  <a:cubicBezTo>
                                    <a:pt x="67" y="3"/>
                                    <a:pt x="67" y="7"/>
                                    <a:pt x="67" y="7"/>
                                  </a:cubicBezTo>
                                  <a:cubicBezTo>
                                    <a:pt x="67" y="7"/>
                                    <a:pt x="62" y="12"/>
                                    <a:pt x="62" y="12"/>
                                  </a:cubicBezTo>
                                  <a:cubicBezTo>
                                    <a:pt x="62" y="12"/>
                                    <a:pt x="58" y="7"/>
                                    <a:pt x="58" y="7"/>
                                  </a:cubicBezTo>
                                  <a:cubicBezTo>
                                    <a:pt x="58" y="7"/>
                                    <a:pt x="58" y="12"/>
                                    <a:pt x="58" y="12"/>
                                  </a:cubicBezTo>
                                  <a:cubicBezTo>
                                    <a:pt x="58" y="12"/>
                                    <a:pt x="55" y="7"/>
                                    <a:pt x="55" y="7"/>
                                  </a:cubicBezTo>
                                  <a:cubicBezTo>
                                    <a:pt x="55" y="7"/>
                                    <a:pt x="55" y="12"/>
                                    <a:pt x="55" y="12"/>
                                  </a:cubicBezTo>
                                  <a:cubicBezTo>
                                    <a:pt x="55" y="12"/>
                                    <a:pt x="50" y="3"/>
                                    <a:pt x="50" y="3"/>
                                  </a:cubicBezTo>
                                  <a:cubicBezTo>
                                    <a:pt x="50" y="3"/>
                                    <a:pt x="50" y="7"/>
                                    <a:pt x="50" y="7"/>
                                  </a:cubicBezTo>
                                  <a:cubicBezTo>
                                    <a:pt x="50" y="7"/>
                                    <a:pt x="50" y="3"/>
                                    <a:pt x="50" y="3"/>
                                  </a:cubicBezTo>
                                  <a:cubicBezTo>
                                    <a:pt x="50" y="3"/>
                                    <a:pt x="47" y="7"/>
                                    <a:pt x="47" y="7"/>
                                  </a:cubicBezTo>
                                  <a:cubicBezTo>
                                    <a:pt x="47" y="7"/>
                                    <a:pt x="47" y="7"/>
                                    <a:pt x="47" y="7"/>
                                  </a:cubicBezTo>
                                  <a:cubicBezTo>
                                    <a:pt x="47" y="7"/>
                                    <a:pt x="41" y="7"/>
                                    <a:pt x="41" y="7"/>
                                  </a:cubicBezTo>
                                  <a:cubicBezTo>
                                    <a:pt x="41" y="7"/>
                                    <a:pt x="41" y="3"/>
                                    <a:pt x="41" y="3"/>
                                  </a:cubicBezTo>
                                  <a:cubicBezTo>
                                    <a:pt x="41" y="3"/>
                                    <a:pt x="38" y="12"/>
                                    <a:pt x="38" y="12"/>
                                  </a:cubicBezTo>
                                  <a:cubicBezTo>
                                    <a:pt x="38" y="12"/>
                                    <a:pt x="38" y="7"/>
                                    <a:pt x="38" y="7"/>
                                  </a:cubicBezTo>
                                  <a:cubicBezTo>
                                    <a:pt x="38" y="7"/>
                                    <a:pt x="35" y="7"/>
                                    <a:pt x="35" y="7"/>
                                  </a:cubicBezTo>
                                  <a:cubicBezTo>
                                    <a:pt x="35" y="7"/>
                                    <a:pt x="29" y="7"/>
                                    <a:pt x="29" y="7"/>
                                  </a:cubicBezTo>
                                  <a:cubicBezTo>
                                    <a:pt x="29" y="7"/>
                                    <a:pt x="29" y="7"/>
                                    <a:pt x="29" y="7"/>
                                  </a:cubicBezTo>
                                  <a:cubicBezTo>
                                    <a:pt x="29" y="7"/>
                                    <a:pt x="29" y="12"/>
                                    <a:pt x="29" y="12"/>
                                  </a:cubicBezTo>
                                  <a:cubicBezTo>
                                    <a:pt x="29" y="12"/>
                                    <a:pt x="26" y="7"/>
                                    <a:pt x="26" y="7"/>
                                  </a:cubicBezTo>
                                  <a:cubicBezTo>
                                    <a:pt x="26" y="7"/>
                                    <a:pt x="26" y="7"/>
                                    <a:pt x="26" y="7"/>
                                  </a:cubicBezTo>
                                  <a:cubicBezTo>
                                    <a:pt x="26" y="7"/>
                                    <a:pt x="26" y="7"/>
                                    <a:pt x="26" y="7"/>
                                  </a:cubicBezTo>
                                  <a:cubicBezTo>
                                    <a:pt x="26" y="7"/>
                                    <a:pt x="21" y="3"/>
                                    <a:pt x="21" y="3"/>
                                  </a:cubicBezTo>
                                  <a:cubicBezTo>
                                    <a:pt x="21" y="3"/>
                                    <a:pt x="17" y="12"/>
                                    <a:pt x="17" y="12"/>
                                  </a:cubicBezTo>
                                  <a:cubicBezTo>
                                    <a:pt x="17" y="12"/>
                                    <a:pt x="17" y="7"/>
                                    <a:pt x="17" y="7"/>
                                  </a:cubicBezTo>
                                  <a:cubicBezTo>
                                    <a:pt x="17" y="7"/>
                                    <a:pt x="14" y="3"/>
                                    <a:pt x="14" y="3"/>
                                  </a:cubicBezTo>
                                  <a:cubicBezTo>
                                    <a:pt x="14" y="3"/>
                                    <a:pt x="9" y="7"/>
                                    <a:pt x="9" y="7"/>
                                  </a:cubicBezTo>
                                  <a:cubicBezTo>
                                    <a:pt x="9" y="7"/>
                                    <a:pt x="9" y="3"/>
                                    <a:pt x="9" y="3"/>
                                  </a:cubicBezTo>
                                  <a:cubicBezTo>
                                    <a:pt x="9" y="3"/>
                                    <a:pt x="9" y="3"/>
                                    <a:pt x="9" y="3"/>
                                  </a:cubicBezTo>
                                  <a:cubicBezTo>
                                    <a:pt x="9" y="3"/>
                                    <a:pt x="5" y="7"/>
                                    <a:pt x="5" y="7"/>
                                  </a:cubicBezTo>
                                  <a:cubicBezTo>
                                    <a:pt x="5" y="7"/>
                                    <a:pt x="5" y="12"/>
                                    <a:pt x="5" y="12"/>
                                  </a:cubicBezTo>
                                  <a:cubicBezTo>
                                    <a:pt x="5" y="12"/>
                                    <a:pt x="0" y="7"/>
                                    <a:pt x="0" y="7"/>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609" name="Freeform 238"/>
                          <wps:cNvSpPr>
                            <a:spLocks/>
                          </wps:cNvSpPr>
                          <wps:spPr bwMode="auto">
                            <a:xfrm>
                              <a:off x="4251" y="2635"/>
                              <a:ext cx="250" cy="9"/>
                            </a:xfrm>
                            <a:custGeom>
                              <a:avLst/>
                              <a:gdLst>
                                <a:gd name="T0" fmla="*/ 247 w 250"/>
                                <a:gd name="T1" fmla="*/ 9 h 9"/>
                                <a:gd name="T2" fmla="*/ 243 w 250"/>
                                <a:gd name="T3" fmla="*/ 9 h 9"/>
                                <a:gd name="T4" fmla="*/ 238 w 250"/>
                                <a:gd name="T5" fmla="*/ 0 h 9"/>
                                <a:gd name="T6" fmla="*/ 230 w 250"/>
                                <a:gd name="T7" fmla="*/ 9 h 9"/>
                                <a:gd name="T8" fmla="*/ 226 w 250"/>
                                <a:gd name="T9" fmla="*/ 9 h 9"/>
                                <a:gd name="T10" fmla="*/ 218 w 250"/>
                                <a:gd name="T11" fmla="*/ 4 h 9"/>
                                <a:gd name="T12" fmla="*/ 214 w 250"/>
                                <a:gd name="T13" fmla="*/ 0 h 9"/>
                                <a:gd name="T14" fmla="*/ 205 w 250"/>
                                <a:gd name="T15" fmla="*/ 0 h 9"/>
                                <a:gd name="T16" fmla="*/ 202 w 250"/>
                                <a:gd name="T17" fmla="*/ 0 h 9"/>
                                <a:gd name="T18" fmla="*/ 194 w 250"/>
                                <a:gd name="T19" fmla="*/ 9 h 9"/>
                                <a:gd name="T20" fmla="*/ 189 w 250"/>
                                <a:gd name="T21" fmla="*/ 0 h 9"/>
                                <a:gd name="T22" fmla="*/ 182 w 250"/>
                                <a:gd name="T23" fmla="*/ 4 h 9"/>
                                <a:gd name="T24" fmla="*/ 177 w 250"/>
                                <a:gd name="T25" fmla="*/ 4 h 9"/>
                                <a:gd name="T26" fmla="*/ 173 w 250"/>
                                <a:gd name="T27" fmla="*/ 0 h 9"/>
                                <a:gd name="T28" fmla="*/ 164 w 250"/>
                                <a:gd name="T29" fmla="*/ 9 h 9"/>
                                <a:gd name="T30" fmla="*/ 161 w 250"/>
                                <a:gd name="T31" fmla="*/ 9 h 9"/>
                                <a:gd name="T32" fmla="*/ 152 w 250"/>
                                <a:gd name="T33" fmla="*/ 0 h 9"/>
                                <a:gd name="T34" fmla="*/ 148 w 250"/>
                                <a:gd name="T35" fmla="*/ 4 h 9"/>
                                <a:gd name="T36" fmla="*/ 144 w 250"/>
                                <a:gd name="T37" fmla="*/ 4 h 9"/>
                                <a:gd name="T38" fmla="*/ 136 w 250"/>
                                <a:gd name="T39" fmla="*/ 0 h 9"/>
                                <a:gd name="T40" fmla="*/ 132 w 250"/>
                                <a:gd name="T41" fmla="*/ 9 h 9"/>
                                <a:gd name="T42" fmla="*/ 124 w 250"/>
                                <a:gd name="T43" fmla="*/ 9 h 9"/>
                                <a:gd name="T44" fmla="*/ 120 w 250"/>
                                <a:gd name="T45" fmla="*/ 4 h 9"/>
                                <a:gd name="T46" fmla="*/ 111 w 250"/>
                                <a:gd name="T47" fmla="*/ 4 h 9"/>
                                <a:gd name="T48" fmla="*/ 107 w 250"/>
                                <a:gd name="T49" fmla="*/ 4 h 9"/>
                                <a:gd name="T50" fmla="*/ 103 w 250"/>
                                <a:gd name="T51" fmla="*/ 9 h 9"/>
                                <a:gd name="T52" fmla="*/ 95 w 250"/>
                                <a:gd name="T53" fmla="*/ 0 h 9"/>
                                <a:gd name="T54" fmla="*/ 91 w 250"/>
                                <a:gd name="T55" fmla="*/ 4 h 9"/>
                                <a:gd name="T56" fmla="*/ 83 w 250"/>
                                <a:gd name="T57" fmla="*/ 4 h 9"/>
                                <a:gd name="T58" fmla="*/ 79 w 250"/>
                                <a:gd name="T59" fmla="*/ 9 h 9"/>
                                <a:gd name="T60" fmla="*/ 70 w 250"/>
                                <a:gd name="T61" fmla="*/ 0 h 9"/>
                                <a:gd name="T62" fmla="*/ 66 w 250"/>
                                <a:gd name="T63" fmla="*/ 4 h 9"/>
                                <a:gd name="T64" fmla="*/ 58 w 250"/>
                                <a:gd name="T65" fmla="*/ 4 h 9"/>
                                <a:gd name="T66" fmla="*/ 54 w 250"/>
                                <a:gd name="T67" fmla="*/ 4 h 9"/>
                                <a:gd name="T68" fmla="*/ 45 w 250"/>
                                <a:gd name="T69" fmla="*/ 9 h 9"/>
                                <a:gd name="T70" fmla="*/ 42 w 250"/>
                                <a:gd name="T71" fmla="*/ 4 h 9"/>
                                <a:gd name="T72" fmla="*/ 33 w 250"/>
                                <a:gd name="T73" fmla="*/ 4 h 9"/>
                                <a:gd name="T74" fmla="*/ 30 w 250"/>
                                <a:gd name="T75" fmla="*/ 9 h 9"/>
                                <a:gd name="T76" fmla="*/ 24 w 250"/>
                                <a:gd name="T77" fmla="*/ 4 h 9"/>
                                <a:gd name="T78" fmla="*/ 17 w 250"/>
                                <a:gd name="T79" fmla="*/ 9 h 9"/>
                                <a:gd name="T80" fmla="*/ 9 w 250"/>
                                <a:gd name="T81" fmla="*/ 9 h 9"/>
                                <a:gd name="T82" fmla="*/ 4 w 250"/>
                                <a:gd name="T83" fmla="*/ 4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0" h="9">
                                  <a:moveTo>
                                    <a:pt x="250" y="4"/>
                                  </a:moveTo>
                                  <a:cubicBezTo>
                                    <a:pt x="250" y="4"/>
                                    <a:pt x="250" y="4"/>
                                    <a:pt x="250" y="4"/>
                                  </a:cubicBezTo>
                                  <a:cubicBezTo>
                                    <a:pt x="250" y="4"/>
                                    <a:pt x="247" y="9"/>
                                    <a:pt x="247" y="9"/>
                                  </a:cubicBezTo>
                                  <a:cubicBezTo>
                                    <a:pt x="247" y="9"/>
                                    <a:pt x="247" y="9"/>
                                    <a:pt x="247" y="9"/>
                                  </a:cubicBezTo>
                                  <a:cubicBezTo>
                                    <a:pt x="247" y="9"/>
                                    <a:pt x="247" y="4"/>
                                    <a:pt x="247" y="4"/>
                                  </a:cubicBezTo>
                                  <a:cubicBezTo>
                                    <a:pt x="247" y="4"/>
                                    <a:pt x="243" y="9"/>
                                    <a:pt x="243" y="9"/>
                                  </a:cubicBezTo>
                                  <a:cubicBezTo>
                                    <a:pt x="243" y="9"/>
                                    <a:pt x="243" y="4"/>
                                    <a:pt x="243" y="4"/>
                                  </a:cubicBezTo>
                                  <a:cubicBezTo>
                                    <a:pt x="243" y="4"/>
                                    <a:pt x="238" y="9"/>
                                    <a:pt x="238" y="9"/>
                                  </a:cubicBezTo>
                                  <a:cubicBezTo>
                                    <a:pt x="238" y="9"/>
                                    <a:pt x="238" y="0"/>
                                    <a:pt x="238" y="0"/>
                                  </a:cubicBezTo>
                                  <a:cubicBezTo>
                                    <a:pt x="238" y="0"/>
                                    <a:pt x="235" y="9"/>
                                    <a:pt x="235" y="9"/>
                                  </a:cubicBezTo>
                                  <a:cubicBezTo>
                                    <a:pt x="235" y="9"/>
                                    <a:pt x="235" y="0"/>
                                    <a:pt x="235" y="0"/>
                                  </a:cubicBezTo>
                                  <a:cubicBezTo>
                                    <a:pt x="235" y="0"/>
                                    <a:pt x="230" y="9"/>
                                    <a:pt x="230" y="9"/>
                                  </a:cubicBezTo>
                                  <a:cubicBezTo>
                                    <a:pt x="230" y="9"/>
                                    <a:pt x="230" y="0"/>
                                    <a:pt x="230" y="0"/>
                                  </a:cubicBezTo>
                                  <a:cubicBezTo>
                                    <a:pt x="230" y="0"/>
                                    <a:pt x="226" y="4"/>
                                    <a:pt x="226" y="4"/>
                                  </a:cubicBezTo>
                                  <a:cubicBezTo>
                                    <a:pt x="226" y="4"/>
                                    <a:pt x="226" y="9"/>
                                    <a:pt x="226" y="9"/>
                                  </a:cubicBezTo>
                                  <a:cubicBezTo>
                                    <a:pt x="226" y="9"/>
                                    <a:pt x="223" y="9"/>
                                    <a:pt x="223" y="9"/>
                                  </a:cubicBezTo>
                                  <a:cubicBezTo>
                                    <a:pt x="223" y="9"/>
                                    <a:pt x="223" y="4"/>
                                    <a:pt x="223" y="4"/>
                                  </a:cubicBezTo>
                                  <a:cubicBezTo>
                                    <a:pt x="223" y="4"/>
                                    <a:pt x="218" y="4"/>
                                    <a:pt x="218" y="4"/>
                                  </a:cubicBezTo>
                                  <a:cubicBezTo>
                                    <a:pt x="218" y="4"/>
                                    <a:pt x="218" y="9"/>
                                    <a:pt x="218" y="9"/>
                                  </a:cubicBezTo>
                                  <a:cubicBezTo>
                                    <a:pt x="218" y="9"/>
                                    <a:pt x="214" y="9"/>
                                    <a:pt x="214" y="9"/>
                                  </a:cubicBezTo>
                                  <a:cubicBezTo>
                                    <a:pt x="214" y="9"/>
                                    <a:pt x="214" y="0"/>
                                    <a:pt x="214" y="0"/>
                                  </a:cubicBezTo>
                                  <a:cubicBezTo>
                                    <a:pt x="214" y="0"/>
                                    <a:pt x="209" y="9"/>
                                    <a:pt x="209" y="9"/>
                                  </a:cubicBezTo>
                                  <a:cubicBezTo>
                                    <a:pt x="209" y="9"/>
                                    <a:pt x="209" y="0"/>
                                    <a:pt x="209" y="0"/>
                                  </a:cubicBezTo>
                                  <a:cubicBezTo>
                                    <a:pt x="209" y="0"/>
                                    <a:pt x="205" y="0"/>
                                    <a:pt x="205" y="0"/>
                                  </a:cubicBezTo>
                                  <a:cubicBezTo>
                                    <a:pt x="205" y="0"/>
                                    <a:pt x="205" y="9"/>
                                    <a:pt x="205" y="9"/>
                                  </a:cubicBezTo>
                                  <a:cubicBezTo>
                                    <a:pt x="205" y="9"/>
                                    <a:pt x="205" y="4"/>
                                    <a:pt x="205" y="4"/>
                                  </a:cubicBezTo>
                                  <a:cubicBezTo>
                                    <a:pt x="205" y="4"/>
                                    <a:pt x="202" y="0"/>
                                    <a:pt x="202" y="0"/>
                                  </a:cubicBezTo>
                                  <a:cubicBezTo>
                                    <a:pt x="202" y="0"/>
                                    <a:pt x="202" y="4"/>
                                    <a:pt x="202" y="4"/>
                                  </a:cubicBezTo>
                                  <a:cubicBezTo>
                                    <a:pt x="202" y="4"/>
                                    <a:pt x="197" y="9"/>
                                    <a:pt x="197" y="9"/>
                                  </a:cubicBezTo>
                                  <a:cubicBezTo>
                                    <a:pt x="197" y="9"/>
                                    <a:pt x="194" y="9"/>
                                    <a:pt x="194" y="9"/>
                                  </a:cubicBezTo>
                                  <a:cubicBezTo>
                                    <a:pt x="194" y="9"/>
                                    <a:pt x="194" y="4"/>
                                    <a:pt x="194" y="4"/>
                                  </a:cubicBezTo>
                                  <a:cubicBezTo>
                                    <a:pt x="194" y="4"/>
                                    <a:pt x="194" y="9"/>
                                    <a:pt x="194" y="9"/>
                                  </a:cubicBezTo>
                                  <a:cubicBezTo>
                                    <a:pt x="194" y="9"/>
                                    <a:pt x="189" y="0"/>
                                    <a:pt x="189" y="0"/>
                                  </a:cubicBezTo>
                                  <a:cubicBezTo>
                                    <a:pt x="189" y="0"/>
                                    <a:pt x="185" y="4"/>
                                    <a:pt x="185" y="4"/>
                                  </a:cubicBezTo>
                                  <a:cubicBezTo>
                                    <a:pt x="185" y="4"/>
                                    <a:pt x="185" y="9"/>
                                    <a:pt x="185" y="9"/>
                                  </a:cubicBezTo>
                                  <a:cubicBezTo>
                                    <a:pt x="185" y="9"/>
                                    <a:pt x="182" y="4"/>
                                    <a:pt x="182" y="4"/>
                                  </a:cubicBezTo>
                                  <a:cubicBezTo>
                                    <a:pt x="182" y="4"/>
                                    <a:pt x="182" y="0"/>
                                    <a:pt x="182" y="0"/>
                                  </a:cubicBezTo>
                                  <a:cubicBezTo>
                                    <a:pt x="182" y="0"/>
                                    <a:pt x="182" y="4"/>
                                    <a:pt x="182" y="4"/>
                                  </a:cubicBezTo>
                                  <a:cubicBezTo>
                                    <a:pt x="182" y="4"/>
                                    <a:pt x="177" y="4"/>
                                    <a:pt x="177" y="4"/>
                                  </a:cubicBezTo>
                                  <a:cubicBezTo>
                                    <a:pt x="177" y="4"/>
                                    <a:pt x="173" y="4"/>
                                    <a:pt x="173" y="4"/>
                                  </a:cubicBezTo>
                                  <a:cubicBezTo>
                                    <a:pt x="173" y="4"/>
                                    <a:pt x="173" y="0"/>
                                    <a:pt x="173" y="0"/>
                                  </a:cubicBezTo>
                                  <a:cubicBezTo>
                                    <a:pt x="173" y="0"/>
                                    <a:pt x="173" y="0"/>
                                    <a:pt x="173" y="0"/>
                                  </a:cubicBezTo>
                                  <a:cubicBezTo>
                                    <a:pt x="173" y="0"/>
                                    <a:pt x="173" y="9"/>
                                    <a:pt x="173" y="9"/>
                                  </a:cubicBezTo>
                                  <a:cubicBezTo>
                                    <a:pt x="173" y="9"/>
                                    <a:pt x="164" y="4"/>
                                    <a:pt x="164" y="4"/>
                                  </a:cubicBezTo>
                                  <a:cubicBezTo>
                                    <a:pt x="164" y="4"/>
                                    <a:pt x="164" y="9"/>
                                    <a:pt x="164" y="9"/>
                                  </a:cubicBezTo>
                                  <a:cubicBezTo>
                                    <a:pt x="164" y="9"/>
                                    <a:pt x="164" y="4"/>
                                    <a:pt x="164" y="4"/>
                                  </a:cubicBezTo>
                                  <a:cubicBezTo>
                                    <a:pt x="164" y="4"/>
                                    <a:pt x="164" y="9"/>
                                    <a:pt x="164" y="9"/>
                                  </a:cubicBezTo>
                                  <a:cubicBezTo>
                                    <a:pt x="164" y="9"/>
                                    <a:pt x="161" y="9"/>
                                    <a:pt x="161" y="9"/>
                                  </a:cubicBezTo>
                                  <a:cubicBezTo>
                                    <a:pt x="161" y="9"/>
                                    <a:pt x="156" y="0"/>
                                    <a:pt x="156" y="0"/>
                                  </a:cubicBezTo>
                                  <a:cubicBezTo>
                                    <a:pt x="156" y="0"/>
                                    <a:pt x="156" y="9"/>
                                    <a:pt x="156" y="9"/>
                                  </a:cubicBezTo>
                                  <a:cubicBezTo>
                                    <a:pt x="156" y="9"/>
                                    <a:pt x="152" y="0"/>
                                    <a:pt x="152" y="0"/>
                                  </a:cubicBezTo>
                                  <a:cubicBezTo>
                                    <a:pt x="152" y="0"/>
                                    <a:pt x="152" y="0"/>
                                    <a:pt x="152" y="0"/>
                                  </a:cubicBezTo>
                                  <a:cubicBezTo>
                                    <a:pt x="152" y="0"/>
                                    <a:pt x="148" y="4"/>
                                    <a:pt x="148" y="4"/>
                                  </a:cubicBezTo>
                                  <a:cubicBezTo>
                                    <a:pt x="148" y="4"/>
                                    <a:pt x="148" y="4"/>
                                    <a:pt x="148" y="4"/>
                                  </a:cubicBezTo>
                                  <a:cubicBezTo>
                                    <a:pt x="148" y="4"/>
                                    <a:pt x="148" y="9"/>
                                    <a:pt x="148" y="9"/>
                                  </a:cubicBezTo>
                                  <a:cubicBezTo>
                                    <a:pt x="148" y="9"/>
                                    <a:pt x="144" y="4"/>
                                    <a:pt x="144" y="4"/>
                                  </a:cubicBezTo>
                                  <a:cubicBezTo>
                                    <a:pt x="144" y="4"/>
                                    <a:pt x="144" y="4"/>
                                    <a:pt x="144" y="4"/>
                                  </a:cubicBezTo>
                                  <a:cubicBezTo>
                                    <a:pt x="144" y="4"/>
                                    <a:pt x="140" y="9"/>
                                    <a:pt x="140" y="9"/>
                                  </a:cubicBezTo>
                                  <a:cubicBezTo>
                                    <a:pt x="140" y="9"/>
                                    <a:pt x="136" y="0"/>
                                    <a:pt x="136" y="0"/>
                                  </a:cubicBezTo>
                                  <a:cubicBezTo>
                                    <a:pt x="136" y="0"/>
                                    <a:pt x="136" y="0"/>
                                    <a:pt x="136" y="0"/>
                                  </a:cubicBezTo>
                                  <a:cubicBezTo>
                                    <a:pt x="136" y="0"/>
                                    <a:pt x="136" y="4"/>
                                    <a:pt x="136" y="4"/>
                                  </a:cubicBezTo>
                                  <a:cubicBezTo>
                                    <a:pt x="136" y="4"/>
                                    <a:pt x="132" y="4"/>
                                    <a:pt x="132" y="4"/>
                                  </a:cubicBezTo>
                                  <a:cubicBezTo>
                                    <a:pt x="132" y="4"/>
                                    <a:pt x="132" y="9"/>
                                    <a:pt x="132" y="9"/>
                                  </a:cubicBezTo>
                                  <a:cubicBezTo>
                                    <a:pt x="132" y="9"/>
                                    <a:pt x="127" y="9"/>
                                    <a:pt x="127" y="9"/>
                                  </a:cubicBezTo>
                                  <a:cubicBezTo>
                                    <a:pt x="127" y="9"/>
                                    <a:pt x="124" y="4"/>
                                    <a:pt x="124" y="4"/>
                                  </a:cubicBezTo>
                                  <a:cubicBezTo>
                                    <a:pt x="124" y="4"/>
                                    <a:pt x="124" y="9"/>
                                    <a:pt x="124" y="9"/>
                                  </a:cubicBezTo>
                                  <a:cubicBezTo>
                                    <a:pt x="124" y="9"/>
                                    <a:pt x="120" y="4"/>
                                    <a:pt x="120" y="4"/>
                                  </a:cubicBezTo>
                                  <a:cubicBezTo>
                                    <a:pt x="120" y="4"/>
                                    <a:pt x="120" y="0"/>
                                    <a:pt x="120" y="0"/>
                                  </a:cubicBezTo>
                                  <a:cubicBezTo>
                                    <a:pt x="120" y="0"/>
                                    <a:pt x="120" y="4"/>
                                    <a:pt x="120" y="4"/>
                                  </a:cubicBezTo>
                                  <a:cubicBezTo>
                                    <a:pt x="120" y="4"/>
                                    <a:pt x="115" y="0"/>
                                    <a:pt x="115" y="0"/>
                                  </a:cubicBezTo>
                                  <a:cubicBezTo>
                                    <a:pt x="115" y="0"/>
                                    <a:pt x="111" y="4"/>
                                    <a:pt x="111" y="4"/>
                                  </a:cubicBezTo>
                                  <a:cubicBezTo>
                                    <a:pt x="111" y="4"/>
                                    <a:pt x="111" y="4"/>
                                    <a:pt x="111" y="4"/>
                                  </a:cubicBezTo>
                                  <a:cubicBezTo>
                                    <a:pt x="111" y="4"/>
                                    <a:pt x="111" y="9"/>
                                    <a:pt x="111" y="9"/>
                                  </a:cubicBezTo>
                                  <a:cubicBezTo>
                                    <a:pt x="111" y="9"/>
                                    <a:pt x="107" y="9"/>
                                    <a:pt x="107" y="9"/>
                                  </a:cubicBezTo>
                                  <a:cubicBezTo>
                                    <a:pt x="107" y="9"/>
                                    <a:pt x="107" y="4"/>
                                    <a:pt x="107" y="4"/>
                                  </a:cubicBezTo>
                                  <a:cubicBezTo>
                                    <a:pt x="107" y="4"/>
                                    <a:pt x="103" y="0"/>
                                    <a:pt x="103" y="0"/>
                                  </a:cubicBezTo>
                                  <a:cubicBezTo>
                                    <a:pt x="103" y="0"/>
                                    <a:pt x="103" y="4"/>
                                    <a:pt x="103" y="4"/>
                                  </a:cubicBezTo>
                                  <a:cubicBezTo>
                                    <a:pt x="103" y="4"/>
                                    <a:pt x="103" y="9"/>
                                    <a:pt x="103" y="9"/>
                                  </a:cubicBezTo>
                                  <a:cubicBezTo>
                                    <a:pt x="103" y="9"/>
                                    <a:pt x="99" y="0"/>
                                    <a:pt x="99" y="0"/>
                                  </a:cubicBezTo>
                                  <a:cubicBezTo>
                                    <a:pt x="99" y="0"/>
                                    <a:pt x="99" y="4"/>
                                    <a:pt x="99" y="4"/>
                                  </a:cubicBezTo>
                                  <a:cubicBezTo>
                                    <a:pt x="99" y="4"/>
                                    <a:pt x="95" y="0"/>
                                    <a:pt x="95" y="0"/>
                                  </a:cubicBezTo>
                                  <a:cubicBezTo>
                                    <a:pt x="95" y="0"/>
                                    <a:pt x="91" y="4"/>
                                    <a:pt x="91" y="4"/>
                                  </a:cubicBezTo>
                                  <a:cubicBezTo>
                                    <a:pt x="91" y="4"/>
                                    <a:pt x="91" y="9"/>
                                    <a:pt x="91" y="9"/>
                                  </a:cubicBezTo>
                                  <a:cubicBezTo>
                                    <a:pt x="91" y="9"/>
                                    <a:pt x="91" y="4"/>
                                    <a:pt x="91" y="4"/>
                                  </a:cubicBezTo>
                                  <a:cubicBezTo>
                                    <a:pt x="91" y="4"/>
                                    <a:pt x="86" y="0"/>
                                    <a:pt x="86" y="0"/>
                                  </a:cubicBezTo>
                                  <a:cubicBezTo>
                                    <a:pt x="86" y="0"/>
                                    <a:pt x="86" y="0"/>
                                    <a:pt x="86" y="0"/>
                                  </a:cubicBezTo>
                                  <a:cubicBezTo>
                                    <a:pt x="86" y="0"/>
                                    <a:pt x="83" y="4"/>
                                    <a:pt x="83" y="4"/>
                                  </a:cubicBezTo>
                                  <a:cubicBezTo>
                                    <a:pt x="83" y="4"/>
                                    <a:pt x="83" y="4"/>
                                    <a:pt x="83" y="4"/>
                                  </a:cubicBezTo>
                                  <a:cubicBezTo>
                                    <a:pt x="83" y="4"/>
                                    <a:pt x="79" y="9"/>
                                    <a:pt x="79" y="9"/>
                                  </a:cubicBezTo>
                                  <a:cubicBezTo>
                                    <a:pt x="79" y="9"/>
                                    <a:pt x="79" y="9"/>
                                    <a:pt x="79" y="9"/>
                                  </a:cubicBezTo>
                                  <a:cubicBezTo>
                                    <a:pt x="79" y="9"/>
                                    <a:pt x="74" y="4"/>
                                    <a:pt x="74" y="4"/>
                                  </a:cubicBezTo>
                                  <a:cubicBezTo>
                                    <a:pt x="74" y="4"/>
                                    <a:pt x="74" y="4"/>
                                    <a:pt x="74" y="4"/>
                                  </a:cubicBezTo>
                                  <a:cubicBezTo>
                                    <a:pt x="74" y="4"/>
                                    <a:pt x="70" y="0"/>
                                    <a:pt x="70" y="0"/>
                                  </a:cubicBezTo>
                                  <a:cubicBezTo>
                                    <a:pt x="70" y="0"/>
                                    <a:pt x="66" y="4"/>
                                    <a:pt x="66" y="4"/>
                                  </a:cubicBezTo>
                                  <a:cubicBezTo>
                                    <a:pt x="66" y="4"/>
                                    <a:pt x="66" y="4"/>
                                    <a:pt x="66" y="4"/>
                                  </a:cubicBezTo>
                                  <a:cubicBezTo>
                                    <a:pt x="66" y="4"/>
                                    <a:pt x="66" y="4"/>
                                    <a:pt x="66" y="4"/>
                                  </a:cubicBezTo>
                                  <a:cubicBezTo>
                                    <a:pt x="66" y="4"/>
                                    <a:pt x="62" y="4"/>
                                    <a:pt x="62" y="4"/>
                                  </a:cubicBezTo>
                                  <a:cubicBezTo>
                                    <a:pt x="62" y="4"/>
                                    <a:pt x="58" y="9"/>
                                    <a:pt x="58" y="9"/>
                                  </a:cubicBezTo>
                                  <a:cubicBezTo>
                                    <a:pt x="58" y="9"/>
                                    <a:pt x="58" y="4"/>
                                    <a:pt x="58" y="4"/>
                                  </a:cubicBezTo>
                                  <a:cubicBezTo>
                                    <a:pt x="58" y="4"/>
                                    <a:pt x="58" y="4"/>
                                    <a:pt x="58" y="4"/>
                                  </a:cubicBezTo>
                                  <a:cubicBezTo>
                                    <a:pt x="58" y="4"/>
                                    <a:pt x="54" y="9"/>
                                    <a:pt x="54" y="9"/>
                                  </a:cubicBezTo>
                                  <a:cubicBezTo>
                                    <a:pt x="54" y="9"/>
                                    <a:pt x="54" y="4"/>
                                    <a:pt x="54" y="4"/>
                                  </a:cubicBezTo>
                                  <a:cubicBezTo>
                                    <a:pt x="54" y="4"/>
                                    <a:pt x="50" y="9"/>
                                    <a:pt x="50" y="9"/>
                                  </a:cubicBezTo>
                                  <a:cubicBezTo>
                                    <a:pt x="50" y="9"/>
                                    <a:pt x="50" y="4"/>
                                    <a:pt x="50" y="4"/>
                                  </a:cubicBezTo>
                                  <a:cubicBezTo>
                                    <a:pt x="50" y="4"/>
                                    <a:pt x="45" y="9"/>
                                    <a:pt x="45" y="9"/>
                                  </a:cubicBezTo>
                                  <a:cubicBezTo>
                                    <a:pt x="45" y="9"/>
                                    <a:pt x="45" y="9"/>
                                    <a:pt x="45" y="9"/>
                                  </a:cubicBezTo>
                                  <a:cubicBezTo>
                                    <a:pt x="45" y="9"/>
                                    <a:pt x="42" y="0"/>
                                    <a:pt x="42" y="0"/>
                                  </a:cubicBezTo>
                                  <a:cubicBezTo>
                                    <a:pt x="42" y="0"/>
                                    <a:pt x="42" y="4"/>
                                    <a:pt x="42" y="4"/>
                                  </a:cubicBezTo>
                                  <a:cubicBezTo>
                                    <a:pt x="42" y="4"/>
                                    <a:pt x="42" y="0"/>
                                    <a:pt x="42" y="0"/>
                                  </a:cubicBezTo>
                                  <a:cubicBezTo>
                                    <a:pt x="42" y="0"/>
                                    <a:pt x="38" y="0"/>
                                    <a:pt x="38" y="0"/>
                                  </a:cubicBezTo>
                                  <a:cubicBezTo>
                                    <a:pt x="38" y="0"/>
                                    <a:pt x="33" y="4"/>
                                    <a:pt x="33" y="4"/>
                                  </a:cubicBezTo>
                                  <a:cubicBezTo>
                                    <a:pt x="33" y="4"/>
                                    <a:pt x="33" y="0"/>
                                    <a:pt x="33" y="0"/>
                                  </a:cubicBezTo>
                                  <a:cubicBezTo>
                                    <a:pt x="33" y="0"/>
                                    <a:pt x="30" y="9"/>
                                    <a:pt x="30" y="9"/>
                                  </a:cubicBezTo>
                                  <a:cubicBezTo>
                                    <a:pt x="30" y="9"/>
                                    <a:pt x="30" y="9"/>
                                    <a:pt x="30" y="9"/>
                                  </a:cubicBezTo>
                                  <a:cubicBezTo>
                                    <a:pt x="30" y="9"/>
                                    <a:pt x="24" y="4"/>
                                    <a:pt x="24" y="4"/>
                                  </a:cubicBezTo>
                                  <a:cubicBezTo>
                                    <a:pt x="24" y="4"/>
                                    <a:pt x="24" y="9"/>
                                    <a:pt x="24" y="9"/>
                                  </a:cubicBezTo>
                                  <a:cubicBezTo>
                                    <a:pt x="24" y="9"/>
                                    <a:pt x="24" y="4"/>
                                    <a:pt x="24" y="4"/>
                                  </a:cubicBezTo>
                                  <a:cubicBezTo>
                                    <a:pt x="24" y="4"/>
                                    <a:pt x="21" y="9"/>
                                    <a:pt x="21" y="9"/>
                                  </a:cubicBezTo>
                                  <a:cubicBezTo>
                                    <a:pt x="21" y="9"/>
                                    <a:pt x="17" y="4"/>
                                    <a:pt x="17" y="4"/>
                                  </a:cubicBezTo>
                                  <a:cubicBezTo>
                                    <a:pt x="17" y="4"/>
                                    <a:pt x="17" y="9"/>
                                    <a:pt x="17" y="9"/>
                                  </a:cubicBezTo>
                                  <a:cubicBezTo>
                                    <a:pt x="17" y="9"/>
                                    <a:pt x="12" y="4"/>
                                    <a:pt x="12" y="4"/>
                                  </a:cubicBezTo>
                                  <a:cubicBezTo>
                                    <a:pt x="12" y="4"/>
                                    <a:pt x="12" y="4"/>
                                    <a:pt x="12" y="4"/>
                                  </a:cubicBezTo>
                                  <a:cubicBezTo>
                                    <a:pt x="12" y="4"/>
                                    <a:pt x="9" y="9"/>
                                    <a:pt x="9" y="9"/>
                                  </a:cubicBezTo>
                                  <a:cubicBezTo>
                                    <a:pt x="9" y="9"/>
                                    <a:pt x="9" y="9"/>
                                    <a:pt x="9" y="9"/>
                                  </a:cubicBezTo>
                                  <a:cubicBezTo>
                                    <a:pt x="9" y="9"/>
                                    <a:pt x="4" y="0"/>
                                    <a:pt x="4" y="0"/>
                                  </a:cubicBezTo>
                                  <a:cubicBezTo>
                                    <a:pt x="4" y="0"/>
                                    <a:pt x="4" y="4"/>
                                    <a:pt x="4" y="4"/>
                                  </a:cubicBezTo>
                                  <a:cubicBezTo>
                                    <a:pt x="4" y="4"/>
                                    <a:pt x="4" y="9"/>
                                    <a:pt x="4" y="9"/>
                                  </a:cubicBezTo>
                                  <a:cubicBezTo>
                                    <a:pt x="4" y="9"/>
                                    <a:pt x="0" y="9"/>
                                    <a:pt x="0" y="9"/>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610" name="Freeform 239"/>
                          <wps:cNvSpPr>
                            <a:spLocks/>
                          </wps:cNvSpPr>
                          <wps:spPr bwMode="auto">
                            <a:xfrm>
                              <a:off x="4001" y="2635"/>
                              <a:ext cx="250" cy="9"/>
                            </a:xfrm>
                            <a:custGeom>
                              <a:avLst/>
                              <a:gdLst>
                                <a:gd name="T0" fmla="*/ 247 w 250"/>
                                <a:gd name="T1" fmla="*/ 0 h 9"/>
                                <a:gd name="T2" fmla="*/ 242 w 250"/>
                                <a:gd name="T3" fmla="*/ 4 h 9"/>
                                <a:gd name="T4" fmla="*/ 233 w 250"/>
                                <a:gd name="T5" fmla="*/ 4 h 9"/>
                                <a:gd name="T6" fmla="*/ 230 w 250"/>
                                <a:gd name="T7" fmla="*/ 4 h 9"/>
                                <a:gd name="T8" fmla="*/ 226 w 250"/>
                                <a:gd name="T9" fmla="*/ 9 h 9"/>
                                <a:gd name="T10" fmla="*/ 218 w 250"/>
                                <a:gd name="T11" fmla="*/ 4 h 9"/>
                                <a:gd name="T12" fmla="*/ 209 w 250"/>
                                <a:gd name="T13" fmla="*/ 4 h 9"/>
                                <a:gd name="T14" fmla="*/ 206 w 250"/>
                                <a:gd name="T15" fmla="*/ 4 h 9"/>
                                <a:gd name="T16" fmla="*/ 197 w 250"/>
                                <a:gd name="T17" fmla="*/ 4 h 9"/>
                                <a:gd name="T18" fmla="*/ 192 w 250"/>
                                <a:gd name="T19" fmla="*/ 0 h 9"/>
                                <a:gd name="T20" fmla="*/ 189 w 250"/>
                                <a:gd name="T21" fmla="*/ 4 h 9"/>
                                <a:gd name="T22" fmla="*/ 180 w 250"/>
                                <a:gd name="T23" fmla="*/ 4 h 9"/>
                                <a:gd name="T24" fmla="*/ 177 w 250"/>
                                <a:gd name="T25" fmla="*/ 9 h 9"/>
                                <a:gd name="T26" fmla="*/ 168 w 250"/>
                                <a:gd name="T27" fmla="*/ 9 h 9"/>
                                <a:gd name="T28" fmla="*/ 165 w 250"/>
                                <a:gd name="T29" fmla="*/ 4 h 9"/>
                                <a:gd name="T30" fmla="*/ 159 w 250"/>
                                <a:gd name="T31" fmla="*/ 9 h 9"/>
                                <a:gd name="T32" fmla="*/ 151 w 250"/>
                                <a:gd name="T33" fmla="*/ 9 h 9"/>
                                <a:gd name="T34" fmla="*/ 147 w 250"/>
                                <a:gd name="T35" fmla="*/ 4 h 9"/>
                                <a:gd name="T36" fmla="*/ 139 w 250"/>
                                <a:gd name="T37" fmla="*/ 0 h 9"/>
                                <a:gd name="T38" fmla="*/ 136 w 250"/>
                                <a:gd name="T39" fmla="*/ 0 h 9"/>
                                <a:gd name="T40" fmla="*/ 127 w 250"/>
                                <a:gd name="T41" fmla="*/ 4 h 9"/>
                                <a:gd name="T42" fmla="*/ 124 w 250"/>
                                <a:gd name="T43" fmla="*/ 4 h 9"/>
                                <a:gd name="T44" fmla="*/ 115 w 250"/>
                                <a:gd name="T45" fmla="*/ 4 h 9"/>
                                <a:gd name="T46" fmla="*/ 110 w 250"/>
                                <a:gd name="T47" fmla="*/ 9 h 9"/>
                                <a:gd name="T48" fmla="*/ 103 w 250"/>
                                <a:gd name="T49" fmla="*/ 4 h 9"/>
                                <a:gd name="T50" fmla="*/ 98 w 250"/>
                                <a:gd name="T51" fmla="*/ 4 h 9"/>
                                <a:gd name="T52" fmla="*/ 94 w 250"/>
                                <a:gd name="T53" fmla="*/ 4 h 9"/>
                                <a:gd name="T54" fmla="*/ 86 w 250"/>
                                <a:gd name="T55" fmla="*/ 9 h 9"/>
                                <a:gd name="T56" fmla="*/ 82 w 250"/>
                                <a:gd name="T57" fmla="*/ 9 h 9"/>
                                <a:gd name="T58" fmla="*/ 74 w 250"/>
                                <a:gd name="T59" fmla="*/ 4 h 9"/>
                                <a:gd name="T60" fmla="*/ 68 w 250"/>
                                <a:gd name="T61" fmla="*/ 4 h 9"/>
                                <a:gd name="T62" fmla="*/ 62 w 250"/>
                                <a:gd name="T63" fmla="*/ 4 h 9"/>
                                <a:gd name="T64" fmla="*/ 56 w 250"/>
                                <a:gd name="T65" fmla="*/ 4 h 9"/>
                                <a:gd name="T66" fmla="*/ 48 w 250"/>
                                <a:gd name="T67" fmla="*/ 0 h 9"/>
                                <a:gd name="T68" fmla="*/ 44 w 250"/>
                                <a:gd name="T69" fmla="*/ 9 h 9"/>
                                <a:gd name="T70" fmla="*/ 41 w 250"/>
                                <a:gd name="T71" fmla="*/ 4 h 9"/>
                                <a:gd name="T72" fmla="*/ 33 w 250"/>
                                <a:gd name="T73" fmla="*/ 4 h 9"/>
                                <a:gd name="T74" fmla="*/ 27 w 250"/>
                                <a:gd name="T75" fmla="*/ 4 h 9"/>
                                <a:gd name="T76" fmla="*/ 21 w 250"/>
                                <a:gd name="T77" fmla="*/ 0 h 9"/>
                                <a:gd name="T78" fmla="*/ 15 w 250"/>
                                <a:gd name="T79" fmla="*/ 4 h 9"/>
                                <a:gd name="T80" fmla="*/ 7 w 250"/>
                                <a:gd name="T81" fmla="*/ 0 h 9"/>
                                <a:gd name="T82" fmla="*/ 3 w 250"/>
                                <a:gd name="T83" fmla="*/ 4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0" h="9">
                                  <a:moveTo>
                                    <a:pt x="250" y="9"/>
                                  </a:moveTo>
                                  <a:cubicBezTo>
                                    <a:pt x="250" y="9"/>
                                    <a:pt x="247" y="4"/>
                                    <a:pt x="247" y="4"/>
                                  </a:cubicBezTo>
                                  <a:cubicBezTo>
                                    <a:pt x="247" y="4"/>
                                    <a:pt x="247" y="0"/>
                                    <a:pt x="247" y="0"/>
                                  </a:cubicBezTo>
                                  <a:cubicBezTo>
                                    <a:pt x="247" y="0"/>
                                    <a:pt x="247" y="4"/>
                                    <a:pt x="247" y="4"/>
                                  </a:cubicBezTo>
                                  <a:cubicBezTo>
                                    <a:pt x="247" y="4"/>
                                    <a:pt x="242" y="9"/>
                                    <a:pt x="242" y="9"/>
                                  </a:cubicBezTo>
                                  <a:cubicBezTo>
                                    <a:pt x="242" y="9"/>
                                    <a:pt x="242" y="4"/>
                                    <a:pt x="242" y="4"/>
                                  </a:cubicBezTo>
                                  <a:cubicBezTo>
                                    <a:pt x="242" y="4"/>
                                    <a:pt x="239" y="4"/>
                                    <a:pt x="239" y="4"/>
                                  </a:cubicBezTo>
                                  <a:cubicBezTo>
                                    <a:pt x="239" y="4"/>
                                    <a:pt x="239" y="9"/>
                                    <a:pt x="239" y="9"/>
                                  </a:cubicBezTo>
                                  <a:cubicBezTo>
                                    <a:pt x="239" y="9"/>
                                    <a:pt x="233" y="4"/>
                                    <a:pt x="233" y="4"/>
                                  </a:cubicBezTo>
                                  <a:cubicBezTo>
                                    <a:pt x="233" y="4"/>
                                    <a:pt x="233" y="4"/>
                                    <a:pt x="233" y="4"/>
                                  </a:cubicBezTo>
                                  <a:cubicBezTo>
                                    <a:pt x="233" y="4"/>
                                    <a:pt x="230" y="9"/>
                                    <a:pt x="230" y="9"/>
                                  </a:cubicBezTo>
                                  <a:cubicBezTo>
                                    <a:pt x="230" y="9"/>
                                    <a:pt x="230" y="4"/>
                                    <a:pt x="230" y="4"/>
                                  </a:cubicBezTo>
                                  <a:cubicBezTo>
                                    <a:pt x="230" y="4"/>
                                    <a:pt x="230" y="4"/>
                                    <a:pt x="230" y="4"/>
                                  </a:cubicBezTo>
                                  <a:cubicBezTo>
                                    <a:pt x="230" y="4"/>
                                    <a:pt x="226" y="9"/>
                                    <a:pt x="226" y="9"/>
                                  </a:cubicBezTo>
                                  <a:cubicBezTo>
                                    <a:pt x="226" y="9"/>
                                    <a:pt x="226" y="9"/>
                                    <a:pt x="226" y="9"/>
                                  </a:cubicBezTo>
                                  <a:cubicBezTo>
                                    <a:pt x="226" y="9"/>
                                    <a:pt x="221" y="0"/>
                                    <a:pt x="221" y="0"/>
                                  </a:cubicBezTo>
                                  <a:cubicBezTo>
                                    <a:pt x="221" y="0"/>
                                    <a:pt x="221" y="4"/>
                                    <a:pt x="221" y="4"/>
                                  </a:cubicBezTo>
                                  <a:cubicBezTo>
                                    <a:pt x="221" y="4"/>
                                    <a:pt x="218" y="4"/>
                                    <a:pt x="218" y="4"/>
                                  </a:cubicBezTo>
                                  <a:cubicBezTo>
                                    <a:pt x="218" y="4"/>
                                    <a:pt x="213" y="4"/>
                                    <a:pt x="213" y="4"/>
                                  </a:cubicBezTo>
                                  <a:cubicBezTo>
                                    <a:pt x="213" y="4"/>
                                    <a:pt x="213" y="9"/>
                                    <a:pt x="213" y="9"/>
                                  </a:cubicBezTo>
                                  <a:cubicBezTo>
                                    <a:pt x="213" y="9"/>
                                    <a:pt x="209" y="4"/>
                                    <a:pt x="209" y="4"/>
                                  </a:cubicBezTo>
                                  <a:cubicBezTo>
                                    <a:pt x="209" y="4"/>
                                    <a:pt x="209" y="9"/>
                                    <a:pt x="209" y="9"/>
                                  </a:cubicBezTo>
                                  <a:cubicBezTo>
                                    <a:pt x="209" y="9"/>
                                    <a:pt x="209" y="9"/>
                                    <a:pt x="209" y="9"/>
                                  </a:cubicBezTo>
                                  <a:cubicBezTo>
                                    <a:pt x="209" y="9"/>
                                    <a:pt x="206" y="4"/>
                                    <a:pt x="206" y="4"/>
                                  </a:cubicBezTo>
                                  <a:cubicBezTo>
                                    <a:pt x="206" y="4"/>
                                    <a:pt x="201" y="4"/>
                                    <a:pt x="201" y="4"/>
                                  </a:cubicBezTo>
                                  <a:cubicBezTo>
                                    <a:pt x="201" y="4"/>
                                    <a:pt x="201" y="0"/>
                                    <a:pt x="201" y="0"/>
                                  </a:cubicBezTo>
                                  <a:cubicBezTo>
                                    <a:pt x="201" y="0"/>
                                    <a:pt x="197" y="4"/>
                                    <a:pt x="197" y="4"/>
                                  </a:cubicBezTo>
                                  <a:cubicBezTo>
                                    <a:pt x="197" y="4"/>
                                    <a:pt x="197" y="0"/>
                                    <a:pt x="197" y="0"/>
                                  </a:cubicBezTo>
                                  <a:cubicBezTo>
                                    <a:pt x="197" y="0"/>
                                    <a:pt x="197" y="4"/>
                                    <a:pt x="197" y="4"/>
                                  </a:cubicBezTo>
                                  <a:cubicBezTo>
                                    <a:pt x="197" y="4"/>
                                    <a:pt x="192" y="0"/>
                                    <a:pt x="192" y="0"/>
                                  </a:cubicBezTo>
                                  <a:cubicBezTo>
                                    <a:pt x="192" y="0"/>
                                    <a:pt x="192" y="0"/>
                                    <a:pt x="192" y="0"/>
                                  </a:cubicBezTo>
                                  <a:cubicBezTo>
                                    <a:pt x="192" y="0"/>
                                    <a:pt x="189" y="4"/>
                                    <a:pt x="189" y="4"/>
                                  </a:cubicBezTo>
                                  <a:cubicBezTo>
                                    <a:pt x="189" y="4"/>
                                    <a:pt x="189" y="4"/>
                                    <a:pt x="189" y="4"/>
                                  </a:cubicBezTo>
                                  <a:cubicBezTo>
                                    <a:pt x="189" y="4"/>
                                    <a:pt x="185" y="4"/>
                                    <a:pt x="185" y="4"/>
                                  </a:cubicBezTo>
                                  <a:cubicBezTo>
                                    <a:pt x="185" y="4"/>
                                    <a:pt x="180" y="9"/>
                                    <a:pt x="180" y="9"/>
                                  </a:cubicBezTo>
                                  <a:cubicBezTo>
                                    <a:pt x="180" y="9"/>
                                    <a:pt x="180" y="4"/>
                                    <a:pt x="180" y="4"/>
                                  </a:cubicBezTo>
                                  <a:cubicBezTo>
                                    <a:pt x="180" y="4"/>
                                    <a:pt x="177" y="9"/>
                                    <a:pt x="177" y="9"/>
                                  </a:cubicBezTo>
                                  <a:cubicBezTo>
                                    <a:pt x="177" y="9"/>
                                    <a:pt x="177" y="4"/>
                                    <a:pt x="177" y="4"/>
                                  </a:cubicBezTo>
                                  <a:cubicBezTo>
                                    <a:pt x="177" y="4"/>
                                    <a:pt x="177" y="9"/>
                                    <a:pt x="177" y="9"/>
                                  </a:cubicBezTo>
                                  <a:cubicBezTo>
                                    <a:pt x="177" y="9"/>
                                    <a:pt x="171" y="0"/>
                                    <a:pt x="171" y="0"/>
                                  </a:cubicBezTo>
                                  <a:cubicBezTo>
                                    <a:pt x="171" y="0"/>
                                    <a:pt x="171" y="0"/>
                                    <a:pt x="171" y="0"/>
                                  </a:cubicBezTo>
                                  <a:cubicBezTo>
                                    <a:pt x="171" y="0"/>
                                    <a:pt x="168" y="9"/>
                                    <a:pt x="168" y="9"/>
                                  </a:cubicBezTo>
                                  <a:cubicBezTo>
                                    <a:pt x="168" y="9"/>
                                    <a:pt x="168" y="9"/>
                                    <a:pt x="168" y="9"/>
                                  </a:cubicBezTo>
                                  <a:cubicBezTo>
                                    <a:pt x="168" y="9"/>
                                    <a:pt x="168" y="4"/>
                                    <a:pt x="168" y="4"/>
                                  </a:cubicBezTo>
                                  <a:cubicBezTo>
                                    <a:pt x="168" y="4"/>
                                    <a:pt x="165" y="4"/>
                                    <a:pt x="165" y="4"/>
                                  </a:cubicBezTo>
                                  <a:cubicBezTo>
                                    <a:pt x="165" y="4"/>
                                    <a:pt x="159" y="9"/>
                                    <a:pt x="159" y="9"/>
                                  </a:cubicBezTo>
                                  <a:cubicBezTo>
                                    <a:pt x="159" y="9"/>
                                    <a:pt x="159" y="4"/>
                                    <a:pt x="159" y="4"/>
                                  </a:cubicBezTo>
                                  <a:cubicBezTo>
                                    <a:pt x="159" y="4"/>
                                    <a:pt x="159" y="9"/>
                                    <a:pt x="159" y="9"/>
                                  </a:cubicBezTo>
                                  <a:cubicBezTo>
                                    <a:pt x="159" y="9"/>
                                    <a:pt x="156" y="9"/>
                                    <a:pt x="156" y="9"/>
                                  </a:cubicBezTo>
                                  <a:cubicBezTo>
                                    <a:pt x="156" y="9"/>
                                    <a:pt x="156" y="4"/>
                                    <a:pt x="156" y="4"/>
                                  </a:cubicBezTo>
                                  <a:cubicBezTo>
                                    <a:pt x="156" y="4"/>
                                    <a:pt x="151" y="9"/>
                                    <a:pt x="151" y="9"/>
                                  </a:cubicBezTo>
                                  <a:cubicBezTo>
                                    <a:pt x="151" y="9"/>
                                    <a:pt x="147" y="0"/>
                                    <a:pt x="147" y="0"/>
                                  </a:cubicBezTo>
                                  <a:cubicBezTo>
                                    <a:pt x="147" y="0"/>
                                    <a:pt x="147" y="0"/>
                                    <a:pt x="147" y="0"/>
                                  </a:cubicBezTo>
                                  <a:cubicBezTo>
                                    <a:pt x="147" y="0"/>
                                    <a:pt x="147" y="4"/>
                                    <a:pt x="147" y="4"/>
                                  </a:cubicBezTo>
                                  <a:cubicBezTo>
                                    <a:pt x="147" y="4"/>
                                    <a:pt x="144" y="4"/>
                                    <a:pt x="144" y="4"/>
                                  </a:cubicBezTo>
                                  <a:cubicBezTo>
                                    <a:pt x="144" y="4"/>
                                    <a:pt x="144" y="4"/>
                                    <a:pt x="144" y="4"/>
                                  </a:cubicBezTo>
                                  <a:cubicBezTo>
                                    <a:pt x="144" y="4"/>
                                    <a:pt x="139" y="0"/>
                                    <a:pt x="139" y="0"/>
                                  </a:cubicBezTo>
                                  <a:cubicBezTo>
                                    <a:pt x="139" y="0"/>
                                    <a:pt x="139" y="9"/>
                                    <a:pt x="139" y="9"/>
                                  </a:cubicBezTo>
                                  <a:cubicBezTo>
                                    <a:pt x="139" y="9"/>
                                    <a:pt x="136" y="4"/>
                                    <a:pt x="136" y="4"/>
                                  </a:cubicBezTo>
                                  <a:cubicBezTo>
                                    <a:pt x="136" y="4"/>
                                    <a:pt x="136" y="0"/>
                                    <a:pt x="136" y="0"/>
                                  </a:cubicBezTo>
                                  <a:cubicBezTo>
                                    <a:pt x="136" y="0"/>
                                    <a:pt x="130" y="0"/>
                                    <a:pt x="130" y="0"/>
                                  </a:cubicBezTo>
                                  <a:cubicBezTo>
                                    <a:pt x="130" y="0"/>
                                    <a:pt x="130" y="9"/>
                                    <a:pt x="130" y="9"/>
                                  </a:cubicBezTo>
                                  <a:cubicBezTo>
                                    <a:pt x="130" y="9"/>
                                    <a:pt x="127" y="4"/>
                                    <a:pt x="127" y="4"/>
                                  </a:cubicBezTo>
                                  <a:cubicBezTo>
                                    <a:pt x="127" y="4"/>
                                    <a:pt x="127" y="4"/>
                                    <a:pt x="127" y="4"/>
                                  </a:cubicBezTo>
                                  <a:cubicBezTo>
                                    <a:pt x="127" y="4"/>
                                    <a:pt x="124" y="0"/>
                                    <a:pt x="124" y="0"/>
                                  </a:cubicBezTo>
                                  <a:cubicBezTo>
                                    <a:pt x="124" y="0"/>
                                    <a:pt x="124" y="4"/>
                                    <a:pt x="124" y="4"/>
                                  </a:cubicBezTo>
                                  <a:cubicBezTo>
                                    <a:pt x="124" y="4"/>
                                    <a:pt x="118" y="4"/>
                                    <a:pt x="118" y="4"/>
                                  </a:cubicBezTo>
                                  <a:cubicBezTo>
                                    <a:pt x="118" y="4"/>
                                    <a:pt x="118" y="4"/>
                                    <a:pt x="118" y="4"/>
                                  </a:cubicBezTo>
                                  <a:cubicBezTo>
                                    <a:pt x="118" y="4"/>
                                    <a:pt x="115" y="4"/>
                                    <a:pt x="115" y="4"/>
                                  </a:cubicBezTo>
                                  <a:cubicBezTo>
                                    <a:pt x="115" y="4"/>
                                    <a:pt x="115" y="9"/>
                                    <a:pt x="115" y="9"/>
                                  </a:cubicBezTo>
                                  <a:cubicBezTo>
                                    <a:pt x="115" y="9"/>
                                    <a:pt x="110" y="0"/>
                                    <a:pt x="110" y="0"/>
                                  </a:cubicBezTo>
                                  <a:cubicBezTo>
                                    <a:pt x="110" y="0"/>
                                    <a:pt x="110" y="9"/>
                                    <a:pt x="110" y="9"/>
                                  </a:cubicBezTo>
                                  <a:cubicBezTo>
                                    <a:pt x="110" y="9"/>
                                    <a:pt x="110" y="4"/>
                                    <a:pt x="110" y="4"/>
                                  </a:cubicBezTo>
                                  <a:cubicBezTo>
                                    <a:pt x="110" y="4"/>
                                    <a:pt x="106" y="9"/>
                                    <a:pt x="106" y="9"/>
                                  </a:cubicBezTo>
                                  <a:cubicBezTo>
                                    <a:pt x="106" y="9"/>
                                    <a:pt x="103" y="4"/>
                                    <a:pt x="103" y="4"/>
                                  </a:cubicBezTo>
                                  <a:cubicBezTo>
                                    <a:pt x="103" y="4"/>
                                    <a:pt x="103" y="9"/>
                                    <a:pt x="103" y="9"/>
                                  </a:cubicBezTo>
                                  <a:cubicBezTo>
                                    <a:pt x="103" y="9"/>
                                    <a:pt x="103" y="9"/>
                                    <a:pt x="103" y="9"/>
                                  </a:cubicBezTo>
                                  <a:cubicBezTo>
                                    <a:pt x="103" y="9"/>
                                    <a:pt x="98" y="4"/>
                                    <a:pt x="98" y="4"/>
                                  </a:cubicBezTo>
                                  <a:cubicBezTo>
                                    <a:pt x="98" y="4"/>
                                    <a:pt x="94" y="9"/>
                                    <a:pt x="94" y="9"/>
                                  </a:cubicBezTo>
                                  <a:cubicBezTo>
                                    <a:pt x="94" y="9"/>
                                    <a:pt x="94" y="4"/>
                                    <a:pt x="94" y="4"/>
                                  </a:cubicBezTo>
                                  <a:cubicBezTo>
                                    <a:pt x="94" y="4"/>
                                    <a:pt x="94" y="4"/>
                                    <a:pt x="94" y="4"/>
                                  </a:cubicBezTo>
                                  <a:cubicBezTo>
                                    <a:pt x="94" y="4"/>
                                    <a:pt x="89" y="4"/>
                                    <a:pt x="89" y="4"/>
                                  </a:cubicBezTo>
                                  <a:cubicBezTo>
                                    <a:pt x="89" y="4"/>
                                    <a:pt x="89" y="4"/>
                                    <a:pt x="89" y="4"/>
                                  </a:cubicBezTo>
                                  <a:cubicBezTo>
                                    <a:pt x="89" y="4"/>
                                    <a:pt x="86" y="9"/>
                                    <a:pt x="86" y="9"/>
                                  </a:cubicBezTo>
                                  <a:cubicBezTo>
                                    <a:pt x="86" y="9"/>
                                    <a:pt x="86" y="0"/>
                                    <a:pt x="86" y="0"/>
                                  </a:cubicBezTo>
                                  <a:cubicBezTo>
                                    <a:pt x="86" y="0"/>
                                    <a:pt x="82" y="9"/>
                                    <a:pt x="82" y="9"/>
                                  </a:cubicBezTo>
                                  <a:cubicBezTo>
                                    <a:pt x="82" y="9"/>
                                    <a:pt x="82" y="9"/>
                                    <a:pt x="82" y="9"/>
                                  </a:cubicBezTo>
                                  <a:cubicBezTo>
                                    <a:pt x="82" y="9"/>
                                    <a:pt x="82" y="0"/>
                                    <a:pt x="82" y="0"/>
                                  </a:cubicBezTo>
                                  <a:cubicBezTo>
                                    <a:pt x="82" y="0"/>
                                    <a:pt x="74" y="4"/>
                                    <a:pt x="74" y="4"/>
                                  </a:cubicBezTo>
                                  <a:cubicBezTo>
                                    <a:pt x="74" y="4"/>
                                    <a:pt x="74" y="4"/>
                                    <a:pt x="74" y="4"/>
                                  </a:cubicBezTo>
                                  <a:cubicBezTo>
                                    <a:pt x="74" y="4"/>
                                    <a:pt x="74" y="0"/>
                                    <a:pt x="74" y="0"/>
                                  </a:cubicBezTo>
                                  <a:cubicBezTo>
                                    <a:pt x="74" y="0"/>
                                    <a:pt x="68" y="4"/>
                                    <a:pt x="68" y="4"/>
                                  </a:cubicBezTo>
                                  <a:cubicBezTo>
                                    <a:pt x="68" y="4"/>
                                    <a:pt x="68" y="4"/>
                                    <a:pt x="68" y="4"/>
                                  </a:cubicBezTo>
                                  <a:cubicBezTo>
                                    <a:pt x="68" y="4"/>
                                    <a:pt x="65" y="4"/>
                                    <a:pt x="65" y="4"/>
                                  </a:cubicBezTo>
                                  <a:cubicBezTo>
                                    <a:pt x="65" y="4"/>
                                    <a:pt x="65" y="9"/>
                                    <a:pt x="65" y="9"/>
                                  </a:cubicBezTo>
                                  <a:cubicBezTo>
                                    <a:pt x="65" y="9"/>
                                    <a:pt x="62" y="4"/>
                                    <a:pt x="62" y="4"/>
                                  </a:cubicBezTo>
                                  <a:cubicBezTo>
                                    <a:pt x="62" y="4"/>
                                    <a:pt x="62" y="9"/>
                                    <a:pt x="62" y="9"/>
                                  </a:cubicBezTo>
                                  <a:cubicBezTo>
                                    <a:pt x="62" y="9"/>
                                    <a:pt x="56" y="4"/>
                                    <a:pt x="56" y="4"/>
                                  </a:cubicBezTo>
                                  <a:cubicBezTo>
                                    <a:pt x="56" y="4"/>
                                    <a:pt x="56" y="4"/>
                                    <a:pt x="56" y="4"/>
                                  </a:cubicBezTo>
                                  <a:cubicBezTo>
                                    <a:pt x="56" y="4"/>
                                    <a:pt x="56" y="9"/>
                                    <a:pt x="56" y="9"/>
                                  </a:cubicBezTo>
                                  <a:cubicBezTo>
                                    <a:pt x="56" y="9"/>
                                    <a:pt x="53" y="4"/>
                                    <a:pt x="53" y="4"/>
                                  </a:cubicBezTo>
                                  <a:cubicBezTo>
                                    <a:pt x="53" y="4"/>
                                    <a:pt x="48" y="0"/>
                                    <a:pt x="48" y="0"/>
                                  </a:cubicBezTo>
                                  <a:cubicBezTo>
                                    <a:pt x="48" y="0"/>
                                    <a:pt x="48" y="4"/>
                                    <a:pt x="48" y="4"/>
                                  </a:cubicBezTo>
                                  <a:cubicBezTo>
                                    <a:pt x="48" y="4"/>
                                    <a:pt x="48" y="4"/>
                                    <a:pt x="48" y="4"/>
                                  </a:cubicBezTo>
                                  <a:cubicBezTo>
                                    <a:pt x="48" y="4"/>
                                    <a:pt x="44" y="9"/>
                                    <a:pt x="44" y="9"/>
                                  </a:cubicBezTo>
                                  <a:cubicBezTo>
                                    <a:pt x="44" y="9"/>
                                    <a:pt x="41" y="4"/>
                                    <a:pt x="41" y="4"/>
                                  </a:cubicBezTo>
                                  <a:cubicBezTo>
                                    <a:pt x="41" y="4"/>
                                    <a:pt x="41" y="4"/>
                                    <a:pt x="41" y="4"/>
                                  </a:cubicBezTo>
                                  <a:cubicBezTo>
                                    <a:pt x="41" y="4"/>
                                    <a:pt x="41" y="4"/>
                                    <a:pt x="41" y="4"/>
                                  </a:cubicBezTo>
                                  <a:cubicBezTo>
                                    <a:pt x="41" y="4"/>
                                    <a:pt x="36" y="4"/>
                                    <a:pt x="36" y="4"/>
                                  </a:cubicBezTo>
                                  <a:cubicBezTo>
                                    <a:pt x="36" y="4"/>
                                    <a:pt x="36" y="0"/>
                                    <a:pt x="36" y="0"/>
                                  </a:cubicBezTo>
                                  <a:cubicBezTo>
                                    <a:pt x="36" y="0"/>
                                    <a:pt x="33" y="4"/>
                                    <a:pt x="33" y="4"/>
                                  </a:cubicBezTo>
                                  <a:cubicBezTo>
                                    <a:pt x="33" y="4"/>
                                    <a:pt x="27" y="4"/>
                                    <a:pt x="27" y="4"/>
                                  </a:cubicBezTo>
                                  <a:cubicBezTo>
                                    <a:pt x="27" y="4"/>
                                    <a:pt x="27" y="9"/>
                                    <a:pt x="27" y="9"/>
                                  </a:cubicBezTo>
                                  <a:cubicBezTo>
                                    <a:pt x="27" y="9"/>
                                    <a:pt x="27" y="4"/>
                                    <a:pt x="27" y="4"/>
                                  </a:cubicBezTo>
                                  <a:cubicBezTo>
                                    <a:pt x="27" y="4"/>
                                    <a:pt x="24" y="9"/>
                                    <a:pt x="24" y="9"/>
                                  </a:cubicBezTo>
                                  <a:cubicBezTo>
                                    <a:pt x="24" y="9"/>
                                    <a:pt x="24" y="0"/>
                                    <a:pt x="24" y="0"/>
                                  </a:cubicBezTo>
                                  <a:cubicBezTo>
                                    <a:pt x="24" y="0"/>
                                    <a:pt x="21" y="0"/>
                                    <a:pt x="21" y="0"/>
                                  </a:cubicBezTo>
                                  <a:cubicBezTo>
                                    <a:pt x="21" y="0"/>
                                    <a:pt x="21" y="9"/>
                                    <a:pt x="21" y="9"/>
                                  </a:cubicBezTo>
                                  <a:cubicBezTo>
                                    <a:pt x="21" y="9"/>
                                    <a:pt x="15" y="9"/>
                                    <a:pt x="15" y="9"/>
                                  </a:cubicBezTo>
                                  <a:cubicBezTo>
                                    <a:pt x="15" y="9"/>
                                    <a:pt x="15" y="4"/>
                                    <a:pt x="15" y="4"/>
                                  </a:cubicBezTo>
                                  <a:cubicBezTo>
                                    <a:pt x="15" y="4"/>
                                    <a:pt x="12" y="9"/>
                                    <a:pt x="12" y="9"/>
                                  </a:cubicBezTo>
                                  <a:cubicBezTo>
                                    <a:pt x="12" y="9"/>
                                    <a:pt x="12" y="0"/>
                                    <a:pt x="12" y="0"/>
                                  </a:cubicBezTo>
                                  <a:cubicBezTo>
                                    <a:pt x="12" y="0"/>
                                    <a:pt x="7" y="0"/>
                                    <a:pt x="7" y="0"/>
                                  </a:cubicBezTo>
                                  <a:cubicBezTo>
                                    <a:pt x="7" y="0"/>
                                    <a:pt x="7" y="9"/>
                                    <a:pt x="7" y="9"/>
                                  </a:cubicBezTo>
                                  <a:cubicBezTo>
                                    <a:pt x="7" y="9"/>
                                    <a:pt x="3" y="9"/>
                                    <a:pt x="3" y="9"/>
                                  </a:cubicBezTo>
                                  <a:cubicBezTo>
                                    <a:pt x="3" y="9"/>
                                    <a:pt x="3" y="4"/>
                                    <a:pt x="3" y="4"/>
                                  </a:cubicBezTo>
                                  <a:cubicBezTo>
                                    <a:pt x="3" y="4"/>
                                    <a:pt x="0" y="9"/>
                                    <a:pt x="0" y="9"/>
                                  </a:cubicBezTo>
                                  <a:cubicBezTo>
                                    <a:pt x="0" y="9"/>
                                    <a:pt x="0" y="4"/>
                                    <a:pt x="0" y="4"/>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61611" name="Group 441"/>
                        <wpg:cNvGrpSpPr>
                          <a:grpSpLocks/>
                        </wpg:cNvGrpSpPr>
                        <wpg:grpSpPr bwMode="auto">
                          <a:xfrm>
                            <a:off x="18415" y="-1247140"/>
                            <a:ext cx="5694045" cy="6068695"/>
                            <a:chOff x="29" y="-1964"/>
                            <a:chExt cx="8967" cy="9557"/>
                          </a:xfrm>
                        </wpg:grpSpPr>
                        <wps:wsp>
                          <wps:cNvPr id="61612" name="Freeform 241"/>
                          <wps:cNvSpPr>
                            <a:spLocks/>
                          </wps:cNvSpPr>
                          <wps:spPr bwMode="auto">
                            <a:xfrm>
                              <a:off x="3749" y="2618"/>
                              <a:ext cx="252" cy="29"/>
                            </a:xfrm>
                            <a:custGeom>
                              <a:avLst/>
                              <a:gdLst>
                                <a:gd name="T0" fmla="*/ 247 w 252"/>
                                <a:gd name="T1" fmla="*/ 26 h 29"/>
                                <a:gd name="T2" fmla="*/ 243 w 252"/>
                                <a:gd name="T3" fmla="*/ 21 h 29"/>
                                <a:gd name="T4" fmla="*/ 235 w 252"/>
                                <a:gd name="T5" fmla="*/ 21 h 29"/>
                                <a:gd name="T6" fmla="*/ 226 w 252"/>
                                <a:gd name="T7" fmla="*/ 21 h 29"/>
                                <a:gd name="T8" fmla="*/ 223 w 252"/>
                                <a:gd name="T9" fmla="*/ 17 h 29"/>
                                <a:gd name="T10" fmla="*/ 217 w 252"/>
                                <a:gd name="T11" fmla="*/ 21 h 29"/>
                                <a:gd name="T12" fmla="*/ 211 w 252"/>
                                <a:gd name="T13" fmla="*/ 21 h 29"/>
                                <a:gd name="T14" fmla="*/ 205 w 252"/>
                                <a:gd name="T15" fmla="*/ 26 h 29"/>
                                <a:gd name="T16" fmla="*/ 197 w 252"/>
                                <a:gd name="T17" fmla="*/ 21 h 29"/>
                                <a:gd name="T18" fmla="*/ 193 w 252"/>
                                <a:gd name="T19" fmla="*/ 17 h 29"/>
                                <a:gd name="T20" fmla="*/ 185 w 252"/>
                                <a:gd name="T21" fmla="*/ 21 h 29"/>
                                <a:gd name="T22" fmla="*/ 182 w 252"/>
                                <a:gd name="T23" fmla="*/ 21 h 29"/>
                                <a:gd name="T24" fmla="*/ 176 w 252"/>
                                <a:gd name="T25" fmla="*/ 17 h 29"/>
                                <a:gd name="T26" fmla="*/ 170 w 252"/>
                                <a:gd name="T27" fmla="*/ 26 h 29"/>
                                <a:gd name="T28" fmla="*/ 161 w 252"/>
                                <a:gd name="T29" fmla="*/ 26 h 29"/>
                                <a:gd name="T30" fmla="*/ 156 w 252"/>
                                <a:gd name="T31" fmla="*/ 21 h 29"/>
                                <a:gd name="T32" fmla="*/ 152 w 252"/>
                                <a:gd name="T33" fmla="*/ 26 h 29"/>
                                <a:gd name="T34" fmla="*/ 144 w 252"/>
                                <a:gd name="T35" fmla="*/ 17 h 29"/>
                                <a:gd name="T36" fmla="*/ 140 w 252"/>
                                <a:gd name="T37" fmla="*/ 21 h 29"/>
                                <a:gd name="T38" fmla="*/ 135 w 252"/>
                                <a:gd name="T39" fmla="*/ 17 h 29"/>
                                <a:gd name="T40" fmla="*/ 128 w 252"/>
                                <a:gd name="T41" fmla="*/ 26 h 29"/>
                                <a:gd name="T42" fmla="*/ 120 w 252"/>
                                <a:gd name="T43" fmla="*/ 26 h 29"/>
                                <a:gd name="T44" fmla="*/ 115 w 252"/>
                                <a:gd name="T45" fmla="*/ 21 h 29"/>
                                <a:gd name="T46" fmla="*/ 111 w 252"/>
                                <a:gd name="T47" fmla="*/ 26 h 29"/>
                                <a:gd name="T48" fmla="*/ 103 w 252"/>
                                <a:gd name="T49" fmla="*/ 26 h 29"/>
                                <a:gd name="T50" fmla="*/ 99 w 252"/>
                                <a:gd name="T51" fmla="*/ 21 h 29"/>
                                <a:gd name="T52" fmla="*/ 90 w 252"/>
                                <a:gd name="T53" fmla="*/ 21 h 29"/>
                                <a:gd name="T54" fmla="*/ 82 w 252"/>
                                <a:gd name="T55" fmla="*/ 26 h 29"/>
                                <a:gd name="T56" fmla="*/ 82 w 252"/>
                                <a:gd name="T57" fmla="*/ 26 h 29"/>
                                <a:gd name="T58" fmla="*/ 74 w 252"/>
                                <a:gd name="T59" fmla="*/ 9 h 29"/>
                                <a:gd name="T60" fmla="*/ 67 w 252"/>
                                <a:gd name="T61" fmla="*/ 21 h 29"/>
                                <a:gd name="T62" fmla="*/ 62 w 252"/>
                                <a:gd name="T63" fmla="*/ 26 h 29"/>
                                <a:gd name="T64" fmla="*/ 58 w 252"/>
                                <a:gd name="T65" fmla="*/ 17 h 29"/>
                                <a:gd name="T66" fmla="*/ 50 w 252"/>
                                <a:gd name="T67" fmla="*/ 17 h 29"/>
                                <a:gd name="T68" fmla="*/ 46 w 252"/>
                                <a:gd name="T69" fmla="*/ 26 h 29"/>
                                <a:gd name="T70" fmla="*/ 37 w 252"/>
                                <a:gd name="T71" fmla="*/ 21 h 29"/>
                                <a:gd name="T72" fmla="*/ 33 w 252"/>
                                <a:gd name="T73" fmla="*/ 26 h 29"/>
                                <a:gd name="T74" fmla="*/ 25 w 252"/>
                                <a:gd name="T75" fmla="*/ 21 h 29"/>
                                <a:gd name="T76" fmla="*/ 21 w 252"/>
                                <a:gd name="T77" fmla="*/ 21 h 29"/>
                                <a:gd name="T78" fmla="*/ 12 w 252"/>
                                <a:gd name="T79" fmla="*/ 26 h 29"/>
                                <a:gd name="T80" fmla="*/ 9 w 252"/>
                                <a:gd name="T81" fmla="*/ 26 h 29"/>
                                <a:gd name="T82" fmla="*/ 0 w 252"/>
                                <a:gd name="T83" fmla="*/ 17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2" h="29">
                                  <a:moveTo>
                                    <a:pt x="252" y="21"/>
                                  </a:moveTo>
                                  <a:cubicBezTo>
                                    <a:pt x="252" y="21"/>
                                    <a:pt x="252" y="21"/>
                                    <a:pt x="252" y="21"/>
                                  </a:cubicBezTo>
                                  <a:cubicBezTo>
                                    <a:pt x="252" y="21"/>
                                    <a:pt x="247" y="26"/>
                                    <a:pt x="247" y="26"/>
                                  </a:cubicBezTo>
                                  <a:cubicBezTo>
                                    <a:pt x="247" y="26"/>
                                    <a:pt x="243" y="21"/>
                                    <a:pt x="243" y="21"/>
                                  </a:cubicBezTo>
                                  <a:cubicBezTo>
                                    <a:pt x="243" y="21"/>
                                    <a:pt x="243" y="17"/>
                                    <a:pt x="243" y="17"/>
                                  </a:cubicBezTo>
                                  <a:cubicBezTo>
                                    <a:pt x="243" y="17"/>
                                    <a:pt x="243" y="21"/>
                                    <a:pt x="243" y="21"/>
                                  </a:cubicBezTo>
                                  <a:cubicBezTo>
                                    <a:pt x="243" y="21"/>
                                    <a:pt x="238" y="17"/>
                                    <a:pt x="238" y="17"/>
                                  </a:cubicBezTo>
                                  <a:cubicBezTo>
                                    <a:pt x="238" y="17"/>
                                    <a:pt x="238" y="17"/>
                                    <a:pt x="238" y="17"/>
                                  </a:cubicBezTo>
                                  <a:cubicBezTo>
                                    <a:pt x="238" y="17"/>
                                    <a:pt x="235" y="21"/>
                                    <a:pt x="235" y="21"/>
                                  </a:cubicBezTo>
                                  <a:cubicBezTo>
                                    <a:pt x="235" y="21"/>
                                    <a:pt x="235" y="21"/>
                                    <a:pt x="235" y="21"/>
                                  </a:cubicBezTo>
                                  <a:cubicBezTo>
                                    <a:pt x="235" y="21"/>
                                    <a:pt x="231" y="26"/>
                                    <a:pt x="231" y="26"/>
                                  </a:cubicBezTo>
                                  <a:cubicBezTo>
                                    <a:pt x="231" y="26"/>
                                    <a:pt x="226" y="21"/>
                                    <a:pt x="226" y="21"/>
                                  </a:cubicBezTo>
                                  <a:cubicBezTo>
                                    <a:pt x="226" y="21"/>
                                    <a:pt x="226" y="26"/>
                                    <a:pt x="226" y="26"/>
                                  </a:cubicBezTo>
                                  <a:cubicBezTo>
                                    <a:pt x="226" y="26"/>
                                    <a:pt x="226" y="26"/>
                                    <a:pt x="226" y="26"/>
                                  </a:cubicBezTo>
                                  <a:cubicBezTo>
                                    <a:pt x="226" y="26"/>
                                    <a:pt x="223" y="17"/>
                                    <a:pt x="223" y="17"/>
                                  </a:cubicBezTo>
                                  <a:cubicBezTo>
                                    <a:pt x="223" y="17"/>
                                    <a:pt x="223" y="21"/>
                                    <a:pt x="223" y="21"/>
                                  </a:cubicBezTo>
                                  <a:cubicBezTo>
                                    <a:pt x="223" y="21"/>
                                    <a:pt x="217" y="26"/>
                                    <a:pt x="217" y="26"/>
                                  </a:cubicBezTo>
                                  <a:cubicBezTo>
                                    <a:pt x="217" y="26"/>
                                    <a:pt x="217" y="21"/>
                                    <a:pt x="217" y="21"/>
                                  </a:cubicBezTo>
                                  <a:cubicBezTo>
                                    <a:pt x="217" y="21"/>
                                    <a:pt x="214" y="26"/>
                                    <a:pt x="214" y="26"/>
                                  </a:cubicBezTo>
                                  <a:cubicBezTo>
                                    <a:pt x="214" y="26"/>
                                    <a:pt x="214" y="26"/>
                                    <a:pt x="214" y="26"/>
                                  </a:cubicBezTo>
                                  <a:cubicBezTo>
                                    <a:pt x="214" y="26"/>
                                    <a:pt x="211" y="21"/>
                                    <a:pt x="211" y="21"/>
                                  </a:cubicBezTo>
                                  <a:cubicBezTo>
                                    <a:pt x="211" y="21"/>
                                    <a:pt x="211" y="21"/>
                                    <a:pt x="211" y="21"/>
                                  </a:cubicBezTo>
                                  <a:cubicBezTo>
                                    <a:pt x="211" y="21"/>
                                    <a:pt x="205" y="26"/>
                                    <a:pt x="205" y="26"/>
                                  </a:cubicBezTo>
                                  <a:cubicBezTo>
                                    <a:pt x="205" y="26"/>
                                    <a:pt x="205" y="26"/>
                                    <a:pt x="205" y="26"/>
                                  </a:cubicBezTo>
                                  <a:cubicBezTo>
                                    <a:pt x="205" y="26"/>
                                    <a:pt x="202" y="21"/>
                                    <a:pt x="202" y="21"/>
                                  </a:cubicBezTo>
                                  <a:cubicBezTo>
                                    <a:pt x="202" y="21"/>
                                    <a:pt x="202" y="26"/>
                                    <a:pt x="202" y="26"/>
                                  </a:cubicBezTo>
                                  <a:cubicBezTo>
                                    <a:pt x="202" y="26"/>
                                    <a:pt x="197" y="21"/>
                                    <a:pt x="197" y="21"/>
                                  </a:cubicBezTo>
                                  <a:cubicBezTo>
                                    <a:pt x="197" y="21"/>
                                    <a:pt x="197" y="21"/>
                                    <a:pt x="197" y="21"/>
                                  </a:cubicBezTo>
                                  <a:cubicBezTo>
                                    <a:pt x="197" y="21"/>
                                    <a:pt x="193" y="17"/>
                                    <a:pt x="193" y="17"/>
                                  </a:cubicBezTo>
                                  <a:cubicBezTo>
                                    <a:pt x="193" y="17"/>
                                    <a:pt x="193" y="17"/>
                                    <a:pt x="193" y="17"/>
                                  </a:cubicBezTo>
                                  <a:cubicBezTo>
                                    <a:pt x="193" y="17"/>
                                    <a:pt x="190" y="26"/>
                                    <a:pt x="190" y="26"/>
                                  </a:cubicBezTo>
                                  <a:cubicBezTo>
                                    <a:pt x="190" y="26"/>
                                    <a:pt x="190" y="26"/>
                                    <a:pt x="190" y="26"/>
                                  </a:cubicBezTo>
                                  <a:cubicBezTo>
                                    <a:pt x="190" y="26"/>
                                    <a:pt x="185" y="21"/>
                                    <a:pt x="185" y="21"/>
                                  </a:cubicBezTo>
                                  <a:cubicBezTo>
                                    <a:pt x="185" y="21"/>
                                    <a:pt x="185" y="26"/>
                                    <a:pt x="185" y="26"/>
                                  </a:cubicBezTo>
                                  <a:cubicBezTo>
                                    <a:pt x="185" y="26"/>
                                    <a:pt x="185" y="21"/>
                                    <a:pt x="185" y="21"/>
                                  </a:cubicBezTo>
                                  <a:cubicBezTo>
                                    <a:pt x="185" y="21"/>
                                    <a:pt x="182" y="21"/>
                                    <a:pt x="182" y="21"/>
                                  </a:cubicBezTo>
                                  <a:cubicBezTo>
                                    <a:pt x="182" y="21"/>
                                    <a:pt x="182" y="29"/>
                                    <a:pt x="182" y="29"/>
                                  </a:cubicBezTo>
                                  <a:cubicBezTo>
                                    <a:pt x="182" y="29"/>
                                    <a:pt x="176" y="26"/>
                                    <a:pt x="176" y="26"/>
                                  </a:cubicBezTo>
                                  <a:cubicBezTo>
                                    <a:pt x="176" y="26"/>
                                    <a:pt x="176" y="17"/>
                                    <a:pt x="176" y="17"/>
                                  </a:cubicBezTo>
                                  <a:cubicBezTo>
                                    <a:pt x="176" y="17"/>
                                    <a:pt x="173" y="17"/>
                                    <a:pt x="173" y="17"/>
                                  </a:cubicBezTo>
                                  <a:cubicBezTo>
                                    <a:pt x="173" y="17"/>
                                    <a:pt x="170" y="26"/>
                                    <a:pt x="170" y="26"/>
                                  </a:cubicBezTo>
                                  <a:cubicBezTo>
                                    <a:pt x="170" y="26"/>
                                    <a:pt x="170" y="26"/>
                                    <a:pt x="170" y="26"/>
                                  </a:cubicBezTo>
                                  <a:cubicBezTo>
                                    <a:pt x="170" y="26"/>
                                    <a:pt x="170" y="21"/>
                                    <a:pt x="170" y="21"/>
                                  </a:cubicBezTo>
                                  <a:cubicBezTo>
                                    <a:pt x="170" y="21"/>
                                    <a:pt x="164" y="21"/>
                                    <a:pt x="164" y="21"/>
                                  </a:cubicBezTo>
                                  <a:cubicBezTo>
                                    <a:pt x="164" y="21"/>
                                    <a:pt x="161" y="26"/>
                                    <a:pt x="161" y="26"/>
                                  </a:cubicBezTo>
                                  <a:cubicBezTo>
                                    <a:pt x="161" y="26"/>
                                    <a:pt x="161" y="21"/>
                                    <a:pt x="161" y="21"/>
                                  </a:cubicBezTo>
                                  <a:cubicBezTo>
                                    <a:pt x="161" y="21"/>
                                    <a:pt x="161" y="21"/>
                                    <a:pt x="161" y="21"/>
                                  </a:cubicBezTo>
                                  <a:cubicBezTo>
                                    <a:pt x="161" y="21"/>
                                    <a:pt x="156" y="21"/>
                                    <a:pt x="156" y="21"/>
                                  </a:cubicBezTo>
                                  <a:cubicBezTo>
                                    <a:pt x="156" y="21"/>
                                    <a:pt x="156" y="26"/>
                                    <a:pt x="156" y="26"/>
                                  </a:cubicBezTo>
                                  <a:cubicBezTo>
                                    <a:pt x="156" y="26"/>
                                    <a:pt x="152" y="21"/>
                                    <a:pt x="152" y="21"/>
                                  </a:cubicBezTo>
                                  <a:cubicBezTo>
                                    <a:pt x="152" y="21"/>
                                    <a:pt x="152" y="26"/>
                                    <a:pt x="152" y="26"/>
                                  </a:cubicBezTo>
                                  <a:cubicBezTo>
                                    <a:pt x="152" y="26"/>
                                    <a:pt x="149" y="26"/>
                                    <a:pt x="149" y="26"/>
                                  </a:cubicBezTo>
                                  <a:cubicBezTo>
                                    <a:pt x="149" y="26"/>
                                    <a:pt x="149" y="17"/>
                                    <a:pt x="149" y="17"/>
                                  </a:cubicBezTo>
                                  <a:cubicBezTo>
                                    <a:pt x="149" y="17"/>
                                    <a:pt x="144" y="17"/>
                                    <a:pt x="144" y="17"/>
                                  </a:cubicBezTo>
                                  <a:cubicBezTo>
                                    <a:pt x="144" y="17"/>
                                    <a:pt x="144" y="26"/>
                                    <a:pt x="144" y="26"/>
                                  </a:cubicBezTo>
                                  <a:cubicBezTo>
                                    <a:pt x="144" y="26"/>
                                    <a:pt x="140" y="26"/>
                                    <a:pt x="140" y="26"/>
                                  </a:cubicBezTo>
                                  <a:cubicBezTo>
                                    <a:pt x="140" y="26"/>
                                    <a:pt x="140" y="21"/>
                                    <a:pt x="140" y="21"/>
                                  </a:cubicBezTo>
                                  <a:cubicBezTo>
                                    <a:pt x="140" y="21"/>
                                    <a:pt x="135" y="21"/>
                                    <a:pt x="135" y="21"/>
                                  </a:cubicBezTo>
                                  <a:cubicBezTo>
                                    <a:pt x="135" y="21"/>
                                    <a:pt x="135" y="17"/>
                                    <a:pt x="135" y="17"/>
                                  </a:cubicBezTo>
                                  <a:cubicBezTo>
                                    <a:pt x="135" y="17"/>
                                    <a:pt x="135" y="17"/>
                                    <a:pt x="135" y="17"/>
                                  </a:cubicBezTo>
                                  <a:cubicBezTo>
                                    <a:pt x="135" y="17"/>
                                    <a:pt x="132" y="21"/>
                                    <a:pt x="132" y="21"/>
                                  </a:cubicBezTo>
                                  <a:cubicBezTo>
                                    <a:pt x="132" y="21"/>
                                    <a:pt x="132" y="21"/>
                                    <a:pt x="132" y="21"/>
                                  </a:cubicBezTo>
                                  <a:cubicBezTo>
                                    <a:pt x="132" y="21"/>
                                    <a:pt x="128" y="26"/>
                                    <a:pt x="128" y="26"/>
                                  </a:cubicBezTo>
                                  <a:cubicBezTo>
                                    <a:pt x="128" y="26"/>
                                    <a:pt x="128" y="21"/>
                                    <a:pt x="128" y="21"/>
                                  </a:cubicBezTo>
                                  <a:cubicBezTo>
                                    <a:pt x="128" y="21"/>
                                    <a:pt x="123" y="26"/>
                                    <a:pt x="123" y="26"/>
                                  </a:cubicBezTo>
                                  <a:cubicBezTo>
                                    <a:pt x="123" y="26"/>
                                    <a:pt x="120" y="26"/>
                                    <a:pt x="120" y="26"/>
                                  </a:cubicBezTo>
                                  <a:cubicBezTo>
                                    <a:pt x="120" y="26"/>
                                    <a:pt x="120" y="21"/>
                                    <a:pt x="120" y="21"/>
                                  </a:cubicBezTo>
                                  <a:cubicBezTo>
                                    <a:pt x="120" y="21"/>
                                    <a:pt x="120" y="29"/>
                                    <a:pt x="120" y="29"/>
                                  </a:cubicBezTo>
                                  <a:cubicBezTo>
                                    <a:pt x="120" y="29"/>
                                    <a:pt x="115" y="21"/>
                                    <a:pt x="115" y="21"/>
                                  </a:cubicBezTo>
                                  <a:cubicBezTo>
                                    <a:pt x="115" y="21"/>
                                    <a:pt x="111" y="21"/>
                                    <a:pt x="111" y="21"/>
                                  </a:cubicBezTo>
                                  <a:cubicBezTo>
                                    <a:pt x="111" y="21"/>
                                    <a:pt x="111" y="26"/>
                                    <a:pt x="111" y="26"/>
                                  </a:cubicBezTo>
                                  <a:cubicBezTo>
                                    <a:pt x="111" y="26"/>
                                    <a:pt x="111" y="26"/>
                                    <a:pt x="111" y="26"/>
                                  </a:cubicBezTo>
                                  <a:cubicBezTo>
                                    <a:pt x="111" y="26"/>
                                    <a:pt x="108" y="21"/>
                                    <a:pt x="108" y="21"/>
                                  </a:cubicBezTo>
                                  <a:cubicBezTo>
                                    <a:pt x="108" y="21"/>
                                    <a:pt x="108" y="21"/>
                                    <a:pt x="108" y="21"/>
                                  </a:cubicBezTo>
                                  <a:cubicBezTo>
                                    <a:pt x="108" y="21"/>
                                    <a:pt x="103" y="26"/>
                                    <a:pt x="103" y="26"/>
                                  </a:cubicBezTo>
                                  <a:cubicBezTo>
                                    <a:pt x="103" y="26"/>
                                    <a:pt x="103" y="29"/>
                                    <a:pt x="103" y="29"/>
                                  </a:cubicBezTo>
                                  <a:cubicBezTo>
                                    <a:pt x="103" y="29"/>
                                    <a:pt x="99" y="21"/>
                                    <a:pt x="99" y="21"/>
                                  </a:cubicBezTo>
                                  <a:cubicBezTo>
                                    <a:pt x="99" y="21"/>
                                    <a:pt x="99" y="21"/>
                                    <a:pt x="99" y="21"/>
                                  </a:cubicBezTo>
                                  <a:cubicBezTo>
                                    <a:pt x="99" y="21"/>
                                    <a:pt x="94" y="26"/>
                                    <a:pt x="94" y="26"/>
                                  </a:cubicBezTo>
                                  <a:cubicBezTo>
                                    <a:pt x="94" y="26"/>
                                    <a:pt x="94" y="26"/>
                                    <a:pt x="94" y="26"/>
                                  </a:cubicBezTo>
                                  <a:cubicBezTo>
                                    <a:pt x="94" y="26"/>
                                    <a:pt x="90" y="21"/>
                                    <a:pt x="90" y="21"/>
                                  </a:cubicBezTo>
                                  <a:cubicBezTo>
                                    <a:pt x="90" y="21"/>
                                    <a:pt x="90" y="21"/>
                                    <a:pt x="90" y="21"/>
                                  </a:cubicBezTo>
                                  <a:cubicBezTo>
                                    <a:pt x="90" y="21"/>
                                    <a:pt x="87" y="26"/>
                                    <a:pt x="87" y="26"/>
                                  </a:cubicBezTo>
                                  <a:cubicBezTo>
                                    <a:pt x="87" y="26"/>
                                    <a:pt x="82" y="26"/>
                                    <a:pt x="82" y="26"/>
                                  </a:cubicBezTo>
                                  <a:cubicBezTo>
                                    <a:pt x="82" y="26"/>
                                    <a:pt x="82" y="21"/>
                                    <a:pt x="82" y="21"/>
                                  </a:cubicBezTo>
                                  <a:cubicBezTo>
                                    <a:pt x="82" y="21"/>
                                    <a:pt x="82" y="21"/>
                                    <a:pt x="82" y="21"/>
                                  </a:cubicBezTo>
                                  <a:cubicBezTo>
                                    <a:pt x="82" y="21"/>
                                    <a:pt x="82" y="26"/>
                                    <a:pt x="82" y="26"/>
                                  </a:cubicBezTo>
                                  <a:cubicBezTo>
                                    <a:pt x="82" y="26"/>
                                    <a:pt x="79" y="21"/>
                                    <a:pt x="79" y="21"/>
                                  </a:cubicBezTo>
                                  <a:cubicBezTo>
                                    <a:pt x="79" y="21"/>
                                    <a:pt x="74" y="0"/>
                                    <a:pt x="74" y="0"/>
                                  </a:cubicBezTo>
                                  <a:cubicBezTo>
                                    <a:pt x="74" y="0"/>
                                    <a:pt x="74" y="9"/>
                                    <a:pt x="74" y="9"/>
                                  </a:cubicBezTo>
                                  <a:cubicBezTo>
                                    <a:pt x="74" y="9"/>
                                    <a:pt x="70" y="21"/>
                                    <a:pt x="70" y="21"/>
                                  </a:cubicBezTo>
                                  <a:cubicBezTo>
                                    <a:pt x="70" y="21"/>
                                    <a:pt x="70" y="17"/>
                                    <a:pt x="70" y="17"/>
                                  </a:cubicBezTo>
                                  <a:cubicBezTo>
                                    <a:pt x="70" y="17"/>
                                    <a:pt x="67" y="21"/>
                                    <a:pt x="67" y="21"/>
                                  </a:cubicBezTo>
                                  <a:cubicBezTo>
                                    <a:pt x="67" y="21"/>
                                    <a:pt x="67" y="26"/>
                                    <a:pt x="67" y="26"/>
                                  </a:cubicBezTo>
                                  <a:cubicBezTo>
                                    <a:pt x="67" y="26"/>
                                    <a:pt x="67" y="21"/>
                                    <a:pt x="67" y="21"/>
                                  </a:cubicBezTo>
                                  <a:cubicBezTo>
                                    <a:pt x="67" y="21"/>
                                    <a:pt x="62" y="26"/>
                                    <a:pt x="62" y="26"/>
                                  </a:cubicBezTo>
                                  <a:cubicBezTo>
                                    <a:pt x="62" y="26"/>
                                    <a:pt x="58" y="21"/>
                                    <a:pt x="58" y="21"/>
                                  </a:cubicBezTo>
                                  <a:cubicBezTo>
                                    <a:pt x="58" y="21"/>
                                    <a:pt x="58" y="26"/>
                                    <a:pt x="58" y="26"/>
                                  </a:cubicBezTo>
                                  <a:cubicBezTo>
                                    <a:pt x="58" y="26"/>
                                    <a:pt x="58" y="17"/>
                                    <a:pt x="58" y="17"/>
                                  </a:cubicBezTo>
                                  <a:cubicBezTo>
                                    <a:pt x="58" y="17"/>
                                    <a:pt x="54" y="17"/>
                                    <a:pt x="54" y="17"/>
                                  </a:cubicBezTo>
                                  <a:cubicBezTo>
                                    <a:pt x="54" y="17"/>
                                    <a:pt x="54" y="17"/>
                                    <a:pt x="54" y="17"/>
                                  </a:cubicBezTo>
                                  <a:cubicBezTo>
                                    <a:pt x="54" y="17"/>
                                    <a:pt x="50" y="17"/>
                                    <a:pt x="50" y="17"/>
                                  </a:cubicBezTo>
                                  <a:cubicBezTo>
                                    <a:pt x="50" y="17"/>
                                    <a:pt x="50" y="26"/>
                                    <a:pt x="50" y="26"/>
                                  </a:cubicBezTo>
                                  <a:cubicBezTo>
                                    <a:pt x="50" y="26"/>
                                    <a:pt x="46" y="21"/>
                                    <a:pt x="46" y="21"/>
                                  </a:cubicBezTo>
                                  <a:cubicBezTo>
                                    <a:pt x="46" y="21"/>
                                    <a:pt x="46" y="26"/>
                                    <a:pt x="46" y="26"/>
                                  </a:cubicBezTo>
                                  <a:cubicBezTo>
                                    <a:pt x="46" y="26"/>
                                    <a:pt x="41" y="26"/>
                                    <a:pt x="41" y="26"/>
                                  </a:cubicBezTo>
                                  <a:cubicBezTo>
                                    <a:pt x="41" y="26"/>
                                    <a:pt x="41" y="21"/>
                                    <a:pt x="41" y="21"/>
                                  </a:cubicBezTo>
                                  <a:cubicBezTo>
                                    <a:pt x="41" y="21"/>
                                    <a:pt x="37" y="21"/>
                                    <a:pt x="37" y="21"/>
                                  </a:cubicBezTo>
                                  <a:cubicBezTo>
                                    <a:pt x="37" y="21"/>
                                    <a:pt x="37" y="26"/>
                                    <a:pt x="37" y="26"/>
                                  </a:cubicBezTo>
                                  <a:cubicBezTo>
                                    <a:pt x="37" y="26"/>
                                    <a:pt x="33" y="21"/>
                                    <a:pt x="33" y="21"/>
                                  </a:cubicBezTo>
                                  <a:cubicBezTo>
                                    <a:pt x="33" y="21"/>
                                    <a:pt x="33" y="26"/>
                                    <a:pt x="33" y="26"/>
                                  </a:cubicBezTo>
                                  <a:cubicBezTo>
                                    <a:pt x="33" y="26"/>
                                    <a:pt x="33" y="21"/>
                                    <a:pt x="33" y="21"/>
                                  </a:cubicBezTo>
                                  <a:cubicBezTo>
                                    <a:pt x="33" y="21"/>
                                    <a:pt x="29" y="21"/>
                                    <a:pt x="29" y="21"/>
                                  </a:cubicBezTo>
                                  <a:cubicBezTo>
                                    <a:pt x="29" y="21"/>
                                    <a:pt x="25" y="21"/>
                                    <a:pt x="25" y="21"/>
                                  </a:cubicBezTo>
                                  <a:cubicBezTo>
                                    <a:pt x="25" y="21"/>
                                    <a:pt x="25" y="21"/>
                                    <a:pt x="25" y="21"/>
                                  </a:cubicBezTo>
                                  <a:cubicBezTo>
                                    <a:pt x="25" y="21"/>
                                    <a:pt x="21" y="21"/>
                                    <a:pt x="21" y="21"/>
                                  </a:cubicBezTo>
                                  <a:cubicBezTo>
                                    <a:pt x="21" y="21"/>
                                    <a:pt x="21" y="21"/>
                                    <a:pt x="21" y="21"/>
                                  </a:cubicBezTo>
                                  <a:cubicBezTo>
                                    <a:pt x="21" y="21"/>
                                    <a:pt x="21" y="21"/>
                                    <a:pt x="21" y="21"/>
                                  </a:cubicBezTo>
                                  <a:cubicBezTo>
                                    <a:pt x="21" y="21"/>
                                    <a:pt x="17" y="29"/>
                                    <a:pt x="17" y="29"/>
                                  </a:cubicBezTo>
                                  <a:cubicBezTo>
                                    <a:pt x="17" y="29"/>
                                    <a:pt x="12" y="26"/>
                                    <a:pt x="12" y="26"/>
                                  </a:cubicBezTo>
                                  <a:cubicBezTo>
                                    <a:pt x="12" y="26"/>
                                    <a:pt x="12" y="21"/>
                                    <a:pt x="12" y="21"/>
                                  </a:cubicBezTo>
                                  <a:cubicBezTo>
                                    <a:pt x="12" y="21"/>
                                    <a:pt x="9" y="21"/>
                                    <a:pt x="9" y="21"/>
                                  </a:cubicBezTo>
                                  <a:cubicBezTo>
                                    <a:pt x="9" y="21"/>
                                    <a:pt x="9" y="26"/>
                                    <a:pt x="9" y="26"/>
                                  </a:cubicBezTo>
                                  <a:cubicBezTo>
                                    <a:pt x="9" y="26"/>
                                    <a:pt x="9" y="26"/>
                                    <a:pt x="9" y="26"/>
                                  </a:cubicBezTo>
                                  <a:cubicBezTo>
                                    <a:pt x="9" y="26"/>
                                    <a:pt x="5" y="21"/>
                                    <a:pt x="5" y="21"/>
                                  </a:cubicBezTo>
                                  <a:cubicBezTo>
                                    <a:pt x="5" y="21"/>
                                    <a:pt x="0" y="17"/>
                                    <a:pt x="0" y="17"/>
                                  </a:cubicBezTo>
                                  <a:cubicBezTo>
                                    <a:pt x="0" y="17"/>
                                    <a:pt x="0" y="21"/>
                                    <a:pt x="0" y="21"/>
                                  </a:cubicBezTo>
                                  <a:cubicBezTo>
                                    <a:pt x="0" y="21"/>
                                    <a:pt x="0" y="26"/>
                                    <a:pt x="0" y="26"/>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613" name="Freeform 242"/>
                          <wps:cNvSpPr>
                            <a:spLocks/>
                          </wps:cNvSpPr>
                          <wps:spPr bwMode="auto">
                            <a:xfrm>
                              <a:off x="3494" y="-1964"/>
                              <a:ext cx="255" cy="4611"/>
                            </a:xfrm>
                            <a:custGeom>
                              <a:avLst/>
                              <a:gdLst>
                                <a:gd name="T0" fmla="*/ 251 w 255"/>
                                <a:gd name="T1" fmla="*/ 4603 h 4611"/>
                                <a:gd name="T2" fmla="*/ 243 w 255"/>
                                <a:gd name="T3" fmla="*/ 4608 h 4611"/>
                                <a:gd name="T4" fmla="*/ 239 w 255"/>
                                <a:gd name="T5" fmla="*/ 4608 h 4611"/>
                                <a:gd name="T6" fmla="*/ 235 w 255"/>
                                <a:gd name="T7" fmla="*/ 4611 h 4611"/>
                                <a:gd name="T8" fmla="*/ 226 w 255"/>
                                <a:gd name="T9" fmla="*/ 4603 h 4611"/>
                                <a:gd name="T10" fmla="*/ 219 w 255"/>
                                <a:gd name="T11" fmla="*/ 4608 h 4611"/>
                                <a:gd name="T12" fmla="*/ 214 w 255"/>
                                <a:gd name="T13" fmla="*/ 4603 h 4611"/>
                                <a:gd name="T14" fmla="*/ 206 w 255"/>
                                <a:gd name="T15" fmla="*/ 4608 h 4611"/>
                                <a:gd name="T16" fmla="*/ 202 w 255"/>
                                <a:gd name="T17" fmla="*/ 4603 h 4611"/>
                                <a:gd name="T18" fmla="*/ 194 w 255"/>
                                <a:gd name="T19" fmla="*/ 4603 h 4611"/>
                                <a:gd name="T20" fmla="*/ 190 w 255"/>
                                <a:gd name="T21" fmla="*/ 4608 h 4611"/>
                                <a:gd name="T22" fmla="*/ 185 w 255"/>
                                <a:gd name="T23" fmla="*/ 4608 h 4611"/>
                                <a:gd name="T24" fmla="*/ 178 w 255"/>
                                <a:gd name="T25" fmla="*/ 4608 h 4611"/>
                                <a:gd name="T26" fmla="*/ 173 w 255"/>
                                <a:gd name="T27" fmla="*/ 4608 h 4611"/>
                                <a:gd name="T28" fmla="*/ 164 w 255"/>
                                <a:gd name="T29" fmla="*/ 4599 h 4611"/>
                                <a:gd name="T30" fmla="*/ 161 w 255"/>
                                <a:gd name="T31" fmla="*/ 4603 h 4611"/>
                                <a:gd name="T32" fmla="*/ 152 w 255"/>
                                <a:gd name="T33" fmla="*/ 4603 h 4611"/>
                                <a:gd name="T34" fmla="*/ 149 w 255"/>
                                <a:gd name="T35" fmla="*/ 4603 h 4611"/>
                                <a:gd name="T36" fmla="*/ 140 w 255"/>
                                <a:gd name="T37" fmla="*/ 4599 h 4611"/>
                                <a:gd name="T38" fmla="*/ 140 w 255"/>
                                <a:gd name="T39" fmla="*/ 4611 h 4611"/>
                                <a:gd name="T40" fmla="*/ 132 w 255"/>
                                <a:gd name="T41" fmla="*/ 4603 h 4611"/>
                                <a:gd name="T42" fmla="*/ 129 w 255"/>
                                <a:gd name="T43" fmla="*/ 4599 h 4611"/>
                                <a:gd name="T44" fmla="*/ 117 w 255"/>
                                <a:gd name="T45" fmla="*/ 4603 h 4611"/>
                                <a:gd name="T46" fmla="*/ 111 w 255"/>
                                <a:gd name="T47" fmla="*/ 4599 h 4611"/>
                                <a:gd name="T48" fmla="*/ 108 w 255"/>
                                <a:gd name="T49" fmla="*/ 4599 h 4611"/>
                                <a:gd name="T50" fmla="*/ 99 w 255"/>
                                <a:gd name="T51" fmla="*/ 4596 h 4611"/>
                                <a:gd name="T52" fmla="*/ 96 w 255"/>
                                <a:gd name="T53" fmla="*/ 4599 h 4611"/>
                                <a:gd name="T54" fmla="*/ 91 w 255"/>
                                <a:gd name="T55" fmla="*/ 4603 h 4611"/>
                                <a:gd name="T56" fmla="*/ 82 w 255"/>
                                <a:gd name="T57" fmla="*/ 4599 h 4611"/>
                                <a:gd name="T58" fmla="*/ 75 w 255"/>
                                <a:gd name="T59" fmla="*/ 4591 h 4611"/>
                                <a:gd name="T60" fmla="*/ 70 w 255"/>
                                <a:gd name="T61" fmla="*/ 4591 h 4611"/>
                                <a:gd name="T62" fmla="*/ 67 w 255"/>
                                <a:gd name="T63" fmla="*/ 4588 h 4611"/>
                                <a:gd name="T64" fmla="*/ 58 w 255"/>
                                <a:gd name="T65" fmla="*/ 4588 h 4611"/>
                                <a:gd name="T66" fmla="*/ 55 w 255"/>
                                <a:gd name="T67" fmla="*/ 4538 h 4611"/>
                                <a:gd name="T68" fmla="*/ 49 w 255"/>
                                <a:gd name="T69" fmla="*/ 4336 h 4611"/>
                                <a:gd name="T70" fmla="*/ 41 w 255"/>
                                <a:gd name="T71" fmla="*/ 4485 h 4611"/>
                                <a:gd name="T72" fmla="*/ 37 w 255"/>
                                <a:gd name="T73" fmla="*/ 4576 h 4611"/>
                                <a:gd name="T74" fmla="*/ 29 w 255"/>
                                <a:gd name="T75" fmla="*/ 4603 h 4611"/>
                                <a:gd name="T76" fmla="*/ 26 w 255"/>
                                <a:gd name="T77" fmla="*/ 4599 h 4611"/>
                                <a:gd name="T78" fmla="*/ 17 w 255"/>
                                <a:gd name="T79" fmla="*/ 4603 h 4611"/>
                                <a:gd name="T80" fmla="*/ 14 w 255"/>
                                <a:gd name="T81" fmla="*/ 4608 h 4611"/>
                                <a:gd name="T82" fmla="*/ 5 w 255"/>
                                <a:gd name="T83" fmla="*/ 4599 h 46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5" h="4611">
                                  <a:moveTo>
                                    <a:pt x="255" y="4608"/>
                                  </a:moveTo>
                                  <a:cubicBezTo>
                                    <a:pt x="255" y="4608"/>
                                    <a:pt x="251" y="4599"/>
                                    <a:pt x="251" y="4599"/>
                                  </a:cubicBezTo>
                                  <a:cubicBezTo>
                                    <a:pt x="251" y="4599"/>
                                    <a:pt x="251" y="4603"/>
                                    <a:pt x="251" y="4603"/>
                                  </a:cubicBezTo>
                                  <a:cubicBezTo>
                                    <a:pt x="251" y="4603"/>
                                    <a:pt x="247" y="4599"/>
                                    <a:pt x="247" y="4599"/>
                                  </a:cubicBezTo>
                                  <a:cubicBezTo>
                                    <a:pt x="247" y="4599"/>
                                    <a:pt x="247" y="4599"/>
                                    <a:pt x="247" y="4599"/>
                                  </a:cubicBezTo>
                                  <a:cubicBezTo>
                                    <a:pt x="247" y="4599"/>
                                    <a:pt x="243" y="4608"/>
                                    <a:pt x="243" y="4608"/>
                                  </a:cubicBezTo>
                                  <a:cubicBezTo>
                                    <a:pt x="243" y="4608"/>
                                    <a:pt x="243" y="4603"/>
                                    <a:pt x="243" y="4603"/>
                                  </a:cubicBezTo>
                                  <a:cubicBezTo>
                                    <a:pt x="243" y="4603"/>
                                    <a:pt x="239" y="4608"/>
                                    <a:pt x="239" y="4608"/>
                                  </a:cubicBezTo>
                                  <a:cubicBezTo>
                                    <a:pt x="239" y="4608"/>
                                    <a:pt x="239" y="4608"/>
                                    <a:pt x="239" y="4608"/>
                                  </a:cubicBezTo>
                                  <a:cubicBezTo>
                                    <a:pt x="239" y="4608"/>
                                    <a:pt x="235" y="4608"/>
                                    <a:pt x="235" y="4608"/>
                                  </a:cubicBezTo>
                                  <a:cubicBezTo>
                                    <a:pt x="235" y="4608"/>
                                    <a:pt x="235" y="4603"/>
                                    <a:pt x="235" y="4603"/>
                                  </a:cubicBezTo>
                                  <a:cubicBezTo>
                                    <a:pt x="235" y="4603"/>
                                    <a:pt x="235" y="4611"/>
                                    <a:pt x="235" y="4611"/>
                                  </a:cubicBezTo>
                                  <a:cubicBezTo>
                                    <a:pt x="235" y="4611"/>
                                    <a:pt x="231" y="4603"/>
                                    <a:pt x="231" y="4603"/>
                                  </a:cubicBezTo>
                                  <a:cubicBezTo>
                                    <a:pt x="231" y="4603"/>
                                    <a:pt x="226" y="4608"/>
                                    <a:pt x="226" y="4608"/>
                                  </a:cubicBezTo>
                                  <a:cubicBezTo>
                                    <a:pt x="226" y="4608"/>
                                    <a:pt x="226" y="4603"/>
                                    <a:pt x="226" y="4603"/>
                                  </a:cubicBezTo>
                                  <a:cubicBezTo>
                                    <a:pt x="226" y="4603"/>
                                    <a:pt x="226" y="4608"/>
                                    <a:pt x="226" y="4608"/>
                                  </a:cubicBezTo>
                                  <a:cubicBezTo>
                                    <a:pt x="226" y="4608"/>
                                    <a:pt x="223" y="4603"/>
                                    <a:pt x="223" y="4603"/>
                                  </a:cubicBezTo>
                                  <a:cubicBezTo>
                                    <a:pt x="223" y="4603"/>
                                    <a:pt x="219" y="4608"/>
                                    <a:pt x="219" y="4608"/>
                                  </a:cubicBezTo>
                                  <a:cubicBezTo>
                                    <a:pt x="219" y="4608"/>
                                    <a:pt x="219" y="4608"/>
                                    <a:pt x="219" y="4608"/>
                                  </a:cubicBezTo>
                                  <a:cubicBezTo>
                                    <a:pt x="219" y="4608"/>
                                    <a:pt x="219" y="4603"/>
                                    <a:pt x="219" y="4603"/>
                                  </a:cubicBezTo>
                                  <a:cubicBezTo>
                                    <a:pt x="219" y="4603"/>
                                    <a:pt x="214" y="4603"/>
                                    <a:pt x="214" y="4603"/>
                                  </a:cubicBezTo>
                                  <a:cubicBezTo>
                                    <a:pt x="214" y="4603"/>
                                    <a:pt x="211" y="4608"/>
                                    <a:pt x="211" y="4608"/>
                                  </a:cubicBezTo>
                                  <a:cubicBezTo>
                                    <a:pt x="211" y="4608"/>
                                    <a:pt x="211" y="4603"/>
                                    <a:pt x="211" y="4603"/>
                                  </a:cubicBezTo>
                                  <a:cubicBezTo>
                                    <a:pt x="211" y="4603"/>
                                    <a:pt x="206" y="4608"/>
                                    <a:pt x="206" y="4608"/>
                                  </a:cubicBezTo>
                                  <a:cubicBezTo>
                                    <a:pt x="206" y="4608"/>
                                    <a:pt x="206" y="4608"/>
                                    <a:pt x="206" y="4608"/>
                                  </a:cubicBezTo>
                                  <a:cubicBezTo>
                                    <a:pt x="206" y="4608"/>
                                    <a:pt x="202" y="4603"/>
                                    <a:pt x="202" y="4603"/>
                                  </a:cubicBezTo>
                                  <a:cubicBezTo>
                                    <a:pt x="202" y="4603"/>
                                    <a:pt x="202" y="4603"/>
                                    <a:pt x="202" y="4603"/>
                                  </a:cubicBezTo>
                                  <a:cubicBezTo>
                                    <a:pt x="202" y="4603"/>
                                    <a:pt x="202" y="4608"/>
                                    <a:pt x="202" y="4608"/>
                                  </a:cubicBezTo>
                                  <a:cubicBezTo>
                                    <a:pt x="202" y="4608"/>
                                    <a:pt x="198" y="4608"/>
                                    <a:pt x="198" y="4608"/>
                                  </a:cubicBezTo>
                                  <a:cubicBezTo>
                                    <a:pt x="198" y="4608"/>
                                    <a:pt x="194" y="4603"/>
                                    <a:pt x="194" y="4603"/>
                                  </a:cubicBezTo>
                                  <a:cubicBezTo>
                                    <a:pt x="194" y="4603"/>
                                    <a:pt x="194" y="4603"/>
                                    <a:pt x="194" y="4603"/>
                                  </a:cubicBezTo>
                                  <a:cubicBezTo>
                                    <a:pt x="194" y="4603"/>
                                    <a:pt x="194" y="4608"/>
                                    <a:pt x="194" y="4608"/>
                                  </a:cubicBezTo>
                                  <a:cubicBezTo>
                                    <a:pt x="194" y="4608"/>
                                    <a:pt x="190" y="4608"/>
                                    <a:pt x="190" y="4608"/>
                                  </a:cubicBezTo>
                                  <a:cubicBezTo>
                                    <a:pt x="190" y="4608"/>
                                    <a:pt x="190" y="4599"/>
                                    <a:pt x="190" y="4599"/>
                                  </a:cubicBezTo>
                                  <a:cubicBezTo>
                                    <a:pt x="190" y="4599"/>
                                    <a:pt x="185" y="4603"/>
                                    <a:pt x="185" y="4603"/>
                                  </a:cubicBezTo>
                                  <a:cubicBezTo>
                                    <a:pt x="185" y="4603"/>
                                    <a:pt x="185" y="4608"/>
                                    <a:pt x="185" y="4608"/>
                                  </a:cubicBezTo>
                                  <a:cubicBezTo>
                                    <a:pt x="185" y="4608"/>
                                    <a:pt x="182" y="4608"/>
                                    <a:pt x="182" y="4608"/>
                                  </a:cubicBezTo>
                                  <a:cubicBezTo>
                                    <a:pt x="182" y="4608"/>
                                    <a:pt x="182" y="4603"/>
                                    <a:pt x="182" y="4603"/>
                                  </a:cubicBezTo>
                                  <a:cubicBezTo>
                                    <a:pt x="182" y="4603"/>
                                    <a:pt x="178" y="4608"/>
                                    <a:pt x="178" y="4608"/>
                                  </a:cubicBezTo>
                                  <a:cubicBezTo>
                                    <a:pt x="178" y="4608"/>
                                    <a:pt x="178" y="4603"/>
                                    <a:pt x="178" y="4603"/>
                                  </a:cubicBezTo>
                                  <a:cubicBezTo>
                                    <a:pt x="178" y="4603"/>
                                    <a:pt x="178" y="4603"/>
                                    <a:pt x="178" y="4603"/>
                                  </a:cubicBezTo>
                                  <a:cubicBezTo>
                                    <a:pt x="178" y="4603"/>
                                    <a:pt x="173" y="4608"/>
                                    <a:pt x="173" y="4608"/>
                                  </a:cubicBezTo>
                                  <a:cubicBezTo>
                                    <a:pt x="173" y="4608"/>
                                    <a:pt x="173" y="4608"/>
                                    <a:pt x="173" y="4608"/>
                                  </a:cubicBezTo>
                                  <a:cubicBezTo>
                                    <a:pt x="173" y="4608"/>
                                    <a:pt x="170" y="4603"/>
                                    <a:pt x="170" y="4603"/>
                                  </a:cubicBezTo>
                                  <a:cubicBezTo>
                                    <a:pt x="170" y="4603"/>
                                    <a:pt x="164" y="4599"/>
                                    <a:pt x="164" y="4599"/>
                                  </a:cubicBezTo>
                                  <a:cubicBezTo>
                                    <a:pt x="164" y="4599"/>
                                    <a:pt x="164" y="4608"/>
                                    <a:pt x="164" y="4608"/>
                                  </a:cubicBezTo>
                                  <a:cubicBezTo>
                                    <a:pt x="164" y="4608"/>
                                    <a:pt x="161" y="4608"/>
                                    <a:pt x="161" y="4608"/>
                                  </a:cubicBezTo>
                                  <a:cubicBezTo>
                                    <a:pt x="161" y="4608"/>
                                    <a:pt x="161" y="4603"/>
                                    <a:pt x="161" y="4603"/>
                                  </a:cubicBezTo>
                                  <a:cubicBezTo>
                                    <a:pt x="161" y="4603"/>
                                    <a:pt x="161" y="4599"/>
                                    <a:pt x="161" y="4599"/>
                                  </a:cubicBezTo>
                                  <a:cubicBezTo>
                                    <a:pt x="161" y="4599"/>
                                    <a:pt x="157" y="4603"/>
                                    <a:pt x="157" y="4603"/>
                                  </a:cubicBezTo>
                                  <a:cubicBezTo>
                                    <a:pt x="157" y="4603"/>
                                    <a:pt x="152" y="4603"/>
                                    <a:pt x="152" y="4603"/>
                                  </a:cubicBezTo>
                                  <a:cubicBezTo>
                                    <a:pt x="152" y="4603"/>
                                    <a:pt x="152" y="4599"/>
                                    <a:pt x="152" y="4599"/>
                                  </a:cubicBezTo>
                                  <a:cubicBezTo>
                                    <a:pt x="152" y="4599"/>
                                    <a:pt x="152" y="4599"/>
                                    <a:pt x="152" y="4599"/>
                                  </a:cubicBezTo>
                                  <a:cubicBezTo>
                                    <a:pt x="152" y="4599"/>
                                    <a:pt x="149" y="4603"/>
                                    <a:pt x="149" y="4603"/>
                                  </a:cubicBezTo>
                                  <a:cubicBezTo>
                                    <a:pt x="149" y="4603"/>
                                    <a:pt x="144" y="4603"/>
                                    <a:pt x="144" y="4603"/>
                                  </a:cubicBezTo>
                                  <a:cubicBezTo>
                                    <a:pt x="144" y="4603"/>
                                    <a:pt x="144" y="4599"/>
                                    <a:pt x="144" y="4599"/>
                                  </a:cubicBezTo>
                                  <a:cubicBezTo>
                                    <a:pt x="144" y="4599"/>
                                    <a:pt x="140" y="4599"/>
                                    <a:pt x="140" y="4599"/>
                                  </a:cubicBezTo>
                                  <a:cubicBezTo>
                                    <a:pt x="140" y="4599"/>
                                    <a:pt x="140" y="4603"/>
                                    <a:pt x="140" y="4603"/>
                                  </a:cubicBezTo>
                                  <a:cubicBezTo>
                                    <a:pt x="140" y="4603"/>
                                    <a:pt x="140" y="4603"/>
                                    <a:pt x="140" y="4603"/>
                                  </a:cubicBezTo>
                                  <a:cubicBezTo>
                                    <a:pt x="140" y="4603"/>
                                    <a:pt x="140" y="4611"/>
                                    <a:pt x="140" y="4611"/>
                                  </a:cubicBezTo>
                                  <a:cubicBezTo>
                                    <a:pt x="140" y="4611"/>
                                    <a:pt x="137" y="4603"/>
                                    <a:pt x="137" y="4603"/>
                                  </a:cubicBezTo>
                                  <a:cubicBezTo>
                                    <a:pt x="137" y="4603"/>
                                    <a:pt x="137" y="4603"/>
                                    <a:pt x="137" y="4603"/>
                                  </a:cubicBezTo>
                                  <a:cubicBezTo>
                                    <a:pt x="137" y="4603"/>
                                    <a:pt x="132" y="4603"/>
                                    <a:pt x="132" y="4603"/>
                                  </a:cubicBezTo>
                                  <a:cubicBezTo>
                                    <a:pt x="132" y="4603"/>
                                    <a:pt x="132" y="4603"/>
                                    <a:pt x="132" y="4603"/>
                                  </a:cubicBezTo>
                                  <a:cubicBezTo>
                                    <a:pt x="132" y="4603"/>
                                    <a:pt x="129" y="4603"/>
                                    <a:pt x="129" y="4603"/>
                                  </a:cubicBezTo>
                                  <a:cubicBezTo>
                                    <a:pt x="129" y="4603"/>
                                    <a:pt x="129" y="4599"/>
                                    <a:pt x="129" y="4599"/>
                                  </a:cubicBezTo>
                                  <a:cubicBezTo>
                                    <a:pt x="129" y="4599"/>
                                    <a:pt x="123" y="4599"/>
                                    <a:pt x="123" y="4599"/>
                                  </a:cubicBezTo>
                                  <a:cubicBezTo>
                                    <a:pt x="123" y="4599"/>
                                    <a:pt x="123" y="4603"/>
                                    <a:pt x="123" y="4603"/>
                                  </a:cubicBezTo>
                                  <a:cubicBezTo>
                                    <a:pt x="123" y="4603"/>
                                    <a:pt x="117" y="4603"/>
                                    <a:pt x="117" y="4603"/>
                                  </a:cubicBezTo>
                                  <a:cubicBezTo>
                                    <a:pt x="117" y="4603"/>
                                    <a:pt x="117" y="4599"/>
                                    <a:pt x="117" y="4599"/>
                                  </a:cubicBezTo>
                                  <a:cubicBezTo>
                                    <a:pt x="117" y="4599"/>
                                    <a:pt x="117" y="4599"/>
                                    <a:pt x="117" y="4599"/>
                                  </a:cubicBezTo>
                                  <a:cubicBezTo>
                                    <a:pt x="117" y="4599"/>
                                    <a:pt x="111" y="4599"/>
                                    <a:pt x="111" y="4599"/>
                                  </a:cubicBezTo>
                                  <a:cubicBezTo>
                                    <a:pt x="111" y="4599"/>
                                    <a:pt x="111" y="4599"/>
                                    <a:pt x="111" y="4599"/>
                                  </a:cubicBezTo>
                                  <a:cubicBezTo>
                                    <a:pt x="111" y="4599"/>
                                    <a:pt x="108" y="4603"/>
                                    <a:pt x="108" y="4603"/>
                                  </a:cubicBezTo>
                                  <a:cubicBezTo>
                                    <a:pt x="108" y="4603"/>
                                    <a:pt x="108" y="4599"/>
                                    <a:pt x="108" y="4599"/>
                                  </a:cubicBezTo>
                                  <a:cubicBezTo>
                                    <a:pt x="108" y="4599"/>
                                    <a:pt x="103" y="4599"/>
                                    <a:pt x="103" y="4599"/>
                                  </a:cubicBezTo>
                                  <a:cubicBezTo>
                                    <a:pt x="103" y="4599"/>
                                    <a:pt x="103" y="4603"/>
                                    <a:pt x="103" y="4603"/>
                                  </a:cubicBezTo>
                                  <a:cubicBezTo>
                                    <a:pt x="103" y="4603"/>
                                    <a:pt x="99" y="4596"/>
                                    <a:pt x="99" y="4596"/>
                                  </a:cubicBezTo>
                                  <a:cubicBezTo>
                                    <a:pt x="99" y="4596"/>
                                    <a:pt x="99" y="4596"/>
                                    <a:pt x="99" y="4596"/>
                                  </a:cubicBezTo>
                                  <a:cubicBezTo>
                                    <a:pt x="99" y="4596"/>
                                    <a:pt x="96" y="4599"/>
                                    <a:pt x="96" y="4599"/>
                                  </a:cubicBezTo>
                                  <a:cubicBezTo>
                                    <a:pt x="96" y="4599"/>
                                    <a:pt x="96" y="4599"/>
                                    <a:pt x="96" y="4599"/>
                                  </a:cubicBezTo>
                                  <a:cubicBezTo>
                                    <a:pt x="96" y="4599"/>
                                    <a:pt x="91" y="4599"/>
                                    <a:pt x="91" y="4599"/>
                                  </a:cubicBezTo>
                                  <a:cubicBezTo>
                                    <a:pt x="91" y="4599"/>
                                    <a:pt x="91" y="4596"/>
                                    <a:pt x="91" y="4596"/>
                                  </a:cubicBezTo>
                                  <a:cubicBezTo>
                                    <a:pt x="91" y="4596"/>
                                    <a:pt x="91" y="4603"/>
                                    <a:pt x="91" y="4603"/>
                                  </a:cubicBezTo>
                                  <a:cubicBezTo>
                                    <a:pt x="91" y="4603"/>
                                    <a:pt x="87" y="4599"/>
                                    <a:pt x="87" y="4599"/>
                                  </a:cubicBezTo>
                                  <a:cubicBezTo>
                                    <a:pt x="87" y="4599"/>
                                    <a:pt x="87" y="4596"/>
                                    <a:pt x="87" y="4596"/>
                                  </a:cubicBezTo>
                                  <a:cubicBezTo>
                                    <a:pt x="87" y="4596"/>
                                    <a:pt x="82" y="4599"/>
                                    <a:pt x="82" y="4599"/>
                                  </a:cubicBezTo>
                                  <a:cubicBezTo>
                                    <a:pt x="82" y="4599"/>
                                    <a:pt x="82" y="4596"/>
                                    <a:pt x="82" y="4596"/>
                                  </a:cubicBezTo>
                                  <a:cubicBezTo>
                                    <a:pt x="82" y="4596"/>
                                    <a:pt x="79" y="4599"/>
                                    <a:pt x="79" y="4599"/>
                                  </a:cubicBezTo>
                                  <a:cubicBezTo>
                                    <a:pt x="79" y="4599"/>
                                    <a:pt x="75" y="4591"/>
                                    <a:pt x="75" y="4591"/>
                                  </a:cubicBezTo>
                                  <a:cubicBezTo>
                                    <a:pt x="75" y="4591"/>
                                    <a:pt x="75" y="4596"/>
                                    <a:pt x="75" y="4596"/>
                                  </a:cubicBezTo>
                                  <a:cubicBezTo>
                                    <a:pt x="75" y="4596"/>
                                    <a:pt x="75" y="4599"/>
                                    <a:pt x="75" y="4599"/>
                                  </a:cubicBezTo>
                                  <a:cubicBezTo>
                                    <a:pt x="75" y="4599"/>
                                    <a:pt x="70" y="4591"/>
                                    <a:pt x="70" y="4591"/>
                                  </a:cubicBezTo>
                                  <a:cubicBezTo>
                                    <a:pt x="70" y="4591"/>
                                    <a:pt x="70" y="4596"/>
                                    <a:pt x="70" y="4596"/>
                                  </a:cubicBezTo>
                                  <a:cubicBezTo>
                                    <a:pt x="70" y="4596"/>
                                    <a:pt x="67" y="4596"/>
                                    <a:pt x="67" y="4596"/>
                                  </a:cubicBezTo>
                                  <a:cubicBezTo>
                                    <a:pt x="67" y="4596"/>
                                    <a:pt x="67" y="4588"/>
                                    <a:pt x="67" y="4588"/>
                                  </a:cubicBezTo>
                                  <a:cubicBezTo>
                                    <a:pt x="67" y="4588"/>
                                    <a:pt x="67" y="4588"/>
                                    <a:pt x="67" y="4588"/>
                                  </a:cubicBezTo>
                                  <a:cubicBezTo>
                                    <a:pt x="67" y="4588"/>
                                    <a:pt x="61" y="4582"/>
                                    <a:pt x="61" y="4582"/>
                                  </a:cubicBezTo>
                                  <a:cubicBezTo>
                                    <a:pt x="61" y="4582"/>
                                    <a:pt x="58" y="4588"/>
                                    <a:pt x="58" y="4588"/>
                                  </a:cubicBezTo>
                                  <a:cubicBezTo>
                                    <a:pt x="58" y="4588"/>
                                    <a:pt x="58" y="4576"/>
                                    <a:pt x="58" y="4576"/>
                                  </a:cubicBezTo>
                                  <a:cubicBezTo>
                                    <a:pt x="58" y="4576"/>
                                    <a:pt x="58" y="4570"/>
                                    <a:pt x="58" y="4570"/>
                                  </a:cubicBezTo>
                                  <a:cubicBezTo>
                                    <a:pt x="58" y="4570"/>
                                    <a:pt x="55" y="4538"/>
                                    <a:pt x="55" y="4538"/>
                                  </a:cubicBezTo>
                                  <a:cubicBezTo>
                                    <a:pt x="55" y="4538"/>
                                    <a:pt x="55" y="4526"/>
                                    <a:pt x="55" y="4526"/>
                                  </a:cubicBezTo>
                                  <a:cubicBezTo>
                                    <a:pt x="55" y="4526"/>
                                    <a:pt x="49" y="4398"/>
                                    <a:pt x="49" y="4398"/>
                                  </a:cubicBezTo>
                                  <a:cubicBezTo>
                                    <a:pt x="49" y="4398"/>
                                    <a:pt x="49" y="4336"/>
                                    <a:pt x="49" y="4336"/>
                                  </a:cubicBezTo>
                                  <a:cubicBezTo>
                                    <a:pt x="49" y="4336"/>
                                    <a:pt x="46" y="0"/>
                                    <a:pt x="46" y="0"/>
                                  </a:cubicBezTo>
                                  <a:cubicBezTo>
                                    <a:pt x="46" y="0"/>
                                    <a:pt x="46" y="3225"/>
                                    <a:pt x="46" y="3225"/>
                                  </a:cubicBezTo>
                                  <a:cubicBezTo>
                                    <a:pt x="46" y="3225"/>
                                    <a:pt x="41" y="4485"/>
                                    <a:pt x="41" y="4485"/>
                                  </a:cubicBezTo>
                                  <a:cubicBezTo>
                                    <a:pt x="41" y="4485"/>
                                    <a:pt x="41" y="4508"/>
                                    <a:pt x="41" y="4508"/>
                                  </a:cubicBezTo>
                                  <a:cubicBezTo>
                                    <a:pt x="41" y="4508"/>
                                    <a:pt x="37" y="4570"/>
                                    <a:pt x="37" y="4570"/>
                                  </a:cubicBezTo>
                                  <a:cubicBezTo>
                                    <a:pt x="37" y="4570"/>
                                    <a:pt x="37" y="4576"/>
                                    <a:pt x="37" y="4576"/>
                                  </a:cubicBezTo>
                                  <a:cubicBezTo>
                                    <a:pt x="37" y="4576"/>
                                    <a:pt x="34" y="4588"/>
                                    <a:pt x="34" y="4588"/>
                                  </a:cubicBezTo>
                                  <a:cubicBezTo>
                                    <a:pt x="34" y="4588"/>
                                    <a:pt x="34" y="4588"/>
                                    <a:pt x="34" y="4588"/>
                                  </a:cubicBezTo>
                                  <a:cubicBezTo>
                                    <a:pt x="34" y="4588"/>
                                    <a:pt x="29" y="4603"/>
                                    <a:pt x="29" y="4603"/>
                                  </a:cubicBezTo>
                                  <a:cubicBezTo>
                                    <a:pt x="29" y="4603"/>
                                    <a:pt x="29" y="4603"/>
                                    <a:pt x="29" y="4603"/>
                                  </a:cubicBezTo>
                                  <a:cubicBezTo>
                                    <a:pt x="29" y="4603"/>
                                    <a:pt x="26" y="4599"/>
                                    <a:pt x="26" y="4599"/>
                                  </a:cubicBezTo>
                                  <a:cubicBezTo>
                                    <a:pt x="26" y="4599"/>
                                    <a:pt x="26" y="4599"/>
                                    <a:pt x="26" y="4599"/>
                                  </a:cubicBezTo>
                                  <a:cubicBezTo>
                                    <a:pt x="26" y="4599"/>
                                    <a:pt x="20" y="4603"/>
                                    <a:pt x="20" y="4603"/>
                                  </a:cubicBezTo>
                                  <a:cubicBezTo>
                                    <a:pt x="20" y="4603"/>
                                    <a:pt x="20" y="4599"/>
                                    <a:pt x="20" y="4599"/>
                                  </a:cubicBezTo>
                                  <a:cubicBezTo>
                                    <a:pt x="20" y="4599"/>
                                    <a:pt x="17" y="4603"/>
                                    <a:pt x="17" y="4603"/>
                                  </a:cubicBezTo>
                                  <a:cubicBezTo>
                                    <a:pt x="17" y="4603"/>
                                    <a:pt x="14" y="4599"/>
                                    <a:pt x="14" y="4599"/>
                                  </a:cubicBezTo>
                                  <a:cubicBezTo>
                                    <a:pt x="14" y="4599"/>
                                    <a:pt x="14" y="4603"/>
                                    <a:pt x="14" y="4603"/>
                                  </a:cubicBezTo>
                                  <a:cubicBezTo>
                                    <a:pt x="14" y="4603"/>
                                    <a:pt x="14" y="4608"/>
                                    <a:pt x="14" y="4608"/>
                                  </a:cubicBezTo>
                                  <a:cubicBezTo>
                                    <a:pt x="14" y="4608"/>
                                    <a:pt x="8" y="4599"/>
                                    <a:pt x="8" y="4599"/>
                                  </a:cubicBezTo>
                                  <a:cubicBezTo>
                                    <a:pt x="8" y="4599"/>
                                    <a:pt x="8" y="4603"/>
                                    <a:pt x="8" y="4603"/>
                                  </a:cubicBezTo>
                                  <a:cubicBezTo>
                                    <a:pt x="8" y="4603"/>
                                    <a:pt x="5" y="4599"/>
                                    <a:pt x="5" y="4599"/>
                                  </a:cubicBezTo>
                                  <a:cubicBezTo>
                                    <a:pt x="5" y="4599"/>
                                    <a:pt x="5" y="4603"/>
                                    <a:pt x="5" y="4603"/>
                                  </a:cubicBezTo>
                                  <a:cubicBezTo>
                                    <a:pt x="5" y="4603"/>
                                    <a:pt x="0" y="4599"/>
                                    <a:pt x="0" y="4599"/>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614" name="Freeform 243"/>
                          <wps:cNvSpPr>
                            <a:spLocks/>
                          </wps:cNvSpPr>
                          <wps:spPr bwMode="auto">
                            <a:xfrm>
                              <a:off x="3243" y="2618"/>
                              <a:ext cx="251" cy="26"/>
                            </a:xfrm>
                            <a:custGeom>
                              <a:avLst/>
                              <a:gdLst>
                                <a:gd name="T0" fmla="*/ 247 w 251"/>
                                <a:gd name="T1" fmla="*/ 17 h 26"/>
                                <a:gd name="T2" fmla="*/ 244 w 251"/>
                                <a:gd name="T3" fmla="*/ 26 h 26"/>
                                <a:gd name="T4" fmla="*/ 239 w 251"/>
                                <a:gd name="T5" fmla="*/ 21 h 26"/>
                                <a:gd name="T6" fmla="*/ 230 w 251"/>
                                <a:gd name="T7" fmla="*/ 26 h 26"/>
                                <a:gd name="T8" fmla="*/ 227 w 251"/>
                                <a:gd name="T9" fmla="*/ 21 h 26"/>
                                <a:gd name="T10" fmla="*/ 218 w 251"/>
                                <a:gd name="T11" fmla="*/ 26 h 26"/>
                                <a:gd name="T12" fmla="*/ 209 w 251"/>
                                <a:gd name="T13" fmla="*/ 21 h 26"/>
                                <a:gd name="T14" fmla="*/ 206 w 251"/>
                                <a:gd name="T15" fmla="*/ 21 h 26"/>
                                <a:gd name="T16" fmla="*/ 203 w 251"/>
                                <a:gd name="T17" fmla="*/ 26 h 26"/>
                                <a:gd name="T18" fmla="*/ 197 w 251"/>
                                <a:gd name="T19" fmla="*/ 17 h 26"/>
                                <a:gd name="T20" fmla="*/ 189 w 251"/>
                                <a:gd name="T21" fmla="*/ 14 h 26"/>
                                <a:gd name="T22" fmla="*/ 185 w 251"/>
                                <a:gd name="T23" fmla="*/ 21 h 26"/>
                                <a:gd name="T24" fmla="*/ 177 w 251"/>
                                <a:gd name="T25" fmla="*/ 26 h 26"/>
                                <a:gd name="T26" fmla="*/ 174 w 251"/>
                                <a:gd name="T27" fmla="*/ 21 h 26"/>
                                <a:gd name="T28" fmla="*/ 165 w 251"/>
                                <a:gd name="T29" fmla="*/ 26 h 26"/>
                                <a:gd name="T30" fmla="*/ 162 w 251"/>
                                <a:gd name="T31" fmla="*/ 17 h 26"/>
                                <a:gd name="T32" fmla="*/ 153 w 251"/>
                                <a:gd name="T33" fmla="*/ 26 h 26"/>
                                <a:gd name="T34" fmla="*/ 148 w 251"/>
                                <a:gd name="T35" fmla="*/ 21 h 26"/>
                                <a:gd name="T36" fmla="*/ 141 w 251"/>
                                <a:gd name="T37" fmla="*/ 21 h 26"/>
                                <a:gd name="T38" fmla="*/ 136 w 251"/>
                                <a:gd name="T39" fmla="*/ 21 h 26"/>
                                <a:gd name="T40" fmla="*/ 127 w 251"/>
                                <a:gd name="T41" fmla="*/ 21 h 26"/>
                                <a:gd name="T42" fmla="*/ 124 w 251"/>
                                <a:gd name="T43" fmla="*/ 21 h 26"/>
                                <a:gd name="T44" fmla="*/ 115 w 251"/>
                                <a:gd name="T45" fmla="*/ 21 h 26"/>
                                <a:gd name="T46" fmla="*/ 112 w 251"/>
                                <a:gd name="T47" fmla="*/ 21 h 26"/>
                                <a:gd name="T48" fmla="*/ 103 w 251"/>
                                <a:gd name="T49" fmla="*/ 17 h 26"/>
                                <a:gd name="T50" fmla="*/ 100 w 251"/>
                                <a:gd name="T51" fmla="*/ 21 h 26"/>
                                <a:gd name="T52" fmla="*/ 94 w 251"/>
                                <a:gd name="T53" fmla="*/ 26 h 26"/>
                                <a:gd name="T54" fmla="*/ 86 w 251"/>
                                <a:gd name="T55" fmla="*/ 21 h 26"/>
                                <a:gd name="T56" fmla="*/ 82 w 251"/>
                                <a:gd name="T57" fmla="*/ 21 h 26"/>
                                <a:gd name="T58" fmla="*/ 74 w 251"/>
                                <a:gd name="T59" fmla="*/ 26 h 26"/>
                                <a:gd name="T60" fmla="*/ 71 w 251"/>
                                <a:gd name="T61" fmla="*/ 21 h 26"/>
                                <a:gd name="T62" fmla="*/ 62 w 251"/>
                                <a:gd name="T63" fmla="*/ 26 h 26"/>
                                <a:gd name="T64" fmla="*/ 59 w 251"/>
                                <a:gd name="T65" fmla="*/ 17 h 26"/>
                                <a:gd name="T66" fmla="*/ 50 w 251"/>
                                <a:gd name="T67" fmla="*/ 21 h 26"/>
                                <a:gd name="T68" fmla="*/ 45 w 251"/>
                                <a:gd name="T69" fmla="*/ 21 h 26"/>
                                <a:gd name="T70" fmla="*/ 41 w 251"/>
                                <a:gd name="T71" fmla="*/ 21 h 26"/>
                                <a:gd name="T72" fmla="*/ 33 w 251"/>
                                <a:gd name="T73" fmla="*/ 21 h 26"/>
                                <a:gd name="T74" fmla="*/ 29 w 251"/>
                                <a:gd name="T75" fmla="*/ 21 h 26"/>
                                <a:gd name="T76" fmla="*/ 21 w 251"/>
                                <a:gd name="T77" fmla="*/ 26 h 26"/>
                                <a:gd name="T78" fmla="*/ 17 w 251"/>
                                <a:gd name="T79" fmla="*/ 0 h 26"/>
                                <a:gd name="T80" fmla="*/ 9 w 251"/>
                                <a:gd name="T81" fmla="*/ 21 h 26"/>
                                <a:gd name="T82" fmla="*/ 4 w 251"/>
                                <a:gd name="T83" fmla="*/ 2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1" h="26">
                                  <a:moveTo>
                                    <a:pt x="251" y="17"/>
                                  </a:moveTo>
                                  <a:cubicBezTo>
                                    <a:pt x="251" y="17"/>
                                    <a:pt x="251" y="21"/>
                                    <a:pt x="251" y="21"/>
                                  </a:cubicBezTo>
                                  <a:cubicBezTo>
                                    <a:pt x="251" y="21"/>
                                    <a:pt x="247" y="17"/>
                                    <a:pt x="247" y="17"/>
                                  </a:cubicBezTo>
                                  <a:cubicBezTo>
                                    <a:pt x="247" y="17"/>
                                    <a:pt x="247" y="17"/>
                                    <a:pt x="247" y="17"/>
                                  </a:cubicBezTo>
                                  <a:cubicBezTo>
                                    <a:pt x="247" y="17"/>
                                    <a:pt x="244" y="21"/>
                                    <a:pt x="244" y="21"/>
                                  </a:cubicBezTo>
                                  <a:cubicBezTo>
                                    <a:pt x="244" y="21"/>
                                    <a:pt x="244" y="26"/>
                                    <a:pt x="244" y="26"/>
                                  </a:cubicBezTo>
                                  <a:cubicBezTo>
                                    <a:pt x="244" y="26"/>
                                    <a:pt x="239" y="17"/>
                                    <a:pt x="239" y="17"/>
                                  </a:cubicBezTo>
                                  <a:cubicBezTo>
                                    <a:pt x="239" y="17"/>
                                    <a:pt x="239" y="21"/>
                                    <a:pt x="239" y="21"/>
                                  </a:cubicBezTo>
                                  <a:cubicBezTo>
                                    <a:pt x="239" y="21"/>
                                    <a:pt x="239" y="21"/>
                                    <a:pt x="239" y="21"/>
                                  </a:cubicBezTo>
                                  <a:cubicBezTo>
                                    <a:pt x="239" y="21"/>
                                    <a:pt x="235" y="17"/>
                                    <a:pt x="235" y="17"/>
                                  </a:cubicBezTo>
                                  <a:cubicBezTo>
                                    <a:pt x="235" y="17"/>
                                    <a:pt x="230" y="21"/>
                                    <a:pt x="230" y="21"/>
                                  </a:cubicBezTo>
                                  <a:cubicBezTo>
                                    <a:pt x="230" y="21"/>
                                    <a:pt x="230" y="26"/>
                                    <a:pt x="230" y="26"/>
                                  </a:cubicBezTo>
                                  <a:cubicBezTo>
                                    <a:pt x="230" y="26"/>
                                    <a:pt x="227" y="21"/>
                                    <a:pt x="227" y="21"/>
                                  </a:cubicBezTo>
                                  <a:cubicBezTo>
                                    <a:pt x="227" y="21"/>
                                    <a:pt x="227" y="17"/>
                                    <a:pt x="227" y="17"/>
                                  </a:cubicBezTo>
                                  <a:cubicBezTo>
                                    <a:pt x="227" y="17"/>
                                    <a:pt x="227" y="21"/>
                                    <a:pt x="227" y="21"/>
                                  </a:cubicBezTo>
                                  <a:cubicBezTo>
                                    <a:pt x="227" y="21"/>
                                    <a:pt x="223" y="26"/>
                                    <a:pt x="223" y="26"/>
                                  </a:cubicBezTo>
                                  <a:cubicBezTo>
                                    <a:pt x="223" y="26"/>
                                    <a:pt x="223" y="21"/>
                                    <a:pt x="223" y="21"/>
                                  </a:cubicBezTo>
                                  <a:cubicBezTo>
                                    <a:pt x="223" y="21"/>
                                    <a:pt x="218" y="26"/>
                                    <a:pt x="218" y="26"/>
                                  </a:cubicBezTo>
                                  <a:cubicBezTo>
                                    <a:pt x="218" y="26"/>
                                    <a:pt x="218" y="17"/>
                                    <a:pt x="218" y="17"/>
                                  </a:cubicBezTo>
                                  <a:cubicBezTo>
                                    <a:pt x="218" y="17"/>
                                    <a:pt x="215" y="21"/>
                                    <a:pt x="215" y="21"/>
                                  </a:cubicBezTo>
                                  <a:cubicBezTo>
                                    <a:pt x="215" y="21"/>
                                    <a:pt x="209" y="21"/>
                                    <a:pt x="209" y="21"/>
                                  </a:cubicBezTo>
                                  <a:cubicBezTo>
                                    <a:pt x="209" y="21"/>
                                    <a:pt x="209" y="21"/>
                                    <a:pt x="209" y="21"/>
                                  </a:cubicBezTo>
                                  <a:cubicBezTo>
                                    <a:pt x="209" y="21"/>
                                    <a:pt x="209" y="26"/>
                                    <a:pt x="209" y="26"/>
                                  </a:cubicBezTo>
                                  <a:cubicBezTo>
                                    <a:pt x="209" y="26"/>
                                    <a:pt x="206" y="21"/>
                                    <a:pt x="206" y="21"/>
                                  </a:cubicBezTo>
                                  <a:cubicBezTo>
                                    <a:pt x="206" y="21"/>
                                    <a:pt x="206" y="21"/>
                                    <a:pt x="206" y="21"/>
                                  </a:cubicBezTo>
                                  <a:cubicBezTo>
                                    <a:pt x="206" y="21"/>
                                    <a:pt x="203" y="21"/>
                                    <a:pt x="203" y="21"/>
                                  </a:cubicBezTo>
                                  <a:cubicBezTo>
                                    <a:pt x="203" y="21"/>
                                    <a:pt x="203" y="26"/>
                                    <a:pt x="203" y="26"/>
                                  </a:cubicBezTo>
                                  <a:cubicBezTo>
                                    <a:pt x="203" y="26"/>
                                    <a:pt x="197" y="21"/>
                                    <a:pt x="197" y="21"/>
                                  </a:cubicBezTo>
                                  <a:cubicBezTo>
                                    <a:pt x="197" y="21"/>
                                    <a:pt x="197" y="17"/>
                                    <a:pt x="197" y="17"/>
                                  </a:cubicBezTo>
                                  <a:cubicBezTo>
                                    <a:pt x="197" y="17"/>
                                    <a:pt x="197" y="17"/>
                                    <a:pt x="197" y="17"/>
                                  </a:cubicBezTo>
                                  <a:cubicBezTo>
                                    <a:pt x="197" y="17"/>
                                    <a:pt x="194" y="26"/>
                                    <a:pt x="194" y="26"/>
                                  </a:cubicBezTo>
                                  <a:cubicBezTo>
                                    <a:pt x="194" y="26"/>
                                    <a:pt x="194" y="21"/>
                                    <a:pt x="194" y="21"/>
                                  </a:cubicBezTo>
                                  <a:cubicBezTo>
                                    <a:pt x="194" y="21"/>
                                    <a:pt x="189" y="14"/>
                                    <a:pt x="189" y="14"/>
                                  </a:cubicBezTo>
                                  <a:cubicBezTo>
                                    <a:pt x="189" y="14"/>
                                    <a:pt x="185" y="21"/>
                                    <a:pt x="185" y="21"/>
                                  </a:cubicBezTo>
                                  <a:cubicBezTo>
                                    <a:pt x="185" y="21"/>
                                    <a:pt x="185" y="17"/>
                                    <a:pt x="185" y="17"/>
                                  </a:cubicBezTo>
                                  <a:cubicBezTo>
                                    <a:pt x="185" y="17"/>
                                    <a:pt x="185" y="21"/>
                                    <a:pt x="185" y="21"/>
                                  </a:cubicBezTo>
                                  <a:cubicBezTo>
                                    <a:pt x="185" y="21"/>
                                    <a:pt x="182" y="17"/>
                                    <a:pt x="182" y="17"/>
                                  </a:cubicBezTo>
                                  <a:cubicBezTo>
                                    <a:pt x="182" y="17"/>
                                    <a:pt x="182" y="17"/>
                                    <a:pt x="182" y="17"/>
                                  </a:cubicBezTo>
                                  <a:cubicBezTo>
                                    <a:pt x="182" y="17"/>
                                    <a:pt x="177" y="26"/>
                                    <a:pt x="177" y="26"/>
                                  </a:cubicBezTo>
                                  <a:cubicBezTo>
                                    <a:pt x="177" y="26"/>
                                    <a:pt x="174" y="17"/>
                                    <a:pt x="174" y="17"/>
                                  </a:cubicBezTo>
                                  <a:cubicBezTo>
                                    <a:pt x="174" y="17"/>
                                    <a:pt x="174" y="21"/>
                                    <a:pt x="174" y="21"/>
                                  </a:cubicBezTo>
                                  <a:cubicBezTo>
                                    <a:pt x="174" y="21"/>
                                    <a:pt x="174" y="21"/>
                                    <a:pt x="174" y="21"/>
                                  </a:cubicBezTo>
                                  <a:cubicBezTo>
                                    <a:pt x="174" y="21"/>
                                    <a:pt x="168" y="17"/>
                                    <a:pt x="168" y="17"/>
                                  </a:cubicBezTo>
                                  <a:cubicBezTo>
                                    <a:pt x="168" y="17"/>
                                    <a:pt x="168" y="17"/>
                                    <a:pt x="168" y="17"/>
                                  </a:cubicBezTo>
                                  <a:cubicBezTo>
                                    <a:pt x="168" y="17"/>
                                    <a:pt x="165" y="26"/>
                                    <a:pt x="165" y="26"/>
                                  </a:cubicBezTo>
                                  <a:cubicBezTo>
                                    <a:pt x="165" y="26"/>
                                    <a:pt x="165" y="21"/>
                                    <a:pt x="165" y="21"/>
                                  </a:cubicBezTo>
                                  <a:cubicBezTo>
                                    <a:pt x="165" y="21"/>
                                    <a:pt x="162" y="17"/>
                                    <a:pt x="162" y="17"/>
                                  </a:cubicBezTo>
                                  <a:cubicBezTo>
                                    <a:pt x="162" y="17"/>
                                    <a:pt x="162" y="17"/>
                                    <a:pt x="162" y="17"/>
                                  </a:cubicBezTo>
                                  <a:cubicBezTo>
                                    <a:pt x="162" y="17"/>
                                    <a:pt x="156" y="26"/>
                                    <a:pt x="156" y="26"/>
                                  </a:cubicBezTo>
                                  <a:cubicBezTo>
                                    <a:pt x="156" y="26"/>
                                    <a:pt x="156" y="21"/>
                                    <a:pt x="156" y="21"/>
                                  </a:cubicBezTo>
                                  <a:cubicBezTo>
                                    <a:pt x="156" y="21"/>
                                    <a:pt x="153" y="26"/>
                                    <a:pt x="153" y="26"/>
                                  </a:cubicBezTo>
                                  <a:cubicBezTo>
                                    <a:pt x="153" y="26"/>
                                    <a:pt x="153" y="26"/>
                                    <a:pt x="153" y="26"/>
                                  </a:cubicBezTo>
                                  <a:cubicBezTo>
                                    <a:pt x="153" y="26"/>
                                    <a:pt x="148" y="21"/>
                                    <a:pt x="148" y="21"/>
                                  </a:cubicBezTo>
                                  <a:cubicBezTo>
                                    <a:pt x="148" y="21"/>
                                    <a:pt x="148" y="21"/>
                                    <a:pt x="148" y="21"/>
                                  </a:cubicBezTo>
                                  <a:cubicBezTo>
                                    <a:pt x="148" y="21"/>
                                    <a:pt x="148" y="26"/>
                                    <a:pt x="148" y="26"/>
                                  </a:cubicBezTo>
                                  <a:cubicBezTo>
                                    <a:pt x="148" y="26"/>
                                    <a:pt x="144" y="21"/>
                                    <a:pt x="144" y="21"/>
                                  </a:cubicBezTo>
                                  <a:cubicBezTo>
                                    <a:pt x="144" y="21"/>
                                    <a:pt x="141" y="21"/>
                                    <a:pt x="141" y="21"/>
                                  </a:cubicBezTo>
                                  <a:cubicBezTo>
                                    <a:pt x="141" y="21"/>
                                    <a:pt x="141" y="26"/>
                                    <a:pt x="141" y="26"/>
                                  </a:cubicBezTo>
                                  <a:cubicBezTo>
                                    <a:pt x="141" y="26"/>
                                    <a:pt x="136" y="17"/>
                                    <a:pt x="136" y="17"/>
                                  </a:cubicBezTo>
                                  <a:cubicBezTo>
                                    <a:pt x="136" y="17"/>
                                    <a:pt x="136" y="21"/>
                                    <a:pt x="136" y="21"/>
                                  </a:cubicBezTo>
                                  <a:cubicBezTo>
                                    <a:pt x="136" y="21"/>
                                    <a:pt x="132" y="26"/>
                                    <a:pt x="132" y="26"/>
                                  </a:cubicBezTo>
                                  <a:cubicBezTo>
                                    <a:pt x="132" y="26"/>
                                    <a:pt x="132" y="26"/>
                                    <a:pt x="132" y="26"/>
                                  </a:cubicBezTo>
                                  <a:cubicBezTo>
                                    <a:pt x="132" y="26"/>
                                    <a:pt x="127" y="21"/>
                                    <a:pt x="127" y="21"/>
                                  </a:cubicBezTo>
                                  <a:cubicBezTo>
                                    <a:pt x="127" y="21"/>
                                    <a:pt x="127" y="21"/>
                                    <a:pt x="127" y="21"/>
                                  </a:cubicBezTo>
                                  <a:cubicBezTo>
                                    <a:pt x="127" y="21"/>
                                    <a:pt x="127" y="26"/>
                                    <a:pt x="127" y="26"/>
                                  </a:cubicBezTo>
                                  <a:cubicBezTo>
                                    <a:pt x="127" y="26"/>
                                    <a:pt x="124" y="21"/>
                                    <a:pt x="124" y="21"/>
                                  </a:cubicBezTo>
                                  <a:cubicBezTo>
                                    <a:pt x="124" y="21"/>
                                    <a:pt x="120" y="26"/>
                                    <a:pt x="120" y="26"/>
                                  </a:cubicBezTo>
                                  <a:cubicBezTo>
                                    <a:pt x="120" y="26"/>
                                    <a:pt x="120" y="26"/>
                                    <a:pt x="120" y="26"/>
                                  </a:cubicBezTo>
                                  <a:cubicBezTo>
                                    <a:pt x="120" y="26"/>
                                    <a:pt x="115" y="21"/>
                                    <a:pt x="115" y="21"/>
                                  </a:cubicBezTo>
                                  <a:cubicBezTo>
                                    <a:pt x="115" y="21"/>
                                    <a:pt x="115" y="26"/>
                                    <a:pt x="115" y="26"/>
                                  </a:cubicBezTo>
                                  <a:cubicBezTo>
                                    <a:pt x="115" y="26"/>
                                    <a:pt x="115" y="21"/>
                                    <a:pt x="115" y="21"/>
                                  </a:cubicBezTo>
                                  <a:cubicBezTo>
                                    <a:pt x="115" y="21"/>
                                    <a:pt x="112" y="21"/>
                                    <a:pt x="112" y="21"/>
                                  </a:cubicBezTo>
                                  <a:cubicBezTo>
                                    <a:pt x="112" y="21"/>
                                    <a:pt x="112" y="26"/>
                                    <a:pt x="112" y="26"/>
                                  </a:cubicBezTo>
                                  <a:cubicBezTo>
                                    <a:pt x="112" y="26"/>
                                    <a:pt x="106" y="26"/>
                                    <a:pt x="106" y="26"/>
                                  </a:cubicBezTo>
                                  <a:cubicBezTo>
                                    <a:pt x="106" y="26"/>
                                    <a:pt x="103" y="17"/>
                                    <a:pt x="103" y="17"/>
                                  </a:cubicBezTo>
                                  <a:cubicBezTo>
                                    <a:pt x="103" y="17"/>
                                    <a:pt x="103" y="26"/>
                                    <a:pt x="103" y="26"/>
                                  </a:cubicBezTo>
                                  <a:cubicBezTo>
                                    <a:pt x="103" y="26"/>
                                    <a:pt x="100" y="21"/>
                                    <a:pt x="100" y="21"/>
                                  </a:cubicBezTo>
                                  <a:cubicBezTo>
                                    <a:pt x="100" y="21"/>
                                    <a:pt x="100" y="21"/>
                                    <a:pt x="100" y="21"/>
                                  </a:cubicBezTo>
                                  <a:cubicBezTo>
                                    <a:pt x="100" y="21"/>
                                    <a:pt x="100" y="26"/>
                                    <a:pt x="100" y="26"/>
                                  </a:cubicBezTo>
                                  <a:cubicBezTo>
                                    <a:pt x="100" y="26"/>
                                    <a:pt x="94" y="21"/>
                                    <a:pt x="94" y="21"/>
                                  </a:cubicBezTo>
                                  <a:cubicBezTo>
                                    <a:pt x="94" y="21"/>
                                    <a:pt x="94" y="26"/>
                                    <a:pt x="94" y="26"/>
                                  </a:cubicBezTo>
                                  <a:cubicBezTo>
                                    <a:pt x="94" y="26"/>
                                    <a:pt x="91" y="26"/>
                                    <a:pt x="91" y="26"/>
                                  </a:cubicBezTo>
                                  <a:cubicBezTo>
                                    <a:pt x="91" y="26"/>
                                    <a:pt x="91" y="17"/>
                                    <a:pt x="91" y="17"/>
                                  </a:cubicBezTo>
                                  <a:cubicBezTo>
                                    <a:pt x="91" y="17"/>
                                    <a:pt x="86" y="21"/>
                                    <a:pt x="86" y="21"/>
                                  </a:cubicBezTo>
                                  <a:cubicBezTo>
                                    <a:pt x="86" y="21"/>
                                    <a:pt x="86" y="21"/>
                                    <a:pt x="86" y="21"/>
                                  </a:cubicBezTo>
                                  <a:cubicBezTo>
                                    <a:pt x="86" y="21"/>
                                    <a:pt x="82" y="26"/>
                                    <a:pt x="82" y="26"/>
                                  </a:cubicBezTo>
                                  <a:cubicBezTo>
                                    <a:pt x="82" y="26"/>
                                    <a:pt x="82" y="21"/>
                                    <a:pt x="82" y="21"/>
                                  </a:cubicBezTo>
                                  <a:cubicBezTo>
                                    <a:pt x="82" y="21"/>
                                    <a:pt x="79" y="17"/>
                                    <a:pt x="79" y="17"/>
                                  </a:cubicBezTo>
                                  <a:cubicBezTo>
                                    <a:pt x="79" y="17"/>
                                    <a:pt x="79" y="26"/>
                                    <a:pt x="79" y="26"/>
                                  </a:cubicBezTo>
                                  <a:cubicBezTo>
                                    <a:pt x="79" y="26"/>
                                    <a:pt x="74" y="26"/>
                                    <a:pt x="74" y="26"/>
                                  </a:cubicBezTo>
                                  <a:cubicBezTo>
                                    <a:pt x="74" y="26"/>
                                    <a:pt x="74" y="21"/>
                                    <a:pt x="74" y="21"/>
                                  </a:cubicBezTo>
                                  <a:cubicBezTo>
                                    <a:pt x="74" y="21"/>
                                    <a:pt x="71" y="26"/>
                                    <a:pt x="71" y="26"/>
                                  </a:cubicBezTo>
                                  <a:cubicBezTo>
                                    <a:pt x="71" y="26"/>
                                    <a:pt x="71" y="21"/>
                                    <a:pt x="71" y="21"/>
                                  </a:cubicBezTo>
                                  <a:cubicBezTo>
                                    <a:pt x="71" y="21"/>
                                    <a:pt x="65" y="26"/>
                                    <a:pt x="65" y="26"/>
                                  </a:cubicBezTo>
                                  <a:cubicBezTo>
                                    <a:pt x="65" y="26"/>
                                    <a:pt x="65" y="21"/>
                                    <a:pt x="65" y="21"/>
                                  </a:cubicBezTo>
                                  <a:cubicBezTo>
                                    <a:pt x="65" y="21"/>
                                    <a:pt x="62" y="26"/>
                                    <a:pt x="62" y="26"/>
                                  </a:cubicBezTo>
                                  <a:cubicBezTo>
                                    <a:pt x="62" y="26"/>
                                    <a:pt x="62" y="17"/>
                                    <a:pt x="62" y="17"/>
                                  </a:cubicBezTo>
                                  <a:cubicBezTo>
                                    <a:pt x="62" y="17"/>
                                    <a:pt x="62" y="21"/>
                                    <a:pt x="62" y="21"/>
                                  </a:cubicBezTo>
                                  <a:cubicBezTo>
                                    <a:pt x="62" y="21"/>
                                    <a:pt x="59" y="17"/>
                                    <a:pt x="59" y="17"/>
                                  </a:cubicBezTo>
                                  <a:cubicBezTo>
                                    <a:pt x="59" y="17"/>
                                    <a:pt x="53" y="21"/>
                                    <a:pt x="53" y="21"/>
                                  </a:cubicBezTo>
                                  <a:cubicBezTo>
                                    <a:pt x="53" y="21"/>
                                    <a:pt x="53" y="21"/>
                                    <a:pt x="53" y="21"/>
                                  </a:cubicBezTo>
                                  <a:cubicBezTo>
                                    <a:pt x="53" y="21"/>
                                    <a:pt x="50" y="21"/>
                                    <a:pt x="50" y="21"/>
                                  </a:cubicBezTo>
                                  <a:cubicBezTo>
                                    <a:pt x="50" y="21"/>
                                    <a:pt x="50" y="17"/>
                                    <a:pt x="50" y="17"/>
                                  </a:cubicBezTo>
                                  <a:cubicBezTo>
                                    <a:pt x="50" y="17"/>
                                    <a:pt x="45" y="17"/>
                                    <a:pt x="45" y="17"/>
                                  </a:cubicBezTo>
                                  <a:cubicBezTo>
                                    <a:pt x="45" y="17"/>
                                    <a:pt x="45" y="21"/>
                                    <a:pt x="45" y="21"/>
                                  </a:cubicBezTo>
                                  <a:cubicBezTo>
                                    <a:pt x="45" y="21"/>
                                    <a:pt x="41" y="26"/>
                                    <a:pt x="41" y="26"/>
                                  </a:cubicBezTo>
                                  <a:cubicBezTo>
                                    <a:pt x="41" y="26"/>
                                    <a:pt x="41" y="21"/>
                                    <a:pt x="41" y="21"/>
                                  </a:cubicBezTo>
                                  <a:cubicBezTo>
                                    <a:pt x="41" y="21"/>
                                    <a:pt x="41" y="21"/>
                                    <a:pt x="41" y="21"/>
                                  </a:cubicBezTo>
                                  <a:cubicBezTo>
                                    <a:pt x="41" y="21"/>
                                    <a:pt x="38" y="21"/>
                                    <a:pt x="38" y="21"/>
                                  </a:cubicBezTo>
                                  <a:cubicBezTo>
                                    <a:pt x="38" y="21"/>
                                    <a:pt x="38" y="21"/>
                                    <a:pt x="38" y="21"/>
                                  </a:cubicBezTo>
                                  <a:cubicBezTo>
                                    <a:pt x="38" y="21"/>
                                    <a:pt x="33" y="21"/>
                                    <a:pt x="33" y="21"/>
                                  </a:cubicBezTo>
                                  <a:cubicBezTo>
                                    <a:pt x="33" y="21"/>
                                    <a:pt x="33" y="21"/>
                                    <a:pt x="33" y="21"/>
                                  </a:cubicBezTo>
                                  <a:cubicBezTo>
                                    <a:pt x="33" y="21"/>
                                    <a:pt x="33" y="26"/>
                                    <a:pt x="33" y="26"/>
                                  </a:cubicBezTo>
                                  <a:cubicBezTo>
                                    <a:pt x="33" y="26"/>
                                    <a:pt x="29" y="21"/>
                                    <a:pt x="29" y="21"/>
                                  </a:cubicBezTo>
                                  <a:cubicBezTo>
                                    <a:pt x="29" y="21"/>
                                    <a:pt x="25" y="21"/>
                                    <a:pt x="25" y="21"/>
                                  </a:cubicBezTo>
                                  <a:cubicBezTo>
                                    <a:pt x="25" y="21"/>
                                    <a:pt x="25" y="21"/>
                                    <a:pt x="25" y="21"/>
                                  </a:cubicBezTo>
                                  <a:cubicBezTo>
                                    <a:pt x="25" y="21"/>
                                    <a:pt x="21" y="26"/>
                                    <a:pt x="21" y="26"/>
                                  </a:cubicBezTo>
                                  <a:cubicBezTo>
                                    <a:pt x="21" y="26"/>
                                    <a:pt x="17" y="26"/>
                                    <a:pt x="17" y="26"/>
                                  </a:cubicBezTo>
                                  <a:cubicBezTo>
                                    <a:pt x="17" y="26"/>
                                    <a:pt x="17" y="21"/>
                                    <a:pt x="17" y="21"/>
                                  </a:cubicBezTo>
                                  <a:cubicBezTo>
                                    <a:pt x="17" y="21"/>
                                    <a:pt x="17" y="0"/>
                                    <a:pt x="17" y="0"/>
                                  </a:cubicBezTo>
                                  <a:cubicBezTo>
                                    <a:pt x="17" y="0"/>
                                    <a:pt x="12" y="21"/>
                                    <a:pt x="12" y="21"/>
                                  </a:cubicBezTo>
                                  <a:cubicBezTo>
                                    <a:pt x="12" y="21"/>
                                    <a:pt x="12" y="26"/>
                                    <a:pt x="12" y="26"/>
                                  </a:cubicBezTo>
                                  <a:cubicBezTo>
                                    <a:pt x="12" y="26"/>
                                    <a:pt x="9" y="21"/>
                                    <a:pt x="9" y="21"/>
                                  </a:cubicBezTo>
                                  <a:cubicBezTo>
                                    <a:pt x="9" y="21"/>
                                    <a:pt x="9" y="21"/>
                                    <a:pt x="9" y="21"/>
                                  </a:cubicBezTo>
                                  <a:cubicBezTo>
                                    <a:pt x="9" y="21"/>
                                    <a:pt x="4" y="26"/>
                                    <a:pt x="4" y="26"/>
                                  </a:cubicBezTo>
                                  <a:cubicBezTo>
                                    <a:pt x="4" y="26"/>
                                    <a:pt x="4" y="26"/>
                                    <a:pt x="4" y="26"/>
                                  </a:cubicBezTo>
                                  <a:cubicBezTo>
                                    <a:pt x="4" y="26"/>
                                    <a:pt x="0" y="21"/>
                                    <a:pt x="0" y="21"/>
                                  </a:cubicBezTo>
                                  <a:cubicBezTo>
                                    <a:pt x="0" y="21"/>
                                    <a:pt x="0" y="26"/>
                                    <a:pt x="0" y="26"/>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615" name="Freeform 244"/>
                          <wps:cNvSpPr>
                            <a:spLocks/>
                          </wps:cNvSpPr>
                          <wps:spPr bwMode="auto">
                            <a:xfrm>
                              <a:off x="2994" y="2635"/>
                              <a:ext cx="249" cy="12"/>
                            </a:xfrm>
                            <a:custGeom>
                              <a:avLst/>
                              <a:gdLst>
                                <a:gd name="T0" fmla="*/ 246 w 249"/>
                                <a:gd name="T1" fmla="*/ 4 h 12"/>
                                <a:gd name="T2" fmla="*/ 241 w 249"/>
                                <a:gd name="T3" fmla="*/ 0 h 12"/>
                                <a:gd name="T4" fmla="*/ 233 w 249"/>
                                <a:gd name="T5" fmla="*/ 9 h 12"/>
                                <a:gd name="T6" fmla="*/ 229 w 249"/>
                                <a:gd name="T7" fmla="*/ 4 h 12"/>
                                <a:gd name="T8" fmla="*/ 220 w 249"/>
                                <a:gd name="T9" fmla="*/ 0 h 12"/>
                                <a:gd name="T10" fmla="*/ 217 w 249"/>
                                <a:gd name="T11" fmla="*/ 4 h 12"/>
                                <a:gd name="T12" fmla="*/ 212 w 249"/>
                                <a:gd name="T13" fmla="*/ 4 h 12"/>
                                <a:gd name="T14" fmla="*/ 205 w 249"/>
                                <a:gd name="T15" fmla="*/ 4 h 12"/>
                                <a:gd name="T16" fmla="*/ 200 w 249"/>
                                <a:gd name="T17" fmla="*/ 9 h 12"/>
                                <a:gd name="T18" fmla="*/ 192 w 249"/>
                                <a:gd name="T19" fmla="*/ 9 h 12"/>
                                <a:gd name="T20" fmla="*/ 188 w 249"/>
                                <a:gd name="T21" fmla="*/ 4 h 12"/>
                                <a:gd name="T22" fmla="*/ 180 w 249"/>
                                <a:gd name="T23" fmla="*/ 9 h 12"/>
                                <a:gd name="T24" fmla="*/ 175 w 249"/>
                                <a:gd name="T25" fmla="*/ 4 h 12"/>
                                <a:gd name="T26" fmla="*/ 167 w 249"/>
                                <a:gd name="T27" fmla="*/ 4 h 12"/>
                                <a:gd name="T28" fmla="*/ 159 w 249"/>
                                <a:gd name="T29" fmla="*/ 4 h 12"/>
                                <a:gd name="T30" fmla="*/ 155 w 249"/>
                                <a:gd name="T31" fmla="*/ 9 h 12"/>
                                <a:gd name="T32" fmla="*/ 150 w 249"/>
                                <a:gd name="T33" fmla="*/ 4 h 12"/>
                                <a:gd name="T34" fmla="*/ 143 w 249"/>
                                <a:gd name="T35" fmla="*/ 4 h 12"/>
                                <a:gd name="T36" fmla="*/ 138 w 249"/>
                                <a:gd name="T37" fmla="*/ 4 h 12"/>
                                <a:gd name="T38" fmla="*/ 135 w 249"/>
                                <a:gd name="T39" fmla="*/ 9 h 12"/>
                                <a:gd name="T40" fmla="*/ 126 w 249"/>
                                <a:gd name="T41" fmla="*/ 0 h 12"/>
                                <a:gd name="T42" fmla="*/ 122 w 249"/>
                                <a:gd name="T43" fmla="*/ 0 h 12"/>
                                <a:gd name="T44" fmla="*/ 114 w 249"/>
                                <a:gd name="T45" fmla="*/ 4 h 12"/>
                                <a:gd name="T46" fmla="*/ 109 w 249"/>
                                <a:gd name="T47" fmla="*/ 4 h 12"/>
                                <a:gd name="T48" fmla="*/ 102 w 249"/>
                                <a:gd name="T49" fmla="*/ 4 h 12"/>
                                <a:gd name="T50" fmla="*/ 97 w 249"/>
                                <a:gd name="T51" fmla="*/ 9 h 12"/>
                                <a:gd name="T52" fmla="*/ 94 w 249"/>
                                <a:gd name="T53" fmla="*/ 4 h 12"/>
                                <a:gd name="T54" fmla="*/ 85 w 249"/>
                                <a:gd name="T55" fmla="*/ 0 h 12"/>
                                <a:gd name="T56" fmla="*/ 77 w 249"/>
                                <a:gd name="T57" fmla="*/ 4 h 12"/>
                                <a:gd name="T58" fmla="*/ 73 w 249"/>
                                <a:gd name="T59" fmla="*/ 4 h 12"/>
                                <a:gd name="T60" fmla="*/ 68 w 249"/>
                                <a:gd name="T61" fmla="*/ 9 h 12"/>
                                <a:gd name="T62" fmla="*/ 61 w 249"/>
                                <a:gd name="T63" fmla="*/ 9 h 12"/>
                                <a:gd name="T64" fmla="*/ 56 w 249"/>
                                <a:gd name="T65" fmla="*/ 0 h 12"/>
                                <a:gd name="T66" fmla="*/ 47 w 249"/>
                                <a:gd name="T67" fmla="*/ 0 h 12"/>
                                <a:gd name="T68" fmla="*/ 44 w 249"/>
                                <a:gd name="T69" fmla="*/ 9 h 12"/>
                                <a:gd name="T70" fmla="*/ 35 w 249"/>
                                <a:gd name="T71" fmla="*/ 0 h 12"/>
                                <a:gd name="T72" fmla="*/ 32 w 249"/>
                                <a:gd name="T73" fmla="*/ 4 h 12"/>
                                <a:gd name="T74" fmla="*/ 23 w 249"/>
                                <a:gd name="T75" fmla="*/ 4 h 12"/>
                                <a:gd name="T76" fmla="*/ 20 w 249"/>
                                <a:gd name="T77" fmla="*/ 9 h 12"/>
                                <a:gd name="T78" fmla="*/ 15 w 249"/>
                                <a:gd name="T79" fmla="*/ 9 h 12"/>
                                <a:gd name="T80" fmla="*/ 6 w 249"/>
                                <a:gd name="T81" fmla="*/ 9 h 12"/>
                                <a:gd name="T82" fmla="*/ 3 w 249"/>
                                <a:gd name="T83" fmla="*/ 4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49" h="12">
                                  <a:moveTo>
                                    <a:pt x="249" y="9"/>
                                  </a:moveTo>
                                  <a:cubicBezTo>
                                    <a:pt x="249" y="9"/>
                                    <a:pt x="249" y="4"/>
                                    <a:pt x="249" y="4"/>
                                  </a:cubicBezTo>
                                  <a:cubicBezTo>
                                    <a:pt x="249" y="4"/>
                                    <a:pt x="246" y="4"/>
                                    <a:pt x="246" y="4"/>
                                  </a:cubicBezTo>
                                  <a:cubicBezTo>
                                    <a:pt x="246" y="4"/>
                                    <a:pt x="246" y="9"/>
                                    <a:pt x="246" y="9"/>
                                  </a:cubicBezTo>
                                  <a:cubicBezTo>
                                    <a:pt x="246" y="9"/>
                                    <a:pt x="241" y="4"/>
                                    <a:pt x="241" y="4"/>
                                  </a:cubicBezTo>
                                  <a:cubicBezTo>
                                    <a:pt x="241" y="4"/>
                                    <a:pt x="241" y="0"/>
                                    <a:pt x="241" y="0"/>
                                  </a:cubicBezTo>
                                  <a:cubicBezTo>
                                    <a:pt x="241" y="0"/>
                                    <a:pt x="237" y="4"/>
                                    <a:pt x="237" y="4"/>
                                  </a:cubicBezTo>
                                  <a:cubicBezTo>
                                    <a:pt x="237" y="4"/>
                                    <a:pt x="237" y="9"/>
                                    <a:pt x="237" y="9"/>
                                  </a:cubicBezTo>
                                  <a:cubicBezTo>
                                    <a:pt x="237" y="9"/>
                                    <a:pt x="233" y="9"/>
                                    <a:pt x="233" y="9"/>
                                  </a:cubicBezTo>
                                  <a:cubicBezTo>
                                    <a:pt x="233" y="9"/>
                                    <a:pt x="233" y="4"/>
                                    <a:pt x="233" y="4"/>
                                  </a:cubicBezTo>
                                  <a:cubicBezTo>
                                    <a:pt x="233" y="4"/>
                                    <a:pt x="229" y="9"/>
                                    <a:pt x="229" y="9"/>
                                  </a:cubicBezTo>
                                  <a:cubicBezTo>
                                    <a:pt x="229" y="9"/>
                                    <a:pt x="229" y="4"/>
                                    <a:pt x="229" y="4"/>
                                  </a:cubicBezTo>
                                  <a:cubicBezTo>
                                    <a:pt x="229" y="4"/>
                                    <a:pt x="225" y="4"/>
                                    <a:pt x="225" y="4"/>
                                  </a:cubicBezTo>
                                  <a:cubicBezTo>
                                    <a:pt x="225" y="4"/>
                                    <a:pt x="225" y="0"/>
                                    <a:pt x="225" y="0"/>
                                  </a:cubicBezTo>
                                  <a:cubicBezTo>
                                    <a:pt x="225" y="0"/>
                                    <a:pt x="220" y="0"/>
                                    <a:pt x="220" y="0"/>
                                  </a:cubicBezTo>
                                  <a:cubicBezTo>
                                    <a:pt x="220" y="0"/>
                                    <a:pt x="220" y="9"/>
                                    <a:pt x="220" y="9"/>
                                  </a:cubicBezTo>
                                  <a:cubicBezTo>
                                    <a:pt x="220" y="9"/>
                                    <a:pt x="217" y="9"/>
                                    <a:pt x="217" y="9"/>
                                  </a:cubicBezTo>
                                  <a:cubicBezTo>
                                    <a:pt x="217" y="9"/>
                                    <a:pt x="217" y="4"/>
                                    <a:pt x="217" y="4"/>
                                  </a:cubicBezTo>
                                  <a:cubicBezTo>
                                    <a:pt x="217" y="4"/>
                                    <a:pt x="212" y="4"/>
                                    <a:pt x="212" y="4"/>
                                  </a:cubicBezTo>
                                  <a:cubicBezTo>
                                    <a:pt x="212" y="4"/>
                                    <a:pt x="212" y="9"/>
                                    <a:pt x="212" y="9"/>
                                  </a:cubicBezTo>
                                  <a:cubicBezTo>
                                    <a:pt x="212" y="9"/>
                                    <a:pt x="212" y="4"/>
                                    <a:pt x="212" y="4"/>
                                  </a:cubicBezTo>
                                  <a:cubicBezTo>
                                    <a:pt x="212" y="4"/>
                                    <a:pt x="208" y="0"/>
                                    <a:pt x="208" y="0"/>
                                  </a:cubicBezTo>
                                  <a:cubicBezTo>
                                    <a:pt x="208" y="0"/>
                                    <a:pt x="208" y="0"/>
                                    <a:pt x="208" y="0"/>
                                  </a:cubicBezTo>
                                  <a:cubicBezTo>
                                    <a:pt x="208" y="0"/>
                                    <a:pt x="205" y="4"/>
                                    <a:pt x="205" y="4"/>
                                  </a:cubicBezTo>
                                  <a:cubicBezTo>
                                    <a:pt x="205" y="4"/>
                                    <a:pt x="200" y="4"/>
                                    <a:pt x="200" y="4"/>
                                  </a:cubicBezTo>
                                  <a:cubicBezTo>
                                    <a:pt x="200" y="4"/>
                                    <a:pt x="200" y="9"/>
                                    <a:pt x="200" y="9"/>
                                  </a:cubicBezTo>
                                  <a:cubicBezTo>
                                    <a:pt x="200" y="9"/>
                                    <a:pt x="200" y="9"/>
                                    <a:pt x="200" y="9"/>
                                  </a:cubicBezTo>
                                  <a:cubicBezTo>
                                    <a:pt x="200" y="9"/>
                                    <a:pt x="196" y="4"/>
                                    <a:pt x="196" y="4"/>
                                  </a:cubicBezTo>
                                  <a:cubicBezTo>
                                    <a:pt x="196" y="4"/>
                                    <a:pt x="196" y="4"/>
                                    <a:pt x="196" y="4"/>
                                  </a:cubicBezTo>
                                  <a:cubicBezTo>
                                    <a:pt x="196" y="4"/>
                                    <a:pt x="192" y="9"/>
                                    <a:pt x="192" y="9"/>
                                  </a:cubicBezTo>
                                  <a:cubicBezTo>
                                    <a:pt x="192" y="9"/>
                                    <a:pt x="192" y="9"/>
                                    <a:pt x="192" y="9"/>
                                  </a:cubicBezTo>
                                  <a:cubicBezTo>
                                    <a:pt x="192" y="9"/>
                                    <a:pt x="188" y="4"/>
                                    <a:pt x="188" y="4"/>
                                  </a:cubicBezTo>
                                  <a:cubicBezTo>
                                    <a:pt x="188" y="4"/>
                                    <a:pt x="188" y="4"/>
                                    <a:pt x="188" y="4"/>
                                  </a:cubicBezTo>
                                  <a:cubicBezTo>
                                    <a:pt x="188" y="4"/>
                                    <a:pt x="184" y="9"/>
                                    <a:pt x="184" y="9"/>
                                  </a:cubicBezTo>
                                  <a:cubicBezTo>
                                    <a:pt x="184" y="9"/>
                                    <a:pt x="180" y="0"/>
                                    <a:pt x="180" y="0"/>
                                  </a:cubicBezTo>
                                  <a:cubicBezTo>
                                    <a:pt x="180" y="0"/>
                                    <a:pt x="180" y="9"/>
                                    <a:pt x="180" y="9"/>
                                  </a:cubicBezTo>
                                  <a:cubicBezTo>
                                    <a:pt x="180" y="9"/>
                                    <a:pt x="180" y="9"/>
                                    <a:pt x="180" y="9"/>
                                  </a:cubicBezTo>
                                  <a:cubicBezTo>
                                    <a:pt x="180" y="9"/>
                                    <a:pt x="175" y="4"/>
                                    <a:pt x="175" y="4"/>
                                  </a:cubicBezTo>
                                  <a:cubicBezTo>
                                    <a:pt x="175" y="4"/>
                                    <a:pt x="175" y="4"/>
                                    <a:pt x="175" y="4"/>
                                  </a:cubicBezTo>
                                  <a:cubicBezTo>
                                    <a:pt x="175" y="4"/>
                                    <a:pt x="171" y="12"/>
                                    <a:pt x="171" y="12"/>
                                  </a:cubicBezTo>
                                  <a:cubicBezTo>
                                    <a:pt x="171" y="12"/>
                                    <a:pt x="167" y="4"/>
                                    <a:pt x="167" y="4"/>
                                  </a:cubicBezTo>
                                  <a:cubicBezTo>
                                    <a:pt x="167" y="4"/>
                                    <a:pt x="167" y="4"/>
                                    <a:pt x="167" y="4"/>
                                  </a:cubicBezTo>
                                  <a:cubicBezTo>
                                    <a:pt x="167" y="4"/>
                                    <a:pt x="167" y="4"/>
                                    <a:pt x="167" y="4"/>
                                  </a:cubicBezTo>
                                  <a:cubicBezTo>
                                    <a:pt x="167" y="4"/>
                                    <a:pt x="163" y="4"/>
                                    <a:pt x="163" y="4"/>
                                  </a:cubicBezTo>
                                  <a:cubicBezTo>
                                    <a:pt x="163" y="4"/>
                                    <a:pt x="159" y="4"/>
                                    <a:pt x="159" y="4"/>
                                  </a:cubicBezTo>
                                  <a:cubicBezTo>
                                    <a:pt x="159" y="4"/>
                                    <a:pt x="159" y="4"/>
                                    <a:pt x="159" y="4"/>
                                  </a:cubicBezTo>
                                  <a:cubicBezTo>
                                    <a:pt x="159" y="4"/>
                                    <a:pt x="159" y="4"/>
                                    <a:pt x="159" y="4"/>
                                  </a:cubicBezTo>
                                  <a:cubicBezTo>
                                    <a:pt x="159" y="4"/>
                                    <a:pt x="155" y="9"/>
                                    <a:pt x="155" y="9"/>
                                  </a:cubicBezTo>
                                  <a:cubicBezTo>
                                    <a:pt x="155" y="9"/>
                                    <a:pt x="155" y="0"/>
                                    <a:pt x="155" y="0"/>
                                  </a:cubicBezTo>
                                  <a:cubicBezTo>
                                    <a:pt x="155" y="0"/>
                                    <a:pt x="150" y="9"/>
                                    <a:pt x="150" y="9"/>
                                  </a:cubicBezTo>
                                  <a:cubicBezTo>
                                    <a:pt x="150" y="9"/>
                                    <a:pt x="150" y="4"/>
                                    <a:pt x="150" y="4"/>
                                  </a:cubicBezTo>
                                  <a:cubicBezTo>
                                    <a:pt x="150" y="4"/>
                                    <a:pt x="147" y="4"/>
                                    <a:pt x="147" y="4"/>
                                  </a:cubicBezTo>
                                  <a:cubicBezTo>
                                    <a:pt x="147" y="4"/>
                                    <a:pt x="147" y="0"/>
                                    <a:pt x="147" y="0"/>
                                  </a:cubicBezTo>
                                  <a:cubicBezTo>
                                    <a:pt x="147" y="0"/>
                                    <a:pt x="143" y="4"/>
                                    <a:pt x="143" y="4"/>
                                  </a:cubicBezTo>
                                  <a:cubicBezTo>
                                    <a:pt x="143" y="4"/>
                                    <a:pt x="143" y="4"/>
                                    <a:pt x="143" y="4"/>
                                  </a:cubicBezTo>
                                  <a:cubicBezTo>
                                    <a:pt x="143" y="4"/>
                                    <a:pt x="138" y="4"/>
                                    <a:pt x="138" y="4"/>
                                  </a:cubicBezTo>
                                  <a:cubicBezTo>
                                    <a:pt x="138" y="4"/>
                                    <a:pt x="138" y="4"/>
                                    <a:pt x="138" y="4"/>
                                  </a:cubicBezTo>
                                  <a:cubicBezTo>
                                    <a:pt x="138" y="4"/>
                                    <a:pt x="138" y="0"/>
                                    <a:pt x="138" y="0"/>
                                  </a:cubicBezTo>
                                  <a:cubicBezTo>
                                    <a:pt x="138" y="0"/>
                                    <a:pt x="135" y="4"/>
                                    <a:pt x="135" y="4"/>
                                  </a:cubicBezTo>
                                  <a:cubicBezTo>
                                    <a:pt x="135" y="4"/>
                                    <a:pt x="135" y="9"/>
                                    <a:pt x="135" y="9"/>
                                  </a:cubicBezTo>
                                  <a:cubicBezTo>
                                    <a:pt x="135" y="9"/>
                                    <a:pt x="130" y="4"/>
                                    <a:pt x="130" y="4"/>
                                  </a:cubicBezTo>
                                  <a:cubicBezTo>
                                    <a:pt x="130" y="4"/>
                                    <a:pt x="126" y="0"/>
                                    <a:pt x="126" y="0"/>
                                  </a:cubicBezTo>
                                  <a:cubicBezTo>
                                    <a:pt x="126" y="0"/>
                                    <a:pt x="126" y="0"/>
                                    <a:pt x="126" y="0"/>
                                  </a:cubicBezTo>
                                  <a:cubicBezTo>
                                    <a:pt x="126" y="0"/>
                                    <a:pt x="126" y="4"/>
                                    <a:pt x="126" y="4"/>
                                  </a:cubicBezTo>
                                  <a:cubicBezTo>
                                    <a:pt x="126" y="4"/>
                                    <a:pt x="122" y="12"/>
                                    <a:pt x="122" y="12"/>
                                  </a:cubicBezTo>
                                  <a:cubicBezTo>
                                    <a:pt x="122" y="12"/>
                                    <a:pt x="122" y="0"/>
                                    <a:pt x="122" y="0"/>
                                  </a:cubicBezTo>
                                  <a:cubicBezTo>
                                    <a:pt x="122" y="0"/>
                                    <a:pt x="118" y="0"/>
                                    <a:pt x="118" y="0"/>
                                  </a:cubicBezTo>
                                  <a:cubicBezTo>
                                    <a:pt x="118" y="0"/>
                                    <a:pt x="118" y="4"/>
                                    <a:pt x="118" y="4"/>
                                  </a:cubicBezTo>
                                  <a:cubicBezTo>
                                    <a:pt x="118" y="4"/>
                                    <a:pt x="114" y="4"/>
                                    <a:pt x="114" y="4"/>
                                  </a:cubicBezTo>
                                  <a:cubicBezTo>
                                    <a:pt x="114" y="4"/>
                                    <a:pt x="114" y="9"/>
                                    <a:pt x="114" y="9"/>
                                  </a:cubicBezTo>
                                  <a:cubicBezTo>
                                    <a:pt x="114" y="9"/>
                                    <a:pt x="109" y="4"/>
                                    <a:pt x="109" y="4"/>
                                  </a:cubicBezTo>
                                  <a:cubicBezTo>
                                    <a:pt x="109" y="4"/>
                                    <a:pt x="109" y="4"/>
                                    <a:pt x="109" y="4"/>
                                  </a:cubicBezTo>
                                  <a:cubicBezTo>
                                    <a:pt x="109" y="4"/>
                                    <a:pt x="106" y="9"/>
                                    <a:pt x="106" y="9"/>
                                  </a:cubicBezTo>
                                  <a:cubicBezTo>
                                    <a:pt x="106" y="9"/>
                                    <a:pt x="106" y="4"/>
                                    <a:pt x="106" y="4"/>
                                  </a:cubicBezTo>
                                  <a:cubicBezTo>
                                    <a:pt x="106" y="4"/>
                                    <a:pt x="102" y="4"/>
                                    <a:pt x="102" y="4"/>
                                  </a:cubicBezTo>
                                  <a:cubicBezTo>
                                    <a:pt x="102" y="4"/>
                                    <a:pt x="102" y="9"/>
                                    <a:pt x="102" y="9"/>
                                  </a:cubicBezTo>
                                  <a:cubicBezTo>
                                    <a:pt x="102" y="9"/>
                                    <a:pt x="97" y="0"/>
                                    <a:pt x="97" y="0"/>
                                  </a:cubicBezTo>
                                  <a:cubicBezTo>
                                    <a:pt x="97" y="0"/>
                                    <a:pt x="97" y="9"/>
                                    <a:pt x="97" y="9"/>
                                  </a:cubicBezTo>
                                  <a:cubicBezTo>
                                    <a:pt x="97" y="9"/>
                                    <a:pt x="94" y="9"/>
                                    <a:pt x="94" y="9"/>
                                  </a:cubicBezTo>
                                  <a:cubicBezTo>
                                    <a:pt x="94" y="9"/>
                                    <a:pt x="94" y="0"/>
                                    <a:pt x="94" y="0"/>
                                  </a:cubicBezTo>
                                  <a:cubicBezTo>
                                    <a:pt x="94" y="0"/>
                                    <a:pt x="94" y="4"/>
                                    <a:pt x="94" y="4"/>
                                  </a:cubicBezTo>
                                  <a:cubicBezTo>
                                    <a:pt x="94" y="4"/>
                                    <a:pt x="89" y="12"/>
                                    <a:pt x="89" y="12"/>
                                  </a:cubicBezTo>
                                  <a:cubicBezTo>
                                    <a:pt x="89" y="12"/>
                                    <a:pt x="89" y="4"/>
                                    <a:pt x="89" y="4"/>
                                  </a:cubicBezTo>
                                  <a:cubicBezTo>
                                    <a:pt x="89" y="4"/>
                                    <a:pt x="85" y="0"/>
                                    <a:pt x="85" y="0"/>
                                  </a:cubicBezTo>
                                  <a:cubicBezTo>
                                    <a:pt x="85" y="0"/>
                                    <a:pt x="85" y="4"/>
                                    <a:pt x="85" y="4"/>
                                  </a:cubicBezTo>
                                  <a:cubicBezTo>
                                    <a:pt x="85" y="4"/>
                                    <a:pt x="82" y="9"/>
                                    <a:pt x="82" y="9"/>
                                  </a:cubicBezTo>
                                  <a:cubicBezTo>
                                    <a:pt x="82" y="9"/>
                                    <a:pt x="77" y="4"/>
                                    <a:pt x="77" y="4"/>
                                  </a:cubicBezTo>
                                  <a:cubicBezTo>
                                    <a:pt x="77" y="4"/>
                                    <a:pt x="77" y="9"/>
                                    <a:pt x="77" y="9"/>
                                  </a:cubicBezTo>
                                  <a:cubicBezTo>
                                    <a:pt x="77" y="9"/>
                                    <a:pt x="73" y="9"/>
                                    <a:pt x="73" y="9"/>
                                  </a:cubicBezTo>
                                  <a:cubicBezTo>
                                    <a:pt x="73" y="9"/>
                                    <a:pt x="73" y="4"/>
                                    <a:pt x="73" y="4"/>
                                  </a:cubicBezTo>
                                  <a:cubicBezTo>
                                    <a:pt x="73" y="4"/>
                                    <a:pt x="73" y="0"/>
                                    <a:pt x="73" y="0"/>
                                  </a:cubicBezTo>
                                  <a:cubicBezTo>
                                    <a:pt x="73" y="0"/>
                                    <a:pt x="68" y="9"/>
                                    <a:pt x="68" y="9"/>
                                  </a:cubicBezTo>
                                  <a:cubicBezTo>
                                    <a:pt x="68" y="9"/>
                                    <a:pt x="68" y="9"/>
                                    <a:pt x="68" y="9"/>
                                  </a:cubicBezTo>
                                  <a:cubicBezTo>
                                    <a:pt x="68" y="9"/>
                                    <a:pt x="65" y="0"/>
                                    <a:pt x="65" y="0"/>
                                  </a:cubicBezTo>
                                  <a:cubicBezTo>
                                    <a:pt x="65" y="0"/>
                                    <a:pt x="65" y="0"/>
                                    <a:pt x="65" y="0"/>
                                  </a:cubicBezTo>
                                  <a:cubicBezTo>
                                    <a:pt x="65" y="0"/>
                                    <a:pt x="61" y="9"/>
                                    <a:pt x="61" y="9"/>
                                  </a:cubicBezTo>
                                  <a:cubicBezTo>
                                    <a:pt x="61" y="9"/>
                                    <a:pt x="56" y="9"/>
                                    <a:pt x="56" y="9"/>
                                  </a:cubicBezTo>
                                  <a:cubicBezTo>
                                    <a:pt x="56" y="9"/>
                                    <a:pt x="56" y="4"/>
                                    <a:pt x="56" y="4"/>
                                  </a:cubicBezTo>
                                  <a:cubicBezTo>
                                    <a:pt x="56" y="4"/>
                                    <a:pt x="56" y="0"/>
                                    <a:pt x="56" y="0"/>
                                  </a:cubicBezTo>
                                  <a:cubicBezTo>
                                    <a:pt x="56" y="0"/>
                                    <a:pt x="53" y="9"/>
                                    <a:pt x="53" y="9"/>
                                  </a:cubicBezTo>
                                  <a:cubicBezTo>
                                    <a:pt x="53" y="9"/>
                                    <a:pt x="53" y="9"/>
                                    <a:pt x="53" y="9"/>
                                  </a:cubicBezTo>
                                  <a:cubicBezTo>
                                    <a:pt x="53" y="9"/>
                                    <a:pt x="47" y="0"/>
                                    <a:pt x="47" y="0"/>
                                  </a:cubicBezTo>
                                  <a:cubicBezTo>
                                    <a:pt x="47" y="0"/>
                                    <a:pt x="47" y="0"/>
                                    <a:pt x="47" y="0"/>
                                  </a:cubicBezTo>
                                  <a:cubicBezTo>
                                    <a:pt x="47" y="0"/>
                                    <a:pt x="44" y="9"/>
                                    <a:pt x="44" y="9"/>
                                  </a:cubicBezTo>
                                  <a:cubicBezTo>
                                    <a:pt x="44" y="9"/>
                                    <a:pt x="44" y="9"/>
                                    <a:pt x="44" y="9"/>
                                  </a:cubicBezTo>
                                  <a:cubicBezTo>
                                    <a:pt x="44" y="9"/>
                                    <a:pt x="41" y="4"/>
                                    <a:pt x="41" y="4"/>
                                  </a:cubicBezTo>
                                  <a:cubicBezTo>
                                    <a:pt x="41" y="4"/>
                                    <a:pt x="41" y="12"/>
                                    <a:pt x="41" y="12"/>
                                  </a:cubicBezTo>
                                  <a:cubicBezTo>
                                    <a:pt x="41" y="12"/>
                                    <a:pt x="35" y="0"/>
                                    <a:pt x="35" y="0"/>
                                  </a:cubicBezTo>
                                  <a:cubicBezTo>
                                    <a:pt x="35" y="0"/>
                                    <a:pt x="35" y="4"/>
                                    <a:pt x="35" y="4"/>
                                  </a:cubicBezTo>
                                  <a:cubicBezTo>
                                    <a:pt x="35" y="4"/>
                                    <a:pt x="32" y="9"/>
                                    <a:pt x="32" y="9"/>
                                  </a:cubicBezTo>
                                  <a:cubicBezTo>
                                    <a:pt x="32" y="9"/>
                                    <a:pt x="32" y="4"/>
                                    <a:pt x="32" y="4"/>
                                  </a:cubicBezTo>
                                  <a:cubicBezTo>
                                    <a:pt x="32" y="4"/>
                                    <a:pt x="32" y="9"/>
                                    <a:pt x="32" y="9"/>
                                  </a:cubicBezTo>
                                  <a:cubicBezTo>
                                    <a:pt x="32" y="9"/>
                                    <a:pt x="27" y="9"/>
                                    <a:pt x="27" y="9"/>
                                  </a:cubicBezTo>
                                  <a:cubicBezTo>
                                    <a:pt x="27" y="9"/>
                                    <a:pt x="23" y="4"/>
                                    <a:pt x="23" y="4"/>
                                  </a:cubicBezTo>
                                  <a:cubicBezTo>
                                    <a:pt x="23" y="4"/>
                                    <a:pt x="23" y="4"/>
                                    <a:pt x="23" y="4"/>
                                  </a:cubicBezTo>
                                  <a:cubicBezTo>
                                    <a:pt x="23" y="4"/>
                                    <a:pt x="20" y="9"/>
                                    <a:pt x="20" y="9"/>
                                  </a:cubicBezTo>
                                  <a:cubicBezTo>
                                    <a:pt x="20" y="9"/>
                                    <a:pt x="20" y="9"/>
                                    <a:pt x="20" y="9"/>
                                  </a:cubicBezTo>
                                  <a:cubicBezTo>
                                    <a:pt x="20" y="9"/>
                                    <a:pt x="15" y="4"/>
                                    <a:pt x="15" y="4"/>
                                  </a:cubicBezTo>
                                  <a:cubicBezTo>
                                    <a:pt x="15" y="4"/>
                                    <a:pt x="15" y="4"/>
                                    <a:pt x="15" y="4"/>
                                  </a:cubicBezTo>
                                  <a:cubicBezTo>
                                    <a:pt x="15" y="4"/>
                                    <a:pt x="15" y="9"/>
                                    <a:pt x="15" y="9"/>
                                  </a:cubicBezTo>
                                  <a:cubicBezTo>
                                    <a:pt x="15" y="9"/>
                                    <a:pt x="12" y="4"/>
                                    <a:pt x="12" y="4"/>
                                  </a:cubicBezTo>
                                  <a:cubicBezTo>
                                    <a:pt x="12" y="4"/>
                                    <a:pt x="12" y="12"/>
                                    <a:pt x="12" y="12"/>
                                  </a:cubicBezTo>
                                  <a:cubicBezTo>
                                    <a:pt x="12" y="12"/>
                                    <a:pt x="6" y="9"/>
                                    <a:pt x="6" y="9"/>
                                  </a:cubicBezTo>
                                  <a:cubicBezTo>
                                    <a:pt x="6" y="9"/>
                                    <a:pt x="6" y="4"/>
                                    <a:pt x="6" y="4"/>
                                  </a:cubicBezTo>
                                  <a:cubicBezTo>
                                    <a:pt x="6" y="4"/>
                                    <a:pt x="3" y="4"/>
                                    <a:pt x="3" y="4"/>
                                  </a:cubicBezTo>
                                  <a:cubicBezTo>
                                    <a:pt x="3" y="4"/>
                                    <a:pt x="3" y="4"/>
                                    <a:pt x="3" y="4"/>
                                  </a:cubicBezTo>
                                  <a:cubicBezTo>
                                    <a:pt x="3" y="4"/>
                                    <a:pt x="0" y="9"/>
                                    <a:pt x="0" y="9"/>
                                  </a:cubicBezTo>
                                  <a:cubicBezTo>
                                    <a:pt x="0" y="9"/>
                                    <a:pt x="0" y="4"/>
                                    <a:pt x="0" y="4"/>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616" name="Freeform 245"/>
                          <wps:cNvSpPr>
                            <a:spLocks/>
                          </wps:cNvSpPr>
                          <wps:spPr bwMode="auto">
                            <a:xfrm>
                              <a:off x="2738" y="2632"/>
                              <a:ext cx="256" cy="15"/>
                            </a:xfrm>
                            <a:custGeom>
                              <a:avLst/>
                              <a:gdLst>
                                <a:gd name="T0" fmla="*/ 250 w 256"/>
                                <a:gd name="T1" fmla="*/ 3 h 15"/>
                                <a:gd name="T2" fmla="*/ 247 w 256"/>
                                <a:gd name="T3" fmla="*/ 12 h 15"/>
                                <a:gd name="T4" fmla="*/ 238 w 256"/>
                                <a:gd name="T5" fmla="*/ 12 h 15"/>
                                <a:gd name="T6" fmla="*/ 235 w 256"/>
                                <a:gd name="T7" fmla="*/ 12 h 15"/>
                                <a:gd name="T8" fmla="*/ 226 w 256"/>
                                <a:gd name="T9" fmla="*/ 15 h 15"/>
                                <a:gd name="T10" fmla="*/ 218 w 256"/>
                                <a:gd name="T11" fmla="*/ 3 h 15"/>
                                <a:gd name="T12" fmla="*/ 214 w 256"/>
                                <a:gd name="T13" fmla="*/ 12 h 15"/>
                                <a:gd name="T14" fmla="*/ 209 w 256"/>
                                <a:gd name="T15" fmla="*/ 3 h 15"/>
                                <a:gd name="T16" fmla="*/ 200 w 256"/>
                                <a:gd name="T17" fmla="*/ 12 h 15"/>
                                <a:gd name="T18" fmla="*/ 197 w 256"/>
                                <a:gd name="T19" fmla="*/ 7 h 15"/>
                                <a:gd name="T20" fmla="*/ 188 w 256"/>
                                <a:gd name="T21" fmla="*/ 3 h 15"/>
                                <a:gd name="T22" fmla="*/ 185 w 256"/>
                                <a:gd name="T23" fmla="*/ 12 h 15"/>
                                <a:gd name="T24" fmla="*/ 176 w 256"/>
                                <a:gd name="T25" fmla="*/ 7 h 15"/>
                                <a:gd name="T26" fmla="*/ 173 w 256"/>
                                <a:gd name="T27" fmla="*/ 12 h 15"/>
                                <a:gd name="T28" fmla="*/ 168 w 256"/>
                                <a:gd name="T29" fmla="*/ 12 h 15"/>
                                <a:gd name="T30" fmla="*/ 159 w 256"/>
                                <a:gd name="T31" fmla="*/ 7 h 15"/>
                                <a:gd name="T32" fmla="*/ 153 w 256"/>
                                <a:gd name="T33" fmla="*/ 3 h 15"/>
                                <a:gd name="T34" fmla="*/ 147 w 256"/>
                                <a:gd name="T35" fmla="*/ 12 h 15"/>
                                <a:gd name="T36" fmla="*/ 144 w 256"/>
                                <a:gd name="T37" fmla="*/ 7 h 15"/>
                                <a:gd name="T38" fmla="*/ 135 w 256"/>
                                <a:gd name="T39" fmla="*/ 3 h 15"/>
                                <a:gd name="T40" fmla="*/ 132 w 256"/>
                                <a:gd name="T41" fmla="*/ 3 h 15"/>
                                <a:gd name="T42" fmla="*/ 123 w 256"/>
                                <a:gd name="T43" fmla="*/ 12 h 15"/>
                                <a:gd name="T44" fmla="*/ 118 w 256"/>
                                <a:gd name="T45" fmla="*/ 7 h 15"/>
                                <a:gd name="T46" fmla="*/ 115 w 256"/>
                                <a:gd name="T47" fmla="*/ 12 h 15"/>
                                <a:gd name="T48" fmla="*/ 106 w 256"/>
                                <a:gd name="T49" fmla="*/ 3 h 15"/>
                                <a:gd name="T50" fmla="*/ 103 w 256"/>
                                <a:gd name="T51" fmla="*/ 3 h 15"/>
                                <a:gd name="T52" fmla="*/ 94 w 256"/>
                                <a:gd name="T53" fmla="*/ 3 h 15"/>
                                <a:gd name="T54" fmla="*/ 91 w 256"/>
                                <a:gd name="T55" fmla="*/ 3 h 15"/>
                                <a:gd name="T56" fmla="*/ 82 w 256"/>
                                <a:gd name="T57" fmla="*/ 7 h 15"/>
                                <a:gd name="T58" fmla="*/ 77 w 256"/>
                                <a:gd name="T59" fmla="*/ 12 h 15"/>
                                <a:gd name="T60" fmla="*/ 73 w 256"/>
                                <a:gd name="T61" fmla="*/ 7 h 15"/>
                                <a:gd name="T62" fmla="*/ 65 w 256"/>
                                <a:gd name="T63" fmla="*/ 12 h 15"/>
                                <a:gd name="T64" fmla="*/ 56 w 256"/>
                                <a:gd name="T65" fmla="*/ 7 h 15"/>
                                <a:gd name="T66" fmla="*/ 53 w 256"/>
                                <a:gd name="T67" fmla="*/ 3 h 15"/>
                                <a:gd name="T68" fmla="*/ 44 w 256"/>
                                <a:gd name="T69" fmla="*/ 7 h 15"/>
                                <a:gd name="T70" fmla="*/ 41 w 256"/>
                                <a:gd name="T71" fmla="*/ 7 h 15"/>
                                <a:gd name="T72" fmla="*/ 32 w 256"/>
                                <a:gd name="T73" fmla="*/ 7 h 15"/>
                                <a:gd name="T74" fmla="*/ 29 w 256"/>
                                <a:gd name="T75" fmla="*/ 15 h 15"/>
                                <a:gd name="T76" fmla="*/ 24 w 256"/>
                                <a:gd name="T77" fmla="*/ 12 h 15"/>
                                <a:gd name="T78" fmla="*/ 15 w 256"/>
                                <a:gd name="T79" fmla="*/ 7 h 15"/>
                                <a:gd name="T80" fmla="*/ 12 w 256"/>
                                <a:gd name="T81" fmla="*/ 3 h 15"/>
                                <a:gd name="T82" fmla="*/ 3 w 256"/>
                                <a:gd name="T83" fmla="*/ 7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6" h="15">
                                  <a:moveTo>
                                    <a:pt x="256" y="7"/>
                                  </a:moveTo>
                                  <a:cubicBezTo>
                                    <a:pt x="256" y="7"/>
                                    <a:pt x="250" y="12"/>
                                    <a:pt x="250" y="12"/>
                                  </a:cubicBezTo>
                                  <a:cubicBezTo>
                                    <a:pt x="250" y="12"/>
                                    <a:pt x="250" y="3"/>
                                    <a:pt x="250" y="3"/>
                                  </a:cubicBezTo>
                                  <a:cubicBezTo>
                                    <a:pt x="250" y="3"/>
                                    <a:pt x="247" y="3"/>
                                    <a:pt x="247" y="3"/>
                                  </a:cubicBezTo>
                                  <a:cubicBezTo>
                                    <a:pt x="247" y="3"/>
                                    <a:pt x="247" y="7"/>
                                    <a:pt x="247" y="7"/>
                                  </a:cubicBezTo>
                                  <a:cubicBezTo>
                                    <a:pt x="247" y="7"/>
                                    <a:pt x="247" y="12"/>
                                    <a:pt x="247" y="12"/>
                                  </a:cubicBezTo>
                                  <a:cubicBezTo>
                                    <a:pt x="247" y="12"/>
                                    <a:pt x="242" y="3"/>
                                    <a:pt x="242" y="3"/>
                                  </a:cubicBezTo>
                                  <a:cubicBezTo>
                                    <a:pt x="242" y="3"/>
                                    <a:pt x="238" y="7"/>
                                    <a:pt x="238" y="7"/>
                                  </a:cubicBezTo>
                                  <a:cubicBezTo>
                                    <a:pt x="238" y="7"/>
                                    <a:pt x="238" y="12"/>
                                    <a:pt x="238" y="12"/>
                                  </a:cubicBezTo>
                                  <a:cubicBezTo>
                                    <a:pt x="238" y="12"/>
                                    <a:pt x="238" y="7"/>
                                    <a:pt x="238" y="7"/>
                                  </a:cubicBezTo>
                                  <a:cubicBezTo>
                                    <a:pt x="238" y="7"/>
                                    <a:pt x="235" y="3"/>
                                    <a:pt x="235" y="3"/>
                                  </a:cubicBezTo>
                                  <a:cubicBezTo>
                                    <a:pt x="235" y="3"/>
                                    <a:pt x="235" y="12"/>
                                    <a:pt x="235" y="12"/>
                                  </a:cubicBezTo>
                                  <a:cubicBezTo>
                                    <a:pt x="235" y="12"/>
                                    <a:pt x="230" y="7"/>
                                    <a:pt x="230" y="7"/>
                                  </a:cubicBezTo>
                                  <a:cubicBezTo>
                                    <a:pt x="230" y="7"/>
                                    <a:pt x="230" y="7"/>
                                    <a:pt x="230" y="7"/>
                                  </a:cubicBezTo>
                                  <a:cubicBezTo>
                                    <a:pt x="230" y="7"/>
                                    <a:pt x="226" y="15"/>
                                    <a:pt x="226" y="15"/>
                                  </a:cubicBezTo>
                                  <a:cubicBezTo>
                                    <a:pt x="226" y="15"/>
                                    <a:pt x="226" y="12"/>
                                    <a:pt x="226" y="12"/>
                                  </a:cubicBezTo>
                                  <a:cubicBezTo>
                                    <a:pt x="226" y="12"/>
                                    <a:pt x="221" y="3"/>
                                    <a:pt x="221" y="3"/>
                                  </a:cubicBezTo>
                                  <a:cubicBezTo>
                                    <a:pt x="221" y="3"/>
                                    <a:pt x="218" y="3"/>
                                    <a:pt x="218" y="3"/>
                                  </a:cubicBezTo>
                                  <a:cubicBezTo>
                                    <a:pt x="218" y="3"/>
                                    <a:pt x="218" y="7"/>
                                    <a:pt x="218" y="7"/>
                                  </a:cubicBezTo>
                                  <a:cubicBezTo>
                                    <a:pt x="218" y="7"/>
                                    <a:pt x="218" y="7"/>
                                    <a:pt x="218" y="7"/>
                                  </a:cubicBezTo>
                                  <a:cubicBezTo>
                                    <a:pt x="218" y="7"/>
                                    <a:pt x="214" y="12"/>
                                    <a:pt x="214" y="12"/>
                                  </a:cubicBezTo>
                                  <a:cubicBezTo>
                                    <a:pt x="214" y="12"/>
                                    <a:pt x="214" y="15"/>
                                    <a:pt x="214" y="15"/>
                                  </a:cubicBezTo>
                                  <a:cubicBezTo>
                                    <a:pt x="214" y="15"/>
                                    <a:pt x="209" y="7"/>
                                    <a:pt x="209" y="7"/>
                                  </a:cubicBezTo>
                                  <a:cubicBezTo>
                                    <a:pt x="209" y="7"/>
                                    <a:pt x="209" y="3"/>
                                    <a:pt x="209" y="3"/>
                                  </a:cubicBezTo>
                                  <a:cubicBezTo>
                                    <a:pt x="209" y="3"/>
                                    <a:pt x="206" y="7"/>
                                    <a:pt x="206" y="7"/>
                                  </a:cubicBezTo>
                                  <a:cubicBezTo>
                                    <a:pt x="206" y="7"/>
                                    <a:pt x="200" y="3"/>
                                    <a:pt x="200" y="3"/>
                                  </a:cubicBezTo>
                                  <a:cubicBezTo>
                                    <a:pt x="200" y="3"/>
                                    <a:pt x="200" y="12"/>
                                    <a:pt x="200" y="12"/>
                                  </a:cubicBezTo>
                                  <a:cubicBezTo>
                                    <a:pt x="200" y="12"/>
                                    <a:pt x="200" y="12"/>
                                    <a:pt x="200" y="12"/>
                                  </a:cubicBezTo>
                                  <a:cubicBezTo>
                                    <a:pt x="200" y="12"/>
                                    <a:pt x="197" y="7"/>
                                    <a:pt x="197" y="7"/>
                                  </a:cubicBezTo>
                                  <a:cubicBezTo>
                                    <a:pt x="197" y="7"/>
                                    <a:pt x="197" y="7"/>
                                    <a:pt x="197" y="7"/>
                                  </a:cubicBezTo>
                                  <a:cubicBezTo>
                                    <a:pt x="197" y="7"/>
                                    <a:pt x="197" y="12"/>
                                    <a:pt x="197" y="12"/>
                                  </a:cubicBezTo>
                                  <a:cubicBezTo>
                                    <a:pt x="197" y="12"/>
                                    <a:pt x="194" y="12"/>
                                    <a:pt x="194" y="12"/>
                                  </a:cubicBezTo>
                                  <a:cubicBezTo>
                                    <a:pt x="194" y="12"/>
                                    <a:pt x="188" y="3"/>
                                    <a:pt x="188" y="3"/>
                                  </a:cubicBezTo>
                                  <a:cubicBezTo>
                                    <a:pt x="188" y="3"/>
                                    <a:pt x="185" y="7"/>
                                    <a:pt x="185" y="7"/>
                                  </a:cubicBezTo>
                                  <a:cubicBezTo>
                                    <a:pt x="185" y="7"/>
                                    <a:pt x="185" y="3"/>
                                    <a:pt x="185" y="3"/>
                                  </a:cubicBezTo>
                                  <a:cubicBezTo>
                                    <a:pt x="185" y="3"/>
                                    <a:pt x="185" y="12"/>
                                    <a:pt x="185" y="12"/>
                                  </a:cubicBezTo>
                                  <a:cubicBezTo>
                                    <a:pt x="185" y="12"/>
                                    <a:pt x="180" y="3"/>
                                    <a:pt x="180" y="3"/>
                                  </a:cubicBezTo>
                                  <a:cubicBezTo>
                                    <a:pt x="180" y="3"/>
                                    <a:pt x="180" y="3"/>
                                    <a:pt x="180" y="3"/>
                                  </a:cubicBezTo>
                                  <a:cubicBezTo>
                                    <a:pt x="180" y="3"/>
                                    <a:pt x="176" y="7"/>
                                    <a:pt x="176" y="7"/>
                                  </a:cubicBezTo>
                                  <a:cubicBezTo>
                                    <a:pt x="176" y="7"/>
                                    <a:pt x="176" y="7"/>
                                    <a:pt x="176" y="7"/>
                                  </a:cubicBezTo>
                                  <a:cubicBezTo>
                                    <a:pt x="176" y="7"/>
                                    <a:pt x="173" y="12"/>
                                    <a:pt x="173" y="12"/>
                                  </a:cubicBezTo>
                                  <a:cubicBezTo>
                                    <a:pt x="173" y="12"/>
                                    <a:pt x="173" y="12"/>
                                    <a:pt x="173" y="12"/>
                                  </a:cubicBezTo>
                                  <a:cubicBezTo>
                                    <a:pt x="173" y="12"/>
                                    <a:pt x="173" y="3"/>
                                    <a:pt x="173" y="3"/>
                                  </a:cubicBezTo>
                                  <a:cubicBezTo>
                                    <a:pt x="173" y="3"/>
                                    <a:pt x="168" y="7"/>
                                    <a:pt x="168" y="7"/>
                                  </a:cubicBezTo>
                                  <a:cubicBezTo>
                                    <a:pt x="168" y="7"/>
                                    <a:pt x="168" y="12"/>
                                    <a:pt x="168" y="12"/>
                                  </a:cubicBezTo>
                                  <a:cubicBezTo>
                                    <a:pt x="168" y="12"/>
                                    <a:pt x="165" y="12"/>
                                    <a:pt x="165" y="12"/>
                                  </a:cubicBezTo>
                                  <a:cubicBezTo>
                                    <a:pt x="165" y="12"/>
                                    <a:pt x="165" y="7"/>
                                    <a:pt x="165" y="7"/>
                                  </a:cubicBezTo>
                                  <a:cubicBezTo>
                                    <a:pt x="165" y="7"/>
                                    <a:pt x="159" y="7"/>
                                    <a:pt x="159" y="7"/>
                                  </a:cubicBezTo>
                                  <a:cubicBezTo>
                                    <a:pt x="159" y="7"/>
                                    <a:pt x="156" y="12"/>
                                    <a:pt x="156" y="12"/>
                                  </a:cubicBezTo>
                                  <a:cubicBezTo>
                                    <a:pt x="156" y="12"/>
                                    <a:pt x="156" y="7"/>
                                    <a:pt x="156" y="7"/>
                                  </a:cubicBezTo>
                                  <a:cubicBezTo>
                                    <a:pt x="156" y="7"/>
                                    <a:pt x="153" y="3"/>
                                    <a:pt x="153" y="3"/>
                                  </a:cubicBezTo>
                                  <a:cubicBezTo>
                                    <a:pt x="153" y="3"/>
                                    <a:pt x="153" y="7"/>
                                    <a:pt x="153" y="7"/>
                                  </a:cubicBezTo>
                                  <a:cubicBezTo>
                                    <a:pt x="153" y="7"/>
                                    <a:pt x="153" y="12"/>
                                    <a:pt x="153" y="12"/>
                                  </a:cubicBezTo>
                                  <a:cubicBezTo>
                                    <a:pt x="153" y="12"/>
                                    <a:pt x="147" y="12"/>
                                    <a:pt x="147" y="12"/>
                                  </a:cubicBezTo>
                                  <a:cubicBezTo>
                                    <a:pt x="147" y="12"/>
                                    <a:pt x="147" y="7"/>
                                    <a:pt x="147" y="7"/>
                                  </a:cubicBezTo>
                                  <a:cubicBezTo>
                                    <a:pt x="147" y="7"/>
                                    <a:pt x="144" y="12"/>
                                    <a:pt x="144" y="12"/>
                                  </a:cubicBezTo>
                                  <a:cubicBezTo>
                                    <a:pt x="144" y="12"/>
                                    <a:pt x="144" y="7"/>
                                    <a:pt x="144" y="7"/>
                                  </a:cubicBezTo>
                                  <a:cubicBezTo>
                                    <a:pt x="144" y="7"/>
                                    <a:pt x="144" y="3"/>
                                    <a:pt x="144" y="3"/>
                                  </a:cubicBezTo>
                                  <a:cubicBezTo>
                                    <a:pt x="144" y="3"/>
                                    <a:pt x="139" y="12"/>
                                    <a:pt x="139" y="12"/>
                                  </a:cubicBezTo>
                                  <a:cubicBezTo>
                                    <a:pt x="139" y="12"/>
                                    <a:pt x="135" y="3"/>
                                    <a:pt x="135" y="3"/>
                                  </a:cubicBezTo>
                                  <a:cubicBezTo>
                                    <a:pt x="135" y="3"/>
                                    <a:pt x="135" y="7"/>
                                    <a:pt x="135" y="7"/>
                                  </a:cubicBezTo>
                                  <a:cubicBezTo>
                                    <a:pt x="135" y="7"/>
                                    <a:pt x="135" y="12"/>
                                    <a:pt x="135" y="12"/>
                                  </a:cubicBezTo>
                                  <a:cubicBezTo>
                                    <a:pt x="135" y="12"/>
                                    <a:pt x="132" y="3"/>
                                    <a:pt x="132" y="3"/>
                                  </a:cubicBezTo>
                                  <a:cubicBezTo>
                                    <a:pt x="132" y="3"/>
                                    <a:pt x="127" y="7"/>
                                    <a:pt x="127" y="7"/>
                                  </a:cubicBezTo>
                                  <a:cubicBezTo>
                                    <a:pt x="127" y="7"/>
                                    <a:pt x="127" y="3"/>
                                    <a:pt x="127" y="3"/>
                                  </a:cubicBezTo>
                                  <a:cubicBezTo>
                                    <a:pt x="127" y="3"/>
                                    <a:pt x="123" y="12"/>
                                    <a:pt x="123" y="12"/>
                                  </a:cubicBezTo>
                                  <a:cubicBezTo>
                                    <a:pt x="123" y="12"/>
                                    <a:pt x="123" y="7"/>
                                    <a:pt x="123" y="7"/>
                                  </a:cubicBezTo>
                                  <a:cubicBezTo>
                                    <a:pt x="123" y="7"/>
                                    <a:pt x="123" y="7"/>
                                    <a:pt x="123" y="7"/>
                                  </a:cubicBezTo>
                                  <a:cubicBezTo>
                                    <a:pt x="123" y="7"/>
                                    <a:pt x="118" y="7"/>
                                    <a:pt x="118" y="7"/>
                                  </a:cubicBezTo>
                                  <a:cubicBezTo>
                                    <a:pt x="118" y="7"/>
                                    <a:pt x="118" y="7"/>
                                    <a:pt x="118" y="7"/>
                                  </a:cubicBezTo>
                                  <a:cubicBezTo>
                                    <a:pt x="118" y="7"/>
                                    <a:pt x="115" y="12"/>
                                    <a:pt x="115" y="12"/>
                                  </a:cubicBezTo>
                                  <a:cubicBezTo>
                                    <a:pt x="115" y="12"/>
                                    <a:pt x="115" y="12"/>
                                    <a:pt x="115" y="12"/>
                                  </a:cubicBezTo>
                                  <a:cubicBezTo>
                                    <a:pt x="115" y="12"/>
                                    <a:pt x="111" y="7"/>
                                    <a:pt x="111" y="7"/>
                                  </a:cubicBezTo>
                                  <a:cubicBezTo>
                                    <a:pt x="111" y="7"/>
                                    <a:pt x="106" y="12"/>
                                    <a:pt x="106" y="12"/>
                                  </a:cubicBezTo>
                                  <a:cubicBezTo>
                                    <a:pt x="106" y="12"/>
                                    <a:pt x="106" y="3"/>
                                    <a:pt x="106" y="3"/>
                                  </a:cubicBezTo>
                                  <a:cubicBezTo>
                                    <a:pt x="106" y="3"/>
                                    <a:pt x="106" y="7"/>
                                    <a:pt x="106" y="7"/>
                                  </a:cubicBezTo>
                                  <a:cubicBezTo>
                                    <a:pt x="106" y="7"/>
                                    <a:pt x="103" y="3"/>
                                    <a:pt x="103" y="3"/>
                                  </a:cubicBezTo>
                                  <a:cubicBezTo>
                                    <a:pt x="103" y="3"/>
                                    <a:pt x="103" y="3"/>
                                    <a:pt x="103" y="3"/>
                                  </a:cubicBezTo>
                                  <a:cubicBezTo>
                                    <a:pt x="103" y="3"/>
                                    <a:pt x="97" y="7"/>
                                    <a:pt x="97" y="7"/>
                                  </a:cubicBezTo>
                                  <a:cubicBezTo>
                                    <a:pt x="97" y="7"/>
                                    <a:pt x="94" y="12"/>
                                    <a:pt x="94" y="12"/>
                                  </a:cubicBezTo>
                                  <a:cubicBezTo>
                                    <a:pt x="94" y="12"/>
                                    <a:pt x="94" y="3"/>
                                    <a:pt x="94" y="3"/>
                                  </a:cubicBezTo>
                                  <a:cubicBezTo>
                                    <a:pt x="94" y="3"/>
                                    <a:pt x="94" y="3"/>
                                    <a:pt x="94" y="3"/>
                                  </a:cubicBezTo>
                                  <a:cubicBezTo>
                                    <a:pt x="94" y="3"/>
                                    <a:pt x="91" y="12"/>
                                    <a:pt x="91" y="12"/>
                                  </a:cubicBezTo>
                                  <a:cubicBezTo>
                                    <a:pt x="91" y="12"/>
                                    <a:pt x="91" y="3"/>
                                    <a:pt x="91" y="3"/>
                                  </a:cubicBezTo>
                                  <a:cubicBezTo>
                                    <a:pt x="91" y="3"/>
                                    <a:pt x="85" y="12"/>
                                    <a:pt x="85" y="12"/>
                                  </a:cubicBezTo>
                                  <a:cubicBezTo>
                                    <a:pt x="85" y="12"/>
                                    <a:pt x="85" y="12"/>
                                    <a:pt x="85" y="12"/>
                                  </a:cubicBezTo>
                                  <a:cubicBezTo>
                                    <a:pt x="85" y="12"/>
                                    <a:pt x="82" y="7"/>
                                    <a:pt x="82" y="7"/>
                                  </a:cubicBezTo>
                                  <a:cubicBezTo>
                                    <a:pt x="82" y="7"/>
                                    <a:pt x="82" y="12"/>
                                    <a:pt x="82" y="12"/>
                                  </a:cubicBezTo>
                                  <a:cubicBezTo>
                                    <a:pt x="82" y="12"/>
                                    <a:pt x="77" y="7"/>
                                    <a:pt x="77" y="7"/>
                                  </a:cubicBezTo>
                                  <a:cubicBezTo>
                                    <a:pt x="77" y="7"/>
                                    <a:pt x="77" y="12"/>
                                    <a:pt x="77" y="12"/>
                                  </a:cubicBezTo>
                                  <a:cubicBezTo>
                                    <a:pt x="77" y="12"/>
                                    <a:pt x="77" y="7"/>
                                    <a:pt x="77" y="7"/>
                                  </a:cubicBezTo>
                                  <a:cubicBezTo>
                                    <a:pt x="77" y="7"/>
                                    <a:pt x="73" y="3"/>
                                    <a:pt x="73" y="3"/>
                                  </a:cubicBezTo>
                                  <a:cubicBezTo>
                                    <a:pt x="73" y="3"/>
                                    <a:pt x="73" y="7"/>
                                    <a:pt x="73" y="7"/>
                                  </a:cubicBezTo>
                                  <a:cubicBezTo>
                                    <a:pt x="73" y="7"/>
                                    <a:pt x="70" y="3"/>
                                    <a:pt x="70" y="3"/>
                                  </a:cubicBezTo>
                                  <a:cubicBezTo>
                                    <a:pt x="70" y="3"/>
                                    <a:pt x="65" y="12"/>
                                    <a:pt x="65" y="12"/>
                                  </a:cubicBezTo>
                                  <a:cubicBezTo>
                                    <a:pt x="65" y="12"/>
                                    <a:pt x="65" y="12"/>
                                    <a:pt x="65" y="12"/>
                                  </a:cubicBezTo>
                                  <a:cubicBezTo>
                                    <a:pt x="65" y="12"/>
                                    <a:pt x="65" y="3"/>
                                    <a:pt x="65" y="3"/>
                                  </a:cubicBezTo>
                                  <a:cubicBezTo>
                                    <a:pt x="65" y="3"/>
                                    <a:pt x="62" y="12"/>
                                    <a:pt x="62" y="12"/>
                                  </a:cubicBezTo>
                                  <a:cubicBezTo>
                                    <a:pt x="62" y="12"/>
                                    <a:pt x="56" y="7"/>
                                    <a:pt x="56" y="7"/>
                                  </a:cubicBezTo>
                                  <a:cubicBezTo>
                                    <a:pt x="56" y="7"/>
                                    <a:pt x="56" y="7"/>
                                    <a:pt x="56" y="7"/>
                                  </a:cubicBezTo>
                                  <a:cubicBezTo>
                                    <a:pt x="56" y="7"/>
                                    <a:pt x="53" y="12"/>
                                    <a:pt x="53" y="12"/>
                                  </a:cubicBezTo>
                                  <a:cubicBezTo>
                                    <a:pt x="53" y="12"/>
                                    <a:pt x="53" y="3"/>
                                    <a:pt x="53" y="3"/>
                                  </a:cubicBezTo>
                                  <a:cubicBezTo>
                                    <a:pt x="53" y="3"/>
                                    <a:pt x="53" y="12"/>
                                    <a:pt x="53" y="12"/>
                                  </a:cubicBezTo>
                                  <a:cubicBezTo>
                                    <a:pt x="53" y="12"/>
                                    <a:pt x="50" y="7"/>
                                    <a:pt x="50" y="7"/>
                                  </a:cubicBezTo>
                                  <a:cubicBezTo>
                                    <a:pt x="50" y="7"/>
                                    <a:pt x="44" y="7"/>
                                    <a:pt x="44" y="7"/>
                                  </a:cubicBezTo>
                                  <a:cubicBezTo>
                                    <a:pt x="44" y="7"/>
                                    <a:pt x="44" y="12"/>
                                    <a:pt x="44" y="12"/>
                                  </a:cubicBezTo>
                                  <a:cubicBezTo>
                                    <a:pt x="44" y="12"/>
                                    <a:pt x="44" y="7"/>
                                    <a:pt x="44" y="7"/>
                                  </a:cubicBezTo>
                                  <a:cubicBezTo>
                                    <a:pt x="44" y="7"/>
                                    <a:pt x="41" y="7"/>
                                    <a:pt x="41" y="7"/>
                                  </a:cubicBezTo>
                                  <a:cubicBezTo>
                                    <a:pt x="41" y="7"/>
                                    <a:pt x="41" y="12"/>
                                    <a:pt x="41" y="12"/>
                                  </a:cubicBezTo>
                                  <a:cubicBezTo>
                                    <a:pt x="41" y="12"/>
                                    <a:pt x="36" y="0"/>
                                    <a:pt x="36" y="0"/>
                                  </a:cubicBezTo>
                                  <a:cubicBezTo>
                                    <a:pt x="36" y="0"/>
                                    <a:pt x="32" y="7"/>
                                    <a:pt x="32" y="7"/>
                                  </a:cubicBezTo>
                                  <a:cubicBezTo>
                                    <a:pt x="32" y="7"/>
                                    <a:pt x="32" y="12"/>
                                    <a:pt x="32" y="12"/>
                                  </a:cubicBezTo>
                                  <a:cubicBezTo>
                                    <a:pt x="32" y="12"/>
                                    <a:pt x="32" y="12"/>
                                    <a:pt x="32" y="12"/>
                                  </a:cubicBezTo>
                                  <a:cubicBezTo>
                                    <a:pt x="32" y="12"/>
                                    <a:pt x="29" y="15"/>
                                    <a:pt x="29" y="15"/>
                                  </a:cubicBezTo>
                                  <a:cubicBezTo>
                                    <a:pt x="29" y="15"/>
                                    <a:pt x="29" y="7"/>
                                    <a:pt x="29" y="7"/>
                                  </a:cubicBezTo>
                                  <a:cubicBezTo>
                                    <a:pt x="29" y="7"/>
                                    <a:pt x="24" y="3"/>
                                    <a:pt x="24" y="3"/>
                                  </a:cubicBezTo>
                                  <a:cubicBezTo>
                                    <a:pt x="24" y="3"/>
                                    <a:pt x="24" y="12"/>
                                    <a:pt x="24" y="12"/>
                                  </a:cubicBezTo>
                                  <a:cubicBezTo>
                                    <a:pt x="24" y="12"/>
                                    <a:pt x="24" y="7"/>
                                    <a:pt x="24" y="7"/>
                                  </a:cubicBezTo>
                                  <a:cubicBezTo>
                                    <a:pt x="24" y="7"/>
                                    <a:pt x="20" y="3"/>
                                    <a:pt x="20" y="3"/>
                                  </a:cubicBezTo>
                                  <a:cubicBezTo>
                                    <a:pt x="20" y="3"/>
                                    <a:pt x="15" y="7"/>
                                    <a:pt x="15" y="7"/>
                                  </a:cubicBezTo>
                                  <a:cubicBezTo>
                                    <a:pt x="15" y="7"/>
                                    <a:pt x="15" y="7"/>
                                    <a:pt x="15" y="7"/>
                                  </a:cubicBezTo>
                                  <a:cubicBezTo>
                                    <a:pt x="15" y="7"/>
                                    <a:pt x="15" y="7"/>
                                    <a:pt x="15" y="7"/>
                                  </a:cubicBezTo>
                                  <a:cubicBezTo>
                                    <a:pt x="15" y="7"/>
                                    <a:pt x="12" y="3"/>
                                    <a:pt x="12" y="3"/>
                                  </a:cubicBezTo>
                                  <a:cubicBezTo>
                                    <a:pt x="12" y="3"/>
                                    <a:pt x="12" y="3"/>
                                    <a:pt x="12" y="3"/>
                                  </a:cubicBezTo>
                                  <a:cubicBezTo>
                                    <a:pt x="12" y="3"/>
                                    <a:pt x="8" y="12"/>
                                    <a:pt x="8" y="12"/>
                                  </a:cubicBezTo>
                                  <a:cubicBezTo>
                                    <a:pt x="8" y="12"/>
                                    <a:pt x="3" y="7"/>
                                    <a:pt x="3" y="7"/>
                                  </a:cubicBezTo>
                                  <a:cubicBezTo>
                                    <a:pt x="3" y="7"/>
                                    <a:pt x="3" y="12"/>
                                    <a:pt x="3" y="12"/>
                                  </a:cubicBezTo>
                                  <a:cubicBezTo>
                                    <a:pt x="3" y="12"/>
                                    <a:pt x="0" y="3"/>
                                    <a:pt x="0" y="3"/>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617" name="Freeform 246"/>
                          <wps:cNvSpPr>
                            <a:spLocks/>
                          </wps:cNvSpPr>
                          <wps:spPr bwMode="auto">
                            <a:xfrm>
                              <a:off x="2486" y="2635"/>
                              <a:ext cx="252" cy="12"/>
                            </a:xfrm>
                            <a:custGeom>
                              <a:avLst/>
                              <a:gdLst>
                                <a:gd name="T0" fmla="*/ 246 w 252"/>
                                <a:gd name="T1" fmla="*/ 4 h 12"/>
                                <a:gd name="T2" fmla="*/ 243 w 252"/>
                                <a:gd name="T3" fmla="*/ 9 h 12"/>
                                <a:gd name="T4" fmla="*/ 240 w 252"/>
                                <a:gd name="T5" fmla="*/ 4 h 12"/>
                                <a:gd name="T6" fmla="*/ 231 w 252"/>
                                <a:gd name="T7" fmla="*/ 4 h 12"/>
                                <a:gd name="T8" fmla="*/ 226 w 252"/>
                                <a:gd name="T9" fmla="*/ 0 h 12"/>
                                <a:gd name="T10" fmla="*/ 219 w 252"/>
                                <a:gd name="T11" fmla="*/ 0 h 12"/>
                                <a:gd name="T12" fmla="*/ 214 w 252"/>
                                <a:gd name="T13" fmla="*/ 9 h 12"/>
                                <a:gd name="T14" fmla="*/ 206 w 252"/>
                                <a:gd name="T15" fmla="*/ 4 h 12"/>
                                <a:gd name="T16" fmla="*/ 202 w 252"/>
                                <a:gd name="T17" fmla="*/ 9 h 12"/>
                                <a:gd name="T18" fmla="*/ 193 w 252"/>
                                <a:gd name="T19" fmla="*/ 9 h 12"/>
                                <a:gd name="T20" fmla="*/ 190 w 252"/>
                                <a:gd name="T21" fmla="*/ 4 h 12"/>
                                <a:gd name="T22" fmla="*/ 181 w 252"/>
                                <a:gd name="T23" fmla="*/ 4 h 12"/>
                                <a:gd name="T24" fmla="*/ 178 w 252"/>
                                <a:gd name="T25" fmla="*/ 0 h 12"/>
                                <a:gd name="T26" fmla="*/ 173 w 252"/>
                                <a:gd name="T27" fmla="*/ 9 h 12"/>
                                <a:gd name="T28" fmla="*/ 165 w 252"/>
                                <a:gd name="T29" fmla="*/ 9 h 12"/>
                                <a:gd name="T30" fmla="*/ 161 w 252"/>
                                <a:gd name="T31" fmla="*/ 4 h 12"/>
                                <a:gd name="T32" fmla="*/ 152 w 252"/>
                                <a:gd name="T33" fmla="*/ 4 h 12"/>
                                <a:gd name="T34" fmla="*/ 149 w 252"/>
                                <a:gd name="T35" fmla="*/ 9 h 12"/>
                                <a:gd name="T36" fmla="*/ 140 w 252"/>
                                <a:gd name="T37" fmla="*/ 0 h 12"/>
                                <a:gd name="T38" fmla="*/ 137 w 252"/>
                                <a:gd name="T39" fmla="*/ 9 h 12"/>
                                <a:gd name="T40" fmla="*/ 128 w 252"/>
                                <a:gd name="T41" fmla="*/ 4 h 12"/>
                                <a:gd name="T42" fmla="*/ 124 w 252"/>
                                <a:gd name="T43" fmla="*/ 0 h 12"/>
                                <a:gd name="T44" fmla="*/ 120 w 252"/>
                                <a:gd name="T45" fmla="*/ 4 h 12"/>
                                <a:gd name="T46" fmla="*/ 116 w 252"/>
                                <a:gd name="T47" fmla="*/ 0 h 12"/>
                                <a:gd name="T48" fmla="*/ 103 w 252"/>
                                <a:gd name="T49" fmla="*/ 4 h 12"/>
                                <a:gd name="T50" fmla="*/ 99 w 252"/>
                                <a:gd name="T51" fmla="*/ 4 h 12"/>
                                <a:gd name="T52" fmla="*/ 96 w 252"/>
                                <a:gd name="T53" fmla="*/ 9 h 12"/>
                                <a:gd name="T54" fmla="*/ 91 w 252"/>
                                <a:gd name="T55" fmla="*/ 9 h 12"/>
                                <a:gd name="T56" fmla="*/ 83 w 252"/>
                                <a:gd name="T57" fmla="*/ 4 h 12"/>
                                <a:gd name="T58" fmla="*/ 79 w 252"/>
                                <a:gd name="T59" fmla="*/ 4 h 12"/>
                                <a:gd name="T60" fmla="*/ 71 w 252"/>
                                <a:gd name="T61" fmla="*/ 4 h 12"/>
                                <a:gd name="T62" fmla="*/ 67 w 252"/>
                                <a:gd name="T63" fmla="*/ 4 h 12"/>
                                <a:gd name="T64" fmla="*/ 58 w 252"/>
                                <a:gd name="T65" fmla="*/ 0 h 12"/>
                                <a:gd name="T66" fmla="*/ 54 w 252"/>
                                <a:gd name="T67" fmla="*/ 9 h 12"/>
                                <a:gd name="T68" fmla="*/ 46 w 252"/>
                                <a:gd name="T69" fmla="*/ 4 h 12"/>
                                <a:gd name="T70" fmla="*/ 41 w 252"/>
                                <a:gd name="T71" fmla="*/ 9 h 12"/>
                                <a:gd name="T72" fmla="*/ 34 w 252"/>
                                <a:gd name="T73" fmla="*/ 9 h 12"/>
                                <a:gd name="T74" fmla="*/ 29 w 252"/>
                                <a:gd name="T75" fmla="*/ 4 h 12"/>
                                <a:gd name="T76" fmla="*/ 26 w 252"/>
                                <a:gd name="T77" fmla="*/ 9 h 12"/>
                                <a:gd name="T78" fmla="*/ 17 w 252"/>
                                <a:gd name="T79" fmla="*/ 4 h 12"/>
                                <a:gd name="T80" fmla="*/ 14 w 252"/>
                                <a:gd name="T81" fmla="*/ 4 h 12"/>
                                <a:gd name="T82" fmla="*/ 5 w 252"/>
                                <a:gd name="T83" fmla="*/ 4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2" h="12">
                                  <a:moveTo>
                                    <a:pt x="252" y="0"/>
                                  </a:moveTo>
                                  <a:cubicBezTo>
                                    <a:pt x="252" y="0"/>
                                    <a:pt x="252" y="9"/>
                                    <a:pt x="252" y="9"/>
                                  </a:cubicBezTo>
                                  <a:cubicBezTo>
                                    <a:pt x="252" y="9"/>
                                    <a:pt x="246" y="4"/>
                                    <a:pt x="246" y="4"/>
                                  </a:cubicBezTo>
                                  <a:cubicBezTo>
                                    <a:pt x="246" y="4"/>
                                    <a:pt x="246" y="9"/>
                                    <a:pt x="246" y="9"/>
                                  </a:cubicBezTo>
                                  <a:cubicBezTo>
                                    <a:pt x="246" y="9"/>
                                    <a:pt x="246" y="4"/>
                                    <a:pt x="246" y="4"/>
                                  </a:cubicBezTo>
                                  <a:cubicBezTo>
                                    <a:pt x="246" y="4"/>
                                    <a:pt x="243" y="9"/>
                                    <a:pt x="243" y="9"/>
                                  </a:cubicBezTo>
                                  <a:cubicBezTo>
                                    <a:pt x="243" y="9"/>
                                    <a:pt x="243" y="9"/>
                                    <a:pt x="243" y="9"/>
                                  </a:cubicBezTo>
                                  <a:cubicBezTo>
                                    <a:pt x="243" y="9"/>
                                    <a:pt x="240" y="4"/>
                                    <a:pt x="240" y="4"/>
                                  </a:cubicBezTo>
                                  <a:cubicBezTo>
                                    <a:pt x="240" y="4"/>
                                    <a:pt x="240" y="4"/>
                                    <a:pt x="240" y="4"/>
                                  </a:cubicBezTo>
                                  <a:cubicBezTo>
                                    <a:pt x="240" y="4"/>
                                    <a:pt x="234" y="9"/>
                                    <a:pt x="234" y="9"/>
                                  </a:cubicBezTo>
                                  <a:cubicBezTo>
                                    <a:pt x="234" y="9"/>
                                    <a:pt x="234" y="9"/>
                                    <a:pt x="234" y="9"/>
                                  </a:cubicBezTo>
                                  <a:cubicBezTo>
                                    <a:pt x="234" y="9"/>
                                    <a:pt x="231" y="4"/>
                                    <a:pt x="231" y="4"/>
                                  </a:cubicBezTo>
                                  <a:cubicBezTo>
                                    <a:pt x="231" y="4"/>
                                    <a:pt x="231" y="9"/>
                                    <a:pt x="231" y="9"/>
                                  </a:cubicBezTo>
                                  <a:cubicBezTo>
                                    <a:pt x="231" y="9"/>
                                    <a:pt x="226" y="4"/>
                                    <a:pt x="226" y="4"/>
                                  </a:cubicBezTo>
                                  <a:cubicBezTo>
                                    <a:pt x="226" y="4"/>
                                    <a:pt x="226" y="0"/>
                                    <a:pt x="226" y="0"/>
                                  </a:cubicBezTo>
                                  <a:cubicBezTo>
                                    <a:pt x="226" y="0"/>
                                    <a:pt x="222" y="9"/>
                                    <a:pt x="222" y="9"/>
                                  </a:cubicBezTo>
                                  <a:cubicBezTo>
                                    <a:pt x="222" y="9"/>
                                    <a:pt x="219" y="9"/>
                                    <a:pt x="219" y="9"/>
                                  </a:cubicBezTo>
                                  <a:cubicBezTo>
                                    <a:pt x="219" y="9"/>
                                    <a:pt x="219" y="0"/>
                                    <a:pt x="219" y="0"/>
                                  </a:cubicBezTo>
                                  <a:cubicBezTo>
                                    <a:pt x="219" y="0"/>
                                    <a:pt x="219" y="4"/>
                                    <a:pt x="219" y="4"/>
                                  </a:cubicBezTo>
                                  <a:cubicBezTo>
                                    <a:pt x="219" y="4"/>
                                    <a:pt x="219" y="0"/>
                                    <a:pt x="219" y="0"/>
                                  </a:cubicBezTo>
                                  <a:cubicBezTo>
                                    <a:pt x="219" y="0"/>
                                    <a:pt x="214" y="9"/>
                                    <a:pt x="214" y="9"/>
                                  </a:cubicBezTo>
                                  <a:cubicBezTo>
                                    <a:pt x="214" y="9"/>
                                    <a:pt x="211" y="4"/>
                                    <a:pt x="211" y="4"/>
                                  </a:cubicBezTo>
                                  <a:cubicBezTo>
                                    <a:pt x="211" y="4"/>
                                    <a:pt x="211" y="0"/>
                                    <a:pt x="211" y="0"/>
                                  </a:cubicBezTo>
                                  <a:cubicBezTo>
                                    <a:pt x="211" y="0"/>
                                    <a:pt x="206" y="4"/>
                                    <a:pt x="206" y="4"/>
                                  </a:cubicBezTo>
                                  <a:cubicBezTo>
                                    <a:pt x="206" y="4"/>
                                    <a:pt x="206" y="0"/>
                                    <a:pt x="206" y="0"/>
                                  </a:cubicBezTo>
                                  <a:cubicBezTo>
                                    <a:pt x="206" y="0"/>
                                    <a:pt x="202" y="9"/>
                                    <a:pt x="202" y="9"/>
                                  </a:cubicBezTo>
                                  <a:cubicBezTo>
                                    <a:pt x="202" y="9"/>
                                    <a:pt x="202" y="9"/>
                                    <a:pt x="202" y="9"/>
                                  </a:cubicBezTo>
                                  <a:cubicBezTo>
                                    <a:pt x="202" y="9"/>
                                    <a:pt x="199" y="4"/>
                                    <a:pt x="199" y="4"/>
                                  </a:cubicBezTo>
                                  <a:cubicBezTo>
                                    <a:pt x="199" y="4"/>
                                    <a:pt x="199" y="0"/>
                                    <a:pt x="199" y="0"/>
                                  </a:cubicBezTo>
                                  <a:cubicBezTo>
                                    <a:pt x="199" y="0"/>
                                    <a:pt x="193" y="9"/>
                                    <a:pt x="193" y="9"/>
                                  </a:cubicBezTo>
                                  <a:cubicBezTo>
                                    <a:pt x="193" y="9"/>
                                    <a:pt x="193" y="9"/>
                                    <a:pt x="193" y="9"/>
                                  </a:cubicBezTo>
                                  <a:cubicBezTo>
                                    <a:pt x="193" y="9"/>
                                    <a:pt x="193" y="4"/>
                                    <a:pt x="193" y="4"/>
                                  </a:cubicBezTo>
                                  <a:cubicBezTo>
                                    <a:pt x="193" y="4"/>
                                    <a:pt x="190" y="4"/>
                                    <a:pt x="190" y="4"/>
                                  </a:cubicBezTo>
                                  <a:cubicBezTo>
                                    <a:pt x="190" y="4"/>
                                    <a:pt x="190" y="9"/>
                                    <a:pt x="190" y="9"/>
                                  </a:cubicBezTo>
                                  <a:cubicBezTo>
                                    <a:pt x="190" y="9"/>
                                    <a:pt x="185" y="9"/>
                                    <a:pt x="185" y="9"/>
                                  </a:cubicBezTo>
                                  <a:cubicBezTo>
                                    <a:pt x="185" y="9"/>
                                    <a:pt x="181" y="4"/>
                                    <a:pt x="181" y="4"/>
                                  </a:cubicBezTo>
                                  <a:cubicBezTo>
                                    <a:pt x="181" y="4"/>
                                    <a:pt x="181" y="4"/>
                                    <a:pt x="181" y="4"/>
                                  </a:cubicBezTo>
                                  <a:cubicBezTo>
                                    <a:pt x="181" y="4"/>
                                    <a:pt x="181" y="12"/>
                                    <a:pt x="181" y="12"/>
                                  </a:cubicBezTo>
                                  <a:cubicBezTo>
                                    <a:pt x="181" y="12"/>
                                    <a:pt x="178" y="0"/>
                                    <a:pt x="178" y="0"/>
                                  </a:cubicBezTo>
                                  <a:cubicBezTo>
                                    <a:pt x="178" y="0"/>
                                    <a:pt x="173" y="4"/>
                                    <a:pt x="173" y="4"/>
                                  </a:cubicBezTo>
                                  <a:cubicBezTo>
                                    <a:pt x="173" y="4"/>
                                    <a:pt x="173" y="4"/>
                                    <a:pt x="173" y="4"/>
                                  </a:cubicBezTo>
                                  <a:cubicBezTo>
                                    <a:pt x="173" y="4"/>
                                    <a:pt x="173" y="9"/>
                                    <a:pt x="173" y="9"/>
                                  </a:cubicBezTo>
                                  <a:cubicBezTo>
                                    <a:pt x="173" y="9"/>
                                    <a:pt x="169" y="4"/>
                                    <a:pt x="169" y="4"/>
                                  </a:cubicBezTo>
                                  <a:cubicBezTo>
                                    <a:pt x="169" y="4"/>
                                    <a:pt x="169" y="9"/>
                                    <a:pt x="169" y="9"/>
                                  </a:cubicBezTo>
                                  <a:cubicBezTo>
                                    <a:pt x="169" y="9"/>
                                    <a:pt x="165" y="9"/>
                                    <a:pt x="165" y="9"/>
                                  </a:cubicBezTo>
                                  <a:cubicBezTo>
                                    <a:pt x="165" y="9"/>
                                    <a:pt x="165" y="4"/>
                                    <a:pt x="165" y="4"/>
                                  </a:cubicBezTo>
                                  <a:cubicBezTo>
                                    <a:pt x="165" y="4"/>
                                    <a:pt x="161" y="9"/>
                                    <a:pt x="161" y="9"/>
                                  </a:cubicBezTo>
                                  <a:cubicBezTo>
                                    <a:pt x="161" y="9"/>
                                    <a:pt x="161" y="4"/>
                                    <a:pt x="161" y="4"/>
                                  </a:cubicBezTo>
                                  <a:cubicBezTo>
                                    <a:pt x="161" y="4"/>
                                    <a:pt x="157" y="4"/>
                                    <a:pt x="157" y="4"/>
                                  </a:cubicBezTo>
                                  <a:cubicBezTo>
                                    <a:pt x="157" y="4"/>
                                    <a:pt x="157" y="4"/>
                                    <a:pt x="157" y="4"/>
                                  </a:cubicBezTo>
                                  <a:cubicBezTo>
                                    <a:pt x="157" y="4"/>
                                    <a:pt x="152" y="4"/>
                                    <a:pt x="152" y="4"/>
                                  </a:cubicBezTo>
                                  <a:cubicBezTo>
                                    <a:pt x="152" y="4"/>
                                    <a:pt x="152" y="9"/>
                                    <a:pt x="152" y="9"/>
                                  </a:cubicBezTo>
                                  <a:cubicBezTo>
                                    <a:pt x="152" y="9"/>
                                    <a:pt x="149" y="9"/>
                                    <a:pt x="149" y="9"/>
                                  </a:cubicBezTo>
                                  <a:cubicBezTo>
                                    <a:pt x="149" y="9"/>
                                    <a:pt x="149" y="9"/>
                                    <a:pt x="149" y="9"/>
                                  </a:cubicBezTo>
                                  <a:cubicBezTo>
                                    <a:pt x="149" y="9"/>
                                    <a:pt x="144" y="4"/>
                                    <a:pt x="144" y="4"/>
                                  </a:cubicBezTo>
                                  <a:cubicBezTo>
                                    <a:pt x="144" y="4"/>
                                    <a:pt x="144" y="9"/>
                                    <a:pt x="144" y="9"/>
                                  </a:cubicBezTo>
                                  <a:cubicBezTo>
                                    <a:pt x="144" y="9"/>
                                    <a:pt x="140" y="0"/>
                                    <a:pt x="140" y="0"/>
                                  </a:cubicBezTo>
                                  <a:cubicBezTo>
                                    <a:pt x="140" y="0"/>
                                    <a:pt x="140" y="4"/>
                                    <a:pt x="140" y="4"/>
                                  </a:cubicBezTo>
                                  <a:cubicBezTo>
                                    <a:pt x="140" y="4"/>
                                    <a:pt x="140" y="4"/>
                                    <a:pt x="140" y="4"/>
                                  </a:cubicBezTo>
                                  <a:cubicBezTo>
                                    <a:pt x="140" y="4"/>
                                    <a:pt x="137" y="9"/>
                                    <a:pt x="137" y="9"/>
                                  </a:cubicBezTo>
                                  <a:cubicBezTo>
                                    <a:pt x="137" y="9"/>
                                    <a:pt x="137" y="9"/>
                                    <a:pt x="137" y="9"/>
                                  </a:cubicBezTo>
                                  <a:cubicBezTo>
                                    <a:pt x="137" y="9"/>
                                    <a:pt x="137" y="4"/>
                                    <a:pt x="137" y="4"/>
                                  </a:cubicBezTo>
                                  <a:cubicBezTo>
                                    <a:pt x="137" y="4"/>
                                    <a:pt x="128" y="4"/>
                                    <a:pt x="128" y="4"/>
                                  </a:cubicBezTo>
                                  <a:cubicBezTo>
                                    <a:pt x="128" y="4"/>
                                    <a:pt x="128" y="9"/>
                                    <a:pt x="128" y="9"/>
                                  </a:cubicBezTo>
                                  <a:cubicBezTo>
                                    <a:pt x="128" y="9"/>
                                    <a:pt x="128" y="9"/>
                                    <a:pt x="128" y="9"/>
                                  </a:cubicBezTo>
                                  <a:cubicBezTo>
                                    <a:pt x="128" y="9"/>
                                    <a:pt x="124" y="0"/>
                                    <a:pt x="124" y="0"/>
                                  </a:cubicBezTo>
                                  <a:cubicBezTo>
                                    <a:pt x="124" y="0"/>
                                    <a:pt x="120" y="0"/>
                                    <a:pt x="120" y="0"/>
                                  </a:cubicBezTo>
                                  <a:cubicBezTo>
                                    <a:pt x="120" y="0"/>
                                    <a:pt x="120" y="4"/>
                                    <a:pt x="120" y="4"/>
                                  </a:cubicBezTo>
                                  <a:cubicBezTo>
                                    <a:pt x="120" y="4"/>
                                    <a:pt x="120" y="4"/>
                                    <a:pt x="120" y="4"/>
                                  </a:cubicBezTo>
                                  <a:cubicBezTo>
                                    <a:pt x="120" y="4"/>
                                    <a:pt x="116" y="0"/>
                                    <a:pt x="116" y="0"/>
                                  </a:cubicBezTo>
                                  <a:cubicBezTo>
                                    <a:pt x="116" y="0"/>
                                    <a:pt x="116" y="4"/>
                                    <a:pt x="116" y="4"/>
                                  </a:cubicBezTo>
                                  <a:cubicBezTo>
                                    <a:pt x="116" y="4"/>
                                    <a:pt x="116" y="0"/>
                                    <a:pt x="116" y="0"/>
                                  </a:cubicBezTo>
                                  <a:cubicBezTo>
                                    <a:pt x="116" y="0"/>
                                    <a:pt x="112" y="4"/>
                                    <a:pt x="112" y="4"/>
                                  </a:cubicBezTo>
                                  <a:cubicBezTo>
                                    <a:pt x="112" y="4"/>
                                    <a:pt x="108" y="4"/>
                                    <a:pt x="108" y="4"/>
                                  </a:cubicBezTo>
                                  <a:cubicBezTo>
                                    <a:pt x="108" y="4"/>
                                    <a:pt x="103" y="4"/>
                                    <a:pt x="103" y="4"/>
                                  </a:cubicBezTo>
                                  <a:cubicBezTo>
                                    <a:pt x="103" y="4"/>
                                    <a:pt x="103" y="0"/>
                                    <a:pt x="103" y="0"/>
                                  </a:cubicBezTo>
                                  <a:cubicBezTo>
                                    <a:pt x="103" y="0"/>
                                    <a:pt x="103" y="0"/>
                                    <a:pt x="103" y="0"/>
                                  </a:cubicBezTo>
                                  <a:cubicBezTo>
                                    <a:pt x="103" y="0"/>
                                    <a:pt x="99" y="4"/>
                                    <a:pt x="99" y="4"/>
                                  </a:cubicBezTo>
                                  <a:cubicBezTo>
                                    <a:pt x="99" y="4"/>
                                    <a:pt x="99" y="4"/>
                                    <a:pt x="99" y="4"/>
                                  </a:cubicBezTo>
                                  <a:cubicBezTo>
                                    <a:pt x="99" y="4"/>
                                    <a:pt x="96" y="12"/>
                                    <a:pt x="96" y="12"/>
                                  </a:cubicBezTo>
                                  <a:cubicBezTo>
                                    <a:pt x="96" y="12"/>
                                    <a:pt x="96" y="9"/>
                                    <a:pt x="96" y="9"/>
                                  </a:cubicBezTo>
                                  <a:cubicBezTo>
                                    <a:pt x="96" y="9"/>
                                    <a:pt x="91" y="4"/>
                                    <a:pt x="91" y="4"/>
                                  </a:cubicBezTo>
                                  <a:cubicBezTo>
                                    <a:pt x="91" y="4"/>
                                    <a:pt x="91" y="4"/>
                                    <a:pt x="91" y="4"/>
                                  </a:cubicBezTo>
                                  <a:cubicBezTo>
                                    <a:pt x="91" y="4"/>
                                    <a:pt x="91" y="9"/>
                                    <a:pt x="91" y="9"/>
                                  </a:cubicBezTo>
                                  <a:cubicBezTo>
                                    <a:pt x="91" y="9"/>
                                    <a:pt x="87" y="4"/>
                                    <a:pt x="87" y="4"/>
                                  </a:cubicBezTo>
                                  <a:cubicBezTo>
                                    <a:pt x="87" y="4"/>
                                    <a:pt x="87" y="9"/>
                                    <a:pt x="87" y="9"/>
                                  </a:cubicBezTo>
                                  <a:cubicBezTo>
                                    <a:pt x="87" y="9"/>
                                    <a:pt x="83" y="4"/>
                                    <a:pt x="83" y="4"/>
                                  </a:cubicBezTo>
                                  <a:cubicBezTo>
                                    <a:pt x="83" y="4"/>
                                    <a:pt x="83" y="4"/>
                                    <a:pt x="83" y="4"/>
                                  </a:cubicBezTo>
                                  <a:cubicBezTo>
                                    <a:pt x="83" y="4"/>
                                    <a:pt x="79" y="0"/>
                                    <a:pt x="79" y="0"/>
                                  </a:cubicBezTo>
                                  <a:cubicBezTo>
                                    <a:pt x="79" y="0"/>
                                    <a:pt x="79" y="4"/>
                                    <a:pt x="79" y="4"/>
                                  </a:cubicBezTo>
                                  <a:cubicBezTo>
                                    <a:pt x="79" y="4"/>
                                    <a:pt x="75" y="9"/>
                                    <a:pt x="75" y="9"/>
                                  </a:cubicBezTo>
                                  <a:cubicBezTo>
                                    <a:pt x="75" y="9"/>
                                    <a:pt x="71" y="4"/>
                                    <a:pt x="71" y="4"/>
                                  </a:cubicBezTo>
                                  <a:cubicBezTo>
                                    <a:pt x="71" y="4"/>
                                    <a:pt x="71" y="4"/>
                                    <a:pt x="71" y="4"/>
                                  </a:cubicBezTo>
                                  <a:cubicBezTo>
                                    <a:pt x="71" y="4"/>
                                    <a:pt x="71" y="4"/>
                                    <a:pt x="71" y="4"/>
                                  </a:cubicBezTo>
                                  <a:cubicBezTo>
                                    <a:pt x="71" y="4"/>
                                    <a:pt x="67" y="0"/>
                                    <a:pt x="67" y="0"/>
                                  </a:cubicBezTo>
                                  <a:cubicBezTo>
                                    <a:pt x="67" y="0"/>
                                    <a:pt x="67" y="4"/>
                                    <a:pt x="67" y="4"/>
                                  </a:cubicBezTo>
                                  <a:cubicBezTo>
                                    <a:pt x="67" y="4"/>
                                    <a:pt x="62" y="4"/>
                                    <a:pt x="62" y="4"/>
                                  </a:cubicBezTo>
                                  <a:cubicBezTo>
                                    <a:pt x="62" y="4"/>
                                    <a:pt x="62" y="9"/>
                                    <a:pt x="62" y="9"/>
                                  </a:cubicBezTo>
                                  <a:cubicBezTo>
                                    <a:pt x="62" y="9"/>
                                    <a:pt x="58" y="0"/>
                                    <a:pt x="58" y="0"/>
                                  </a:cubicBezTo>
                                  <a:cubicBezTo>
                                    <a:pt x="58" y="0"/>
                                    <a:pt x="58" y="9"/>
                                    <a:pt x="58" y="9"/>
                                  </a:cubicBezTo>
                                  <a:cubicBezTo>
                                    <a:pt x="58" y="9"/>
                                    <a:pt x="54" y="9"/>
                                    <a:pt x="54" y="9"/>
                                  </a:cubicBezTo>
                                  <a:cubicBezTo>
                                    <a:pt x="54" y="9"/>
                                    <a:pt x="54" y="9"/>
                                    <a:pt x="54" y="9"/>
                                  </a:cubicBezTo>
                                  <a:cubicBezTo>
                                    <a:pt x="54" y="9"/>
                                    <a:pt x="50" y="4"/>
                                    <a:pt x="50" y="4"/>
                                  </a:cubicBezTo>
                                  <a:cubicBezTo>
                                    <a:pt x="50" y="4"/>
                                    <a:pt x="50" y="9"/>
                                    <a:pt x="50" y="9"/>
                                  </a:cubicBezTo>
                                  <a:cubicBezTo>
                                    <a:pt x="50" y="9"/>
                                    <a:pt x="46" y="4"/>
                                    <a:pt x="46" y="4"/>
                                  </a:cubicBezTo>
                                  <a:cubicBezTo>
                                    <a:pt x="46" y="4"/>
                                    <a:pt x="46" y="9"/>
                                    <a:pt x="46" y="9"/>
                                  </a:cubicBezTo>
                                  <a:cubicBezTo>
                                    <a:pt x="46" y="9"/>
                                    <a:pt x="46" y="4"/>
                                    <a:pt x="46" y="4"/>
                                  </a:cubicBezTo>
                                  <a:cubicBezTo>
                                    <a:pt x="46" y="4"/>
                                    <a:pt x="41" y="9"/>
                                    <a:pt x="41" y="9"/>
                                  </a:cubicBezTo>
                                  <a:cubicBezTo>
                                    <a:pt x="41" y="9"/>
                                    <a:pt x="41" y="4"/>
                                    <a:pt x="41" y="4"/>
                                  </a:cubicBezTo>
                                  <a:cubicBezTo>
                                    <a:pt x="41" y="4"/>
                                    <a:pt x="38" y="9"/>
                                    <a:pt x="38" y="9"/>
                                  </a:cubicBezTo>
                                  <a:cubicBezTo>
                                    <a:pt x="38" y="9"/>
                                    <a:pt x="34" y="9"/>
                                    <a:pt x="34" y="9"/>
                                  </a:cubicBezTo>
                                  <a:cubicBezTo>
                                    <a:pt x="34" y="9"/>
                                    <a:pt x="34" y="4"/>
                                    <a:pt x="34" y="4"/>
                                  </a:cubicBezTo>
                                  <a:cubicBezTo>
                                    <a:pt x="34" y="4"/>
                                    <a:pt x="29" y="9"/>
                                    <a:pt x="29" y="9"/>
                                  </a:cubicBezTo>
                                  <a:cubicBezTo>
                                    <a:pt x="29" y="9"/>
                                    <a:pt x="29" y="4"/>
                                    <a:pt x="29" y="4"/>
                                  </a:cubicBezTo>
                                  <a:cubicBezTo>
                                    <a:pt x="29" y="4"/>
                                    <a:pt x="29" y="4"/>
                                    <a:pt x="29" y="4"/>
                                  </a:cubicBezTo>
                                  <a:cubicBezTo>
                                    <a:pt x="29" y="4"/>
                                    <a:pt x="26" y="4"/>
                                    <a:pt x="26" y="4"/>
                                  </a:cubicBezTo>
                                  <a:cubicBezTo>
                                    <a:pt x="26" y="4"/>
                                    <a:pt x="26" y="9"/>
                                    <a:pt x="26" y="9"/>
                                  </a:cubicBezTo>
                                  <a:cubicBezTo>
                                    <a:pt x="26" y="9"/>
                                    <a:pt x="21" y="4"/>
                                    <a:pt x="21" y="4"/>
                                  </a:cubicBezTo>
                                  <a:cubicBezTo>
                                    <a:pt x="21" y="4"/>
                                    <a:pt x="21" y="9"/>
                                    <a:pt x="21" y="9"/>
                                  </a:cubicBezTo>
                                  <a:cubicBezTo>
                                    <a:pt x="21" y="9"/>
                                    <a:pt x="17" y="4"/>
                                    <a:pt x="17" y="4"/>
                                  </a:cubicBezTo>
                                  <a:cubicBezTo>
                                    <a:pt x="17" y="4"/>
                                    <a:pt x="14" y="4"/>
                                    <a:pt x="14" y="4"/>
                                  </a:cubicBezTo>
                                  <a:cubicBezTo>
                                    <a:pt x="14" y="4"/>
                                    <a:pt x="14" y="9"/>
                                    <a:pt x="14" y="9"/>
                                  </a:cubicBezTo>
                                  <a:cubicBezTo>
                                    <a:pt x="14" y="9"/>
                                    <a:pt x="14" y="4"/>
                                    <a:pt x="14" y="4"/>
                                  </a:cubicBezTo>
                                  <a:cubicBezTo>
                                    <a:pt x="14" y="4"/>
                                    <a:pt x="9" y="4"/>
                                    <a:pt x="9" y="4"/>
                                  </a:cubicBezTo>
                                  <a:cubicBezTo>
                                    <a:pt x="9" y="4"/>
                                    <a:pt x="9" y="9"/>
                                    <a:pt x="9" y="9"/>
                                  </a:cubicBezTo>
                                  <a:cubicBezTo>
                                    <a:pt x="9" y="9"/>
                                    <a:pt x="5" y="4"/>
                                    <a:pt x="5" y="4"/>
                                  </a:cubicBezTo>
                                  <a:cubicBezTo>
                                    <a:pt x="5" y="4"/>
                                    <a:pt x="5" y="9"/>
                                    <a:pt x="5" y="9"/>
                                  </a:cubicBezTo>
                                  <a:cubicBezTo>
                                    <a:pt x="5" y="9"/>
                                    <a:pt x="0" y="0"/>
                                    <a:pt x="0" y="0"/>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618" name="Freeform 247"/>
                          <wps:cNvSpPr>
                            <a:spLocks/>
                          </wps:cNvSpPr>
                          <wps:spPr bwMode="auto">
                            <a:xfrm>
                              <a:off x="2236" y="2635"/>
                              <a:ext cx="250" cy="12"/>
                            </a:xfrm>
                            <a:custGeom>
                              <a:avLst/>
                              <a:gdLst>
                                <a:gd name="T0" fmla="*/ 247 w 250"/>
                                <a:gd name="T1" fmla="*/ 9 h 12"/>
                                <a:gd name="T2" fmla="*/ 243 w 250"/>
                                <a:gd name="T3" fmla="*/ 4 h 12"/>
                                <a:gd name="T4" fmla="*/ 235 w 250"/>
                                <a:gd name="T5" fmla="*/ 4 h 12"/>
                                <a:gd name="T6" fmla="*/ 230 w 250"/>
                                <a:gd name="T7" fmla="*/ 9 h 12"/>
                                <a:gd name="T8" fmla="*/ 223 w 250"/>
                                <a:gd name="T9" fmla="*/ 4 h 12"/>
                                <a:gd name="T10" fmla="*/ 218 w 250"/>
                                <a:gd name="T11" fmla="*/ 4 h 12"/>
                                <a:gd name="T12" fmla="*/ 214 w 250"/>
                                <a:gd name="T13" fmla="*/ 9 h 12"/>
                                <a:gd name="T14" fmla="*/ 206 w 250"/>
                                <a:gd name="T15" fmla="*/ 9 h 12"/>
                                <a:gd name="T16" fmla="*/ 202 w 250"/>
                                <a:gd name="T17" fmla="*/ 0 h 12"/>
                                <a:gd name="T18" fmla="*/ 194 w 250"/>
                                <a:gd name="T19" fmla="*/ 9 h 12"/>
                                <a:gd name="T20" fmla="*/ 188 w 250"/>
                                <a:gd name="T21" fmla="*/ 9 h 12"/>
                                <a:gd name="T22" fmla="*/ 182 w 250"/>
                                <a:gd name="T23" fmla="*/ 4 h 12"/>
                                <a:gd name="T24" fmla="*/ 176 w 250"/>
                                <a:gd name="T25" fmla="*/ 9 h 12"/>
                                <a:gd name="T26" fmla="*/ 168 w 250"/>
                                <a:gd name="T27" fmla="*/ 0 h 12"/>
                                <a:gd name="T28" fmla="*/ 164 w 250"/>
                                <a:gd name="T29" fmla="*/ 4 h 12"/>
                                <a:gd name="T30" fmla="*/ 161 w 250"/>
                                <a:gd name="T31" fmla="*/ 9 h 12"/>
                                <a:gd name="T32" fmla="*/ 153 w 250"/>
                                <a:gd name="T33" fmla="*/ 4 h 12"/>
                                <a:gd name="T34" fmla="*/ 147 w 250"/>
                                <a:gd name="T35" fmla="*/ 4 h 12"/>
                                <a:gd name="T36" fmla="*/ 141 w 250"/>
                                <a:gd name="T37" fmla="*/ 9 h 12"/>
                                <a:gd name="T38" fmla="*/ 135 w 250"/>
                                <a:gd name="T39" fmla="*/ 4 h 12"/>
                                <a:gd name="T40" fmla="*/ 127 w 250"/>
                                <a:gd name="T41" fmla="*/ 0 h 12"/>
                                <a:gd name="T42" fmla="*/ 123 w 250"/>
                                <a:gd name="T43" fmla="*/ 0 h 12"/>
                                <a:gd name="T44" fmla="*/ 120 w 250"/>
                                <a:gd name="T45" fmla="*/ 9 h 12"/>
                                <a:gd name="T46" fmla="*/ 111 w 250"/>
                                <a:gd name="T47" fmla="*/ 12 h 12"/>
                                <a:gd name="T48" fmla="*/ 106 w 250"/>
                                <a:gd name="T49" fmla="*/ 0 h 12"/>
                                <a:gd name="T50" fmla="*/ 99 w 250"/>
                                <a:gd name="T51" fmla="*/ 4 h 12"/>
                                <a:gd name="T52" fmla="*/ 94 w 250"/>
                                <a:gd name="T53" fmla="*/ 9 h 12"/>
                                <a:gd name="T54" fmla="*/ 85 w 250"/>
                                <a:gd name="T55" fmla="*/ 4 h 12"/>
                                <a:gd name="T56" fmla="*/ 82 w 250"/>
                                <a:gd name="T57" fmla="*/ 9 h 12"/>
                                <a:gd name="T58" fmla="*/ 73 w 250"/>
                                <a:gd name="T59" fmla="*/ 4 h 12"/>
                                <a:gd name="T60" fmla="*/ 70 w 250"/>
                                <a:gd name="T61" fmla="*/ 4 h 12"/>
                                <a:gd name="T62" fmla="*/ 61 w 250"/>
                                <a:gd name="T63" fmla="*/ 9 h 12"/>
                                <a:gd name="T64" fmla="*/ 58 w 250"/>
                                <a:gd name="T65" fmla="*/ 0 h 12"/>
                                <a:gd name="T66" fmla="*/ 53 w 250"/>
                                <a:gd name="T67" fmla="*/ 9 h 12"/>
                                <a:gd name="T68" fmla="*/ 44 w 250"/>
                                <a:gd name="T69" fmla="*/ 4 h 12"/>
                                <a:gd name="T70" fmla="*/ 41 w 250"/>
                                <a:gd name="T71" fmla="*/ 0 h 12"/>
                                <a:gd name="T72" fmla="*/ 38 w 250"/>
                                <a:gd name="T73" fmla="*/ 4 h 12"/>
                                <a:gd name="T74" fmla="*/ 29 w 250"/>
                                <a:gd name="T75" fmla="*/ 0 h 12"/>
                                <a:gd name="T76" fmla="*/ 20 w 250"/>
                                <a:gd name="T77" fmla="*/ 4 h 12"/>
                                <a:gd name="T78" fmla="*/ 17 w 250"/>
                                <a:gd name="T79" fmla="*/ 4 h 12"/>
                                <a:gd name="T80" fmla="*/ 8 w 250"/>
                                <a:gd name="T81" fmla="*/ 4 h 12"/>
                                <a:gd name="T82" fmla="*/ 3 w 250"/>
                                <a:gd name="T83" fmla="*/ 4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0" h="12">
                                  <a:moveTo>
                                    <a:pt x="250" y="0"/>
                                  </a:moveTo>
                                  <a:cubicBezTo>
                                    <a:pt x="250" y="0"/>
                                    <a:pt x="250" y="0"/>
                                    <a:pt x="250" y="0"/>
                                  </a:cubicBezTo>
                                  <a:cubicBezTo>
                                    <a:pt x="250" y="0"/>
                                    <a:pt x="247" y="9"/>
                                    <a:pt x="247" y="9"/>
                                  </a:cubicBezTo>
                                  <a:cubicBezTo>
                                    <a:pt x="247" y="9"/>
                                    <a:pt x="247" y="4"/>
                                    <a:pt x="247" y="4"/>
                                  </a:cubicBezTo>
                                  <a:cubicBezTo>
                                    <a:pt x="247" y="4"/>
                                    <a:pt x="243" y="9"/>
                                    <a:pt x="243" y="9"/>
                                  </a:cubicBezTo>
                                  <a:cubicBezTo>
                                    <a:pt x="243" y="9"/>
                                    <a:pt x="243" y="4"/>
                                    <a:pt x="243" y="4"/>
                                  </a:cubicBezTo>
                                  <a:cubicBezTo>
                                    <a:pt x="243" y="4"/>
                                    <a:pt x="238" y="4"/>
                                    <a:pt x="238" y="4"/>
                                  </a:cubicBezTo>
                                  <a:cubicBezTo>
                                    <a:pt x="238" y="4"/>
                                    <a:pt x="238" y="4"/>
                                    <a:pt x="238" y="4"/>
                                  </a:cubicBezTo>
                                  <a:cubicBezTo>
                                    <a:pt x="238" y="4"/>
                                    <a:pt x="235" y="4"/>
                                    <a:pt x="235" y="4"/>
                                  </a:cubicBezTo>
                                  <a:cubicBezTo>
                                    <a:pt x="235" y="4"/>
                                    <a:pt x="235" y="0"/>
                                    <a:pt x="235" y="0"/>
                                  </a:cubicBezTo>
                                  <a:cubicBezTo>
                                    <a:pt x="235" y="0"/>
                                    <a:pt x="235" y="9"/>
                                    <a:pt x="235" y="9"/>
                                  </a:cubicBezTo>
                                  <a:cubicBezTo>
                                    <a:pt x="235" y="9"/>
                                    <a:pt x="230" y="9"/>
                                    <a:pt x="230" y="9"/>
                                  </a:cubicBezTo>
                                  <a:cubicBezTo>
                                    <a:pt x="230" y="9"/>
                                    <a:pt x="226" y="4"/>
                                    <a:pt x="226" y="4"/>
                                  </a:cubicBezTo>
                                  <a:cubicBezTo>
                                    <a:pt x="226" y="4"/>
                                    <a:pt x="226" y="9"/>
                                    <a:pt x="226" y="9"/>
                                  </a:cubicBezTo>
                                  <a:cubicBezTo>
                                    <a:pt x="226" y="9"/>
                                    <a:pt x="223" y="4"/>
                                    <a:pt x="223" y="4"/>
                                  </a:cubicBezTo>
                                  <a:cubicBezTo>
                                    <a:pt x="223" y="4"/>
                                    <a:pt x="223" y="4"/>
                                    <a:pt x="223" y="4"/>
                                  </a:cubicBezTo>
                                  <a:cubicBezTo>
                                    <a:pt x="223" y="4"/>
                                    <a:pt x="218" y="9"/>
                                    <a:pt x="218" y="9"/>
                                  </a:cubicBezTo>
                                  <a:cubicBezTo>
                                    <a:pt x="218" y="9"/>
                                    <a:pt x="218" y="4"/>
                                    <a:pt x="218" y="4"/>
                                  </a:cubicBezTo>
                                  <a:cubicBezTo>
                                    <a:pt x="218" y="4"/>
                                    <a:pt x="218" y="9"/>
                                    <a:pt x="218" y="9"/>
                                  </a:cubicBezTo>
                                  <a:cubicBezTo>
                                    <a:pt x="218" y="9"/>
                                    <a:pt x="214" y="4"/>
                                    <a:pt x="214" y="4"/>
                                  </a:cubicBezTo>
                                  <a:cubicBezTo>
                                    <a:pt x="214" y="4"/>
                                    <a:pt x="214" y="9"/>
                                    <a:pt x="214" y="9"/>
                                  </a:cubicBezTo>
                                  <a:cubicBezTo>
                                    <a:pt x="214" y="9"/>
                                    <a:pt x="209" y="4"/>
                                    <a:pt x="209" y="4"/>
                                  </a:cubicBezTo>
                                  <a:cubicBezTo>
                                    <a:pt x="209" y="4"/>
                                    <a:pt x="206" y="9"/>
                                    <a:pt x="206" y="9"/>
                                  </a:cubicBezTo>
                                  <a:cubicBezTo>
                                    <a:pt x="206" y="9"/>
                                    <a:pt x="206" y="9"/>
                                    <a:pt x="206" y="9"/>
                                  </a:cubicBezTo>
                                  <a:cubicBezTo>
                                    <a:pt x="206" y="9"/>
                                    <a:pt x="206" y="0"/>
                                    <a:pt x="206" y="0"/>
                                  </a:cubicBezTo>
                                  <a:cubicBezTo>
                                    <a:pt x="206" y="0"/>
                                    <a:pt x="202" y="9"/>
                                    <a:pt x="202" y="9"/>
                                  </a:cubicBezTo>
                                  <a:cubicBezTo>
                                    <a:pt x="202" y="9"/>
                                    <a:pt x="202" y="0"/>
                                    <a:pt x="202" y="0"/>
                                  </a:cubicBezTo>
                                  <a:cubicBezTo>
                                    <a:pt x="202" y="0"/>
                                    <a:pt x="197" y="4"/>
                                    <a:pt x="197" y="4"/>
                                  </a:cubicBezTo>
                                  <a:cubicBezTo>
                                    <a:pt x="197" y="4"/>
                                    <a:pt x="197" y="4"/>
                                    <a:pt x="197" y="4"/>
                                  </a:cubicBezTo>
                                  <a:cubicBezTo>
                                    <a:pt x="197" y="4"/>
                                    <a:pt x="194" y="9"/>
                                    <a:pt x="194" y="9"/>
                                  </a:cubicBezTo>
                                  <a:cubicBezTo>
                                    <a:pt x="194" y="9"/>
                                    <a:pt x="194" y="4"/>
                                    <a:pt x="194" y="4"/>
                                  </a:cubicBezTo>
                                  <a:cubicBezTo>
                                    <a:pt x="194" y="4"/>
                                    <a:pt x="188" y="0"/>
                                    <a:pt x="188" y="0"/>
                                  </a:cubicBezTo>
                                  <a:cubicBezTo>
                                    <a:pt x="188" y="0"/>
                                    <a:pt x="188" y="9"/>
                                    <a:pt x="188" y="9"/>
                                  </a:cubicBezTo>
                                  <a:cubicBezTo>
                                    <a:pt x="188" y="9"/>
                                    <a:pt x="185" y="4"/>
                                    <a:pt x="185" y="4"/>
                                  </a:cubicBezTo>
                                  <a:cubicBezTo>
                                    <a:pt x="185" y="4"/>
                                    <a:pt x="185" y="4"/>
                                    <a:pt x="185" y="4"/>
                                  </a:cubicBezTo>
                                  <a:cubicBezTo>
                                    <a:pt x="185" y="4"/>
                                    <a:pt x="182" y="4"/>
                                    <a:pt x="182" y="4"/>
                                  </a:cubicBezTo>
                                  <a:cubicBezTo>
                                    <a:pt x="182" y="4"/>
                                    <a:pt x="182" y="9"/>
                                    <a:pt x="182" y="9"/>
                                  </a:cubicBezTo>
                                  <a:cubicBezTo>
                                    <a:pt x="182" y="9"/>
                                    <a:pt x="176" y="4"/>
                                    <a:pt x="176" y="4"/>
                                  </a:cubicBezTo>
                                  <a:cubicBezTo>
                                    <a:pt x="176" y="4"/>
                                    <a:pt x="176" y="9"/>
                                    <a:pt x="176" y="9"/>
                                  </a:cubicBezTo>
                                  <a:cubicBezTo>
                                    <a:pt x="176" y="9"/>
                                    <a:pt x="173" y="12"/>
                                    <a:pt x="173" y="12"/>
                                  </a:cubicBezTo>
                                  <a:cubicBezTo>
                                    <a:pt x="173" y="12"/>
                                    <a:pt x="173" y="4"/>
                                    <a:pt x="173" y="4"/>
                                  </a:cubicBezTo>
                                  <a:cubicBezTo>
                                    <a:pt x="173" y="4"/>
                                    <a:pt x="168" y="0"/>
                                    <a:pt x="168" y="0"/>
                                  </a:cubicBezTo>
                                  <a:cubicBezTo>
                                    <a:pt x="168" y="0"/>
                                    <a:pt x="168" y="9"/>
                                    <a:pt x="168" y="9"/>
                                  </a:cubicBezTo>
                                  <a:cubicBezTo>
                                    <a:pt x="168" y="9"/>
                                    <a:pt x="164" y="12"/>
                                    <a:pt x="164" y="12"/>
                                  </a:cubicBezTo>
                                  <a:cubicBezTo>
                                    <a:pt x="164" y="12"/>
                                    <a:pt x="164" y="4"/>
                                    <a:pt x="164" y="4"/>
                                  </a:cubicBezTo>
                                  <a:cubicBezTo>
                                    <a:pt x="164" y="4"/>
                                    <a:pt x="161" y="4"/>
                                    <a:pt x="161" y="4"/>
                                  </a:cubicBezTo>
                                  <a:cubicBezTo>
                                    <a:pt x="161" y="4"/>
                                    <a:pt x="161" y="9"/>
                                    <a:pt x="161" y="9"/>
                                  </a:cubicBezTo>
                                  <a:cubicBezTo>
                                    <a:pt x="161" y="9"/>
                                    <a:pt x="161" y="9"/>
                                    <a:pt x="161" y="9"/>
                                  </a:cubicBezTo>
                                  <a:cubicBezTo>
                                    <a:pt x="161" y="9"/>
                                    <a:pt x="156" y="0"/>
                                    <a:pt x="156" y="0"/>
                                  </a:cubicBezTo>
                                  <a:cubicBezTo>
                                    <a:pt x="156" y="0"/>
                                    <a:pt x="153" y="9"/>
                                    <a:pt x="153" y="9"/>
                                  </a:cubicBezTo>
                                  <a:cubicBezTo>
                                    <a:pt x="153" y="9"/>
                                    <a:pt x="153" y="4"/>
                                    <a:pt x="153" y="4"/>
                                  </a:cubicBezTo>
                                  <a:cubicBezTo>
                                    <a:pt x="153" y="4"/>
                                    <a:pt x="153" y="4"/>
                                    <a:pt x="153" y="4"/>
                                  </a:cubicBezTo>
                                  <a:cubicBezTo>
                                    <a:pt x="153" y="4"/>
                                    <a:pt x="153" y="4"/>
                                    <a:pt x="153" y="4"/>
                                  </a:cubicBezTo>
                                  <a:cubicBezTo>
                                    <a:pt x="153" y="4"/>
                                    <a:pt x="147" y="4"/>
                                    <a:pt x="147" y="4"/>
                                  </a:cubicBezTo>
                                  <a:cubicBezTo>
                                    <a:pt x="147" y="4"/>
                                    <a:pt x="147" y="9"/>
                                    <a:pt x="147" y="9"/>
                                  </a:cubicBezTo>
                                  <a:cubicBezTo>
                                    <a:pt x="147" y="9"/>
                                    <a:pt x="144" y="4"/>
                                    <a:pt x="144" y="4"/>
                                  </a:cubicBezTo>
                                  <a:cubicBezTo>
                                    <a:pt x="144" y="4"/>
                                    <a:pt x="141" y="9"/>
                                    <a:pt x="141" y="9"/>
                                  </a:cubicBezTo>
                                  <a:cubicBezTo>
                                    <a:pt x="141" y="9"/>
                                    <a:pt x="135" y="4"/>
                                    <a:pt x="135" y="4"/>
                                  </a:cubicBezTo>
                                  <a:cubicBezTo>
                                    <a:pt x="135" y="4"/>
                                    <a:pt x="135" y="9"/>
                                    <a:pt x="135" y="9"/>
                                  </a:cubicBezTo>
                                  <a:cubicBezTo>
                                    <a:pt x="135" y="9"/>
                                    <a:pt x="135" y="4"/>
                                    <a:pt x="135" y="4"/>
                                  </a:cubicBezTo>
                                  <a:cubicBezTo>
                                    <a:pt x="135" y="4"/>
                                    <a:pt x="132" y="9"/>
                                    <a:pt x="132" y="9"/>
                                  </a:cubicBezTo>
                                  <a:cubicBezTo>
                                    <a:pt x="132" y="9"/>
                                    <a:pt x="132" y="9"/>
                                    <a:pt x="132" y="9"/>
                                  </a:cubicBezTo>
                                  <a:cubicBezTo>
                                    <a:pt x="132" y="9"/>
                                    <a:pt x="127" y="0"/>
                                    <a:pt x="127" y="0"/>
                                  </a:cubicBezTo>
                                  <a:cubicBezTo>
                                    <a:pt x="127" y="0"/>
                                    <a:pt x="127" y="9"/>
                                    <a:pt x="127" y="9"/>
                                  </a:cubicBezTo>
                                  <a:cubicBezTo>
                                    <a:pt x="127" y="9"/>
                                    <a:pt x="123" y="4"/>
                                    <a:pt x="123" y="4"/>
                                  </a:cubicBezTo>
                                  <a:cubicBezTo>
                                    <a:pt x="123" y="4"/>
                                    <a:pt x="123" y="0"/>
                                    <a:pt x="123" y="0"/>
                                  </a:cubicBezTo>
                                  <a:cubicBezTo>
                                    <a:pt x="123" y="0"/>
                                    <a:pt x="120" y="9"/>
                                    <a:pt x="120" y="9"/>
                                  </a:cubicBezTo>
                                  <a:cubicBezTo>
                                    <a:pt x="120" y="9"/>
                                    <a:pt x="120" y="4"/>
                                    <a:pt x="120" y="4"/>
                                  </a:cubicBezTo>
                                  <a:cubicBezTo>
                                    <a:pt x="120" y="4"/>
                                    <a:pt x="120" y="9"/>
                                    <a:pt x="120" y="9"/>
                                  </a:cubicBezTo>
                                  <a:cubicBezTo>
                                    <a:pt x="120" y="9"/>
                                    <a:pt x="115" y="0"/>
                                    <a:pt x="115" y="0"/>
                                  </a:cubicBezTo>
                                  <a:cubicBezTo>
                                    <a:pt x="115" y="0"/>
                                    <a:pt x="111" y="9"/>
                                    <a:pt x="111" y="9"/>
                                  </a:cubicBezTo>
                                  <a:cubicBezTo>
                                    <a:pt x="111" y="9"/>
                                    <a:pt x="111" y="12"/>
                                    <a:pt x="111" y="12"/>
                                  </a:cubicBezTo>
                                  <a:cubicBezTo>
                                    <a:pt x="111" y="12"/>
                                    <a:pt x="111" y="4"/>
                                    <a:pt x="111" y="4"/>
                                  </a:cubicBezTo>
                                  <a:cubicBezTo>
                                    <a:pt x="111" y="4"/>
                                    <a:pt x="106" y="9"/>
                                    <a:pt x="106" y="9"/>
                                  </a:cubicBezTo>
                                  <a:cubicBezTo>
                                    <a:pt x="106" y="9"/>
                                    <a:pt x="106" y="0"/>
                                    <a:pt x="106" y="0"/>
                                  </a:cubicBezTo>
                                  <a:cubicBezTo>
                                    <a:pt x="106" y="0"/>
                                    <a:pt x="103" y="4"/>
                                    <a:pt x="103" y="4"/>
                                  </a:cubicBezTo>
                                  <a:cubicBezTo>
                                    <a:pt x="103" y="4"/>
                                    <a:pt x="103" y="9"/>
                                    <a:pt x="103" y="9"/>
                                  </a:cubicBezTo>
                                  <a:cubicBezTo>
                                    <a:pt x="103" y="9"/>
                                    <a:pt x="99" y="4"/>
                                    <a:pt x="99" y="4"/>
                                  </a:cubicBezTo>
                                  <a:cubicBezTo>
                                    <a:pt x="99" y="4"/>
                                    <a:pt x="99" y="0"/>
                                    <a:pt x="99" y="0"/>
                                  </a:cubicBezTo>
                                  <a:cubicBezTo>
                                    <a:pt x="99" y="0"/>
                                    <a:pt x="94" y="4"/>
                                    <a:pt x="94" y="4"/>
                                  </a:cubicBezTo>
                                  <a:cubicBezTo>
                                    <a:pt x="94" y="4"/>
                                    <a:pt x="94" y="9"/>
                                    <a:pt x="94" y="9"/>
                                  </a:cubicBezTo>
                                  <a:cubicBezTo>
                                    <a:pt x="94" y="9"/>
                                    <a:pt x="91" y="4"/>
                                    <a:pt x="91" y="4"/>
                                  </a:cubicBezTo>
                                  <a:cubicBezTo>
                                    <a:pt x="91" y="4"/>
                                    <a:pt x="91" y="0"/>
                                    <a:pt x="91" y="0"/>
                                  </a:cubicBezTo>
                                  <a:cubicBezTo>
                                    <a:pt x="91" y="0"/>
                                    <a:pt x="85" y="4"/>
                                    <a:pt x="85" y="4"/>
                                  </a:cubicBezTo>
                                  <a:cubicBezTo>
                                    <a:pt x="85" y="4"/>
                                    <a:pt x="85" y="9"/>
                                    <a:pt x="85" y="9"/>
                                  </a:cubicBezTo>
                                  <a:cubicBezTo>
                                    <a:pt x="85" y="9"/>
                                    <a:pt x="82" y="4"/>
                                    <a:pt x="82" y="4"/>
                                  </a:cubicBezTo>
                                  <a:cubicBezTo>
                                    <a:pt x="82" y="4"/>
                                    <a:pt x="82" y="9"/>
                                    <a:pt x="82" y="9"/>
                                  </a:cubicBezTo>
                                  <a:cubicBezTo>
                                    <a:pt x="82" y="9"/>
                                    <a:pt x="79" y="9"/>
                                    <a:pt x="79" y="9"/>
                                  </a:cubicBezTo>
                                  <a:cubicBezTo>
                                    <a:pt x="79" y="9"/>
                                    <a:pt x="79" y="4"/>
                                    <a:pt x="79" y="4"/>
                                  </a:cubicBezTo>
                                  <a:cubicBezTo>
                                    <a:pt x="79" y="4"/>
                                    <a:pt x="73" y="4"/>
                                    <a:pt x="73" y="4"/>
                                  </a:cubicBezTo>
                                  <a:cubicBezTo>
                                    <a:pt x="73" y="4"/>
                                    <a:pt x="73" y="4"/>
                                    <a:pt x="73" y="4"/>
                                  </a:cubicBezTo>
                                  <a:cubicBezTo>
                                    <a:pt x="73" y="4"/>
                                    <a:pt x="70" y="0"/>
                                    <a:pt x="70" y="0"/>
                                  </a:cubicBezTo>
                                  <a:cubicBezTo>
                                    <a:pt x="70" y="0"/>
                                    <a:pt x="70" y="4"/>
                                    <a:pt x="70" y="4"/>
                                  </a:cubicBezTo>
                                  <a:cubicBezTo>
                                    <a:pt x="70" y="4"/>
                                    <a:pt x="65" y="9"/>
                                    <a:pt x="65" y="9"/>
                                  </a:cubicBezTo>
                                  <a:cubicBezTo>
                                    <a:pt x="65" y="9"/>
                                    <a:pt x="65" y="4"/>
                                    <a:pt x="65" y="4"/>
                                  </a:cubicBezTo>
                                  <a:cubicBezTo>
                                    <a:pt x="65" y="4"/>
                                    <a:pt x="61" y="9"/>
                                    <a:pt x="61" y="9"/>
                                  </a:cubicBezTo>
                                  <a:cubicBezTo>
                                    <a:pt x="61" y="9"/>
                                    <a:pt x="61" y="0"/>
                                    <a:pt x="61" y="0"/>
                                  </a:cubicBezTo>
                                  <a:cubicBezTo>
                                    <a:pt x="61" y="0"/>
                                    <a:pt x="58" y="9"/>
                                    <a:pt x="58" y="9"/>
                                  </a:cubicBezTo>
                                  <a:cubicBezTo>
                                    <a:pt x="58" y="9"/>
                                    <a:pt x="58" y="0"/>
                                    <a:pt x="58" y="0"/>
                                  </a:cubicBezTo>
                                  <a:cubicBezTo>
                                    <a:pt x="58" y="0"/>
                                    <a:pt x="58" y="0"/>
                                    <a:pt x="58" y="0"/>
                                  </a:cubicBezTo>
                                  <a:cubicBezTo>
                                    <a:pt x="58" y="0"/>
                                    <a:pt x="53" y="4"/>
                                    <a:pt x="53" y="4"/>
                                  </a:cubicBezTo>
                                  <a:cubicBezTo>
                                    <a:pt x="53" y="4"/>
                                    <a:pt x="53" y="9"/>
                                    <a:pt x="53" y="9"/>
                                  </a:cubicBezTo>
                                  <a:cubicBezTo>
                                    <a:pt x="53" y="9"/>
                                    <a:pt x="50" y="0"/>
                                    <a:pt x="50" y="0"/>
                                  </a:cubicBezTo>
                                  <a:cubicBezTo>
                                    <a:pt x="50" y="0"/>
                                    <a:pt x="44" y="0"/>
                                    <a:pt x="44" y="0"/>
                                  </a:cubicBezTo>
                                  <a:cubicBezTo>
                                    <a:pt x="44" y="0"/>
                                    <a:pt x="44" y="4"/>
                                    <a:pt x="44" y="4"/>
                                  </a:cubicBezTo>
                                  <a:cubicBezTo>
                                    <a:pt x="44" y="4"/>
                                    <a:pt x="41" y="0"/>
                                    <a:pt x="41" y="0"/>
                                  </a:cubicBezTo>
                                  <a:cubicBezTo>
                                    <a:pt x="41" y="0"/>
                                    <a:pt x="41" y="9"/>
                                    <a:pt x="41" y="9"/>
                                  </a:cubicBezTo>
                                  <a:cubicBezTo>
                                    <a:pt x="41" y="9"/>
                                    <a:pt x="41" y="0"/>
                                    <a:pt x="41" y="0"/>
                                  </a:cubicBezTo>
                                  <a:cubicBezTo>
                                    <a:pt x="41" y="0"/>
                                    <a:pt x="38" y="4"/>
                                    <a:pt x="38" y="4"/>
                                  </a:cubicBezTo>
                                  <a:cubicBezTo>
                                    <a:pt x="38" y="4"/>
                                    <a:pt x="38" y="0"/>
                                    <a:pt x="38" y="0"/>
                                  </a:cubicBezTo>
                                  <a:cubicBezTo>
                                    <a:pt x="38" y="0"/>
                                    <a:pt x="38" y="4"/>
                                    <a:pt x="38" y="4"/>
                                  </a:cubicBezTo>
                                  <a:cubicBezTo>
                                    <a:pt x="38" y="4"/>
                                    <a:pt x="29" y="0"/>
                                    <a:pt x="29" y="0"/>
                                  </a:cubicBezTo>
                                  <a:cubicBezTo>
                                    <a:pt x="29" y="0"/>
                                    <a:pt x="29" y="4"/>
                                    <a:pt x="29" y="4"/>
                                  </a:cubicBezTo>
                                  <a:cubicBezTo>
                                    <a:pt x="29" y="4"/>
                                    <a:pt x="29" y="0"/>
                                    <a:pt x="29" y="0"/>
                                  </a:cubicBezTo>
                                  <a:cubicBezTo>
                                    <a:pt x="29" y="0"/>
                                    <a:pt x="24" y="9"/>
                                    <a:pt x="24" y="9"/>
                                  </a:cubicBezTo>
                                  <a:cubicBezTo>
                                    <a:pt x="24" y="9"/>
                                    <a:pt x="24" y="9"/>
                                    <a:pt x="24" y="9"/>
                                  </a:cubicBezTo>
                                  <a:cubicBezTo>
                                    <a:pt x="24" y="9"/>
                                    <a:pt x="20" y="4"/>
                                    <a:pt x="20" y="4"/>
                                  </a:cubicBezTo>
                                  <a:cubicBezTo>
                                    <a:pt x="20" y="4"/>
                                    <a:pt x="20" y="4"/>
                                    <a:pt x="20" y="4"/>
                                  </a:cubicBezTo>
                                  <a:cubicBezTo>
                                    <a:pt x="20" y="4"/>
                                    <a:pt x="17" y="9"/>
                                    <a:pt x="17" y="9"/>
                                  </a:cubicBezTo>
                                  <a:cubicBezTo>
                                    <a:pt x="17" y="9"/>
                                    <a:pt x="17" y="4"/>
                                    <a:pt x="17" y="4"/>
                                  </a:cubicBezTo>
                                  <a:cubicBezTo>
                                    <a:pt x="17" y="4"/>
                                    <a:pt x="12" y="9"/>
                                    <a:pt x="12" y="9"/>
                                  </a:cubicBezTo>
                                  <a:cubicBezTo>
                                    <a:pt x="12" y="9"/>
                                    <a:pt x="12" y="9"/>
                                    <a:pt x="12" y="9"/>
                                  </a:cubicBezTo>
                                  <a:cubicBezTo>
                                    <a:pt x="12" y="9"/>
                                    <a:pt x="8" y="4"/>
                                    <a:pt x="8" y="4"/>
                                  </a:cubicBezTo>
                                  <a:cubicBezTo>
                                    <a:pt x="8" y="4"/>
                                    <a:pt x="8" y="9"/>
                                    <a:pt x="8" y="9"/>
                                  </a:cubicBezTo>
                                  <a:cubicBezTo>
                                    <a:pt x="8" y="9"/>
                                    <a:pt x="3" y="0"/>
                                    <a:pt x="3" y="0"/>
                                  </a:cubicBezTo>
                                  <a:cubicBezTo>
                                    <a:pt x="3" y="0"/>
                                    <a:pt x="3" y="4"/>
                                    <a:pt x="3" y="4"/>
                                  </a:cubicBezTo>
                                  <a:cubicBezTo>
                                    <a:pt x="3" y="4"/>
                                    <a:pt x="0" y="0"/>
                                    <a:pt x="0" y="0"/>
                                  </a:cubicBezTo>
                                  <a:cubicBezTo>
                                    <a:pt x="0" y="0"/>
                                    <a:pt x="0" y="0"/>
                                    <a:pt x="0" y="0"/>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619" name="Freeform 248"/>
                          <wps:cNvSpPr>
                            <a:spLocks/>
                          </wps:cNvSpPr>
                          <wps:spPr bwMode="auto">
                            <a:xfrm>
                              <a:off x="1981" y="2635"/>
                              <a:ext cx="255" cy="12"/>
                            </a:xfrm>
                            <a:custGeom>
                              <a:avLst/>
                              <a:gdLst>
                                <a:gd name="T0" fmla="*/ 251 w 255"/>
                                <a:gd name="T1" fmla="*/ 12 h 12"/>
                                <a:gd name="T2" fmla="*/ 243 w 255"/>
                                <a:gd name="T3" fmla="*/ 9 h 12"/>
                                <a:gd name="T4" fmla="*/ 237 w 255"/>
                                <a:gd name="T5" fmla="*/ 9 h 12"/>
                                <a:gd name="T6" fmla="*/ 234 w 255"/>
                                <a:gd name="T7" fmla="*/ 4 h 12"/>
                                <a:gd name="T8" fmla="*/ 225 w 255"/>
                                <a:gd name="T9" fmla="*/ 0 h 12"/>
                                <a:gd name="T10" fmla="*/ 222 w 255"/>
                                <a:gd name="T11" fmla="*/ 0 h 12"/>
                                <a:gd name="T12" fmla="*/ 217 w 255"/>
                                <a:gd name="T13" fmla="*/ 4 h 12"/>
                                <a:gd name="T14" fmla="*/ 210 w 255"/>
                                <a:gd name="T15" fmla="*/ 9 h 12"/>
                                <a:gd name="T16" fmla="*/ 202 w 255"/>
                                <a:gd name="T17" fmla="*/ 9 h 12"/>
                                <a:gd name="T18" fmla="*/ 196 w 255"/>
                                <a:gd name="T19" fmla="*/ 4 h 12"/>
                                <a:gd name="T20" fmla="*/ 193 w 255"/>
                                <a:gd name="T21" fmla="*/ 9 h 12"/>
                                <a:gd name="T22" fmla="*/ 184 w 255"/>
                                <a:gd name="T23" fmla="*/ 9 h 12"/>
                                <a:gd name="T24" fmla="*/ 181 w 255"/>
                                <a:gd name="T25" fmla="*/ 0 h 12"/>
                                <a:gd name="T26" fmla="*/ 172 w 255"/>
                                <a:gd name="T27" fmla="*/ 4 h 12"/>
                                <a:gd name="T28" fmla="*/ 169 w 255"/>
                                <a:gd name="T29" fmla="*/ 0 h 12"/>
                                <a:gd name="T30" fmla="*/ 160 w 255"/>
                                <a:gd name="T31" fmla="*/ 9 h 12"/>
                                <a:gd name="T32" fmla="*/ 155 w 255"/>
                                <a:gd name="T33" fmla="*/ 4 h 12"/>
                                <a:gd name="T34" fmla="*/ 148 w 255"/>
                                <a:gd name="T35" fmla="*/ 0 h 12"/>
                                <a:gd name="T36" fmla="*/ 143 w 255"/>
                                <a:gd name="T37" fmla="*/ 9 h 12"/>
                                <a:gd name="T38" fmla="*/ 135 w 255"/>
                                <a:gd name="T39" fmla="*/ 0 h 12"/>
                                <a:gd name="T40" fmla="*/ 131 w 255"/>
                                <a:gd name="T41" fmla="*/ 9 h 12"/>
                                <a:gd name="T42" fmla="*/ 128 w 255"/>
                                <a:gd name="T43" fmla="*/ 9 h 12"/>
                                <a:gd name="T44" fmla="*/ 119 w 255"/>
                                <a:gd name="T45" fmla="*/ 9 h 12"/>
                                <a:gd name="T46" fmla="*/ 114 w 255"/>
                                <a:gd name="T47" fmla="*/ 9 h 12"/>
                                <a:gd name="T48" fmla="*/ 107 w 255"/>
                                <a:gd name="T49" fmla="*/ 4 h 12"/>
                                <a:gd name="T50" fmla="*/ 102 w 255"/>
                                <a:gd name="T51" fmla="*/ 9 h 12"/>
                                <a:gd name="T52" fmla="*/ 99 w 255"/>
                                <a:gd name="T53" fmla="*/ 9 h 12"/>
                                <a:gd name="T54" fmla="*/ 90 w 255"/>
                                <a:gd name="T55" fmla="*/ 4 h 12"/>
                                <a:gd name="T56" fmla="*/ 81 w 255"/>
                                <a:gd name="T57" fmla="*/ 9 h 12"/>
                                <a:gd name="T58" fmla="*/ 78 w 255"/>
                                <a:gd name="T59" fmla="*/ 4 h 12"/>
                                <a:gd name="T60" fmla="*/ 73 w 255"/>
                                <a:gd name="T61" fmla="*/ 0 h 12"/>
                                <a:gd name="T62" fmla="*/ 66 w 255"/>
                                <a:gd name="T63" fmla="*/ 0 h 12"/>
                                <a:gd name="T64" fmla="*/ 57 w 255"/>
                                <a:gd name="T65" fmla="*/ 0 h 12"/>
                                <a:gd name="T66" fmla="*/ 53 w 255"/>
                                <a:gd name="T67" fmla="*/ 4 h 12"/>
                                <a:gd name="T68" fmla="*/ 49 w 255"/>
                                <a:gd name="T69" fmla="*/ 9 h 12"/>
                                <a:gd name="T70" fmla="*/ 41 w 255"/>
                                <a:gd name="T71" fmla="*/ 4 h 12"/>
                                <a:gd name="T72" fmla="*/ 37 w 255"/>
                                <a:gd name="T73" fmla="*/ 9 h 12"/>
                                <a:gd name="T74" fmla="*/ 28 w 255"/>
                                <a:gd name="T75" fmla="*/ 4 h 12"/>
                                <a:gd name="T76" fmla="*/ 25 w 255"/>
                                <a:gd name="T77" fmla="*/ 9 h 12"/>
                                <a:gd name="T78" fmla="*/ 16 w 255"/>
                                <a:gd name="T79" fmla="*/ 4 h 12"/>
                                <a:gd name="T80" fmla="*/ 12 w 255"/>
                                <a:gd name="T81" fmla="*/ 9 h 12"/>
                                <a:gd name="T82" fmla="*/ 8 w 255"/>
                                <a:gd name="T83" fmla="*/ 4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5" h="12">
                                  <a:moveTo>
                                    <a:pt x="255" y="0"/>
                                  </a:moveTo>
                                  <a:cubicBezTo>
                                    <a:pt x="255" y="0"/>
                                    <a:pt x="251" y="4"/>
                                    <a:pt x="251" y="4"/>
                                  </a:cubicBezTo>
                                  <a:cubicBezTo>
                                    <a:pt x="251" y="4"/>
                                    <a:pt x="251" y="12"/>
                                    <a:pt x="251" y="12"/>
                                  </a:cubicBezTo>
                                  <a:cubicBezTo>
                                    <a:pt x="251" y="12"/>
                                    <a:pt x="246" y="4"/>
                                    <a:pt x="246" y="4"/>
                                  </a:cubicBezTo>
                                  <a:cubicBezTo>
                                    <a:pt x="246" y="4"/>
                                    <a:pt x="246" y="0"/>
                                    <a:pt x="246" y="0"/>
                                  </a:cubicBezTo>
                                  <a:cubicBezTo>
                                    <a:pt x="246" y="0"/>
                                    <a:pt x="243" y="9"/>
                                    <a:pt x="243" y="9"/>
                                  </a:cubicBezTo>
                                  <a:cubicBezTo>
                                    <a:pt x="243" y="9"/>
                                    <a:pt x="243" y="4"/>
                                    <a:pt x="243" y="4"/>
                                  </a:cubicBezTo>
                                  <a:cubicBezTo>
                                    <a:pt x="243" y="4"/>
                                    <a:pt x="243" y="4"/>
                                    <a:pt x="243" y="4"/>
                                  </a:cubicBezTo>
                                  <a:cubicBezTo>
                                    <a:pt x="243" y="4"/>
                                    <a:pt x="237" y="9"/>
                                    <a:pt x="237" y="9"/>
                                  </a:cubicBezTo>
                                  <a:cubicBezTo>
                                    <a:pt x="237" y="9"/>
                                    <a:pt x="234" y="4"/>
                                    <a:pt x="234" y="4"/>
                                  </a:cubicBezTo>
                                  <a:cubicBezTo>
                                    <a:pt x="234" y="4"/>
                                    <a:pt x="234" y="4"/>
                                    <a:pt x="234" y="4"/>
                                  </a:cubicBezTo>
                                  <a:cubicBezTo>
                                    <a:pt x="234" y="4"/>
                                    <a:pt x="234" y="4"/>
                                    <a:pt x="234" y="4"/>
                                  </a:cubicBezTo>
                                  <a:cubicBezTo>
                                    <a:pt x="234" y="4"/>
                                    <a:pt x="231" y="4"/>
                                    <a:pt x="231" y="4"/>
                                  </a:cubicBezTo>
                                  <a:cubicBezTo>
                                    <a:pt x="231" y="4"/>
                                    <a:pt x="231" y="0"/>
                                    <a:pt x="231" y="0"/>
                                  </a:cubicBezTo>
                                  <a:cubicBezTo>
                                    <a:pt x="231" y="0"/>
                                    <a:pt x="225" y="0"/>
                                    <a:pt x="225" y="0"/>
                                  </a:cubicBezTo>
                                  <a:cubicBezTo>
                                    <a:pt x="225" y="0"/>
                                    <a:pt x="225" y="9"/>
                                    <a:pt x="225" y="9"/>
                                  </a:cubicBezTo>
                                  <a:cubicBezTo>
                                    <a:pt x="225" y="9"/>
                                    <a:pt x="222" y="9"/>
                                    <a:pt x="222" y="9"/>
                                  </a:cubicBezTo>
                                  <a:cubicBezTo>
                                    <a:pt x="222" y="9"/>
                                    <a:pt x="222" y="0"/>
                                    <a:pt x="222" y="0"/>
                                  </a:cubicBezTo>
                                  <a:cubicBezTo>
                                    <a:pt x="222" y="0"/>
                                    <a:pt x="222" y="0"/>
                                    <a:pt x="222" y="0"/>
                                  </a:cubicBezTo>
                                  <a:cubicBezTo>
                                    <a:pt x="222" y="0"/>
                                    <a:pt x="217" y="9"/>
                                    <a:pt x="217" y="9"/>
                                  </a:cubicBezTo>
                                  <a:cubicBezTo>
                                    <a:pt x="217" y="9"/>
                                    <a:pt x="217" y="4"/>
                                    <a:pt x="217" y="4"/>
                                  </a:cubicBezTo>
                                  <a:cubicBezTo>
                                    <a:pt x="217" y="4"/>
                                    <a:pt x="213" y="9"/>
                                    <a:pt x="213" y="9"/>
                                  </a:cubicBezTo>
                                  <a:cubicBezTo>
                                    <a:pt x="213" y="9"/>
                                    <a:pt x="210" y="4"/>
                                    <a:pt x="210" y="4"/>
                                  </a:cubicBezTo>
                                  <a:cubicBezTo>
                                    <a:pt x="210" y="4"/>
                                    <a:pt x="210" y="9"/>
                                    <a:pt x="210" y="9"/>
                                  </a:cubicBezTo>
                                  <a:cubicBezTo>
                                    <a:pt x="210" y="9"/>
                                    <a:pt x="205" y="4"/>
                                    <a:pt x="205" y="4"/>
                                  </a:cubicBezTo>
                                  <a:cubicBezTo>
                                    <a:pt x="205" y="4"/>
                                    <a:pt x="205" y="12"/>
                                    <a:pt x="205" y="12"/>
                                  </a:cubicBezTo>
                                  <a:cubicBezTo>
                                    <a:pt x="205" y="12"/>
                                    <a:pt x="202" y="9"/>
                                    <a:pt x="202" y="9"/>
                                  </a:cubicBezTo>
                                  <a:cubicBezTo>
                                    <a:pt x="202" y="9"/>
                                    <a:pt x="202" y="0"/>
                                    <a:pt x="202" y="0"/>
                                  </a:cubicBezTo>
                                  <a:cubicBezTo>
                                    <a:pt x="202" y="0"/>
                                    <a:pt x="202" y="4"/>
                                    <a:pt x="202" y="4"/>
                                  </a:cubicBezTo>
                                  <a:cubicBezTo>
                                    <a:pt x="202" y="4"/>
                                    <a:pt x="196" y="4"/>
                                    <a:pt x="196" y="4"/>
                                  </a:cubicBezTo>
                                  <a:cubicBezTo>
                                    <a:pt x="196" y="4"/>
                                    <a:pt x="193" y="4"/>
                                    <a:pt x="193" y="4"/>
                                  </a:cubicBezTo>
                                  <a:cubicBezTo>
                                    <a:pt x="193" y="4"/>
                                    <a:pt x="193" y="4"/>
                                    <a:pt x="193" y="4"/>
                                  </a:cubicBezTo>
                                  <a:cubicBezTo>
                                    <a:pt x="193" y="4"/>
                                    <a:pt x="193" y="9"/>
                                    <a:pt x="193" y="9"/>
                                  </a:cubicBezTo>
                                  <a:cubicBezTo>
                                    <a:pt x="193" y="9"/>
                                    <a:pt x="190" y="4"/>
                                    <a:pt x="190" y="4"/>
                                  </a:cubicBezTo>
                                  <a:cubicBezTo>
                                    <a:pt x="190" y="4"/>
                                    <a:pt x="184" y="4"/>
                                    <a:pt x="184" y="4"/>
                                  </a:cubicBezTo>
                                  <a:cubicBezTo>
                                    <a:pt x="184" y="4"/>
                                    <a:pt x="184" y="9"/>
                                    <a:pt x="184" y="9"/>
                                  </a:cubicBezTo>
                                  <a:cubicBezTo>
                                    <a:pt x="184" y="9"/>
                                    <a:pt x="184" y="9"/>
                                    <a:pt x="184" y="9"/>
                                  </a:cubicBezTo>
                                  <a:cubicBezTo>
                                    <a:pt x="184" y="9"/>
                                    <a:pt x="181" y="0"/>
                                    <a:pt x="181" y="0"/>
                                  </a:cubicBezTo>
                                  <a:cubicBezTo>
                                    <a:pt x="181" y="0"/>
                                    <a:pt x="181" y="0"/>
                                    <a:pt x="181" y="0"/>
                                  </a:cubicBezTo>
                                  <a:cubicBezTo>
                                    <a:pt x="181" y="0"/>
                                    <a:pt x="176" y="9"/>
                                    <a:pt x="176" y="9"/>
                                  </a:cubicBezTo>
                                  <a:cubicBezTo>
                                    <a:pt x="176" y="9"/>
                                    <a:pt x="176" y="4"/>
                                    <a:pt x="176" y="4"/>
                                  </a:cubicBezTo>
                                  <a:cubicBezTo>
                                    <a:pt x="176" y="4"/>
                                    <a:pt x="172" y="4"/>
                                    <a:pt x="172" y="4"/>
                                  </a:cubicBezTo>
                                  <a:cubicBezTo>
                                    <a:pt x="172" y="4"/>
                                    <a:pt x="172" y="0"/>
                                    <a:pt x="172" y="0"/>
                                  </a:cubicBezTo>
                                  <a:cubicBezTo>
                                    <a:pt x="172" y="0"/>
                                    <a:pt x="169" y="4"/>
                                    <a:pt x="169" y="4"/>
                                  </a:cubicBezTo>
                                  <a:cubicBezTo>
                                    <a:pt x="169" y="4"/>
                                    <a:pt x="169" y="0"/>
                                    <a:pt x="169" y="0"/>
                                  </a:cubicBezTo>
                                  <a:cubicBezTo>
                                    <a:pt x="169" y="0"/>
                                    <a:pt x="164" y="4"/>
                                    <a:pt x="164" y="4"/>
                                  </a:cubicBezTo>
                                  <a:cubicBezTo>
                                    <a:pt x="164" y="4"/>
                                    <a:pt x="164" y="4"/>
                                    <a:pt x="164" y="4"/>
                                  </a:cubicBezTo>
                                  <a:cubicBezTo>
                                    <a:pt x="164" y="4"/>
                                    <a:pt x="160" y="9"/>
                                    <a:pt x="160" y="9"/>
                                  </a:cubicBezTo>
                                  <a:cubicBezTo>
                                    <a:pt x="160" y="9"/>
                                    <a:pt x="160" y="9"/>
                                    <a:pt x="160" y="9"/>
                                  </a:cubicBezTo>
                                  <a:cubicBezTo>
                                    <a:pt x="160" y="9"/>
                                    <a:pt x="155" y="4"/>
                                    <a:pt x="155" y="4"/>
                                  </a:cubicBezTo>
                                  <a:cubicBezTo>
                                    <a:pt x="155" y="4"/>
                                    <a:pt x="155" y="4"/>
                                    <a:pt x="155" y="4"/>
                                  </a:cubicBezTo>
                                  <a:cubicBezTo>
                                    <a:pt x="155" y="4"/>
                                    <a:pt x="155" y="9"/>
                                    <a:pt x="155" y="9"/>
                                  </a:cubicBezTo>
                                  <a:cubicBezTo>
                                    <a:pt x="155" y="9"/>
                                    <a:pt x="152" y="4"/>
                                    <a:pt x="152" y="4"/>
                                  </a:cubicBezTo>
                                  <a:cubicBezTo>
                                    <a:pt x="152" y="4"/>
                                    <a:pt x="148" y="0"/>
                                    <a:pt x="148" y="0"/>
                                  </a:cubicBezTo>
                                  <a:cubicBezTo>
                                    <a:pt x="148" y="0"/>
                                    <a:pt x="148" y="0"/>
                                    <a:pt x="148" y="0"/>
                                  </a:cubicBezTo>
                                  <a:cubicBezTo>
                                    <a:pt x="148" y="0"/>
                                    <a:pt x="143" y="4"/>
                                    <a:pt x="143" y="4"/>
                                  </a:cubicBezTo>
                                  <a:cubicBezTo>
                                    <a:pt x="143" y="4"/>
                                    <a:pt x="143" y="9"/>
                                    <a:pt x="143" y="9"/>
                                  </a:cubicBezTo>
                                  <a:cubicBezTo>
                                    <a:pt x="143" y="9"/>
                                    <a:pt x="140" y="4"/>
                                    <a:pt x="140" y="4"/>
                                  </a:cubicBezTo>
                                  <a:cubicBezTo>
                                    <a:pt x="140" y="4"/>
                                    <a:pt x="140" y="9"/>
                                    <a:pt x="140" y="9"/>
                                  </a:cubicBezTo>
                                  <a:cubicBezTo>
                                    <a:pt x="140" y="9"/>
                                    <a:pt x="135" y="0"/>
                                    <a:pt x="135" y="0"/>
                                  </a:cubicBezTo>
                                  <a:cubicBezTo>
                                    <a:pt x="135" y="0"/>
                                    <a:pt x="135" y="0"/>
                                    <a:pt x="135" y="0"/>
                                  </a:cubicBezTo>
                                  <a:cubicBezTo>
                                    <a:pt x="135" y="0"/>
                                    <a:pt x="131" y="9"/>
                                    <a:pt x="131" y="9"/>
                                  </a:cubicBezTo>
                                  <a:cubicBezTo>
                                    <a:pt x="131" y="9"/>
                                    <a:pt x="131" y="9"/>
                                    <a:pt x="131" y="9"/>
                                  </a:cubicBezTo>
                                  <a:cubicBezTo>
                                    <a:pt x="131" y="9"/>
                                    <a:pt x="131" y="4"/>
                                    <a:pt x="131" y="4"/>
                                  </a:cubicBezTo>
                                  <a:cubicBezTo>
                                    <a:pt x="131" y="4"/>
                                    <a:pt x="128" y="4"/>
                                    <a:pt x="128" y="4"/>
                                  </a:cubicBezTo>
                                  <a:cubicBezTo>
                                    <a:pt x="128" y="4"/>
                                    <a:pt x="128" y="9"/>
                                    <a:pt x="128" y="9"/>
                                  </a:cubicBezTo>
                                  <a:cubicBezTo>
                                    <a:pt x="128" y="9"/>
                                    <a:pt x="122" y="9"/>
                                    <a:pt x="122" y="9"/>
                                  </a:cubicBezTo>
                                  <a:cubicBezTo>
                                    <a:pt x="122" y="9"/>
                                    <a:pt x="122" y="4"/>
                                    <a:pt x="122" y="4"/>
                                  </a:cubicBezTo>
                                  <a:cubicBezTo>
                                    <a:pt x="122" y="4"/>
                                    <a:pt x="119" y="9"/>
                                    <a:pt x="119" y="9"/>
                                  </a:cubicBezTo>
                                  <a:cubicBezTo>
                                    <a:pt x="119" y="9"/>
                                    <a:pt x="114" y="0"/>
                                    <a:pt x="114" y="0"/>
                                  </a:cubicBezTo>
                                  <a:cubicBezTo>
                                    <a:pt x="114" y="0"/>
                                    <a:pt x="114" y="4"/>
                                    <a:pt x="114" y="4"/>
                                  </a:cubicBezTo>
                                  <a:cubicBezTo>
                                    <a:pt x="114" y="4"/>
                                    <a:pt x="114" y="9"/>
                                    <a:pt x="114" y="9"/>
                                  </a:cubicBezTo>
                                  <a:cubicBezTo>
                                    <a:pt x="114" y="9"/>
                                    <a:pt x="110" y="9"/>
                                    <a:pt x="110" y="9"/>
                                  </a:cubicBezTo>
                                  <a:cubicBezTo>
                                    <a:pt x="110" y="9"/>
                                    <a:pt x="110" y="4"/>
                                    <a:pt x="110" y="4"/>
                                  </a:cubicBezTo>
                                  <a:cubicBezTo>
                                    <a:pt x="110" y="4"/>
                                    <a:pt x="107" y="4"/>
                                    <a:pt x="107" y="4"/>
                                  </a:cubicBezTo>
                                  <a:cubicBezTo>
                                    <a:pt x="107" y="4"/>
                                    <a:pt x="107" y="0"/>
                                    <a:pt x="107" y="0"/>
                                  </a:cubicBezTo>
                                  <a:cubicBezTo>
                                    <a:pt x="107" y="0"/>
                                    <a:pt x="107" y="0"/>
                                    <a:pt x="107" y="0"/>
                                  </a:cubicBezTo>
                                  <a:cubicBezTo>
                                    <a:pt x="107" y="0"/>
                                    <a:pt x="102" y="9"/>
                                    <a:pt x="102" y="9"/>
                                  </a:cubicBezTo>
                                  <a:cubicBezTo>
                                    <a:pt x="102" y="9"/>
                                    <a:pt x="99" y="4"/>
                                    <a:pt x="99" y="4"/>
                                  </a:cubicBezTo>
                                  <a:cubicBezTo>
                                    <a:pt x="99" y="4"/>
                                    <a:pt x="99" y="9"/>
                                    <a:pt x="99" y="9"/>
                                  </a:cubicBezTo>
                                  <a:cubicBezTo>
                                    <a:pt x="99" y="9"/>
                                    <a:pt x="99" y="9"/>
                                    <a:pt x="99" y="9"/>
                                  </a:cubicBezTo>
                                  <a:cubicBezTo>
                                    <a:pt x="99" y="9"/>
                                    <a:pt x="94" y="4"/>
                                    <a:pt x="94" y="4"/>
                                  </a:cubicBezTo>
                                  <a:cubicBezTo>
                                    <a:pt x="94" y="4"/>
                                    <a:pt x="94" y="9"/>
                                    <a:pt x="94" y="9"/>
                                  </a:cubicBezTo>
                                  <a:cubicBezTo>
                                    <a:pt x="94" y="9"/>
                                    <a:pt x="90" y="4"/>
                                    <a:pt x="90" y="4"/>
                                  </a:cubicBezTo>
                                  <a:cubicBezTo>
                                    <a:pt x="90" y="4"/>
                                    <a:pt x="87" y="4"/>
                                    <a:pt x="87" y="4"/>
                                  </a:cubicBezTo>
                                  <a:cubicBezTo>
                                    <a:pt x="87" y="4"/>
                                    <a:pt x="87" y="4"/>
                                    <a:pt x="87" y="4"/>
                                  </a:cubicBezTo>
                                  <a:cubicBezTo>
                                    <a:pt x="87" y="4"/>
                                    <a:pt x="81" y="9"/>
                                    <a:pt x="81" y="9"/>
                                  </a:cubicBezTo>
                                  <a:cubicBezTo>
                                    <a:pt x="81" y="9"/>
                                    <a:pt x="81" y="9"/>
                                    <a:pt x="81" y="9"/>
                                  </a:cubicBezTo>
                                  <a:cubicBezTo>
                                    <a:pt x="81" y="9"/>
                                    <a:pt x="78" y="9"/>
                                    <a:pt x="78" y="9"/>
                                  </a:cubicBezTo>
                                  <a:cubicBezTo>
                                    <a:pt x="78" y="9"/>
                                    <a:pt x="78" y="4"/>
                                    <a:pt x="78" y="4"/>
                                  </a:cubicBezTo>
                                  <a:cubicBezTo>
                                    <a:pt x="78" y="4"/>
                                    <a:pt x="73" y="0"/>
                                    <a:pt x="73" y="0"/>
                                  </a:cubicBezTo>
                                  <a:cubicBezTo>
                                    <a:pt x="73" y="0"/>
                                    <a:pt x="73" y="4"/>
                                    <a:pt x="73" y="4"/>
                                  </a:cubicBezTo>
                                  <a:cubicBezTo>
                                    <a:pt x="73" y="4"/>
                                    <a:pt x="73" y="0"/>
                                    <a:pt x="73" y="0"/>
                                  </a:cubicBezTo>
                                  <a:cubicBezTo>
                                    <a:pt x="73" y="0"/>
                                    <a:pt x="69" y="9"/>
                                    <a:pt x="69" y="9"/>
                                  </a:cubicBezTo>
                                  <a:cubicBezTo>
                                    <a:pt x="69" y="9"/>
                                    <a:pt x="69" y="9"/>
                                    <a:pt x="69" y="9"/>
                                  </a:cubicBezTo>
                                  <a:cubicBezTo>
                                    <a:pt x="69" y="9"/>
                                    <a:pt x="66" y="0"/>
                                    <a:pt x="66" y="0"/>
                                  </a:cubicBezTo>
                                  <a:cubicBezTo>
                                    <a:pt x="66" y="0"/>
                                    <a:pt x="61" y="0"/>
                                    <a:pt x="61" y="0"/>
                                  </a:cubicBezTo>
                                  <a:cubicBezTo>
                                    <a:pt x="61" y="0"/>
                                    <a:pt x="61" y="4"/>
                                    <a:pt x="61" y="4"/>
                                  </a:cubicBezTo>
                                  <a:cubicBezTo>
                                    <a:pt x="61" y="4"/>
                                    <a:pt x="57" y="0"/>
                                    <a:pt x="57" y="0"/>
                                  </a:cubicBezTo>
                                  <a:cubicBezTo>
                                    <a:pt x="57" y="0"/>
                                    <a:pt x="57" y="9"/>
                                    <a:pt x="57" y="9"/>
                                  </a:cubicBezTo>
                                  <a:cubicBezTo>
                                    <a:pt x="57" y="9"/>
                                    <a:pt x="57" y="9"/>
                                    <a:pt x="57" y="9"/>
                                  </a:cubicBezTo>
                                  <a:cubicBezTo>
                                    <a:pt x="57" y="9"/>
                                    <a:pt x="53" y="4"/>
                                    <a:pt x="53" y="4"/>
                                  </a:cubicBezTo>
                                  <a:cubicBezTo>
                                    <a:pt x="53" y="4"/>
                                    <a:pt x="53" y="4"/>
                                    <a:pt x="53" y="4"/>
                                  </a:cubicBezTo>
                                  <a:cubicBezTo>
                                    <a:pt x="53" y="4"/>
                                    <a:pt x="49" y="9"/>
                                    <a:pt x="49" y="9"/>
                                  </a:cubicBezTo>
                                  <a:cubicBezTo>
                                    <a:pt x="49" y="9"/>
                                    <a:pt x="49" y="9"/>
                                    <a:pt x="49" y="9"/>
                                  </a:cubicBezTo>
                                  <a:cubicBezTo>
                                    <a:pt x="49" y="9"/>
                                    <a:pt x="49" y="4"/>
                                    <a:pt x="49" y="4"/>
                                  </a:cubicBezTo>
                                  <a:cubicBezTo>
                                    <a:pt x="49" y="4"/>
                                    <a:pt x="45" y="9"/>
                                    <a:pt x="45" y="9"/>
                                  </a:cubicBezTo>
                                  <a:cubicBezTo>
                                    <a:pt x="45" y="9"/>
                                    <a:pt x="41" y="4"/>
                                    <a:pt x="41" y="4"/>
                                  </a:cubicBezTo>
                                  <a:cubicBezTo>
                                    <a:pt x="41" y="4"/>
                                    <a:pt x="41" y="0"/>
                                    <a:pt x="41" y="0"/>
                                  </a:cubicBezTo>
                                  <a:cubicBezTo>
                                    <a:pt x="41" y="0"/>
                                    <a:pt x="37" y="4"/>
                                    <a:pt x="37" y="4"/>
                                  </a:cubicBezTo>
                                  <a:cubicBezTo>
                                    <a:pt x="37" y="4"/>
                                    <a:pt x="37" y="9"/>
                                    <a:pt x="37" y="9"/>
                                  </a:cubicBezTo>
                                  <a:cubicBezTo>
                                    <a:pt x="37" y="9"/>
                                    <a:pt x="32" y="4"/>
                                    <a:pt x="32" y="4"/>
                                  </a:cubicBezTo>
                                  <a:cubicBezTo>
                                    <a:pt x="32" y="4"/>
                                    <a:pt x="32" y="9"/>
                                    <a:pt x="32" y="9"/>
                                  </a:cubicBezTo>
                                  <a:cubicBezTo>
                                    <a:pt x="32" y="9"/>
                                    <a:pt x="28" y="4"/>
                                    <a:pt x="28" y="4"/>
                                  </a:cubicBezTo>
                                  <a:cubicBezTo>
                                    <a:pt x="28" y="4"/>
                                    <a:pt x="28" y="4"/>
                                    <a:pt x="28" y="4"/>
                                  </a:cubicBezTo>
                                  <a:cubicBezTo>
                                    <a:pt x="28" y="4"/>
                                    <a:pt x="25" y="9"/>
                                    <a:pt x="25" y="9"/>
                                  </a:cubicBezTo>
                                  <a:cubicBezTo>
                                    <a:pt x="25" y="9"/>
                                    <a:pt x="25" y="9"/>
                                    <a:pt x="25" y="9"/>
                                  </a:cubicBezTo>
                                  <a:cubicBezTo>
                                    <a:pt x="25" y="9"/>
                                    <a:pt x="20" y="0"/>
                                    <a:pt x="20" y="0"/>
                                  </a:cubicBezTo>
                                  <a:cubicBezTo>
                                    <a:pt x="20" y="0"/>
                                    <a:pt x="20" y="9"/>
                                    <a:pt x="20" y="9"/>
                                  </a:cubicBezTo>
                                  <a:cubicBezTo>
                                    <a:pt x="20" y="9"/>
                                    <a:pt x="16" y="4"/>
                                    <a:pt x="16" y="4"/>
                                  </a:cubicBezTo>
                                  <a:cubicBezTo>
                                    <a:pt x="16" y="4"/>
                                    <a:pt x="16" y="4"/>
                                    <a:pt x="16" y="4"/>
                                  </a:cubicBezTo>
                                  <a:cubicBezTo>
                                    <a:pt x="16" y="4"/>
                                    <a:pt x="12" y="9"/>
                                    <a:pt x="12" y="9"/>
                                  </a:cubicBezTo>
                                  <a:cubicBezTo>
                                    <a:pt x="12" y="9"/>
                                    <a:pt x="12" y="9"/>
                                    <a:pt x="12" y="9"/>
                                  </a:cubicBezTo>
                                  <a:cubicBezTo>
                                    <a:pt x="12" y="9"/>
                                    <a:pt x="12" y="0"/>
                                    <a:pt x="12" y="0"/>
                                  </a:cubicBezTo>
                                  <a:cubicBezTo>
                                    <a:pt x="12" y="0"/>
                                    <a:pt x="8" y="4"/>
                                    <a:pt x="8" y="4"/>
                                  </a:cubicBezTo>
                                  <a:cubicBezTo>
                                    <a:pt x="8" y="4"/>
                                    <a:pt x="8" y="4"/>
                                    <a:pt x="8" y="4"/>
                                  </a:cubicBezTo>
                                  <a:cubicBezTo>
                                    <a:pt x="8" y="4"/>
                                    <a:pt x="4" y="4"/>
                                    <a:pt x="4" y="4"/>
                                  </a:cubicBezTo>
                                  <a:cubicBezTo>
                                    <a:pt x="4" y="4"/>
                                    <a:pt x="0" y="4"/>
                                    <a:pt x="0" y="4"/>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620" name="Freeform 249"/>
                          <wps:cNvSpPr>
                            <a:spLocks/>
                          </wps:cNvSpPr>
                          <wps:spPr bwMode="auto">
                            <a:xfrm>
                              <a:off x="1734" y="2632"/>
                              <a:ext cx="247" cy="15"/>
                            </a:xfrm>
                            <a:custGeom>
                              <a:avLst/>
                              <a:gdLst>
                                <a:gd name="T0" fmla="*/ 247 w 247"/>
                                <a:gd name="T1" fmla="*/ 12 h 15"/>
                                <a:gd name="T2" fmla="*/ 238 w 247"/>
                                <a:gd name="T3" fmla="*/ 7 h 15"/>
                                <a:gd name="T4" fmla="*/ 234 w 247"/>
                                <a:gd name="T5" fmla="*/ 12 h 15"/>
                                <a:gd name="T6" fmla="*/ 231 w 247"/>
                                <a:gd name="T7" fmla="*/ 3 h 15"/>
                                <a:gd name="T8" fmla="*/ 222 w 247"/>
                                <a:gd name="T9" fmla="*/ 3 h 15"/>
                                <a:gd name="T10" fmla="*/ 218 w 247"/>
                                <a:gd name="T11" fmla="*/ 12 h 15"/>
                                <a:gd name="T12" fmla="*/ 210 w 247"/>
                                <a:gd name="T13" fmla="*/ 12 h 15"/>
                                <a:gd name="T14" fmla="*/ 206 w 247"/>
                                <a:gd name="T15" fmla="*/ 7 h 15"/>
                                <a:gd name="T16" fmla="*/ 197 w 247"/>
                                <a:gd name="T17" fmla="*/ 7 h 15"/>
                                <a:gd name="T18" fmla="*/ 194 w 247"/>
                                <a:gd name="T19" fmla="*/ 12 h 15"/>
                                <a:gd name="T20" fmla="*/ 185 w 247"/>
                                <a:gd name="T21" fmla="*/ 12 h 15"/>
                                <a:gd name="T22" fmla="*/ 181 w 247"/>
                                <a:gd name="T23" fmla="*/ 7 h 15"/>
                                <a:gd name="T24" fmla="*/ 173 w 247"/>
                                <a:gd name="T25" fmla="*/ 15 h 15"/>
                                <a:gd name="T26" fmla="*/ 169 w 247"/>
                                <a:gd name="T27" fmla="*/ 7 h 15"/>
                                <a:gd name="T28" fmla="*/ 161 w 247"/>
                                <a:gd name="T29" fmla="*/ 7 h 15"/>
                                <a:gd name="T30" fmla="*/ 156 w 247"/>
                                <a:gd name="T31" fmla="*/ 12 h 15"/>
                                <a:gd name="T32" fmla="*/ 152 w 247"/>
                                <a:gd name="T33" fmla="*/ 3 h 15"/>
                                <a:gd name="T34" fmla="*/ 144 w 247"/>
                                <a:gd name="T35" fmla="*/ 3 h 15"/>
                                <a:gd name="T36" fmla="*/ 140 w 247"/>
                                <a:gd name="T37" fmla="*/ 12 h 15"/>
                                <a:gd name="T38" fmla="*/ 132 w 247"/>
                                <a:gd name="T39" fmla="*/ 7 h 15"/>
                                <a:gd name="T40" fmla="*/ 128 w 247"/>
                                <a:gd name="T41" fmla="*/ 3 h 15"/>
                                <a:gd name="T42" fmla="*/ 120 w 247"/>
                                <a:gd name="T43" fmla="*/ 7 h 15"/>
                                <a:gd name="T44" fmla="*/ 115 w 247"/>
                                <a:gd name="T45" fmla="*/ 12 h 15"/>
                                <a:gd name="T46" fmla="*/ 108 w 247"/>
                                <a:gd name="T47" fmla="*/ 7 h 15"/>
                                <a:gd name="T48" fmla="*/ 103 w 247"/>
                                <a:gd name="T49" fmla="*/ 7 h 15"/>
                                <a:gd name="T50" fmla="*/ 99 w 247"/>
                                <a:gd name="T51" fmla="*/ 7 h 15"/>
                                <a:gd name="T52" fmla="*/ 91 w 247"/>
                                <a:gd name="T53" fmla="*/ 7 h 15"/>
                                <a:gd name="T54" fmla="*/ 87 w 247"/>
                                <a:gd name="T55" fmla="*/ 3 h 15"/>
                                <a:gd name="T56" fmla="*/ 79 w 247"/>
                                <a:gd name="T57" fmla="*/ 7 h 15"/>
                                <a:gd name="T58" fmla="*/ 73 w 247"/>
                                <a:gd name="T59" fmla="*/ 3 h 15"/>
                                <a:gd name="T60" fmla="*/ 67 w 247"/>
                                <a:gd name="T61" fmla="*/ 12 h 15"/>
                                <a:gd name="T62" fmla="*/ 58 w 247"/>
                                <a:gd name="T63" fmla="*/ 12 h 15"/>
                                <a:gd name="T64" fmla="*/ 53 w 247"/>
                                <a:gd name="T65" fmla="*/ 7 h 15"/>
                                <a:gd name="T66" fmla="*/ 49 w 247"/>
                                <a:gd name="T67" fmla="*/ 12 h 15"/>
                                <a:gd name="T68" fmla="*/ 41 w 247"/>
                                <a:gd name="T69" fmla="*/ 7 h 15"/>
                                <a:gd name="T70" fmla="*/ 38 w 247"/>
                                <a:gd name="T71" fmla="*/ 12 h 15"/>
                                <a:gd name="T72" fmla="*/ 32 w 247"/>
                                <a:gd name="T73" fmla="*/ 7 h 15"/>
                                <a:gd name="T74" fmla="*/ 26 w 247"/>
                                <a:gd name="T75" fmla="*/ 7 h 15"/>
                                <a:gd name="T76" fmla="*/ 20 w 247"/>
                                <a:gd name="T77" fmla="*/ 12 h 15"/>
                                <a:gd name="T78" fmla="*/ 12 w 247"/>
                                <a:gd name="T79" fmla="*/ 12 h 15"/>
                                <a:gd name="T80" fmla="*/ 8 w 247"/>
                                <a:gd name="T81" fmla="*/ 3 h 15"/>
                                <a:gd name="T82" fmla="*/ 5 w 247"/>
                                <a:gd name="T83" fmla="*/ 7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47" h="15">
                                  <a:moveTo>
                                    <a:pt x="247" y="7"/>
                                  </a:moveTo>
                                  <a:cubicBezTo>
                                    <a:pt x="247" y="7"/>
                                    <a:pt x="247" y="7"/>
                                    <a:pt x="247" y="7"/>
                                  </a:cubicBezTo>
                                  <a:cubicBezTo>
                                    <a:pt x="247" y="7"/>
                                    <a:pt x="247" y="12"/>
                                    <a:pt x="247" y="12"/>
                                  </a:cubicBezTo>
                                  <a:cubicBezTo>
                                    <a:pt x="247" y="12"/>
                                    <a:pt x="243" y="12"/>
                                    <a:pt x="243" y="12"/>
                                  </a:cubicBezTo>
                                  <a:cubicBezTo>
                                    <a:pt x="243" y="12"/>
                                    <a:pt x="243" y="7"/>
                                    <a:pt x="243" y="7"/>
                                  </a:cubicBezTo>
                                  <a:cubicBezTo>
                                    <a:pt x="243" y="7"/>
                                    <a:pt x="238" y="7"/>
                                    <a:pt x="238" y="7"/>
                                  </a:cubicBezTo>
                                  <a:cubicBezTo>
                                    <a:pt x="238" y="7"/>
                                    <a:pt x="238" y="12"/>
                                    <a:pt x="238" y="12"/>
                                  </a:cubicBezTo>
                                  <a:cubicBezTo>
                                    <a:pt x="238" y="12"/>
                                    <a:pt x="234" y="3"/>
                                    <a:pt x="234" y="3"/>
                                  </a:cubicBezTo>
                                  <a:cubicBezTo>
                                    <a:pt x="234" y="3"/>
                                    <a:pt x="234" y="12"/>
                                    <a:pt x="234" y="12"/>
                                  </a:cubicBezTo>
                                  <a:cubicBezTo>
                                    <a:pt x="234" y="12"/>
                                    <a:pt x="231" y="7"/>
                                    <a:pt x="231" y="7"/>
                                  </a:cubicBezTo>
                                  <a:cubicBezTo>
                                    <a:pt x="231" y="7"/>
                                    <a:pt x="231" y="3"/>
                                    <a:pt x="231" y="3"/>
                                  </a:cubicBezTo>
                                  <a:cubicBezTo>
                                    <a:pt x="231" y="3"/>
                                    <a:pt x="231" y="3"/>
                                    <a:pt x="231" y="3"/>
                                  </a:cubicBezTo>
                                  <a:cubicBezTo>
                                    <a:pt x="231" y="3"/>
                                    <a:pt x="226" y="12"/>
                                    <a:pt x="226" y="12"/>
                                  </a:cubicBezTo>
                                  <a:cubicBezTo>
                                    <a:pt x="226" y="12"/>
                                    <a:pt x="226" y="15"/>
                                    <a:pt x="226" y="15"/>
                                  </a:cubicBezTo>
                                  <a:cubicBezTo>
                                    <a:pt x="226" y="15"/>
                                    <a:pt x="222" y="3"/>
                                    <a:pt x="222" y="3"/>
                                  </a:cubicBezTo>
                                  <a:cubicBezTo>
                                    <a:pt x="222" y="3"/>
                                    <a:pt x="222" y="3"/>
                                    <a:pt x="222" y="3"/>
                                  </a:cubicBezTo>
                                  <a:cubicBezTo>
                                    <a:pt x="222" y="3"/>
                                    <a:pt x="218" y="12"/>
                                    <a:pt x="218" y="12"/>
                                  </a:cubicBezTo>
                                  <a:cubicBezTo>
                                    <a:pt x="218" y="12"/>
                                    <a:pt x="218" y="12"/>
                                    <a:pt x="218" y="12"/>
                                  </a:cubicBezTo>
                                  <a:cubicBezTo>
                                    <a:pt x="218" y="12"/>
                                    <a:pt x="218" y="7"/>
                                    <a:pt x="218" y="7"/>
                                  </a:cubicBezTo>
                                  <a:cubicBezTo>
                                    <a:pt x="218" y="7"/>
                                    <a:pt x="214" y="7"/>
                                    <a:pt x="214" y="7"/>
                                  </a:cubicBezTo>
                                  <a:cubicBezTo>
                                    <a:pt x="214" y="7"/>
                                    <a:pt x="210" y="12"/>
                                    <a:pt x="210" y="12"/>
                                  </a:cubicBezTo>
                                  <a:cubicBezTo>
                                    <a:pt x="210" y="12"/>
                                    <a:pt x="210" y="7"/>
                                    <a:pt x="210" y="7"/>
                                  </a:cubicBezTo>
                                  <a:cubicBezTo>
                                    <a:pt x="210" y="7"/>
                                    <a:pt x="206" y="12"/>
                                    <a:pt x="206" y="12"/>
                                  </a:cubicBezTo>
                                  <a:cubicBezTo>
                                    <a:pt x="206" y="12"/>
                                    <a:pt x="206" y="7"/>
                                    <a:pt x="206" y="7"/>
                                  </a:cubicBezTo>
                                  <a:cubicBezTo>
                                    <a:pt x="206" y="7"/>
                                    <a:pt x="202" y="12"/>
                                    <a:pt x="202" y="12"/>
                                  </a:cubicBezTo>
                                  <a:cubicBezTo>
                                    <a:pt x="202" y="12"/>
                                    <a:pt x="202" y="12"/>
                                    <a:pt x="202" y="12"/>
                                  </a:cubicBezTo>
                                  <a:cubicBezTo>
                                    <a:pt x="202" y="12"/>
                                    <a:pt x="197" y="7"/>
                                    <a:pt x="197" y="7"/>
                                  </a:cubicBezTo>
                                  <a:cubicBezTo>
                                    <a:pt x="197" y="7"/>
                                    <a:pt x="197" y="12"/>
                                    <a:pt x="197" y="12"/>
                                  </a:cubicBezTo>
                                  <a:cubicBezTo>
                                    <a:pt x="197" y="12"/>
                                    <a:pt x="194" y="3"/>
                                    <a:pt x="194" y="3"/>
                                  </a:cubicBezTo>
                                  <a:cubicBezTo>
                                    <a:pt x="194" y="3"/>
                                    <a:pt x="194" y="12"/>
                                    <a:pt x="194" y="12"/>
                                  </a:cubicBezTo>
                                  <a:cubicBezTo>
                                    <a:pt x="194" y="12"/>
                                    <a:pt x="190" y="7"/>
                                    <a:pt x="190" y="7"/>
                                  </a:cubicBezTo>
                                  <a:cubicBezTo>
                                    <a:pt x="190" y="7"/>
                                    <a:pt x="190" y="7"/>
                                    <a:pt x="190" y="7"/>
                                  </a:cubicBezTo>
                                  <a:cubicBezTo>
                                    <a:pt x="190" y="7"/>
                                    <a:pt x="185" y="12"/>
                                    <a:pt x="185" y="12"/>
                                  </a:cubicBezTo>
                                  <a:cubicBezTo>
                                    <a:pt x="185" y="12"/>
                                    <a:pt x="185" y="12"/>
                                    <a:pt x="185" y="12"/>
                                  </a:cubicBezTo>
                                  <a:cubicBezTo>
                                    <a:pt x="185" y="12"/>
                                    <a:pt x="181" y="3"/>
                                    <a:pt x="181" y="3"/>
                                  </a:cubicBezTo>
                                  <a:cubicBezTo>
                                    <a:pt x="181" y="3"/>
                                    <a:pt x="181" y="7"/>
                                    <a:pt x="181" y="7"/>
                                  </a:cubicBezTo>
                                  <a:cubicBezTo>
                                    <a:pt x="181" y="7"/>
                                    <a:pt x="181" y="3"/>
                                    <a:pt x="181" y="3"/>
                                  </a:cubicBezTo>
                                  <a:cubicBezTo>
                                    <a:pt x="181" y="3"/>
                                    <a:pt x="176" y="7"/>
                                    <a:pt x="176" y="7"/>
                                  </a:cubicBezTo>
                                  <a:cubicBezTo>
                                    <a:pt x="176" y="7"/>
                                    <a:pt x="173" y="15"/>
                                    <a:pt x="173" y="15"/>
                                  </a:cubicBezTo>
                                  <a:cubicBezTo>
                                    <a:pt x="173" y="15"/>
                                    <a:pt x="173" y="12"/>
                                    <a:pt x="173" y="12"/>
                                  </a:cubicBezTo>
                                  <a:cubicBezTo>
                                    <a:pt x="173" y="12"/>
                                    <a:pt x="173" y="7"/>
                                    <a:pt x="173" y="7"/>
                                  </a:cubicBezTo>
                                  <a:cubicBezTo>
                                    <a:pt x="173" y="7"/>
                                    <a:pt x="169" y="7"/>
                                    <a:pt x="169" y="7"/>
                                  </a:cubicBezTo>
                                  <a:cubicBezTo>
                                    <a:pt x="169" y="7"/>
                                    <a:pt x="169" y="7"/>
                                    <a:pt x="169" y="7"/>
                                  </a:cubicBezTo>
                                  <a:cubicBezTo>
                                    <a:pt x="169" y="7"/>
                                    <a:pt x="164" y="7"/>
                                    <a:pt x="164" y="7"/>
                                  </a:cubicBezTo>
                                  <a:cubicBezTo>
                                    <a:pt x="164" y="7"/>
                                    <a:pt x="161" y="7"/>
                                    <a:pt x="161" y="7"/>
                                  </a:cubicBezTo>
                                  <a:cubicBezTo>
                                    <a:pt x="161" y="7"/>
                                    <a:pt x="161" y="7"/>
                                    <a:pt x="161" y="7"/>
                                  </a:cubicBezTo>
                                  <a:cubicBezTo>
                                    <a:pt x="161" y="7"/>
                                    <a:pt x="156" y="12"/>
                                    <a:pt x="156" y="12"/>
                                  </a:cubicBezTo>
                                  <a:cubicBezTo>
                                    <a:pt x="156" y="12"/>
                                    <a:pt x="156" y="12"/>
                                    <a:pt x="156" y="12"/>
                                  </a:cubicBezTo>
                                  <a:cubicBezTo>
                                    <a:pt x="156" y="12"/>
                                    <a:pt x="156" y="7"/>
                                    <a:pt x="156" y="7"/>
                                  </a:cubicBezTo>
                                  <a:cubicBezTo>
                                    <a:pt x="156" y="7"/>
                                    <a:pt x="152" y="12"/>
                                    <a:pt x="152" y="12"/>
                                  </a:cubicBezTo>
                                  <a:cubicBezTo>
                                    <a:pt x="152" y="12"/>
                                    <a:pt x="152" y="3"/>
                                    <a:pt x="152" y="3"/>
                                  </a:cubicBezTo>
                                  <a:cubicBezTo>
                                    <a:pt x="152" y="3"/>
                                    <a:pt x="149" y="7"/>
                                    <a:pt x="149" y="7"/>
                                  </a:cubicBezTo>
                                  <a:cubicBezTo>
                                    <a:pt x="149" y="7"/>
                                    <a:pt x="149" y="3"/>
                                    <a:pt x="149" y="3"/>
                                  </a:cubicBezTo>
                                  <a:cubicBezTo>
                                    <a:pt x="149" y="3"/>
                                    <a:pt x="144" y="3"/>
                                    <a:pt x="144" y="3"/>
                                  </a:cubicBezTo>
                                  <a:cubicBezTo>
                                    <a:pt x="144" y="3"/>
                                    <a:pt x="144" y="12"/>
                                    <a:pt x="144" y="12"/>
                                  </a:cubicBezTo>
                                  <a:cubicBezTo>
                                    <a:pt x="144" y="12"/>
                                    <a:pt x="140" y="7"/>
                                    <a:pt x="140" y="7"/>
                                  </a:cubicBezTo>
                                  <a:cubicBezTo>
                                    <a:pt x="140" y="7"/>
                                    <a:pt x="140" y="12"/>
                                    <a:pt x="140" y="12"/>
                                  </a:cubicBezTo>
                                  <a:cubicBezTo>
                                    <a:pt x="140" y="12"/>
                                    <a:pt x="135" y="7"/>
                                    <a:pt x="135" y="7"/>
                                  </a:cubicBezTo>
                                  <a:cubicBezTo>
                                    <a:pt x="135" y="7"/>
                                    <a:pt x="135" y="12"/>
                                    <a:pt x="135" y="12"/>
                                  </a:cubicBezTo>
                                  <a:cubicBezTo>
                                    <a:pt x="135" y="12"/>
                                    <a:pt x="132" y="7"/>
                                    <a:pt x="132" y="7"/>
                                  </a:cubicBezTo>
                                  <a:cubicBezTo>
                                    <a:pt x="132" y="7"/>
                                    <a:pt x="132" y="3"/>
                                    <a:pt x="132" y="3"/>
                                  </a:cubicBezTo>
                                  <a:cubicBezTo>
                                    <a:pt x="132" y="3"/>
                                    <a:pt x="128" y="7"/>
                                    <a:pt x="128" y="7"/>
                                  </a:cubicBezTo>
                                  <a:cubicBezTo>
                                    <a:pt x="128" y="7"/>
                                    <a:pt x="128" y="3"/>
                                    <a:pt x="128" y="3"/>
                                  </a:cubicBezTo>
                                  <a:cubicBezTo>
                                    <a:pt x="128" y="3"/>
                                    <a:pt x="123" y="7"/>
                                    <a:pt x="123" y="7"/>
                                  </a:cubicBezTo>
                                  <a:cubicBezTo>
                                    <a:pt x="123" y="7"/>
                                    <a:pt x="123" y="12"/>
                                    <a:pt x="123" y="12"/>
                                  </a:cubicBezTo>
                                  <a:cubicBezTo>
                                    <a:pt x="123" y="12"/>
                                    <a:pt x="120" y="7"/>
                                    <a:pt x="120" y="7"/>
                                  </a:cubicBezTo>
                                  <a:cubicBezTo>
                                    <a:pt x="120" y="7"/>
                                    <a:pt x="120" y="12"/>
                                    <a:pt x="120" y="12"/>
                                  </a:cubicBezTo>
                                  <a:cubicBezTo>
                                    <a:pt x="120" y="12"/>
                                    <a:pt x="115" y="3"/>
                                    <a:pt x="115" y="3"/>
                                  </a:cubicBezTo>
                                  <a:cubicBezTo>
                                    <a:pt x="115" y="3"/>
                                    <a:pt x="115" y="12"/>
                                    <a:pt x="115" y="12"/>
                                  </a:cubicBezTo>
                                  <a:cubicBezTo>
                                    <a:pt x="115" y="12"/>
                                    <a:pt x="115" y="12"/>
                                    <a:pt x="115" y="12"/>
                                  </a:cubicBezTo>
                                  <a:cubicBezTo>
                                    <a:pt x="115" y="12"/>
                                    <a:pt x="111" y="7"/>
                                    <a:pt x="111" y="7"/>
                                  </a:cubicBezTo>
                                  <a:cubicBezTo>
                                    <a:pt x="111" y="7"/>
                                    <a:pt x="108" y="7"/>
                                    <a:pt x="108" y="7"/>
                                  </a:cubicBezTo>
                                  <a:cubicBezTo>
                                    <a:pt x="108" y="7"/>
                                    <a:pt x="108" y="3"/>
                                    <a:pt x="108" y="3"/>
                                  </a:cubicBezTo>
                                  <a:cubicBezTo>
                                    <a:pt x="108" y="3"/>
                                    <a:pt x="103" y="0"/>
                                    <a:pt x="103" y="0"/>
                                  </a:cubicBezTo>
                                  <a:cubicBezTo>
                                    <a:pt x="103" y="0"/>
                                    <a:pt x="103" y="7"/>
                                    <a:pt x="103" y="7"/>
                                  </a:cubicBezTo>
                                  <a:cubicBezTo>
                                    <a:pt x="103" y="7"/>
                                    <a:pt x="103" y="7"/>
                                    <a:pt x="103" y="7"/>
                                  </a:cubicBezTo>
                                  <a:cubicBezTo>
                                    <a:pt x="103" y="7"/>
                                    <a:pt x="99" y="0"/>
                                    <a:pt x="99" y="0"/>
                                  </a:cubicBezTo>
                                  <a:cubicBezTo>
                                    <a:pt x="99" y="0"/>
                                    <a:pt x="99" y="7"/>
                                    <a:pt x="99" y="7"/>
                                  </a:cubicBezTo>
                                  <a:cubicBezTo>
                                    <a:pt x="99" y="7"/>
                                    <a:pt x="94" y="12"/>
                                    <a:pt x="94" y="12"/>
                                  </a:cubicBezTo>
                                  <a:cubicBezTo>
                                    <a:pt x="94" y="12"/>
                                    <a:pt x="91" y="12"/>
                                    <a:pt x="91" y="12"/>
                                  </a:cubicBezTo>
                                  <a:cubicBezTo>
                                    <a:pt x="91" y="12"/>
                                    <a:pt x="91" y="7"/>
                                    <a:pt x="91" y="7"/>
                                  </a:cubicBezTo>
                                  <a:cubicBezTo>
                                    <a:pt x="91" y="7"/>
                                    <a:pt x="87" y="7"/>
                                    <a:pt x="87" y="7"/>
                                  </a:cubicBezTo>
                                  <a:cubicBezTo>
                                    <a:pt x="87" y="7"/>
                                    <a:pt x="87" y="3"/>
                                    <a:pt x="87" y="3"/>
                                  </a:cubicBezTo>
                                  <a:cubicBezTo>
                                    <a:pt x="87" y="3"/>
                                    <a:pt x="87" y="3"/>
                                    <a:pt x="87" y="3"/>
                                  </a:cubicBezTo>
                                  <a:cubicBezTo>
                                    <a:pt x="87" y="3"/>
                                    <a:pt x="82" y="12"/>
                                    <a:pt x="82" y="12"/>
                                  </a:cubicBezTo>
                                  <a:cubicBezTo>
                                    <a:pt x="82" y="12"/>
                                    <a:pt x="82" y="12"/>
                                    <a:pt x="82" y="12"/>
                                  </a:cubicBezTo>
                                  <a:cubicBezTo>
                                    <a:pt x="82" y="12"/>
                                    <a:pt x="79" y="7"/>
                                    <a:pt x="79" y="7"/>
                                  </a:cubicBezTo>
                                  <a:cubicBezTo>
                                    <a:pt x="79" y="7"/>
                                    <a:pt x="79" y="12"/>
                                    <a:pt x="79" y="12"/>
                                  </a:cubicBezTo>
                                  <a:cubicBezTo>
                                    <a:pt x="79" y="12"/>
                                    <a:pt x="79" y="3"/>
                                    <a:pt x="79" y="3"/>
                                  </a:cubicBezTo>
                                  <a:cubicBezTo>
                                    <a:pt x="79" y="3"/>
                                    <a:pt x="73" y="3"/>
                                    <a:pt x="73" y="3"/>
                                  </a:cubicBezTo>
                                  <a:cubicBezTo>
                                    <a:pt x="73" y="3"/>
                                    <a:pt x="70" y="7"/>
                                    <a:pt x="70" y="7"/>
                                  </a:cubicBezTo>
                                  <a:cubicBezTo>
                                    <a:pt x="70" y="7"/>
                                    <a:pt x="67" y="7"/>
                                    <a:pt x="67" y="7"/>
                                  </a:cubicBezTo>
                                  <a:cubicBezTo>
                                    <a:pt x="67" y="7"/>
                                    <a:pt x="67" y="12"/>
                                    <a:pt x="67" y="12"/>
                                  </a:cubicBezTo>
                                  <a:cubicBezTo>
                                    <a:pt x="67" y="12"/>
                                    <a:pt x="67" y="7"/>
                                    <a:pt x="67" y="7"/>
                                  </a:cubicBezTo>
                                  <a:cubicBezTo>
                                    <a:pt x="67" y="7"/>
                                    <a:pt x="61" y="12"/>
                                    <a:pt x="61" y="12"/>
                                  </a:cubicBezTo>
                                  <a:cubicBezTo>
                                    <a:pt x="61" y="12"/>
                                    <a:pt x="58" y="12"/>
                                    <a:pt x="58" y="12"/>
                                  </a:cubicBezTo>
                                  <a:cubicBezTo>
                                    <a:pt x="58" y="12"/>
                                    <a:pt x="58" y="7"/>
                                    <a:pt x="58" y="7"/>
                                  </a:cubicBezTo>
                                  <a:cubicBezTo>
                                    <a:pt x="58" y="7"/>
                                    <a:pt x="53" y="7"/>
                                    <a:pt x="53" y="7"/>
                                  </a:cubicBezTo>
                                  <a:cubicBezTo>
                                    <a:pt x="53" y="7"/>
                                    <a:pt x="53" y="7"/>
                                    <a:pt x="53" y="7"/>
                                  </a:cubicBezTo>
                                  <a:cubicBezTo>
                                    <a:pt x="53" y="7"/>
                                    <a:pt x="49" y="3"/>
                                    <a:pt x="49" y="3"/>
                                  </a:cubicBezTo>
                                  <a:cubicBezTo>
                                    <a:pt x="49" y="3"/>
                                    <a:pt x="49" y="7"/>
                                    <a:pt x="49" y="7"/>
                                  </a:cubicBezTo>
                                  <a:cubicBezTo>
                                    <a:pt x="49" y="7"/>
                                    <a:pt x="49" y="12"/>
                                    <a:pt x="49" y="12"/>
                                  </a:cubicBezTo>
                                  <a:cubicBezTo>
                                    <a:pt x="49" y="12"/>
                                    <a:pt x="46" y="7"/>
                                    <a:pt x="46" y="7"/>
                                  </a:cubicBezTo>
                                  <a:cubicBezTo>
                                    <a:pt x="46" y="7"/>
                                    <a:pt x="46" y="12"/>
                                    <a:pt x="46" y="12"/>
                                  </a:cubicBezTo>
                                  <a:cubicBezTo>
                                    <a:pt x="46" y="12"/>
                                    <a:pt x="41" y="7"/>
                                    <a:pt x="41" y="7"/>
                                  </a:cubicBezTo>
                                  <a:cubicBezTo>
                                    <a:pt x="41" y="7"/>
                                    <a:pt x="41" y="3"/>
                                    <a:pt x="41" y="3"/>
                                  </a:cubicBezTo>
                                  <a:cubicBezTo>
                                    <a:pt x="41" y="3"/>
                                    <a:pt x="38" y="7"/>
                                    <a:pt x="38" y="7"/>
                                  </a:cubicBezTo>
                                  <a:cubicBezTo>
                                    <a:pt x="38" y="7"/>
                                    <a:pt x="38" y="12"/>
                                    <a:pt x="38" y="12"/>
                                  </a:cubicBezTo>
                                  <a:cubicBezTo>
                                    <a:pt x="38" y="12"/>
                                    <a:pt x="38" y="7"/>
                                    <a:pt x="38" y="7"/>
                                  </a:cubicBezTo>
                                  <a:cubicBezTo>
                                    <a:pt x="38" y="7"/>
                                    <a:pt x="32" y="12"/>
                                    <a:pt x="32" y="12"/>
                                  </a:cubicBezTo>
                                  <a:cubicBezTo>
                                    <a:pt x="32" y="12"/>
                                    <a:pt x="32" y="7"/>
                                    <a:pt x="32" y="7"/>
                                  </a:cubicBezTo>
                                  <a:cubicBezTo>
                                    <a:pt x="32" y="7"/>
                                    <a:pt x="29" y="12"/>
                                    <a:pt x="29" y="12"/>
                                  </a:cubicBezTo>
                                  <a:cubicBezTo>
                                    <a:pt x="29" y="12"/>
                                    <a:pt x="29" y="7"/>
                                    <a:pt x="29" y="7"/>
                                  </a:cubicBezTo>
                                  <a:cubicBezTo>
                                    <a:pt x="29" y="7"/>
                                    <a:pt x="26" y="7"/>
                                    <a:pt x="26" y="7"/>
                                  </a:cubicBezTo>
                                  <a:cubicBezTo>
                                    <a:pt x="26" y="7"/>
                                    <a:pt x="26" y="3"/>
                                    <a:pt x="26" y="3"/>
                                  </a:cubicBezTo>
                                  <a:cubicBezTo>
                                    <a:pt x="26" y="3"/>
                                    <a:pt x="20" y="3"/>
                                    <a:pt x="20" y="3"/>
                                  </a:cubicBezTo>
                                  <a:cubicBezTo>
                                    <a:pt x="20" y="3"/>
                                    <a:pt x="20" y="12"/>
                                    <a:pt x="20" y="12"/>
                                  </a:cubicBezTo>
                                  <a:cubicBezTo>
                                    <a:pt x="20" y="12"/>
                                    <a:pt x="17" y="7"/>
                                    <a:pt x="17" y="7"/>
                                  </a:cubicBezTo>
                                  <a:cubicBezTo>
                                    <a:pt x="17" y="7"/>
                                    <a:pt x="17" y="12"/>
                                    <a:pt x="17" y="12"/>
                                  </a:cubicBezTo>
                                  <a:cubicBezTo>
                                    <a:pt x="17" y="12"/>
                                    <a:pt x="12" y="12"/>
                                    <a:pt x="12" y="12"/>
                                  </a:cubicBezTo>
                                  <a:cubicBezTo>
                                    <a:pt x="12" y="12"/>
                                    <a:pt x="12" y="7"/>
                                    <a:pt x="12" y="7"/>
                                  </a:cubicBezTo>
                                  <a:cubicBezTo>
                                    <a:pt x="12" y="7"/>
                                    <a:pt x="8" y="7"/>
                                    <a:pt x="8" y="7"/>
                                  </a:cubicBezTo>
                                  <a:cubicBezTo>
                                    <a:pt x="8" y="7"/>
                                    <a:pt x="8" y="3"/>
                                    <a:pt x="8" y="3"/>
                                  </a:cubicBezTo>
                                  <a:cubicBezTo>
                                    <a:pt x="8" y="3"/>
                                    <a:pt x="5" y="7"/>
                                    <a:pt x="5" y="7"/>
                                  </a:cubicBezTo>
                                  <a:cubicBezTo>
                                    <a:pt x="5" y="7"/>
                                    <a:pt x="5" y="12"/>
                                    <a:pt x="5" y="12"/>
                                  </a:cubicBezTo>
                                  <a:cubicBezTo>
                                    <a:pt x="5" y="12"/>
                                    <a:pt x="5" y="7"/>
                                    <a:pt x="5" y="7"/>
                                  </a:cubicBezTo>
                                  <a:cubicBezTo>
                                    <a:pt x="5" y="7"/>
                                    <a:pt x="0" y="7"/>
                                    <a:pt x="0" y="7"/>
                                  </a:cubicBezTo>
                                  <a:cubicBezTo>
                                    <a:pt x="0" y="7"/>
                                    <a:pt x="0" y="3"/>
                                    <a:pt x="0" y="3"/>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621" name="Freeform 250"/>
                          <wps:cNvSpPr>
                            <a:spLocks/>
                          </wps:cNvSpPr>
                          <wps:spPr bwMode="auto">
                            <a:xfrm>
                              <a:off x="1478" y="2627"/>
                              <a:ext cx="256" cy="20"/>
                            </a:xfrm>
                            <a:custGeom>
                              <a:avLst/>
                              <a:gdLst>
                                <a:gd name="T0" fmla="*/ 247 w 256"/>
                                <a:gd name="T1" fmla="*/ 17 h 20"/>
                                <a:gd name="T2" fmla="*/ 244 w 256"/>
                                <a:gd name="T3" fmla="*/ 8 h 20"/>
                                <a:gd name="T4" fmla="*/ 240 w 256"/>
                                <a:gd name="T5" fmla="*/ 8 h 20"/>
                                <a:gd name="T6" fmla="*/ 232 w 256"/>
                                <a:gd name="T7" fmla="*/ 12 h 20"/>
                                <a:gd name="T8" fmla="*/ 226 w 256"/>
                                <a:gd name="T9" fmla="*/ 8 h 20"/>
                                <a:gd name="T10" fmla="*/ 220 w 256"/>
                                <a:gd name="T11" fmla="*/ 12 h 20"/>
                                <a:gd name="T12" fmla="*/ 214 w 256"/>
                                <a:gd name="T13" fmla="*/ 17 h 20"/>
                                <a:gd name="T14" fmla="*/ 206 w 256"/>
                                <a:gd name="T15" fmla="*/ 17 h 20"/>
                                <a:gd name="T16" fmla="*/ 202 w 256"/>
                                <a:gd name="T17" fmla="*/ 12 h 20"/>
                                <a:gd name="T18" fmla="*/ 199 w 256"/>
                                <a:gd name="T19" fmla="*/ 12 h 20"/>
                                <a:gd name="T20" fmla="*/ 191 w 256"/>
                                <a:gd name="T21" fmla="*/ 12 h 20"/>
                                <a:gd name="T22" fmla="*/ 185 w 256"/>
                                <a:gd name="T23" fmla="*/ 8 h 20"/>
                                <a:gd name="T24" fmla="*/ 179 w 256"/>
                                <a:gd name="T25" fmla="*/ 8 h 20"/>
                                <a:gd name="T26" fmla="*/ 173 w 256"/>
                                <a:gd name="T27" fmla="*/ 12 h 20"/>
                                <a:gd name="T28" fmla="*/ 165 w 256"/>
                                <a:gd name="T29" fmla="*/ 17 h 20"/>
                                <a:gd name="T30" fmla="*/ 161 w 256"/>
                                <a:gd name="T31" fmla="*/ 12 h 20"/>
                                <a:gd name="T32" fmla="*/ 153 w 256"/>
                                <a:gd name="T33" fmla="*/ 8 h 20"/>
                                <a:gd name="T34" fmla="*/ 149 w 256"/>
                                <a:gd name="T35" fmla="*/ 8 h 20"/>
                                <a:gd name="T36" fmla="*/ 141 w 256"/>
                                <a:gd name="T37" fmla="*/ 12 h 20"/>
                                <a:gd name="T38" fmla="*/ 137 w 256"/>
                                <a:gd name="T39" fmla="*/ 12 h 20"/>
                                <a:gd name="T40" fmla="*/ 132 w 256"/>
                                <a:gd name="T41" fmla="*/ 17 h 20"/>
                                <a:gd name="T42" fmla="*/ 123 w 256"/>
                                <a:gd name="T43" fmla="*/ 12 h 20"/>
                                <a:gd name="T44" fmla="*/ 120 w 256"/>
                                <a:gd name="T45" fmla="*/ 12 h 20"/>
                                <a:gd name="T46" fmla="*/ 117 w 256"/>
                                <a:gd name="T47" fmla="*/ 12 h 20"/>
                                <a:gd name="T48" fmla="*/ 108 w 256"/>
                                <a:gd name="T49" fmla="*/ 12 h 20"/>
                                <a:gd name="T50" fmla="*/ 99 w 256"/>
                                <a:gd name="T51" fmla="*/ 12 h 20"/>
                                <a:gd name="T52" fmla="*/ 96 w 256"/>
                                <a:gd name="T53" fmla="*/ 8 h 20"/>
                                <a:gd name="T54" fmla="*/ 88 w 256"/>
                                <a:gd name="T55" fmla="*/ 12 h 20"/>
                                <a:gd name="T56" fmla="*/ 82 w 256"/>
                                <a:gd name="T57" fmla="*/ 12 h 20"/>
                                <a:gd name="T58" fmla="*/ 76 w 256"/>
                                <a:gd name="T59" fmla="*/ 12 h 20"/>
                                <a:gd name="T60" fmla="*/ 70 w 256"/>
                                <a:gd name="T61" fmla="*/ 17 h 20"/>
                                <a:gd name="T62" fmla="*/ 62 w 256"/>
                                <a:gd name="T63" fmla="*/ 12 h 20"/>
                                <a:gd name="T64" fmla="*/ 58 w 256"/>
                                <a:gd name="T65" fmla="*/ 12 h 20"/>
                                <a:gd name="T66" fmla="*/ 55 w 256"/>
                                <a:gd name="T67" fmla="*/ 17 h 20"/>
                                <a:gd name="T68" fmla="*/ 46 w 256"/>
                                <a:gd name="T69" fmla="*/ 17 h 20"/>
                                <a:gd name="T70" fmla="*/ 41 w 256"/>
                                <a:gd name="T71" fmla="*/ 5 h 20"/>
                                <a:gd name="T72" fmla="*/ 38 w 256"/>
                                <a:gd name="T73" fmla="*/ 0 h 20"/>
                                <a:gd name="T74" fmla="*/ 29 w 256"/>
                                <a:gd name="T75" fmla="*/ 12 h 20"/>
                                <a:gd name="T76" fmla="*/ 21 w 256"/>
                                <a:gd name="T77" fmla="*/ 8 h 20"/>
                                <a:gd name="T78" fmla="*/ 17 w 256"/>
                                <a:gd name="T79" fmla="*/ 8 h 20"/>
                                <a:gd name="T80" fmla="*/ 14 w 256"/>
                                <a:gd name="T81" fmla="*/ 8 h 20"/>
                                <a:gd name="T82" fmla="*/ 5 w 256"/>
                                <a:gd name="T83"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6" h="20">
                                  <a:moveTo>
                                    <a:pt x="256" y="8"/>
                                  </a:moveTo>
                                  <a:cubicBezTo>
                                    <a:pt x="256" y="8"/>
                                    <a:pt x="252" y="12"/>
                                    <a:pt x="252" y="12"/>
                                  </a:cubicBezTo>
                                  <a:cubicBezTo>
                                    <a:pt x="252" y="12"/>
                                    <a:pt x="247" y="17"/>
                                    <a:pt x="247" y="17"/>
                                  </a:cubicBezTo>
                                  <a:cubicBezTo>
                                    <a:pt x="247" y="17"/>
                                    <a:pt x="247" y="8"/>
                                    <a:pt x="247" y="8"/>
                                  </a:cubicBezTo>
                                  <a:cubicBezTo>
                                    <a:pt x="247" y="8"/>
                                    <a:pt x="244" y="12"/>
                                    <a:pt x="244" y="12"/>
                                  </a:cubicBezTo>
                                  <a:cubicBezTo>
                                    <a:pt x="244" y="12"/>
                                    <a:pt x="244" y="8"/>
                                    <a:pt x="244" y="8"/>
                                  </a:cubicBezTo>
                                  <a:cubicBezTo>
                                    <a:pt x="244" y="8"/>
                                    <a:pt x="244" y="17"/>
                                    <a:pt x="244" y="17"/>
                                  </a:cubicBezTo>
                                  <a:cubicBezTo>
                                    <a:pt x="244" y="17"/>
                                    <a:pt x="240" y="12"/>
                                    <a:pt x="240" y="12"/>
                                  </a:cubicBezTo>
                                  <a:cubicBezTo>
                                    <a:pt x="240" y="12"/>
                                    <a:pt x="240" y="8"/>
                                    <a:pt x="240" y="8"/>
                                  </a:cubicBezTo>
                                  <a:cubicBezTo>
                                    <a:pt x="240" y="8"/>
                                    <a:pt x="235" y="17"/>
                                    <a:pt x="235" y="17"/>
                                  </a:cubicBezTo>
                                  <a:cubicBezTo>
                                    <a:pt x="235" y="17"/>
                                    <a:pt x="232" y="8"/>
                                    <a:pt x="232" y="8"/>
                                  </a:cubicBezTo>
                                  <a:cubicBezTo>
                                    <a:pt x="232" y="8"/>
                                    <a:pt x="232" y="12"/>
                                    <a:pt x="232" y="12"/>
                                  </a:cubicBezTo>
                                  <a:cubicBezTo>
                                    <a:pt x="232" y="12"/>
                                    <a:pt x="232" y="12"/>
                                    <a:pt x="232" y="12"/>
                                  </a:cubicBezTo>
                                  <a:cubicBezTo>
                                    <a:pt x="232" y="12"/>
                                    <a:pt x="226" y="12"/>
                                    <a:pt x="226" y="12"/>
                                  </a:cubicBezTo>
                                  <a:cubicBezTo>
                                    <a:pt x="226" y="12"/>
                                    <a:pt x="226" y="8"/>
                                    <a:pt x="226" y="8"/>
                                  </a:cubicBezTo>
                                  <a:cubicBezTo>
                                    <a:pt x="226" y="8"/>
                                    <a:pt x="223" y="12"/>
                                    <a:pt x="223" y="12"/>
                                  </a:cubicBezTo>
                                  <a:cubicBezTo>
                                    <a:pt x="223" y="12"/>
                                    <a:pt x="223" y="17"/>
                                    <a:pt x="223" y="17"/>
                                  </a:cubicBezTo>
                                  <a:cubicBezTo>
                                    <a:pt x="223" y="17"/>
                                    <a:pt x="220" y="12"/>
                                    <a:pt x="220" y="12"/>
                                  </a:cubicBezTo>
                                  <a:cubicBezTo>
                                    <a:pt x="220" y="12"/>
                                    <a:pt x="220" y="12"/>
                                    <a:pt x="220" y="12"/>
                                  </a:cubicBezTo>
                                  <a:cubicBezTo>
                                    <a:pt x="220" y="12"/>
                                    <a:pt x="214" y="17"/>
                                    <a:pt x="214" y="17"/>
                                  </a:cubicBezTo>
                                  <a:cubicBezTo>
                                    <a:pt x="214" y="17"/>
                                    <a:pt x="214" y="17"/>
                                    <a:pt x="214" y="17"/>
                                  </a:cubicBezTo>
                                  <a:cubicBezTo>
                                    <a:pt x="214" y="17"/>
                                    <a:pt x="211" y="12"/>
                                    <a:pt x="211" y="12"/>
                                  </a:cubicBezTo>
                                  <a:cubicBezTo>
                                    <a:pt x="211" y="12"/>
                                    <a:pt x="211" y="12"/>
                                    <a:pt x="211" y="12"/>
                                  </a:cubicBezTo>
                                  <a:cubicBezTo>
                                    <a:pt x="211" y="12"/>
                                    <a:pt x="206" y="17"/>
                                    <a:pt x="206" y="17"/>
                                  </a:cubicBezTo>
                                  <a:cubicBezTo>
                                    <a:pt x="206" y="17"/>
                                    <a:pt x="206" y="12"/>
                                    <a:pt x="206" y="12"/>
                                  </a:cubicBezTo>
                                  <a:cubicBezTo>
                                    <a:pt x="206" y="12"/>
                                    <a:pt x="202" y="8"/>
                                    <a:pt x="202" y="8"/>
                                  </a:cubicBezTo>
                                  <a:cubicBezTo>
                                    <a:pt x="202" y="8"/>
                                    <a:pt x="202" y="12"/>
                                    <a:pt x="202" y="12"/>
                                  </a:cubicBezTo>
                                  <a:cubicBezTo>
                                    <a:pt x="202" y="12"/>
                                    <a:pt x="199" y="17"/>
                                    <a:pt x="199" y="17"/>
                                  </a:cubicBezTo>
                                  <a:cubicBezTo>
                                    <a:pt x="199" y="17"/>
                                    <a:pt x="199" y="20"/>
                                    <a:pt x="199" y="20"/>
                                  </a:cubicBezTo>
                                  <a:cubicBezTo>
                                    <a:pt x="199" y="20"/>
                                    <a:pt x="199" y="12"/>
                                    <a:pt x="199" y="12"/>
                                  </a:cubicBezTo>
                                  <a:cubicBezTo>
                                    <a:pt x="199" y="12"/>
                                    <a:pt x="194" y="17"/>
                                    <a:pt x="194" y="17"/>
                                  </a:cubicBezTo>
                                  <a:cubicBezTo>
                                    <a:pt x="194" y="17"/>
                                    <a:pt x="191" y="12"/>
                                    <a:pt x="191" y="12"/>
                                  </a:cubicBezTo>
                                  <a:cubicBezTo>
                                    <a:pt x="191" y="12"/>
                                    <a:pt x="191" y="12"/>
                                    <a:pt x="191" y="12"/>
                                  </a:cubicBezTo>
                                  <a:cubicBezTo>
                                    <a:pt x="191" y="12"/>
                                    <a:pt x="191" y="12"/>
                                    <a:pt x="191" y="12"/>
                                  </a:cubicBezTo>
                                  <a:cubicBezTo>
                                    <a:pt x="191" y="12"/>
                                    <a:pt x="185" y="17"/>
                                    <a:pt x="185" y="17"/>
                                  </a:cubicBezTo>
                                  <a:cubicBezTo>
                                    <a:pt x="185" y="17"/>
                                    <a:pt x="185" y="8"/>
                                    <a:pt x="185" y="8"/>
                                  </a:cubicBezTo>
                                  <a:cubicBezTo>
                                    <a:pt x="185" y="8"/>
                                    <a:pt x="182" y="12"/>
                                    <a:pt x="182" y="12"/>
                                  </a:cubicBezTo>
                                  <a:cubicBezTo>
                                    <a:pt x="182" y="12"/>
                                    <a:pt x="182" y="17"/>
                                    <a:pt x="182" y="17"/>
                                  </a:cubicBezTo>
                                  <a:cubicBezTo>
                                    <a:pt x="182" y="17"/>
                                    <a:pt x="179" y="8"/>
                                    <a:pt x="179" y="8"/>
                                  </a:cubicBezTo>
                                  <a:cubicBezTo>
                                    <a:pt x="179" y="8"/>
                                    <a:pt x="179" y="12"/>
                                    <a:pt x="179" y="12"/>
                                  </a:cubicBezTo>
                                  <a:cubicBezTo>
                                    <a:pt x="179" y="12"/>
                                    <a:pt x="173" y="12"/>
                                    <a:pt x="173" y="12"/>
                                  </a:cubicBezTo>
                                  <a:cubicBezTo>
                                    <a:pt x="173" y="12"/>
                                    <a:pt x="173" y="12"/>
                                    <a:pt x="173" y="12"/>
                                  </a:cubicBezTo>
                                  <a:cubicBezTo>
                                    <a:pt x="173" y="12"/>
                                    <a:pt x="170" y="8"/>
                                    <a:pt x="170" y="8"/>
                                  </a:cubicBezTo>
                                  <a:cubicBezTo>
                                    <a:pt x="170" y="8"/>
                                    <a:pt x="170" y="12"/>
                                    <a:pt x="170" y="12"/>
                                  </a:cubicBezTo>
                                  <a:cubicBezTo>
                                    <a:pt x="170" y="12"/>
                                    <a:pt x="165" y="17"/>
                                    <a:pt x="165" y="17"/>
                                  </a:cubicBezTo>
                                  <a:cubicBezTo>
                                    <a:pt x="165" y="17"/>
                                    <a:pt x="165" y="12"/>
                                    <a:pt x="165" y="12"/>
                                  </a:cubicBezTo>
                                  <a:cubicBezTo>
                                    <a:pt x="165" y="12"/>
                                    <a:pt x="161" y="12"/>
                                    <a:pt x="161" y="12"/>
                                  </a:cubicBezTo>
                                  <a:cubicBezTo>
                                    <a:pt x="161" y="12"/>
                                    <a:pt x="161" y="12"/>
                                    <a:pt x="161" y="12"/>
                                  </a:cubicBezTo>
                                  <a:cubicBezTo>
                                    <a:pt x="161" y="12"/>
                                    <a:pt x="158" y="12"/>
                                    <a:pt x="158" y="12"/>
                                  </a:cubicBezTo>
                                  <a:cubicBezTo>
                                    <a:pt x="158" y="12"/>
                                    <a:pt x="158" y="17"/>
                                    <a:pt x="158" y="17"/>
                                  </a:cubicBezTo>
                                  <a:cubicBezTo>
                                    <a:pt x="158" y="17"/>
                                    <a:pt x="153" y="8"/>
                                    <a:pt x="153" y="8"/>
                                  </a:cubicBezTo>
                                  <a:cubicBezTo>
                                    <a:pt x="153" y="8"/>
                                    <a:pt x="153" y="17"/>
                                    <a:pt x="153" y="17"/>
                                  </a:cubicBezTo>
                                  <a:cubicBezTo>
                                    <a:pt x="153" y="17"/>
                                    <a:pt x="153" y="17"/>
                                    <a:pt x="153" y="17"/>
                                  </a:cubicBezTo>
                                  <a:cubicBezTo>
                                    <a:pt x="153" y="17"/>
                                    <a:pt x="149" y="8"/>
                                    <a:pt x="149" y="8"/>
                                  </a:cubicBezTo>
                                  <a:cubicBezTo>
                                    <a:pt x="149" y="8"/>
                                    <a:pt x="144" y="17"/>
                                    <a:pt x="144" y="17"/>
                                  </a:cubicBezTo>
                                  <a:cubicBezTo>
                                    <a:pt x="144" y="17"/>
                                    <a:pt x="144" y="12"/>
                                    <a:pt x="144" y="12"/>
                                  </a:cubicBezTo>
                                  <a:cubicBezTo>
                                    <a:pt x="144" y="12"/>
                                    <a:pt x="141" y="12"/>
                                    <a:pt x="141" y="12"/>
                                  </a:cubicBezTo>
                                  <a:cubicBezTo>
                                    <a:pt x="141" y="12"/>
                                    <a:pt x="141" y="17"/>
                                    <a:pt x="141" y="17"/>
                                  </a:cubicBezTo>
                                  <a:cubicBezTo>
                                    <a:pt x="141" y="17"/>
                                    <a:pt x="137" y="8"/>
                                    <a:pt x="137" y="8"/>
                                  </a:cubicBezTo>
                                  <a:cubicBezTo>
                                    <a:pt x="137" y="8"/>
                                    <a:pt x="137" y="12"/>
                                    <a:pt x="137" y="12"/>
                                  </a:cubicBezTo>
                                  <a:cubicBezTo>
                                    <a:pt x="137" y="12"/>
                                    <a:pt x="137" y="12"/>
                                    <a:pt x="137" y="12"/>
                                  </a:cubicBezTo>
                                  <a:cubicBezTo>
                                    <a:pt x="137" y="12"/>
                                    <a:pt x="132" y="8"/>
                                    <a:pt x="132" y="8"/>
                                  </a:cubicBezTo>
                                  <a:cubicBezTo>
                                    <a:pt x="132" y="8"/>
                                    <a:pt x="132" y="17"/>
                                    <a:pt x="132" y="17"/>
                                  </a:cubicBezTo>
                                  <a:cubicBezTo>
                                    <a:pt x="132" y="17"/>
                                    <a:pt x="129" y="12"/>
                                    <a:pt x="129" y="12"/>
                                  </a:cubicBezTo>
                                  <a:cubicBezTo>
                                    <a:pt x="129" y="12"/>
                                    <a:pt x="123" y="17"/>
                                    <a:pt x="123" y="17"/>
                                  </a:cubicBezTo>
                                  <a:cubicBezTo>
                                    <a:pt x="123" y="17"/>
                                    <a:pt x="123" y="12"/>
                                    <a:pt x="123" y="12"/>
                                  </a:cubicBezTo>
                                  <a:cubicBezTo>
                                    <a:pt x="123" y="12"/>
                                    <a:pt x="120" y="17"/>
                                    <a:pt x="120" y="17"/>
                                  </a:cubicBezTo>
                                  <a:cubicBezTo>
                                    <a:pt x="120" y="17"/>
                                    <a:pt x="120" y="12"/>
                                    <a:pt x="120" y="12"/>
                                  </a:cubicBezTo>
                                  <a:cubicBezTo>
                                    <a:pt x="120" y="12"/>
                                    <a:pt x="120" y="12"/>
                                    <a:pt x="120" y="12"/>
                                  </a:cubicBezTo>
                                  <a:cubicBezTo>
                                    <a:pt x="120" y="12"/>
                                    <a:pt x="117" y="17"/>
                                    <a:pt x="117" y="17"/>
                                  </a:cubicBezTo>
                                  <a:cubicBezTo>
                                    <a:pt x="117" y="17"/>
                                    <a:pt x="117" y="17"/>
                                    <a:pt x="117" y="17"/>
                                  </a:cubicBezTo>
                                  <a:cubicBezTo>
                                    <a:pt x="117" y="17"/>
                                    <a:pt x="117" y="12"/>
                                    <a:pt x="117" y="12"/>
                                  </a:cubicBezTo>
                                  <a:cubicBezTo>
                                    <a:pt x="117" y="12"/>
                                    <a:pt x="111" y="17"/>
                                    <a:pt x="111" y="17"/>
                                  </a:cubicBezTo>
                                  <a:cubicBezTo>
                                    <a:pt x="111" y="17"/>
                                    <a:pt x="108" y="8"/>
                                    <a:pt x="108" y="8"/>
                                  </a:cubicBezTo>
                                  <a:cubicBezTo>
                                    <a:pt x="108" y="8"/>
                                    <a:pt x="108" y="12"/>
                                    <a:pt x="108" y="12"/>
                                  </a:cubicBezTo>
                                  <a:cubicBezTo>
                                    <a:pt x="108" y="12"/>
                                    <a:pt x="103" y="17"/>
                                    <a:pt x="103" y="17"/>
                                  </a:cubicBezTo>
                                  <a:cubicBezTo>
                                    <a:pt x="103" y="17"/>
                                    <a:pt x="103" y="17"/>
                                    <a:pt x="103" y="17"/>
                                  </a:cubicBezTo>
                                  <a:cubicBezTo>
                                    <a:pt x="103" y="17"/>
                                    <a:pt x="99" y="12"/>
                                    <a:pt x="99" y="12"/>
                                  </a:cubicBezTo>
                                  <a:cubicBezTo>
                                    <a:pt x="99" y="12"/>
                                    <a:pt x="99" y="17"/>
                                    <a:pt x="99" y="17"/>
                                  </a:cubicBezTo>
                                  <a:cubicBezTo>
                                    <a:pt x="99" y="17"/>
                                    <a:pt x="96" y="12"/>
                                    <a:pt x="96" y="12"/>
                                  </a:cubicBezTo>
                                  <a:cubicBezTo>
                                    <a:pt x="96" y="12"/>
                                    <a:pt x="96" y="8"/>
                                    <a:pt x="96" y="8"/>
                                  </a:cubicBezTo>
                                  <a:cubicBezTo>
                                    <a:pt x="96" y="8"/>
                                    <a:pt x="91" y="17"/>
                                    <a:pt x="91" y="17"/>
                                  </a:cubicBezTo>
                                  <a:cubicBezTo>
                                    <a:pt x="91" y="17"/>
                                    <a:pt x="91" y="12"/>
                                    <a:pt x="91" y="12"/>
                                  </a:cubicBezTo>
                                  <a:cubicBezTo>
                                    <a:pt x="91" y="12"/>
                                    <a:pt x="88" y="12"/>
                                    <a:pt x="88" y="12"/>
                                  </a:cubicBezTo>
                                  <a:cubicBezTo>
                                    <a:pt x="88" y="12"/>
                                    <a:pt x="88" y="17"/>
                                    <a:pt x="88" y="17"/>
                                  </a:cubicBezTo>
                                  <a:cubicBezTo>
                                    <a:pt x="88" y="17"/>
                                    <a:pt x="82" y="8"/>
                                    <a:pt x="82" y="8"/>
                                  </a:cubicBezTo>
                                  <a:cubicBezTo>
                                    <a:pt x="82" y="8"/>
                                    <a:pt x="82" y="12"/>
                                    <a:pt x="82" y="12"/>
                                  </a:cubicBezTo>
                                  <a:cubicBezTo>
                                    <a:pt x="82" y="12"/>
                                    <a:pt x="82" y="17"/>
                                    <a:pt x="82" y="17"/>
                                  </a:cubicBezTo>
                                  <a:cubicBezTo>
                                    <a:pt x="82" y="17"/>
                                    <a:pt x="79" y="8"/>
                                    <a:pt x="79" y="8"/>
                                  </a:cubicBezTo>
                                  <a:cubicBezTo>
                                    <a:pt x="79" y="8"/>
                                    <a:pt x="76" y="12"/>
                                    <a:pt x="76" y="12"/>
                                  </a:cubicBezTo>
                                  <a:cubicBezTo>
                                    <a:pt x="76" y="12"/>
                                    <a:pt x="76" y="17"/>
                                    <a:pt x="76" y="17"/>
                                  </a:cubicBezTo>
                                  <a:cubicBezTo>
                                    <a:pt x="76" y="17"/>
                                    <a:pt x="76" y="12"/>
                                    <a:pt x="76" y="12"/>
                                  </a:cubicBezTo>
                                  <a:cubicBezTo>
                                    <a:pt x="76" y="12"/>
                                    <a:pt x="70" y="17"/>
                                    <a:pt x="70" y="17"/>
                                  </a:cubicBezTo>
                                  <a:cubicBezTo>
                                    <a:pt x="70" y="17"/>
                                    <a:pt x="70" y="8"/>
                                    <a:pt x="70" y="8"/>
                                  </a:cubicBezTo>
                                  <a:cubicBezTo>
                                    <a:pt x="70" y="8"/>
                                    <a:pt x="67" y="8"/>
                                    <a:pt x="67" y="8"/>
                                  </a:cubicBezTo>
                                  <a:cubicBezTo>
                                    <a:pt x="67" y="8"/>
                                    <a:pt x="62" y="12"/>
                                    <a:pt x="62" y="12"/>
                                  </a:cubicBezTo>
                                  <a:cubicBezTo>
                                    <a:pt x="62" y="12"/>
                                    <a:pt x="62" y="12"/>
                                    <a:pt x="62" y="12"/>
                                  </a:cubicBezTo>
                                  <a:cubicBezTo>
                                    <a:pt x="62" y="12"/>
                                    <a:pt x="62" y="17"/>
                                    <a:pt x="62" y="17"/>
                                  </a:cubicBezTo>
                                  <a:cubicBezTo>
                                    <a:pt x="62" y="17"/>
                                    <a:pt x="58" y="12"/>
                                    <a:pt x="58" y="12"/>
                                  </a:cubicBezTo>
                                  <a:cubicBezTo>
                                    <a:pt x="58" y="12"/>
                                    <a:pt x="58" y="8"/>
                                    <a:pt x="58" y="8"/>
                                  </a:cubicBezTo>
                                  <a:cubicBezTo>
                                    <a:pt x="58" y="8"/>
                                    <a:pt x="55" y="12"/>
                                    <a:pt x="55" y="12"/>
                                  </a:cubicBezTo>
                                  <a:cubicBezTo>
                                    <a:pt x="55" y="12"/>
                                    <a:pt x="55" y="17"/>
                                    <a:pt x="55" y="17"/>
                                  </a:cubicBezTo>
                                  <a:cubicBezTo>
                                    <a:pt x="55" y="17"/>
                                    <a:pt x="50" y="12"/>
                                    <a:pt x="50" y="12"/>
                                  </a:cubicBezTo>
                                  <a:cubicBezTo>
                                    <a:pt x="50" y="12"/>
                                    <a:pt x="50" y="17"/>
                                    <a:pt x="50" y="17"/>
                                  </a:cubicBezTo>
                                  <a:cubicBezTo>
                                    <a:pt x="50" y="17"/>
                                    <a:pt x="46" y="17"/>
                                    <a:pt x="46" y="17"/>
                                  </a:cubicBezTo>
                                  <a:cubicBezTo>
                                    <a:pt x="46" y="17"/>
                                    <a:pt x="46" y="12"/>
                                    <a:pt x="46" y="12"/>
                                  </a:cubicBezTo>
                                  <a:cubicBezTo>
                                    <a:pt x="46" y="12"/>
                                    <a:pt x="41" y="12"/>
                                    <a:pt x="41" y="12"/>
                                  </a:cubicBezTo>
                                  <a:cubicBezTo>
                                    <a:pt x="41" y="12"/>
                                    <a:pt x="41" y="5"/>
                                    <a:pt x="41" y="5"/>
                                  </a:cubicBezTo>
                                  <a:cubicBezTo>
                                    <a:pt x="41" y="5"/>
                                    <a:pt x="38" y="12"/>
                                    <a:pt x="38" y="12"/>
                                  </a:cubicBezTo>
                                  <a:cubicBezTo>
                                    <a:pt x="38" y="12"/>
                                    <a:pt x="38" y="0"/>
                                    <a:pt x="38" y="0"/>
                                  </a:cubicBezTo>
                                  <a:cubicBezTo>
                                    <a:pt x="38" y="0"/>
                                    <a:pt x="38" y="0"/>
                                    <a:pt x="38" y="0"/>
                                  </a:cubicBezTo>
                                  <a:cubicBezTo>
                                    <a:pt x="38" y="0"/>
                                    <a:pt x="34" y="8"/>
                                    <a:pt x="34" y="8"/>
                                  </a:cubicBezTo>
                                  <a:cubicBezTo>
                                    <a:pt x="34" y="8"/>
                                    <a:pt x="34" y="8"/>
                                    <a:pt x="34" y="8"/>
                                  </a:cubicBezTo>
                                  <a:cubicBezTo>
                                    <a:pt x="34" y="8"/>
                                    <a:pt x="29" y="12"/>
                                    <a:pt x="29" y="12"/>
                                  </a:cubicBezTo>
                                  <a:cubicBezTo>
                                    <a:pt x="29" y="12"/>
                                    <a:pt x="26" y="8"/>
                                    <a:pt x="26" y="8"/>
                                  </a:cubicBezTo>
                                  <a:cubicBezTo>
                                    <a:pt x="26" y="8"/>
                                    <a:pt x="26" y="12"/>
                                    <a:pt x="26" y="12"/>
                                  </a:cubicBezTo>
                                  <a:cubicBezTo>
                                    <a:pt x="26" y="12"/>
                                    <a:pt x="21" y="8"/>
                                    <a:pt x="21" y="8"/>
                                  </a:cubicBezTo>
                                  <a:cubicBezTo>
                                    <a:pt x="21" y="8"/>
                                    <a:pt x="21" y="17"/>
                                    <a:pt x="21" y="17"/>
                                  </a:cubicBezTo>
                                  <a:cubicBezTo>
                                    <a:pt x="21" y="17"/>
                                    <a:pt x="21" y="17"/>
                                    <a:pt x="21" y="17"/>
                                  </a:cubicBezTo>
                                  <a:cubicBezTo>
                                    <a:pt x="21" y="17"/>
                                    <a:pt x="17" y="8"/>
                                    <a:pt x="17" y="8"/>
                                  </a:cubicBezTo>
                                  <a:cubicBezTo>
                                    <a:pt x="17" y="8"/>
                                    <a:pt x="14" y="12"/>
                                    <a:pt x="14" y="12"/>
                                  </a:cubicBezTo>
                                  <a:cubicBezTo>
                                    <a:pt x="14" y="12"/>
                                    <a:pt x="14" y="8"/>
                                    <a:pt x="14" y="8"/>
                                  </a:cubicBezTo>
                                  <a:cubicBezTo>
                                    <a:pt x="14" y="8"/>
                                    <a:pt x="14" y="8"/>
                                    <a:pt x="14" y="8"/>
                                  </a:cubicBezTo>
                                  <a:cubicBezTo>
                                    <a:pt x="14" y="8"/>
                                    <a:pt x="8" y="17"/>
                                    <a:pt x="8" y="17"/>
                                  </a:cubicBezTo>
                                  <a:cubicBezTo>
                                    <a:pt x="8" y="17"/>
                                    <a:pt x="5" y="20"/>
                                    <a:pt x="5" y="20"/>
                                  </a:cubicBezTo>
                                  <a:cubicBezTo>
                                    <a:pt x="5" y="20"/>
                                    <a:pt x="5" y="17"/>
                                    <a:pt x="5" y="17"/>
                                  </a:cubicBezTo>
                                  <a:cubicBezTo>
                                    <a:pt x="5" y="17"/>
                                    <a:pt x="5" y="17"/>
                                    <a:pt x="5" y="17"/>
                                  </a:cubicBezTo>
                                  <a:cubicBezTo>
                                    <a:pt x="5" y="17"/>
                                    <a:pt x="0" y="12"/>
                                    <a:pt x="0" y="12"/>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622" name="Freeform 251"/>
                          <wps:cNvSpPr>
                            <a:spLocks/>
                          </wps:cNvSpPr>
                          <wps:spPr bwMode="auto">
                            <a:xfrm>
                              <a:off x="1228" y="2632"/>
                              <a:ext cx="250" cy="15"/>
                            </a:xfrm>
                            <a:custGeom>
                              <a:avLst/>
                              <a:gdLst>
                                <a:gd name="T0" fmla="*/ 246 w 250"/>
                                <a:gd name="T1" fmla="*/ 7 h 15"/>
                                <a:gd name="T2" fmla="*/ 243 w 250"/>
                                <a:gd name="T3" fmla="*/ 12 h 15"/>
                                <a:gd name="T4" fmla="*/ 235 w 250"/>
                                <a:gd name="T5" fmla="*/ 7 h 15"/>
                                <a:gd name="T6" fmla="*/ 230 w 250"/>
                                <a:gd name="T7" fmla="*/ 7 h 15"/>
                                <a:gd name="T8" fmla="*/ 226 w 250"/>
                                <a:gd name="T9" fmla="*/ 7 h 15"/>
                                <a:gd name="T10" fmla="*/ 218 w 250"/>
                                <a:gd name="T11" fmla="*/ 3 h 15"/>
                                <a:gd name="T12" fmla="*/ 214 w 250"/>
                                <a:gd name="T13" fmla="*/ 3 h 15"/>
                                <a:gd name="T14" fmla="*/ 205 w 250"/>
                                <a:gd name="T15" fmla="*/ 3 h 15"/>
                                <a:gd name="T16" fmla="*/ 202 w 250"/>
                                <a:gd name="T17" fmla="*/ 7 h 15"/>
                                <a:gd name="T18" fmla="*/ 193 w 250"/>
                                <a:gd name="T19" fmla="*/ 3 h 15"/>
                                <a:gd name="T20" fmla="*/ 185 w 250"/>
                                <a:gd name="T21" fmla="*/ 7 h 15"/>
                                <a:gd name="T22" fmla="*/ 181 w 250"/>
                                <a:gd name="T23" fmla="*/ 7 h 15"/>
                                <a:gd name="T24" fmla="*/ 177 w 250"/>
                                <a:gd name="T25" fmla="*/ 7 h 15"/>
                                <a:gd name="T26" fmla="*/ 168 w 250"/>
                                <a:gd name="T27" fmla="*/ 7 h 15"/>
                                <a:gd name="T28" fmla="*/ 164 w 250"/>
                                <a:gd name="T29" fmla="*/ 3 h 15"/>
                                <a:gd name="T30" fmla="*/ 156 w 250"/>
                                <a:gd name="T31" fmla="*/ 12 h 15"/>
                                <a:gd name="T32" fmla="*/ 152 w 250"/>
                                <a:gd name="T33" fmla="*/ 0 h 15"/>
                                <a:gd name="T34" fmla="*/ 148 w 250"/>
                                <a:gd name="T35" fmla="*/ 7 h 15"/>
                                <a:gd name="T36" fmla="*/ 140 w 250"/>
                                <a:gd name="T37" fmla="*/ 7 h 15"/>
                                <a:gd name="T38" fmla="*/ 136 w 250"/>
                                <a:gd name="T39" fmla="*/ 7 h 15"/>
                                <a:gd name="T40" fmla="*/ 127 w 250"/>
                                <a:gd name="T41" fmla="*/ 7 h 15"/>
                                <a:gd name="T42" fmla="*/ 124 w 250"/>
                                <a:gd name="T43" fmla="*/ 12 h 15"/>
                                <a:gd name="T44" fmla="*/ 115 w 250"/>
                                <a:gd name="T45" fmla="*/ 12 h 15"/>
                                <a:gd name="T46" fmla="*/ 111 w 250"/>
                                <a:gd name="T47" fmla="*/ 12 h 15"/>
                                <a:gd name="T48" fmla="*/ 103 w 250"/>
                                <a:gd name="T49" fmla="*/ 12 h 15"/>
                                <a:gd name="T50" fmla="*/ 99 w 250"/>
                                <a:gd name="T51" fmla="*/ 7 h 15"/>
                                <a:gd name="T52" fmla="*/ 91 w 250"/>
                                <a:gd name="T53" fmla="*/ 12 h 15"/>
                                <a:gd name="T54" fmla="*/ 86 w 250"/>
                                <a:gd name="T55" fmla="*/ 7 h 15"/>
                                <a:gd name="T56" fmla="*/ 83 w 250"/>
                                <a:gd name="T57" fmla="*/ 12 h 15"/>
                                <a:gd name="T58" fmla="*/ 74 w 250"/>
                                <a:gd name="T59" fmla="*/ 7 h 15"/>
                                <a:gd name="T60" fmla="*/ 70 w 250"/>
                                <a:gd name="T61" fmla="*/ 7 h 15"/>
                                <a:gd name="T62" fmla="*/ 62 w 250"/>
                                <a:gd name="T63" fmla="*/ 7 h 15"/>
                                <a:gd name="T64" fmla="*/ 58 w 250"/>
                                <a:gd name="T65" fmla="*/ 12 h 15"/>
                                <a:gd name="T66" fmla="*/ 53 w 250"/>
                                <a:gd name="T67" fmla="*/ 3 h 15"/>
                                <a:gd name="T68" fmla="*/ 45 w 250"/>
                                <a:gd name="T69" fmla="*/ 12 h 15"/>
                                <a:gd name="T70" fmla="*/ 41 w 250"/>
                                <a:gd name="T71" fmla="*/ 12 h 15"/>
                                <a:gd name="T72" fmla="*/ 33 w 250"/>
                                <a:gd name="T73" fmla="*/ 12 h 15"/>
                                <a:gd name="T74" fmla="*/ 24 w 250"/>
                                <a:gd name="T75" fmla="*/ 12 h 15"/>
                                <a:gd name="T76" fmla="*/ 21 w 250"/>
                                <a:gd name="T77" fmla="*/ 7 h 15"/>
                                <a:gd name="T78" fmla="*/ 17 w 250"/>
                                <a:gd name="T79" fmla="*/ 12 h 15"/>
                                <a:gd name="T80" fmla="*/ 9 w 250"/>
                                <a:gd name="T81" fmla="*/ 3 h 15"/>
                                <a:gd name="T82" fmla="*/ 4 w 250"/>
                                <a:gd name="T83" fmla="*/ 7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0" h="15">
                                  <a:moveTo>
                                    <a:pt x="250" y="7"/>
                                  </a:moveTo>
                                  <a:cubicBezTo>
                                    <a:pt x="250" y="7"/>
                                    <a:pt x="246" y="3"/>
                                    <a:pt x="246" y="3"/>
                                  </a:cubicBezTo>
                                  <a:cubicBezTo>
                                    <a:pt x="246" y="3"/>
                                    <a:pt x="246" y="7"/>
                                    <a:pt x="246" y="7"/>
                                  </a:cubicBezTo>
                                  <a:cubicBezTo>
                                    <a:pt x="246" y="7"/>
                                    <a:pt x="246" y="3"/>
                                    <a:pt x="246" y="3"/>
                                  </a:cubicBezTo>
                                  <a:cubicBezTo>
                                    <a:pt x="246" y="3"/>
                                    <a:pt x="243" y="15"/>
                                    <a:pt x="243" y="15"/>
                                  </a:cubicBezTo>
                                  <a:cubicBezTo>
                                    <a:pt x="243" y="15"/>
                                    <a:pt x="243" y="12"/>
                                    <a:pt x="243" y="12"/>
                                  </a:cubicBezTo>
                                  <a:cubicBezTo>
                                    <a:pt x="243" y="12"/>
                                    <a:pt x="238" y="7"/>
                                    <a:pt x="238" y="7"/>
                                  </a:cubicBezTo>
                                  <a:cubicBezTo>
                                    <a:pt x="238" y="7"/>
                                    <a:pt x="238" y="12"/>
                                    <a:pt x="238" y="12"/>
                                  </a:cubicBezTo>
                                  <a:cubicBezTo>
                                    <a:pt x="238" y="12"/>
                                    <a:pt x="235" y="7"/>
                                    <a:pt x="235" y="7"/>
                                  </a:cubicBezTo>
                                  <a:cubicBezTo>
                                    <a:pt x="235" y="7"/>
                                    <a:pt x="235" y="7"/>
                                    <a:pt x="235" y="7"/>
                                  </a:cubicBezTo>
                                  <a:cubicBezTo>
                                    <a:pt x="235" y="7"/>
                                    <a:pt x="235" y="3"/>
                                    <a:pt x="235" y="3"/>
                                  </a:cubicBezTo>
                                  <a:cubicBezTo>
                                    <a:pt x="235" y="3"/>
                                    <a:pt x="230" y="7"/>
                                    <a:pt x="230" y="7"/>
                                  </a:cubicBezTo>
                                  <a:cubicBezTo>
                                    <a:pt x="230" y="7"/>
                                    <a:pt x="230" y="7"/>
                                    <a:pt x="230" y="7"/>
                                  </a:cubicBezTo>
                                  <a:cubicBezTo>
                                    <a:pt x="230" y="7"/>
                                    <a:pt x="226" y="3"/>
                                    <a:pt x="226" y="3"/>
                                  </a:cubicBezTo>
                                  <a:cubicBezTo>
                                    <a:pt x="226" y="3"/>
                                    <a:pt x="226" y="7"/>
                                    <a:pt x="226" y="7"/>
                                  </a:cubicBezTo>
                                  <a:cubicBezTo>
                                    <a:pt x="226" y="7"/>
                                    <a:pt x="223" y="12"/>
                                    <a:pt x="223" y="12"/>
                                  </a:cubicBezTo>
                                  <a:cubicBezTo>
                                    <a:pt x="223" y="12"/>
                                    <a:pt x="218" y="7"/>
                                    <a:pt x="218" y="7"/>
                                  </a:cubicBezTo>
                                  <a:cubicBezTo>
                                    <a:pt x="218" y="7"/>
                                    <a:pt x="218" y="3"/>
                                    <a:pt x="218" y="3"/>
                                  </a:cubicBezTo>
                                  <a:cubicBezTo>
                                    <a:pt x="218" y="3"/>
                                    <a:pt x="218" y="12"/>
                                    <a:pt x="218" y="12"/>
                                  </a:cubicBezTo>
                                  <a:cubicBezTo>
                                    <a:pt x="218" y="12"/>
                                    <a:pt x="214" y="7"/>
                                    <a:pt x="214" y="7"/>
                                  </a:cubicBezTo>
                                  <a:cubicBezTo>
                                    <a:pt x="214" y="7"/>
                                    <a:pt x="214" y="3"/>
                                    <a:pt x="214" y="3"/>
                                  </a:cubicBezTo>
                                  <a:cubicBezTo>
                                    <a:pt x="214" y="3"/>
                                    <a:pt x="209" y="3"/>
                                    <a:pt x="209" y="3"/>
                                  </a:cubicBezTo>
                                  <a:cubicBezTo>
                                    <a:pt x="209" y="3"/>
                                    <a:pt x="209" y="12"/>
                                    <a:pt x="209" y="12"/>
                                  </a:cubicBezTo>
                                  <a:cubicBezTo>
                                    <a:pt x="209" y="12"/>
                                    <a:pt x="205" y="3"/>
                                    <a:pt x="205" y="3"/>
                                  </a:cubicBezTo>
                                  <a:cubicBezTo>
                                    <a:pt x="205" y="3"/>
                                    <a:pt x="202" y="12"/>
                                    <a:pt x="202" y="12"/>
                                  </a:cubicBezTo>
                                  <a:cubicBezTo>
                                    <a:pt x="202" y="12"/>
                                    <a:pt x="202" y="12"/>
                                    <a:pt x="202" y="12"/>
                                  </a:cubicBezTo>
                                  <a:cubicBezTo>
                                    <a:pt x="202" y="12"/>
                                    <a:pt x="202" y="7"/>
                                    <a:pt x="202" y="7"/>
                                  </a:cubicBezTo>
                                  <a:cubicBezTo>
                                    <a:pt x="202" y="7"/>
                                    <a:pt x="197" y="7"/>
                                    <a:pt x="197" y="7"/>
                                  </a:cubicBezTo>
                                  <a:cubicBezTo>
                                    <a:pt x="197" y="7"/>
                                    <a:pt x="197" y="3"/>
                                    <a:pt x="197" y="3"/>
                                  </a:cubicBezTo>
                                  <a:cubicBezTo>
                                    <a:pt x="197" y="3"/>
                                    <a:pt x="193" y="3"/>
                                    <a:pt x="193" y="3"/>
                                  </a:cubicBezTo>
                                  <a:cubicBezTo>
                                    <a:pt x="193" y="3"/>
                                    <a:pt x="193" y="7"/>
                                    <a:pt x="193" y="7"/>
                                  </a:cubicBezTo>
                                  <a:cubicBezTo>
                                    <a:pt x="193" y="7"/>
                                    <a:pt x="189" y="7"/>
                                    <a:pt x="189" y="7"/>
                                  </a:cubicBezTo>
                                  <a:cubicBezTo>
                                    <a:pt x="189" y="7"/>
                                    <a:pt x="185" y="7"/>
                                    <a:pt x="185" y="7"/>
                                  </a:cubicBezTo>
                                  <a:cubicBezTo>
                                    <a:pt x="185" y="7"/>
                                    <a:pt x="185" y="7"/>
                                    <a:pt x="185" y="7"/>
                                  </a:cubicBezTo>
                                  <a:cubicBezTo>
                                    <a:pt x="185" y="7"/>
                                    <a:pt x="185" y="12"/>
                                    <a:pt x="185" y="12"/>
                                  </a:cubicBezTo>
                                  <a:cubicBezTo>
                                    <a:pt x="185" y="12"/>
                                    <a:pt x="181" y="7"/>
                                    <a:pt x="181" y="7"/>
                                  </a:cubicBezTo>
                                  <a:cubicBezTo>
                                    <a:pt x="181" y="7"/>
                                    <a:pt x="181" y="12"/>
                                    <a:pt x="181" y="12"/>
                                  </a:cubicBezTo>
                                  <a:cubicBezTo>
                                    <a:pt x="181" y="12"/>
                                    <a:pt x="177" y="12"/>
                                    <a:pt x="177" y="12"/>
                                  </a:cubicBezTo>
                                  <a:cubicBezTo>
                                    <a:pt x="177" y="12"/>
                                    <a:pt x="177" y="7"/>
                                    <a:pt x="177" y="7"/>
                                  </a:cubicBezTo>
                                  <a:cubicBezTo>
                                    <a:pt x="177" y="7"/>
                                    <a:pt x="173" y="12"/>
                                    <a:pt x="173" y="12"/>
                                  </a:cubicBezTo>
                                  <a:cubicBezTo>
                                    <a:pt x="173" y="12"/>
                                    <a:pt x="173" y="3"/>
                                    <a:pt x="173" y="3"/>
                                  </a:cubicBezTo>
                                  <a:cubicBezTo>
                                    <a:pt x="173" y="3"/>
                                    <a:pt x="168" y="7"/>
                                    <a:pt x="168" y="7"/>
                                  </a:cubicBezTo>
                                  <a:cubicBezTo>
                                    <a:pt x="168" y="7"/>
                                    <a:pt x="168" y="7"/>
                                    <a:pt x="168" y="7"/>
                                  </a:cubicBezTo>
                                  <a:cubicBezTo>
                                    <a:pt x="168" y="7"/>
                                    <a:pt x="164" y="7"/>
                                    <a:pt x="164" y="7"/>
                                  </a:cubicBezTo>
                                  <a:cubicBezTo>
                                    <a:pt x="164" y="7"/>
                                    <a:pt x="164" y="3"/>
                                    <a:pt x="164" y="3"/>
                                  </a:cubicBezTo>
                                  <a:cubicBezTo>
                                    <a:pt x="164" y="3"/>
                                    <a:pt x="161" y="3"/>
                                    <a:pt x="161" y="3"/>
                                  </a:cubicBezTo>
                                  <a:cubicBezTo>
                                    <a:pt x="161" y="3"/>
                                    <a:pt x="161" y="12"/>
                                    <a:pt x="161" y="12"/>
                                  </a:cubicBezTo>
                                  <a:cubicBezTo>
                                    <a:pt x="161" y="12"/>
                                    <a:pt x="156" y="12"/>
                                    <a:pt x="156" y="12"/>
                                  </a:cubicBezTo>
                                  <a:cubicBezTo>
                                    <a:pt x="156" y="12"/>
                                    <a:pt x="156" y="7"/>
                                    <a:pt x="156" y="7"/>
                                  </a:cubicBezTo>
                                  <a:cubicBezTo>
                                    <a:pt x="156" y="7"/>
                                    <a:pt x="156" y="7"/>
                                    <a:pt x="156" y="7"/>
                                  </a:cubicBezTo>
                                  <a:cubicBezTo>
                                    <a:pt x="156" y="7"/>
                                    <a:pt x="152" y="0"/>
                                    <a:pt x="152" y="0"/>
                                  </a:cubicBezTo>
                                  <a:cubicBezTo>
                                    <a:pt x="152" y="0"/>
                                    <a:pt x="148" y="3"/>
                                    <a:pt x="148" y="3"/>
                                  </a:cubicBezTo>
                                  <a:cubicBezTo>
                                    <a:pt x="148" y="3"/>
                                    <a:pt x="148" y="12"/>
                                    <a:pt x="148" y="12"/>
                                  </a:cubicBezTo>
                                  <a:cubicBezTo>
                                    <a:pt x="148" y="12"/>
                                    <a:pt x="148" y="7"/>
                                    <a:pt x="148" y="7"/>
                                  </a:cubicBezTo>
                                  <a:cubicBezTo>
                                    <a:pt x="148" y="7"/>
                                    <a:pt x="144" y="12"/>
                                    <a:pt x="144" y="12"/>
                                  </a:cubicBezTo>
                                  <a:cubicBezTo>
                                    <a:pt x="144" y="12"/>
                                    <a:pt x="144" y="12"/>
                                    <a:pt x="144" y="12"/>
                                  </a:cubicBezTo>
                                  <a:cubicBezTo>
                                    <a:pt x="144" y="12"/>
                                    <a:pt x="140" y="7"/>
                                    <a:pt x="140" y="7"/>
                                  </a:cubicBezTo>
                                  <a:cubicBezTo>
                                    <a:pt x="140" y="7"/>
                                    <a:pt x="140" y="7"/>
                                    <a:pt x="140" y="7"/>
                                  </a:cubicBezTo>
                                  <a:cubicBezTo>
                                    <a:pt x="140" y="7"/>
                                    <a:pt x="140" y="7"/>
                                    <a:pt x="140" y="7"/>
                                  </a:cubicBezTo>
                                  <a:cubicBezTo>
                                    <a:pt x="140" y="7"/>
                                    <a:pt x="136" y="7"/>
                                    <a:pt x="136" y="7"/>
                                  </a:cubicBezTo>
                                  <a:cubicBezTo>
                                    <a:pt x="136" y="7"/>
                                    <a:pt x="132" y="12"/>
                                    <a:pt x="132" y="12"/>
                                  </a:cubicBezTo>
                                  <a:cubicBezTo>
                                    <a:pt x="132" y="12"/>
                                    <a:pt x="127" y="7"/>
                                    <a:pt x="127" y="7"/>
                                  </a:cubicBezTo>
                                  <a:cubicBezTo>
                                    <a:pt x="127" y="7"/>
                                    <a:pt x="127" y="7"/>
                                    <a:pt x="127" y="7"/>
                                  </a:cubicBezTo>
                                  <a:cubicBezTo>
                                    <a:pt x="127" y="7"/>
                                    <a:pt x="127" y="7"/>
                                    <a:pt x="127" y="7"/>
                                  </a:cubicBezTo>
                                  <a:cubicBezTo>
                                    <a:pt x="127" y="7"/>
                                    <a:pt x="124" y="3"/>
                                    <a:pt x="124" y="3"/>
                                  </a:cubicBezTo>
                                  <a:cubicBezTo>
                                    <a:pt x="124" y="3"/>
                                    <a:pt x="124" y="12"/>
                                    <a:pt x="124" y="12"/>
                                  </a:cubicBezTo>
                                  <a:cubicBezTo>
                                    <a:pt x="124" y="12"/>
                                    <a:pt x="120" y="7"/>
                                    <a:pt x="120" y="7"/>
                                  </a:cubicBezTo>
                                  <a:cubicBezTo>
                                    <a:pt x="120" y="7"/>
                                    <a:pt x="115" y="7"/>
                                    <a:pt x="115" y="7"/>
                                  </a:cubicBezTo>
                                  <a:cubicBezTo>
                                    <a:pt x="115" y="7"/>
                                    <a:pt x="115" y="12"/>
                                    <a:pt x="115" y="12"/>
                                  </a:cubicBezTo>
                                  <a:cubicBezTo>
                                    <a:pt x="115" y="12"/>
                                    <a:pt x="115" y="12"/>
                                    <a:pt x="115" y="12"/>
                                  </a:cubicBezTo>
                                  <a:cubicBezTo>
                                    <a:pt x="115" y="12"/>
                                    <a:pt x="115" y="7"/>
                                    <a:pt x="115" y="7"/>
                                  </a:cubicBezTo>
                                  <a:cubicBezTo>
                                    <a:pt x="115" y="7"/>
                                    <a:pt x="111" y="12"/>
                                    <a:pt x="111" y="12"/>
                                  </a:cubicBezTo>
                                  <a:cubicBezTo>
                                    <a:pt x="111" y="12"/>
                                    <a:pt x="107" y="3"/>
                                    <a:pt x="107" y="3"/>
                                  </a:cubicBezTo>
                                  <a:cubicBezTo>
                                    <a:pt x="107" y="3"/>
                                    <a:pt x="107" y="3"/>
                                    <a:pt x="107" y="3"/>
                                  </a:cubicBezTo>
                                  <a:cubicBezTo>
                                    <a:pt x="107" y="3"/>
                                    <a:pt x="103" y="12"/>
                                    <a:pt x="103" y="12"/>
                                  </a:cubicBezTo>
                                  <a:cubicBezTo>
                                    <a:pt x="103" y="12"/>
                                    <a:pt x="103" y="3"/>
                                    <a:pt x="103" y="3"/>
                                  </a:cubicBezTo>
                                  <a:cubicBezTo>
                                    <a:pt x="103" y="3"/>
                                    <a:pt x="99" y="7"/>
                                    <a:pt x="99" y="7"/>
                                  </a:cubicBezTo>
                                  <a:cubicBezTo>
                                    <a:pt x="99" y="7"/>
                                    <a:pt x="99" y="7"/>
                                    <a:pt x="99" y="7"/>
                                  </a:cubicBezTo>
                                  <a:cubicBezTo>
                                    <a:pt x="99" y="7"/>
                                    <a:pt x="99" y="12"/>
                                    <a:pt x="99" y="12"/>
                                  </a:cubicBezTo>
                                  <a:cubicBezTo>
                                    <a:pt x="99" y="12"/>
                                    <a:pt x="95" y="3"/>
                                    <a:pt x="95" y="3"/>
                                  </a:cubicBezTo>
                                  <a:cubicBezTo>
                                    <a:pt x="95" y="3"/>
                                    <a:pt x="91" y="12"/>
                                    <a:pt x="91" y="12"/>
                                  </a:cubicBezTo>
                                  <a:cubicBezTo>
                                    <a:pt x="91" y="12"/>
                                    <a:pt x="91" y="12"/>
                                    <a:pt x="91" y="12"/>
                                  </a:cubicBezTo>
                                  <a:cubicBezTo>
                                    <a:pt x="91" y="12"/>
                                    <a:pt x="86" y="7"/>
                                    <a:pt x="86" y="7"/>
                                  </a:cubicBezTo>
                                  <a:cubicBezTo>
                                    <a:pt x="86" y="7"/>
                                    <a:pt x="86" y="7"/>
                                    <a:pt x="86" y="7"/>
                                  </a:cubicBezTo>
                                  <a:cubicBezTo>
                                    <a:pt x="86" y="7"/>
                                    <a:pt x="83" y="12"/>
                                    <a:pt x="83" y="12"/>
                                  </a:cubicBezTo>
                                  <a:cubicBezTo>
                                    <a:pt x="83" y="12"/>
                                    <a:pt x="83" y="3"/>
                                    <a:pt x="83" y="3"/>
                                  </a:cubicBezTo>
                                  <a:cubicBezTo>
                                    <a:pt x="83" y="3"/>
                                    <a:pt x="83" y="12"/>
                                    <a:pt x="83" y="12"/>
                                  </a:cubicBezTo>
                                  <a:cubicBezTo>
                                    <a:pt x="83" y="12"/>
                                    <a:pt x="79" y="7"/>
                                    <a:pt x="79" y="7"/>
                                  </a:cubicBezTo>
                                  <a:cubicBezTo>
                                    <a:pt x="79" y="7"/>
                                    <a:pt x="79" y="12"/>
                                    <a:pt x="79" y="12"/>
                                  </a:cubicBezTo>
                                  <a:cubicBezTo>
                                    <a:pt x="79" y="12"/>
                                    <a:pt x="74" y="7"/>
                                    <a:pt x="74" y="7"/>
                                  </a:cubicBezTo>
                                  <a:cubicBezTo>
                                    <a:pt x="74" y="7"/>
                                    <a:pt x="74" y="12"/>
                                    <a:pt x="74" y="12"/>
                                  </a:cubicBezTo>
                                  <a:cubicBezTo>
                                    <a:pt x="74" y="12"/>
                                    <a:pt x="70" y="12"/>
                                    <a:pt x="70" y="12"/>
                                  </a:cubicBezTo>
                                  <a:cubicBezTo>
                                    <a:pt x="70" y="12"/>
                                    <a:pt x="70" y="7"/>
                                    <a:pt x="70" y="7"/>
                                  </a:cubicBezTo>
                                  <a:cubicBezTo>
                                    <a:pt x="70" y="7"/>
                                    <a:pt x="65" y="3"/>
                                    <a:pt x="65" y="3"/>
                                  </a:cubicBezTo>
                                  <a:cubicBezTo>
                                    <a:pt x="65" y="3"/>
                                    <a:pt x="65" y="7"/>
                                    <a:pt x="65" y="7"/>
                                  </a:cubicBezTo>
                                  <a:cubicBezTo>
                                    <a:pt x="65" y="7"/>
                                    <a:pt x="62" y="7"/>
                                    <a:pt x="62" y="7"/>
                                  </a:cubicBezTo>
                                  <a:cubicBezTo>
                                    <a:pt x="62" y="7"/>
                                    <a:pt x="62" y="12"/>
                                    <a:pt x="62" y="12"/>
                                  </a:cubicBezTo>
                                  <a:cubicBezTo>
                                    <a:pt x="62" y="12"/>
                                    <a:pt x="58" y="7"/>
                                    <a:pt x="58" y="7"/>
                                  </a:cubicBezTo>
                                  <a:cubicBezTo>
                                    <a:pt x="58" y="7"/>
                                    <a:pt x="58" y="12"/>
                                    <a:pt x="58" y="12"/>
                                  </a:cubicBezTo>
                                  <a:cubicBezTo>
                                    <a:pt x="58" y="12"/>
                                    <a:pt x="58" y="12"/>
                                    <a:pt x="58" y="12"/>
                                  </a:cubicBezTo>
                                  <a:cubicBezTo>
                                    <a:pt x="58" y="12"/>
                                    <a:pt x="53" y="3"/>
                                    <a:pt x="53" y="3"/>
                                  </a:cubicBezTo>
                                  <a:cubicBezTo>
                                    <a:pt x="53" y="3"/>
                                    <a:pt x="53" y="3"/>
                                    <a:pt x="53" y="3"/>
                                  </a:cubicBezTo>
                                  <a:cubicBezTo>
                                    <a:pt x="53" y="3"/>
                                    <a:pt x="50" y="7"/>
                                    <a:pt x="50" y="7"/>
                                  </a:cubicBezTo>
                                  <a:cubicBezTo>
                                    <a:pt x="50" y="7"/>
                                    <a:pt x="50" y="7"/>
                                    <a:pt x="50" y="7"/>
                                  </a:cubicBezTo>
                                  <a:cubicBezTo>
                                    <a:pt x="50" y="7"/>
                                    <a:pt x="45" y="12"/>
                                    <a:pt x="45" y="12"/>
                                  </a:cubicBezTo>
                                  <a:cubicBezTo>
                                    <a:pt x="45" y="12"/>
                                    <a:pt x="41" y="12"/>
                                    <a:pt x="41" y="12"/>
                                  </a:cubicBezTo>
                                  <a:cubicBezTo>
                                    <a:pt x="41" y="12"/>
                                    <a:pt x="41" y="3"/>
                                    <a:pt x="41" y="3"/>
                                  </a:cubicBezTo>
                                  <a:cubicBezTo>
                                    <a:pt x="41" y="3"/>
                                    <a:pt x="41" y="12"/>
                                    <a:pt x="41" y="12"/>
                                  </a:cubicBezTo>
                                  <a:cubicBezTo>
                                    <a:pt x="41" y="12"/>
                                    <a:pt x="38" y="3"/>
                                    <a:pt x="38" y="3"/>
                                  </a:cubicBezTo>
                                  <a:cubicBezTo>
                                    <a:pt x="38" y="3"/>
                                    <a:pt x="33" y="7"/>
                                    <a:pt x="33" y="7"/>
                                  </a:cubicBezTo>
                                  <a:cubicBezTo>
                                    <a:pt x="33" y="7"/>
                                    <a:pt x="33" y="12"/>
                                    <a:pt x="33" y="12"/>
                                  </a:cubicBezTo>
                                  <a:cubicBezTo>
                                    <a:pt x="33" y="12"/>
                                    <a:pt x="30" y="7"/>
                                    <a:pt x="30" y="7"/>
                                  </a:cubicBezTo>
                                  <a:cubicBezTo>
                                    <a:pt x="30" y="7"/>
                                    <a:pt x="30" y="12"/>
                                    <a:pt x="30" y="12"/>
                                  </a:cubicBezTo>
                                  <a:cubicBezTo>
                                    <a:pt x="30" y="12"/>
                                    <a:pt x="24" y="12"/>
                                    <a:pt x="24" y="12"/>
                                  </a:cubicBezTo>
                                  <a:cubicBezTo>
                                    <a:pt x="24" y="12"/>
                                    <a:pt x="24" y="7"/>
                                    <a:pt x="24" y="7"/>
                                  </a:cubicBezTo>
                                  <a:cubicBezTo>
                                    <a:pt x="24" y="7"/>
                                    <a:pt x="24" y="7"/>
                                    <a:pt x="24" y="7"/>
                                  </a:cubicBezTo>
                                  <a:cubicBezTo>
                                    <a:pt x="24" y="7"/>
                                    <a:pt x="21" y="7"/>
                                    <a:pt x="21" y="7"/>
                                  </a:cubicBezTo>
                                  <a:cubicBezTo>
                                    <a:pt x="21" y="7"/>
                                    <a:pt x="21" y="7"/>
                                    <a:pt x="21" y="7"/>
                                  </a:cubicBezTo>
                                  <a:cubicBezTo>
                                    <a:pt x="21" y="7"/>
                                    <a:pt x="17" y="12"/>
                                    <a:pt x="17" y="12"/>
                                  </a:cubicBezTo>
                                  <a:cubicBezTo>
                                    <a:pt x="17" y="12"/>
                                    <a:pt x="17" y="12"/>
                                    <a:pt x="17" y="12"/>
                                  </a:cubicBezTo>
                                  <a:cubicBezTo>
                                    <a:pt x="17" y="12"/>
                                    <a:pt x="12" y="3"/>
                                    <a:pt x="12" y="3"/>
                                  </a:cubicBezTo>
                                  <a:cubicBezTo>
                                    <a:pt x="12" y="3"/>
                                    <a:pt x="12" y="7"/>
                                    <a:pt x="12" y="7"/>
                                  </a:cubicBezTo>
                                  <a:cubicBezTo>
                                    <a:pt x="12" y="7"/>
                                    <a:pt x="9" y="3"/>
                                    <a:pt x="9" y="3"/>
                                  </a:cubicBezTo>
                                  <a:cubicBezTo>
                                    <a:pt x="9" y="3"/>
                                    <a:pt x="4" y="7"/>
                                    <a:pt x="4" y="7"/>
                                  </a:cubicBezTo>
                                  <a:cubicBezTo>
                                    <a:pt x="4" y="7"/>
                                    <a:pt x="4" y="7"/>
                                    <a:pt x="4" y="7"/>
                                  </a:cubicBezTo>
                                  <a:cubicBezTo>
                                    <a:pt x="4" y="7"/>
                                    <a:pt x="4" y="7"/>
                                    <a:pt x="4" y="7"/>
                                  </a:cubicBezTo>
                                  <a:cubicBezTo>
                                    <a:pt x="4" y="7"/>
                                    <a:pt x="0" y="7"/>
                                    <a:pt x="0" y="7"/>
                                  </a:cubicBezTo>
                                  <a:cubicBezTo>
                                    <a:pt x="0" y="7"/>
                                    <a:pt x="0" y="3"/>
                                    <a:pt x="0" y="3"/>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623" name="Freeform 252"/>
                          <wps:cNvSpPr>
                            <a:spLocks/>
                          </wps:cNvSpPr>
                          <wps:spPr bwMode="auto">
                            <a:xfrm>
                              <a:off x="972" y="2635"/>
                              <a:ext cx="256" cy="12"/>
                            </a:xfrm>
                            <a:custGeom>
                              <a:avLst/>
                              <a:gdLst>
                                <a:gd name="T0" fmla="*/ 253 w 256"/>
                                <a:gd name="T1" fmla="*/ 4 h 12"/>
                                <a:gd name="T2" fmla="*/ 244 w 256"/>
                                <a:gd name="T3" fmla="*/ 4 h 12"/>
                                <a:gd name="T4" fmla="*/ 239 w 256"/>
                                <a:gd name="T5" fmla="*/ 4 h 12"/>
                                <a:gd name="T6" fmla="*/ 236 w 256"/>
                                <a:gd name="T7" fmla="*/ 9 h 12"/>
                                <a:gd name="T8" fmla="*/ 227 w 256"/>
                                <a:gd name="T9" fmla="*/ 9 h 12"/>
                                <a:gd name="T10" fmla="*/ 218 w 256"/>
                                <a:gd name="T11" fmla="*/ 9 h 12"/>
                                <a:gd name="T12" fmla="*/ 215 w 256"/>
                                <a:gd name="T13" fmla="*/ 4 h 12"/>
                                <a:gd name="T14" fmla="*/ 212 w 256"/>
                                <a:gd name="T15" fmla="*/ 9 h 12"/>
                                <a:gd name="T16" fmla="*/ 203 w 256"/>
                                <a:gd name="T17" fmla="*/ 9 h 12"/>
                                <a:gd name="T18" fmla="*/ 198 w 256"/>
                                <a:gd name="T19" fmla="*/ 0 h 12"/>
                                <a:gd name="T20" fmla="*/ 191 w 256"/>
                                <a:gd name="T21" fmla="*/ 4 h 12"/>
                                <a:gd name="T22" fmla="*/ 186 w 256"/>
                                <a:gd name="T23" fmla="*/ 4 h 12"/>
                                <a:gd name="T24" fmla="*/ 183 w 256"/>
                                <a:gd name="T25" fmla="*/ 0 h 12"/>
                                <a:gd name="T26" fmla="*/ 174 w 256"/>
                                <a:gd name="T27" fmla="*/ 4 h 12"/>
                                <a:gd name="T28" fmla="*/ 171 w 256"/>
                                <a:gd name="T29" fmla="*/ 9 h 12"/>
                                <a:gd name="T30" fmla="*/ 162 w 256"/>
                                <a:gd name="T31" fmla="*/ 0 h 12"/>
                                <a:gd name="T32" fmla="*/ 157 w 256"/>
                                <a:gd name="T33" fmla="*/ 4 h 12"/>
                                <a:gd name="T34" fmla="*/ 150 w 256"/>
                                <a:gd name="T35" fmla="*/ 4 h 12"/>
                                <a:gd name="T36" fmla="*/ 145 w 256"/>
                                <a:gd name="T37" fmla="*/ 0 h 12"/>
                                <a:gd name="T38" fmla="*/ 136 w 256"/>
                                <a:gd name="T39" fmla="*/ 4 h 12"/>
                                <a:gd name="T40" fmla="*/ 133 w 256"/>
                                <a:gd name="T41" fmla="*/ 4 h 12"/>
                                <a:gd name="T42" fmla="*/ 129 w 256"/>
                                <a:gd name="T43" fmla="*/ 4 h 12"/>
                                <a:gd name="T44" fmla="*/ 121 w 256"/>
                                <a:gd name="T45" fmla="*/ 9 h 12"/>
                                <a:gd name="T46" fmla="*/ 112 w 256"/>
                                <a:gd name="T47" fmla="*/ 9 h 12"/>
                                <a:gd name="T48" fmla="*/ 109 w 256"/>
                                <a:gd name="T49" fmla="*/ 9 h 12"/>
                                <a:gd name="T50" fmla="*/ 103 w 256"/>
                                <a:gd name="T51" fmla="*/ 0 h 12"/>
                                <a:gd name="T52" fmla="*/ 95 w 256"/>
                                <a:gd name="T53" fmla="*/ 9 h 12"/>
                                <a:gd name="T54" fmla="*/ 91 w 256"/>
                                <a:gd name="T55" fmla="*/ 9 h 12"/>
                                <a:gd name="T56" fmla="*/ 83 w 256"/>
                                <a:gd name="T57" fmla="*/ 4 h 12"/>
                                <a:gd name="T58" fmla="*/ 80 w 256"/>
                                <a:gd name="T59" fmla="*/ 9 h 12"/>
                                <a:gd name="T60" fmla="*/ 74 w 256"/>
                                <a:gd name="T61" fmla="*/ 4 h 12"/>
                                <a:gd name="T62" fmla="*/ 68 w 256"/>
                                <a:gd name="T63" fmla="*/ 9 h 12"/>
                                <a:gd name="T64" fmla="*/ 62 w 256"/>
                                <a:gd name="T65" fmla="*/ 9 h 12"/>
                                <a:gd name="T66" fmla="*/ 54 w 256"/>
                                <a:gd name="T67" fmla="*/ 4 h 12"/>
                                <a:gd name="T68" fmla="*/ 47 w 256"/>
                                <a:gd name="T69" fmla="*/ 0 h 12"/>
                                <a:gd name="T70" fmla="*/ 42 w 256"/>
                                <a:gd name="T71" fmla="*/ 0 h 12"/>
                                <a:gd name="T72" fmla="*/ 38 w 256"/>
                                <a:gd name="T73" fmla="*/ 4 h 12"/>
                                <a:gd name="T74" fmla="*/ 30 w 256"/>
                                <a:gd name="T75" fmla="*/ 0 h 12"/>
                                <a:gd name="T76" fmla="*/ 26 w 256"/>
                                <a:gd name="T77" fmla="*/ 9 h 12"/>
                                <a:gd name="T78" fmla="*/ 18 w 256"/>
                                <a:gd name="T79" fmla="*/ 4 h 12"/>
                                <a:gd name="T80" fmla="*/ 12 w 256"/>
                                <a:gd name="T81" fmla="*/ 4 h 12"/>
                                <a:gd name="T82" fmla="*/ 6 w 256"/>
                                <a:gd name="T83" fmla="*/ 4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6" h="12">
                                  <a:moveTo>
                                    <a:pt x="256" y="0"/>
                                  </a:moveTo>
                                  <a:cubicBezTo>
                                    <a:pt x="256" y="0"/>
                                    <a:pt x="253" y="4"/>
                                    <a:pt x="253" y="4"/>
                                  </a:cubicBezTo>
                                  <a:cubicBezTo>
                                    <a:pt x="253" y="4"/>
                                    <a:pt x="253" y="4"/>
                                    <a:pt x="253" y="4"/>
                                  </a:cubicBezTo>
                                  <a:cubicBezTo>
                                    <a:pt x="253" y="4"/>
                                    <a:pt x="248" y="0"/>
                                    <a:pt x="248" y="0"/>
                                  </a:cubicBezTo>
                                  <a:cubicBezTo>
                                    <a:pt x="248" y="0"/>
                                    <a:pt x="248" y="9"/>
                                    <a:pt x="248" y="9"/>
                                  </a:cubicBezTo>
                                  <a:cubicBezTo>
                                    <a:pt x="248" y="9"/>
                                    <a:pt x="244" y="4"/>
                                    <a:pt x="244" y="4"/>
                                  </a:cubicBezTo>
                                  <a:cubicBezTo>
                                    <a:pt x="244" y="4"/>
                                    <a:pt x="244" y="4"/>
                                    <a:pt x="244" y="4"/>
                                  </a:cubicBezTo>
                                  <a:cubicBezTo>
                                    <a:pt x="244" y="4"/>
                                    <a:pt x="244" y="0"/>
                                    <a:pt x="244" y="0"/>
                                  </a:cubicBezTo>
                                  <a:cubicBezTo>
                                    <a:pt x="244" y="0"/>
                                    <a:pt x="239" y="4"/>
                                    <a:pt x="239" y="4"/>
                                  </a:cubicBezTo>
                                  <a:cubicBezTo>
                                    <a:pt x="239" y="4"/>
                                    <a:pt x="239" y="4"/>
                                    <a:pt x="239" y="4"/>
                                  </a:cubicBezTo>
                                  <a:cubicBezTo>
                                    <a:pt x="239" y="4"/>
                                    <a:pt x="236" y="0"/>
                                    <a:pt x="236" y="0"/>
                                  </a:cubicBezTo>
                                  <a:cubicBezTo>
                                    <a:pt x="236" y="0"/>
                                    <a:pt x="236" y="9"/>
                                    <a:pt x="236" y="9"/>
                                  </a:cubicBezTo>
                                  <a:cubicBezTo>
                                    <a:pt x="236" y="9"/>
                                    <a:pt x="232" y="9"/>
                                    <a:pt x="232" y="9"/>
                                  </a:cubicBezTo>
                                  <a:cubicBezTo>
                                    <a:pt x="232" y="9"/>
                                    <a:pt x="232" y="0"/>
                                    <a:pt x="232" y="0"/>
                                  </a:cubicBezTo>
                                  <a:cubicBezTo>
                                    <a:pt x="232" y="0"/>
                                    <a:pt x="227" y="9"/>
                                    <a:pt x="227" y="9"/>
                                  </a:cubicBezTo>
                                  <a:cubicBezTo>
                                    <a:pt x="227" y="9"/>
                                    <a:pt x="224" y="4"/>
                                    <a:pt x="224" y="4"/>
                                  </a:cubicBezTo>
                                  <a:cubicBezTo>
                                    <a:pt x="224" y="4"/>
                                    <a:pt x="224" y="4"/>
                                    <a:pt x="224" y="4"/>
                                  </a:cubicBezTo>
                                  <a:cubicBezTo>
                                    <a:pt x="224" y="4"/>
                                    <a:pt x="218" y="9"/>
                                    <a:pt x="218" y="9"/>
                                  </a:cubicBezTo>
                                  <a:cubicBezTo>
                                    <a:pt x="218" y="9"/>
                                    <a:pt x="218" y="9"/>
                                    <a:pt x="218" y="9"/>
                                  </a:cubicBezTo>
                                  <a:cubicBezTo>
                                    <a:pt x="218" y="9"/>
                                    <a:pt x="218" y="4"/>
                                    <a:pt x="218" y="4"/>
                                  </a:cubicBezTo>
                                  <a:cubicBezTo>
                                    <a:pt x="218" y="4"/>
                                    <a:pt x="215" y="4"/>
                                    <a:pt x="215" y="4"/>
                                  </a:cubicBezTo>
                                  <a:cubicBezTo>
                                    <a:pt x="215" y="4"/>
                                    <a:pt x="215" y="0"/>
                                    <a:pt x="215" y="0"/>
                                  </a:cubicBezTo>
                                  <a:cubicBezTo>
                                    <a:pt x="215" y="0"/>
                                    <a:pt x="212" y="0"/>
                                    <a:pt x="212" y="0"/>
                                  </a:cubicBezTo>
                                  <a:cubicBezTo>
                                    <a:pt x="212" y="0"/>
                                    <a:pt x="212" y="9"/>
                                    <a:pt x="212" y="9"/>
                                  </a:cubicBezTo>
                                  <a:cubicBezTo>
                                    <a:pt x="212" y="9"/>
                                    <a:pt x="206" y="4"/>
                                    <a:pt x="206" y="4"/>
                                  </a:cubicBezTo>
                                  <a:cubicBezTo>
                                    <a:pt x="206" y="4"/>
                                    <a:pt x="206" y="9"/>
                                    <a:pt x="206" y="9"/>
                                  </a:cubicBezTo>
                                  <a:cubicBezTo>
                                    <a:pt x="206" y="9"/>
                                    <a:pt x="203" y="9"/>
                                    <a:pt x="203" y="9"/>
                                  </a:cubicBezTo>
                                  <a:cubicBezTo>
                                    <a:pt x="203" y="9"/>
                                    <a:pt x="203" y="4"/>
                                    <a:pt x="203" y="4"/>
                                  </a:cubicBezTo>
                                  <a:cubicBezTo>
                                    <a:pt x="203" y="4"/>
                                    <a:pt x="198" y="9"/>
                                    <a:pt x="198" y="9"/>
                                  </a:cubicBezTo>
                                  <a:cubicBezTo>
                                    <a:pt x="198" y="9"/>
                                    <a:pt x="198" y="0"/>
                                    <a:pt x="198" y="0"/>
                                  </a:cubicBezTo>
                                  <a:cubicBezTo>
                                    <a:pt x="198" y="0"/>
                                    <a:pt x="194" y="12"/>
                                    <a:pt x="194" y="12"/>
                                  </a:cubicBezTo>
                                  <a:cubicBezTo>
                                    <a:pt x="194" y="12"/>
                                    <a:pt x="194" y="4"/>
                                    <a:pt x="194" y="4"/>
                                  </a:cubicBezTo>
                                  <a:cubicBezTo>
                                    <a:pt x="194" y="4"/>
                                    <a:pt x="191" y="4"/>
                                    <a:pt x="191" y="4"/>
                                  </a:cubicBezTo>
                                  <a:cubicBezTo>
                                    <a:pt x="191" y="4"/>
                                    <a:pt x="191" y="9"/>
                                    <a:pt x="191" y="9"/>
                                  </a:cubicBezTo>
                                  <a:cubicBezTo>
                                    <a:pt x="191" y="9"/>
                                    <a:pt x="186" y="4"/>
                                    <a:pt x="186" y="4"/>
                                  </a:cubicBezTo>
                                  <a:cubicBezTo>
                                    <a:pt x="186" y="4"/>
                                    <a:pt x="186" y="4"/>
                                    <a:pt x="186" y="4"/>
                                  </a:cubicBezTo>
                                  <a:cubicBezTo>
                                    <a:pt x="186" y="4"/>
                                    <a:pt x="186" y="4"/>
                                    <a:pt x="186" y="4"/>
                                  </a:cubicBezTo>
                                  <a:cubicBezTo>
                                    <a:pt x="186" y="4"/>
                                    <a:pt x="183" y="0"/>
                                    <a:pt x="183" y="0"/>
                                  </a:cubicBezTo>
                                  <a:cubicBezTo>
                                    <a:pt x="183" y="0"/>
                                    <a:pt x="183" y="0"/>
                                    <a:pt x="183" y="0"/>
                                  </a:cubicBezTo>
                                  <a:cubicBezTo>
                                    <a:pt x="183" y="0"/>
                                    <a:pt x="177" y="4"/>
                                    <a:pt x="177" y="4"/>
                                  </a:cubicBezTo>
                                  <a:cubicBezTo>
                                    <a:pt x="177" y="4"/>
                                    <a:pt x="177" y="0"/>
                                    <a:pt x="177" y="0"/>
                                  </a:cubicBezTo>
                                  <a:cubicBezTo>
                                    <a:pt x="177" y="0"/>
                                    <a:pt x="174" y="4"/>
                                    <a:pt x="174" y="4"/>
                                  </a:cubicBezTo>
                                  <a:cubicBezTo>
                                    <a:pt x="174" y="4"/>
                                    <a:pt x="174" y="9"/>
                                    <a:pt x="174" y="9"/>
                                  </a:cubicBezTo>
                                  <a:cubicBezTo>
                                    <a:pt x="174" y="9"/>
                                    <a:pt x="171" y="4"/>
                                    <a:pt x="171" y="4"/>
                                  </a:cubicBezTo>
                                  <a:cubicBezTo>
                                    <a:pt x="171" y="4"/>
                                    <a:pt x="171" y="9"/>
                                    <a:pt x="171" y="9"/>
                                  </a:cubicBezTo>
                                  <a:cubicBezTo>
                                    <a:pt x="171" y="9"/>
                                    <a:pt x="165" y="4"/>
                                    <a:pt x="165" y="4"/>
                                  </a:cubicBezTo>
                                  <a:cubicBezTo>
                                    <a:pt x="165" y="4"/>
                                    <a:pt x="165" y="4"/>
                                    <a:pt x="165" y="4"/>
                                  </a:cubicBezTo>
                                  <a:cubicBezTo>
                                    <a:pt x="165" y="4"/>
                                    <a:pt x="162" y="0"/>
                                    <a:pt x="162" y="0"/>
                                  </a:cubicBezTo>
                                  <a:cubicBezTo>
                                    <a:pt x="162" y="0"/>
                                    <a:pt x="162" y="9"/>
                                    <a:pt x="162" y="9"/>
                                  </a:cubicBezTo>
                                  <a:cubicBezTo>
                                    <a:pt x="162" y="9"/>
                                    <a:pt x="157" y="4"/>
                                    <a:pt x="157" y="4"/>
                                  </a:cubicBezTo>
                                  <a:cubicBezTo>
                                    <a:pt x="157" y="4"/>
                                    <a:pt x="157" y="4"/>
                                    <a:pt x="157" y="4"/>
                                  </a:cubicBezTo>
                                  <a:cubicBezTo>
                                    <a:pt x="157" y="4"/>
                                    <a:pt x="153" y="9"/>
                                    <a:pt x="153" y="9"/>
                                  </a:cubicBezTo>
                                  <a:cubicBezTo>
                                    <a:pt x="153" y="9"/>
                                    <a:pt x="153" y="4"/>
                                    <a:pt x="153" y="4"/>
                                  </a:cubicBezTo>
                                  <a:cubicBezTo>
                                    <a:pt x="153" y="4"/>
                                    <a:pt x="150" y="4"/>
                                    <a:pt x="150" y="4"/>
                                  </a:cubicBezTo>
                                  <a:cubicBezTo>
                                    <a:pt x="150" y="4"/>
                                    <a:pt x="145" y="9"/>
                                    <a:pt x="145" y="9"/>
                                  </a:cubicBezTo>
                                  <a:cubicBezTo>
                                    <a:pt x="145" y="9"/>
                                    <a:pt x="145" y="4"/>
                                    <a:pt x="145" y="4"/>
                                  </a:cubicBezTo>
                                  <a:cubicBezTo>
                                    <a:pt x="145" y="4"/>
                                    <a:pt x="145" y="0"/>
                                    <a:pt x="145" y="0"/>
                                  </a:cubicBezTo>
                                  <a:cubicBezTo>
                                    <a:pt x="145" y="0"/>
                                    <a:pt x="141" y="9"/>
                                    <a:pt x="141" y="9"/>
                                  </a:cubicBezTo>
                                  <a:cubicBezTo>
                                    <a:pt x="141" y="9"/>
                                    <a:pt x="141" y="9"/>
                                    <a:pt x="141" y="9"/>
                                  </a:cubicBezTo>
                                  <a:cubicBezTo>
                                    <a:pt x="141" y="9"/>
                                    <a:pt x="136" y="4"/>
                                    <a:pt x="136" y="4"/>
                                  </a:cubicBezTo>
                                  <a:cubicBezTo>
                                    <a:pt x="136" y="4"/>
                                    <a:pt x="136" y="0"/>
                                    <a:pt x="136" y="0"/>
                                  </a:cubicBezTo>
                                  <a:cubicBezTo>
                                    <a:pt x="136" y="0"/>
                                    <a:pt x="133" y="9"/>
                                    <a:pt x="133" y="9"/>
                                  </a:cubicBezTo>
                                  <a:cubicBezTo>
                                    <a:pt x="133" y="9"/>
                                    <a:pt x="133" y="4"/>
                                    <a:pt x="133" y="4"/>
                                  </a:cubicBezTo>
                                  <a:cubicBezTo>
                                    <a:pt x="133" y="4"/>
                                    <a:pt x="133" y="0"/>
                                    <a:pt x="133" y="0"/>
                                  </a:cubicBezTo>
                                  <a:cubicBezTo>
                                    <a:pt x="133" y="0"/>
                                    <a:pt x="129" y="0"/>
                                    <a:pt x="129" y="0"/>
                                  </a:cubicBezTo>
                                  <a:cubicBezTo>
                                    <a:pt x="129" y="0"/>
                                    <a:pt x="129" y="4"/>
                                    <a:pt x="129" y="4"/>
                                  </a:cubicBezTo>
                                  <a:cubicBezTo>
                                    <a:pt x="129" y="4"/>
                                    <a:pt x="124" y="0"/>
                                    <a:pt x="124" y="0"/>
                                  </a:cubicBezTo>
                                  <a:cubicBezTo>
                                    <a:pt x="124" y="0"/>
                                    <a:pt x="121" y="9"/>
                                    <a:pt x="121" y="9"/>
                                  </a:cubicBezTo>
                                  <a:cubicBezTo>
                                    <a:pt x="121" y="9"/>
                                    <a:pt x="121" y="9"/>
                                    <a:pt x="121" y="9"/>
                                  </a:cubicBezTo>
                                  <a:cubicBezTo>
                                    <a:pt x="121" y="9"/>
                                    <a:pt x="115" y="4"/>
                                    <a:pt x="115" y="4"/>
                                  </a:cubicBezTo>
                                  <a:cubicBezTo>
                                    <a:pt x="115" y="4"/>
                                    <a:pt x="115" y="4"/>
                                    <a:pt x="115" y="4"/>
                                  </a:cubicBezTo>
                                  <a:cubicBezTo>
                                    <a:pt x="115" y="4"/>
                                    <a:pt x="112" y="9"/>
                                    <a:pt x="112" y="9"/>
                                  </a:cubicBezTo>
                                  <a:cubicBezTo>
                                    <a:pt x="112" y="9"/>
                                    <a:pt x="112" y="9"/>
                                    <a:pt x="112" y="9"/>
                                  </a:cubicBezTo>
                                  <a:cubicBezTo>
                                    <a:pt x="112" y="9"/>
                                    <a:pt x="112" y="4"/>
                                    <a:pt x="112" y="4"/>
                                  </a:cubicBezTo>
                                  <a:cubicBezTo>
                                    <a:pt x="112" y="4"/>
                                    <a:pt x="109" y="9"/>
                                    <a:pt x="109" y="9"/>
                                  </a:cubicBezTo>
                                  <a:cubicBezTo>
                                    <a:pt x="109" y="9"/>
                                    <a:pt x="109" y="4"/>
                                    <a:pt x="109" y="4"/>
                                  </a:cubicBezTo>
                                  <a:cubicBezTo>
                                    <a:pt x="109" y="4"/>
                                    <a:pt x="103" y="4"/>
                                    <a:pt x="103" y="4"/>
                                  </a:cubicBezTo>
                                  <a:cubicBezTo>
                                    <a:pt x="103" y="4"/>
                                    <a:pt x="103" y="0"/>
                                    <a:pt x="103" y="0"/>
                                  </a:cubicBezTo>
                                  <a:cubicBezTo>
                                    <a:pt x="103" y="0"/>
                                    <a:pt x="100" y="0"/>
                                    <a:pt x="100" y="0"/>
                                  </a:cubicBezTo>
                                  <a:cubicBezTo>
                                    <a:pt x="100" y="0"/>
                                    <a:pt x="100" y="9"/>
                                    <a:pt x="100" y="9"/>
                                  </a:cubicBezTo>
                                  <a:cubicBezTo>
                                    <a:pt x="100" y="9"/>
                                    <a:pt x="95" y="9"/>
                                    <a:pt x="95" y="9"/>
                                  </a:cubicBezTo>
                                  <a:cubicBezTo>
                                    <a:pt x="95" y="9"/>
                                    <a:pt x="95" y="4"/>
                                    <a:pt x="95" y="4"/>
                                  </a:cubicBezTo>
                                  <a:cubicBezTo>
                                    <a:pt x="95" y="4"/>
                                    <a:pt x="91" y="4"/>
                                    <a:pt x="91" y="4"/>
                                  </a:cubicBezTo>
                                  <a:cubicBezTo>
                                    <a:pt x="91" y="4"/>
                                    <a:pt x="91" y="9"/>
                                    <a:pt x="91" y="9"/>
                                  </a:cubicBezTo>
                                  <a:cubicBezTo>
                                    <a:pt x="91" y="9"/>
                                    <a:pt x="88" y="9"/>
                                    <a:pt x="88" y="9"/>
                                  </a:cubicBezTo>
                                  <a:cubicBezTo>
                                    <a:pt x="88" y="9"/>
                                    <a:pt x="88" y="0"/>
                                    <a:pt x="88" y="0"/>
                                  </a:cubicBezTo>
                                  <a:cubicBezTo>
                                    <a:pt x="88" y="0"/>
                                    <a:pt x="83" y="4"/>
                                    <a:pt x="83" y="4"/>
                                  </a:cubicBezTo>
                                  <a:cubicBezTo>
                                    <a:pt x="83" y="4"/>
                                    <a:pt x="83" y="0"/>
                                    <a:pt x="83" y="0"/>
                                  </a:cubicBezTo>
                                  <a:cubicBezTo>
                                    <a:pt x="83" y="0"/>
                                    <a:pt x="83" y="4"/>
                                    <a:pt x="83" y="4"/>
                                  </a:cubicBezTo>
                                  <a:cubicBezTo>
                                    <a:pt x="83" y="4"/>
                                    <a:pt x="80" y="9"/>
                                    <a:pt x="80" y="9"/>
                                  </a:cubicBezTo>
                                  <a:cubicBezTo>
                                    <a:pt x="80" y="9"/>
                                    <a:pt x="74" y="4"/>
                                    <a:pt x="74" y="4"/>
                                  </a:cubicBezTo>
                                  <a:cubicBezTo>
                                    <a:pt x="74" y="4"/>
                                    <a:pt x="74" y="4"/>
                                    <a:pt x="74" y="4"/>
                                  </a:cubicBezTo>
                                  <a:cubicBezTo>
                                    <a:pt x="74" y="4"/>
                                    <a:pt x="74" y="4"/>
                                    <a:pt x="74" y="4"/>
                                  </a:cubicBezTo>
                                  <a:cubicBezTo>
                                    <a:pt x="74" y="4"/>
                                    <a:pt x="71" y="0"/>
                                    <a:pt x="71" y="0"/>
                                  </a:cubicBezTo>
                                  <a:cubicBezTo>
                                    <a:pt x="71" y="0"/>
                                    <a:pt x="71" y="4"/>
                                    <a:pt x="71" y="4"/>
                                  </a:cubicBezTo>
                                  <a:cubicBezTo>
                                    <a:pt x="71" y="4"/>
                                    <a:pt x="68" y="9"/>
                                    <a:pt x="68" y="9"/>
                                  </a:cubicBezTo>
                                  <a:cubicBezTo>
                                    <a:pt x="68" y="9"/>
                                    <a:pt x="68" y="4"/>
                                    <a:pt x="68" y="4"/>
                                  </a:cubicBezTo>
                                  <a:cubicBezTo>
                                    <a:pt x="68" y="4"/>
                                    <a:pt x="62" y="9"/>
                                    <a:pt x="62" y="9"/>
                                  </a:cubicBezTo>
                                  <a:cubicBezTo>
                                    <a:pt x="62" y="9"/>
                                    <a:pt x="62" y="9"/>
                                    <a:pt x="62" y="9"/>
                                  </a:cubicBezTo>
                                  <a:cubicBezTo>
                                    <a:pt x="62" y="9"/>
                                    <a:pt x="59" y="4"/>
                                    <a:pt x="59" y="4"/>
                                  </a:cubicBezTo>
                                  <a:cubicBezTo>
                                    <a:pt x="59" y="4"/>
                                    <a:pt x="59" y="9"/>
                                    <a:pt x="59" y="9"/>
                                  </a:cubicBezTo>
                                  <a:cubicBezTo>
                                    <a:pt x="59" y="9"/>
                                    <a:pt x="54" y="4"/>
                                    <a:pt x="54" y="4"/>
                                  </a:cubicBezTo>
                                  <a:cubicBezTo>
                                    <a:pt x="54" y="4"/>
                                    <a:pt x="54" y="9"/>
                                    <a:pt x="54" y="9"/>
                                  </a:cubicBezTo>
                                  <a:cubicBezTo>
                                    <a:pt x="54" y="9"/>
                                    <a:pt x="50" y="4"/>
                                    <a:pt x="50" y="4"/>
                                  </a:cubicBezTo>
                                  <a:cubicBezTo>
                                    <a:pt x="50" y="4"/>
                                    <a:pt x="47" y="0"/>
                                    <a:pt x="47" y="0"/>
                                  </a:cubicBezTo>
                                  <a:cubicBezTo>
                                    <a:pt x="47" y="0"/>
                                    <a:pt x="47" y="4"/>
                                    <a:pt x="47" y="4"/>
                                  </a:cubicBezTo>
                                  <a:cubicBezTo>
                                    <a:pt x="47" y="4"/>
                                    <a:pt x="47" y="9"/>
                                    <a:pt x="47" y="9"/>
                                  </a:cubicBezTo>
                                  <a:cubicBezTo>
                                    <a:pt x="47" y="9"/>
                                    <a:pt x="42" y="0"/>
                                    <a:pt x="42" y="0"/>
                                  </a:cubicBezTo>
                                  <a:cubicBezTo>
                                    <a:pt x="42" y="0"/>
                                    <a:pt x="38" y="0"/>
                                    <a:pt x="38" y="0"/>
                                  </a:cubicBezTo>
                                  <a:cubicBezTo>
                                    <a:pt x="38" y="0"/>
                                    <a:pt x="38" y="4"/>
                                    <a:pt x="38" y="4"/>
                                  </a:cubicBezTo>
                                  <a:cubicBezTo>
                                    <a:pt x="38" y="4"/>
                                    <a:pt x="38" y="4"/>
                                    <a:pt x="38" y="4"/>
                                  </a:cubicBezTo>
                                  <a:cubicBezTo>
                                    <a:pt x="38" y="4"/>
                                    <a:pt x="33" y="4"/>
                                    <a:pt x="33" y="4"/>
                                  </a:cubicBezTo>
                                  <a:cubicBezTo>
                                    <a:pt x="33" y="4"/>
                                    <a:pt x="33" y="4"/>
                                    <a:pt x="33" y="4"/>
                                  </a:cubicBezTo>
                                  <a:cubicBezTo>
                                    <a:pt x="33" y="4"/>
                                    <a:pt x="30" y="0"/>
                                    <a:pt x="30" y="0"/>
                                  </a:cubicBezTo>
                                  <a:cubicBezTo>
                                    <a:pt x="30" y="0"/>
                                    <a:pt x="30" y="4"/>
                                    <a:pt x="30" y="4"/>
                                  </a:cubicBezTo>
                                  <a:cubicBezTo>
                                    <a:pt x="30" y="4"/>
                                    <a:pt x="26" y="9"/>
                                    <a:pt x="26" y="9"/>
                                  </a:cubicBezTo>
                                  <a:cubicBezTo>
                                    <a:pt x="26" y="9"/>
                                    <a:pt x="26" y="9"/>
                                    <a:pt x="26" y="9"/>
                                  </a:cubicBezTo>
                                  <a:cubicBezTo>
                                    <a:pt x="26" y="9"/>
                                    <a:pt x="21" y="4"/>
                                    <a:pt x="21" y="4"/>
                                  </a:cubicBezTo>
                                  <a:cubicBezTo>
                                    <a:pt x="21" y="4"/>
                                    <a:pt x="21" y="9"/>
                                    <a:pt x="21" y="9"/>
                                  </a:cubicBezTo>
                                  <a:cubicBezTo>
                                    <a:pt x="21" y="9"/>
                                    <a:pt x="18" y="4"/>
                                    <a:pt x="18" y="4"/>
                                  </a:cubicBezTo>
                                  <a:cubicBezTo>
                                    <a:pt x="18" y="4"/>
                                    <a:pt x="18" y="9"/>
                                    <a:pt x="18" y="9"/>
                                  </a:cubicBezTo>
                                  <a:cubicBezTo>
                                    <a:pt x="18" y="9"/>
                                    <a:pt x="12" y="4"/>
                                    <a:pt x="12" y="4"/>
                                  </a:cubicBezTo>
                                  <a:cubicBezTo>
                                    <a:pt x="12" y="4"/>
                                    <a:pt x="12" y="4"/>
                                    <a:pt x="12" y="4"/>
                                  </a:cubicBezTo>
                                  <a:cubicBezTo>
                                    <a:pt x="12" y="4"/>
                                    <a:pt x="9" y="9"/>
                                    <a:pt x="9" y="9"/>
                                  </a:cubicBezTo>
                                  <a:cubicBezTo>
                                    <a:pt x="9" y="9"/>
                                    <a:pt x="9" y="0"/>
                                    <a:pt x="9" y="0"/>
                                  </a:cubicBezTo>
                                  <a:cubicBezTo>
                                    <a:pt x="9" y="0"/>
                                    <a:pt x="6" y="4"/>
                                    <a:pt x="6" y="4"/>
                                  </a:cubicBezTo>
                                  <a:cubicBezTo>
                                    <a:pt x="6" y="4"/>
                                    <a:pt x="6" y="4"/>
                                    <a:pt x="6" y="4"/>
                                  </a:cubicBezTo>
                                  <a:cubicBezTo>
                                    <a:pt x="6" y="4"/>
                                    <a:pt x="0" y="9"/>
                                    <a:pt x="0" y="9"/>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624" name="Freeform 253"/>
                          <wps:cNvSpPr>
                            <a:spLocks/>
                          </wps:cNvSpPr>
                          <wps:spPr bwMode="auto">
                            <a:xfrm>
                              <a:off x="916" y="2635"/>
                              <a:ext cx="56" cy="9"/>
                            </a:xfrm>
                            <a:custGeom>
                              <a:avLst/>
                              <a:gdLst>
                                <a:gd name="T0" fmla="*/ 56 w 56"/>
                                <a:gd name="T1" fmla="*/ 9 h 9"/>
                                <a:gd name="T2" fmla="*/ 56 w 56"/>
                                <a:gd name="T3" fmla="*/ 9 h 9"/>
                                <a:gd name="T4" fmla="*/ 56 w 56"/>
                                <a:gd name="T5" fmla="*/ 4 h 9"/>
                                <a:gd name="T6" fmla="*/ 53 w 56"/>
                                <a:gd name="T7" fmla="*/ 9 h 9"/>
                                <a:gd name="T8" fmla="*/ 53 w 56"/>
                                <a:gd name="T9" fmla="*/ 4 h 9"/>
                                <a:gd name="T10" fmla="*/ 48 w 56"/>
                                <a:gd name="T11" fmla="*/ 9 h 9"/>
                                <a:gd name="T12" fmla="*/ 48 w 56"/>
                                <a:gd name="T13" fmla="*/ 4 h 9"/>
                                <a:gd name="T14" fmla="*/ 44 w 56"/>
                                <a:gd name="T15" fmla="*/ 0 h 9"/>
                                <a:gd name="T16" fmla="*/ 44 w 56"/>
                                <a:gd name="T17" fmla="*/ 9 h 9"/>
                                <a:gd name="T18" fmla="*/ 41 w 56"/>
                                <a:gd name="T19" fmla="*/ 4 h 9"/>
                                <a:gd name="T20" fmla="*/ 41 w 56"/>
                                <a:gd name="T21" fmla="*/ 9 h 9"/>
                                <a:gd name="T22" fmla="*/ 36 w 56"/>
                                <a:gd name="T23" fmla="*/ 4 h 9"/>
                                <a:gd name="T24" fmla="*/ 36 w 56"/>
                                <a:gd name="T25" fmla="*/ 9 h 9"/>
                                <a:gd name="T26" fmla="*/ 36 w 56"/>
                                <a:gd name="T27" fmla="*/ 9 h 9"/>
                                <a:gd name="T28" fmla="*/ 33 w 56"/>
                                <a:gd name="T29" fmla="*/ 0 h 9"/>
                                <a:gd name="T30" fmla="*/ 27 w 56"/>
                                <a:gd name="T31" fmla="*/ 9 h 9"/>
                                <a:gd name="T32" fmla="*/ 27 w 56"/>
                                <a:gd name="T33" fmla="*/ 4 h 9"/>
                                <a:gd name="T34" fmla="*/ 24 w 56"/>
                                <a:gd name="T35" fmla="*/ 4 h 9"/>
                                <a:gd name="T36" fmla="*/ 24 w 56"/>
                                <a:gd name="T37" fmla="*/ 0 h 9"/>
                                <a:gd name="T38" fmla="*/ 21 w 56"/>
                                <a:gd name="T39" fmla="*/ 0 h 9"/>
                                <a:gd name="T40" fmla="*/ 21 w 56"/>
                                <a:gd name="T41" fmla="*/ 4 h 9"/>
                                <a:gd name="T42" fmla="*/ 21 w 56"/>
                                <a:gd name="T43" fmla="*/ 4 h 9"/>
                                <a:gd name="T44" fmla="*/ 15 w 56"/>
                                <a:gd name="T45" fmla="*/ 9 h 9"/>
                                <a:gd name="T46" fmla="*/ 12 w 56"/>
                                <a:gd name="T47" fmla="*/ 9 h 9"/>
                                <a:gd name="T48" fmla="*/ 12 w 56"/>
                                <a:gd name="T49" fmla="*/ 0 h 9"/>
                                <a:gd name="T50" fmla="*/ 12 w 56"/>
                                <a:gd name="T51" fmla="*/ 4 h 9"/>
                                <a:gd name="T52" fmla="*/ 7 w 56"/>
                                <a:gd name="T53" fmla="*/ 0 h 9"/>
                                <a:gd name="T54" fmla="*/ 3 w 56"/>
                                <a:gd name="T55" fmla="*/ 4 h 9"/>
                                <a:gd name="T56" fmla="*/ 3 w 56"/>
                                <a:gd name="T57" fmla="*/ 0 h 9"/>
                                <a:gd name="T58" fmla="*/ 3 w 56"/>
                                <a:gd name="T59" fmla="*/ 0 h 9"/>
                                <a:gd name="T60" fmla="*/ 0 w 56"/>
                                <a:gd name="T61" fmla="*/ 4 h 9"/>
                                <a:gd name="T62" fmla="*/ 0 w 56"/>
                                <a:gd name="T63" fmla="*/ 4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6" h="9">
                                  <a:moveTo>
                                    <a:pt x="56" y="9"/>
                                  </a:moveTo>
                                  <a:cubicBezTo>
                                    <a:pt x="56" y="9"/>
                                    <a:pt x="56" y="9"/>
                                    <a:pt x="56" y="9"/>
                                  </a:cubicBezTo>
                                  <a:cubicBezTo>
                                    <a:pt x="56" y="9"/>
                                    <a:pt x="56" y="4"/>
                                    <a:pt x="56" y="4"/>
                                  </a:cubicBezTo>
                                  <a:cubicBezTo>
                                    <a:pt x="56" y="4"/>
                                    <a:pt x="53" y="9"/>
                                    <a:pt x="53" y="9"/>
                                  </a:cubicBezTo>
                                  <a:cubicBezTo>
                                    <a:pt x="53" y="9"/>
                                    <a:pt x="53" y="4"/>
                                    <a:pt x="53" y="4"/>
                                  </a:cubicBezTo>
                                  <a:cubicBezTo>
                                    <a:pt x="53" y="4"/>
                                    <a:pt x="48" y="9"/>
                                    <a:pt x="48" y="9"/>
                                  </a:cubicBezTo>
                                  <a:cubicBezTo>
                                    <a:pt x="48" y="9"/>
                                    <a:pt x="48" y="4"/>
                                    <a:pt x="48" y="4"/>
                                  </a:cubicBezTo>
                                  <a:cubicBezTo>
                                    <a:pt x="48" y="4"/>
                                    <a:pt x="44" y="0"/>
                                    <a:pt x="44" y="0"/>
                                  </a:cubicBezTo>
                                  <a:cubicBezTo>
                                    <a:pt x="44" y="0"/>
                                    <a:pt x="44" y="9"/>
                                    <a:pt x="44" y="9"/>
                                  </a:cubicBezTo>
                                  <a:cubicBezTo>
                                    <a:pt x="44" y="9"/>
                                    <a:pt x="41" y="4"/>
                                    <a:pt x="41" y="4"/>
                                  </a:cubicBezTo>
                                  <a:cubicBezTo>
                                    <a:pt x="41" y="4"/>
                                    <a:pt x="41" y="9"/>
                                    <a:pt x="41" y="9"/>
                                  </a:cubicBezTo>
                                  <a:cubicBezTo>
                                    <a:pt x="41" y="9"/>
                                    <a:pt x="36" y="4"/>
                                    <a:pt x="36" y="4"/>
                                  </a:cubicBezTo>
                                  <a:cubicBezTo>
                                    <a:pt x="36" y="4"/>
                                    <a:pt x="36" y="9"/>
                                    <a:pt x="36" y="9"/>
                                  </a:cubicBezTo>
                                  <a:cubicBezTo>
                                    <a:pt x="36" y="9"/>
                                    <a:pt x="36" y="9"/>
                                    <a:pt x="36" y="9"/>
                                  </a:cubicBezTo>
                                  <a:cubicBezTo>
                                    <a:pt x="36" y="9"/>
                                    <a:pt x="33" y="0"/>
                                    <a:pt x="33" y="0"/>
                                  </a:cubicBezTo>
                                  <a:cubicBezTo>
                                    <a:pt x="33" y="0"/>
                                    <a:pt x="27" y="9"/>
                                    <a:pt x="27" y="9"/>
                                  </a:cubicBezTo>
                                  <a:cubicBezTo>
                                    <a:pt x="27" y="9"/>
                                    <a:pt x="27" y="4"/>
                                    <a:pt x="27" y="4"/>
                                  </a:cubicBezTo>
                                  <a:cubicBezTo>
                                    <a:pt x="27" y="4"/>
                                    <a:pt x="24" y="4"/>
                                    <a:pt x="24" y="4"/>
                                  </a:cubicBezTo>
                                  <a:cubicBezTo>
                                    <a:pt x="24" y="4"/>
                                    <a:pt x="24" y="0"/>
                                    <a:pt x="24" y="0"/>
                                  </a:cubicBezTo>
                                  <a:cubicBezTo>
                                    <a:pt x="24" y="0"/>
                                    <a:pt x="21" y="0"/>
                                    <a:pt x="21" y="0"/>
                                  </a:cubicBezTo>
                                  <a:cubicBezTo>
                                    <a:pt x="21" y="0"/>
                                    <a:pt x="21" y="4"/>
                                    <a:pt x="21" y="4"/>
                                  </a:cubicBezTo>
                                  <a:cubicBezTo>
                                    <a:pt x="21" y="4"/>
                                    <a:pt x="21" y="4"/>
                                    <a:pt x="21" y="4"/>
                                  </a:cubicBezTo>
                                  <a:cubicBezTo>
                                    <a:pt x="21" y="4"/>
                                    <a:pt x="15" y="9"/>
                                    <a:pt x="15" y="9"/>
                                  </a:cubicBezTo>
                                  <a:cubicBezTo>
                                    <a:pt x="15" y="9"/>
                                    <a:pt x="12" y="9"/>
                                    <a:pt x="12" y="9"/>
                                  </a:cubicBezTo>
                                  <a:cubicBezTo>
                                    <a:pt x="12" y="9"/>
                                    <a:pt x="12" y="0"/>
                                    <a:pt x="12" y="0"/>
                                  </a:cubicBezTo>
                                  <a:cubicBezTo>
                                    <a:pt x="12" y="0"/>
                                    <a:pt x="12" y="4"/>
                                    <a:pt x="12" y="4"/>
                                  </a:cubicBezTo>
                                  <a:cubicBezTo>
                                    <a:pt x="12" y="4"/>
                                    <a:pt x="7" y="0"/>
                                    <a:pt x="7" y="0"/>
                                  </a:cubicBezTo>
                                  <a:cubicBezTo>
                                    <a:pt x="7" y="0"/>
                                    <a:pt x="3" y="4"/>
                                    <a:pt x="3" y="4"/>
                                  </a:cubicBezTo>
                                  <a:cubicBezTo>
                                    <a:pt x="3" y="4"/>
                                    <a:pt x="3" y="0"/>
                                    <a:pt x="3" y="0"/>
                                  </a:cubicBezTo>
                                  <a:cubicBezTo>
                                    <a:pt x="3" y="0"/>
                                    <a:pt x="3" y="0"/>
                                    <a:pt x="3" y="0"/>
                                  </a:cubicBezTo>
                                  <a:cubicBezTo>
                                    <a:pt x="3" y="0"/>
                                    <a:pt x="0" y="4"/>
                                    <a:pt x="0" y="4"/>
                                  </a:cubicBezTo>
                                  <a:cubicBezTo>
                                    <a:pt x="0" y="4"/>
                                    <a:pt x="0" y="4"/>
                                    <a:pt x="0" y="4"/>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625" name="Rectangle 254"/>
                          <wps:cNvSpPr>
                            <a:spLocks noChangeArrowheads="1"/>
                          </wps:cNvSpPr>
                          <wps:spPr bwMode="auto">
                            <a:xfrm>
                              <a:off x="7418" y="1678"/>
                              <a:ext cx="52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ACAFC1" w14:textId="46342DC0" w:rsidR="00633620" w:rsidRDefault="00633620">
                                <w:r>
                                  <w:rPr>
                                    <w:rFonts w:ascii="Calibri" w:hAnsi="Calibri" w:cs="Calibri"/>
                                    <w:color w:val="000000"/>
                                    <w:sz w:val="16"/>
                                    <w:szCs w:val="16"/>
                                    <w:lang w:val="en-US"/>
                                  </w:rPr>
                                  <w:t>acetone</w:t>
                                </w:r>
                              </w:p>
                            </w:txbxContent>
                          </wps:txbx>
                          <wps:bodyPr rot="0" vert="horz" wrap="none" lIns="0" tIns="0" rIns="0" bIns="0" anchor="t" anchorCtr="0">
                            <a:spAutoFit/>
                          </wps:bodyPr>
                        </wps:wsp>
                        <wps:wsp>
                          <wps:cNvPr id="61626" name="Rectangle 255"/>
                          <wps:cNvSpPr>
                            <a:spLocks noChangeArrowheads="1"/>
                          </wps:cNvSpPr>
                          <wps:spPr bwMode="auto">
                            <a:xfrm>
                              <a:off x="3871" y="7168"/>
                              <a:ext cx="595"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777C3C" w14:textId="50B9CDCC" w:rsidR="00633620" w:rsidRDefault="00633620">
                                <w:r>
                                  <w:rPr>
                                    <w:rFonts w:ascii="Calibri" w:hAnsi="Calibri" w:cs="Calibri"/>
                                    <w:color w:val="000000"/>
                                    <w:sz w:val="16"/>
                                    <w:szCs w:val="16"/>
                                    <w:lang w:val="en-US"/>
                                  </w:rPr>
                                  <w:t xml:space="preserve">Chemical </w:t>
                                </w:r>
                              </w:p>
                            </w:txbxContent>
                          </wps:txbx>
                          <wps:bodyPr rot="0" vert="horz" wrap="none" lIns="0" tIns="0" rIns="0" bIns="0" anchor="t" anchorCtr="0">
                            <a:spAutoFit/>
                          </wps:bodyPr>
                        </wps:wsp>
                        <wps:wsp>
                          <wps:cNvPr id="61627" name="Rectangle 256"/>
                          <wps:cNvSpPr>
                            <a:spLocks noChangeArrowheads="1"/>
                          </wps:cNvSpPr>
                          <wps:spPr bwMode="auto">
                            <a:xfrm>
                              <a:off x="4552" y="7168"/>
                              <a:ext cx="28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18DDE9" w14:textId="3ACB304A" w:rsidR="00633620" w:rsidRDefault="00633620">
                                <w:r>
                                  <w:rPr>
                                    <w:rFonts w:ascii="Calibri" w:hAnsi="Calibri" w:cs="Calibri"/>
                                    <w:color w:val="000000"/>
                                    <w:sz w:val="16"/>
                                    <w:szCs w:val="16"/>
                                    <w:lang w:val="en-US"/>
                                  </w:rPr>
                                  <w:t xml:space="preserve">shift </w:t>
                                </w:r>
                              </w:p>
                            </w:txbxContent>
                          </wps:txbx>
                          <wps:bodyPr rot="0" vert="horz" wrap="none" lIns="0" tIns="0" rIns="0" bIns="0" anchor="t" anchorCtr="0">
                            <a:spAutoFit/>
                          </wps:bodyPr>
                        </wps:wsp>
                        <wps:wsp>
                          <wps:cNvPr id="61628" name="Rectangle 257"/>
                          <wps:cNvSpPr>
                            <a:spLocks noChangeArrowheads="1"/>
                          </wps:cNvSpPr>
                          <wps:spPr bwMode="auto">
                            <a:xfrm>
                              <a:off x="4899" y="7168"/>
                              <a:ext cx="393"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0861B3" w14:textId="1142B9DA" w:rsidR="00633620" w:rsidRDefault="00633620">
                                <w:r>
                                  <w:rPr>
                                    <w:rFonts w:ascii="Calibri" w:hAnsi="Calibri" w:cs="Calibri"/>
                                    <w:color w:val="000000"/>
                                    <w:sz w:val="16"/>
                                    <w:szCs w:val="16"/>
                                    <w:lang w:val="en-US"/>
                                  </w:rPr>
                                  <w:t>(ppm)</w:t>
                                </w:r>
                              </w:p>
                            </w:txbxContent>
                          </wps:txbx>
                          <wps:bodyPr rot="0" vert="horz" wrap="none" lIns="0" tIns="0" rIns="0" bIns="0" anchor="t" anchorCtr="0">
                            <a:spAutoFit/>
                          </wps:bodyPr>
                        </wps:wsp>
                        <wps:wsp>
                          <wps:cNvPr id="61629" name="Rectangle 258"/>
                          <wps:cNvSpPr>
                            <a:spLocks noChangeArrowheads="1"/>
                          </wps:cNvSpPr>
                          <wps:spPr bwMode="auto">
                            <a:xfrm>
                              <a:off x="3588" y="4236"/>
                              <a:ext cx="308"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E0A488" w14:textId="5DC4FB95" w:rsidR="00633620" w:rsidRDefault="00633620">
                                <w:r>
                                  <w:rPr>
                                    <w:rFonts w:ascii="Calibri" w:hAnsi="Calibri" w:cs="Calibri"/>
                                    <w:color w:val="000000"/>
                                    <w:sz w:val="16"/>
                                    <w:szCs w:val="16"/>
                                    <w:lang w:val="en-US"/>
                                  </w:rPr>
                                  <w:t>CHCl</w:t>
                                </w:r>
                              </w:p>
                            </w:txbxContent>
                          </wps:txbx>
                          <wps:bodyPr rot="0" vert="horz" wrap="none" lIns="0" tIns="0" rIns="0" bIns="0" anchor="t" anchorCtr="0">
                            <a:spAutoFit/>
                          </wps:bodyPr>
                        </wps:wsp>
                        <wps:wsp>
                          <wps:cNvPr id="61630" name="Rectangle 259"/>
                          <wps:cNvSpPr>
                            <a:spLocks noChangeArrowheads="1"/>
                          </wps:cNvSpPr>
                          <wps:spPr bwMode="auto">
                            <a:xfrm>
                              <a:off x="3922" y="4327"/>
                              <a:ext cx="61"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F45C24" w14:textId="67B55A36" w:rsidR="00633620" w:rsidRDefault="00633620">
                                <w:r>
                                  <w:rPr>
                                    <w:rFonts w:ascii="Calibri" w:hAnsi="Calibri" w:cs="Calibri"/>
                                    <w:color w:val="000000"/>
                                    <w:sz w:val="12"/>
                                    <w:szCs w:val="12"/>
                                    <w:lang w:val="en-US"/>
                                  </w:rPr>
                                  <w:t>3</w:t>
                                </w:r>
                              </w:p>
                            </w:txbxContent>
                          </wps:txbx>
                          <wps:bodyPr rot="0" vert="horz" wrap="none" lIns="0" tIns="0" rIns="0" bIns="0" anchor="t" anchorCtr="0">
                            <a:spAutoFit/>
                          </wps:bodyPr>
                        </wps:wsp>
                        <wps:wsp>
                          <wps:cNvPr id="61631" name="Rectangle 260"/>
                          <wps:cNvSpPr>
                            <a:spLocks noChangeArrowheads="1"/>
                          </wps:cNvSpPr>
                          <wps:spPr bwMode="auto">
                            <a:xfrm>
                              <a:off x="349" y="5985"/>
                              <a:ext cx="10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52C79C" w14:textId="4A6533AA" w:rsidR="00633620" w:rsidRDefault="00633620">
                                <w:r>
                                  <w:rPr>
                                    <w:rFonts w:ascii="Calibri" w:hAnsi="Calibri" w:cs="Calibri"/>
                                    <w:color w:val="000000"/>
                                    <w:sz w:val="16"/>
                                    <w:szCs w:val="16"/>
                                    <w:lang w:val="en-US"/>
                                  </w:rPr>
                                  <w:t>O</w:t>
                                </w:r>
                              </w:p>
                            </w:txbxContent>
                          </wps:txbx>
                          <wps:bodyPr rot="0" vert="horz" wrap="none" lIns="0" tIns="0" rIns="0" bIns="0" anchor="t" anchorCtr="0">
                            <a:spAutoFit/>
                          </wps:bodyPr>
                        </wps:wsp>
                        <wps:wsp>
                          <wps:cNvPr id="61632" name="Rectangle 261"/>
                          <wps:cNvSpPr>
                            <a:spLocks noChangeArrowheads="1"/>
                          </wps:cNvSpPr>
                          <wps:spPr bwMode="auto">
                            <a:xfrm>
                              <a:off x="349" y="5561"/>
                              <a:ext cx="10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7BE7DC" w14:textId="7E3E7C79" w:rsidR="00633620" w:rsidRDefault="00633620">
                                <w:r>
                                  <w:rPr>
                                    <w:rFonts w:ascii="Calibri" w:hAnsi="Calibri" w:cs="Calibri"/>
                                    <w:color w:val="000000"/>
                                    <w:sz w:val="16"/>
                                    <w:szCs w:val="16"/>
                                    <w:lang w:val="en-US"/>
                                  </w:rPr>
                                  <w:t>O</w:t>
                                </w:r>
                              </w:p>
                            </w:txbxContent>
                          </wps:txbx>
                          <wps:bodyPr rot="0" vert="horz" wrap="none" lIns="0" tIns="0" rIns="0" bIns="0" anchor="t" anchorCtr="0">
                            <a:spAutoFit/>
                          </wps:bodyPr>
                        </wps:wsp>
                        <wps:wsp>
                          <wps:cNvPr id="61633" name="Line 262"/>
                          <wps:cNvCnPr/>
                          <wps:spPr bwMode="auto">
                            <a:xfrm>
                              <a:off x="276" y="5854"/>
                              <a:ext cx="87" cy="152"/>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61634" name="Line 263"/>
                          <wps:cNvCnPr/>
                          <wps:spPr bwMode="auto">
                            <a:xfrm>
                              <a:off x="470" y="6068"/>
                              <a:ext cx="176" cy="0"/>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61635" name="Line 264"/>
                          <wps:cNvCnPr/>
                          <wps:spPr bwMode="auto">
                            <a:xfrm flipV="1">
                              <a:off x="646" y="5854"/>
                              <a:ext cx="123" cy="214"/>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61636" name="Line 265"/>
                          <wps:cNvCnPr/>
                          <wps:spPr bwMode="auto">
                            <a:xfrm flipH="1" flipV="1">
                              <a:off x="646" y="5641"/>
                              <a:ext cx="123" cy="213"/>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61637" name="Line 266"/>
                          <wps:cNvCnPr/>
                          <wps:spPr bwMode="auto">
                            <a:xfrm flipH="1">
                              <a:off x="470" y="5641"/>
                              <a:ext cx="176" cy="0"/>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61638" name="Line 267"/>
                          <wps:cNvCnPr/>
                          <wps:spPr bwMode="auto">
                            <a:xfrm flipH="1">
                              <a:off x="276" y="5715"/>
                              <a:ext cx="79" cy="139"/>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61639" name="Rectangle 268"/>
                          <wps:cNvSpPr>
                            <a:spLocks noChangeArrowheads="1"/>
                          </wps:cNvSpPr>
                          <wps:spPr bwMode="auto">
                            <a:xfrm>
                              <a:off x="1814" y="5985"/>
                              <a:ext cx="10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3A3CEC" w14:textId="02E4E25A" w:rsidR="00633620" w:rsidRDefault="00633620">
                                <w:r>
                                  <w:rPr>
                                    <w:rFonts w:ascii="Calibri" w:hAnsi="Calibri" w:cs="Calibri"/>
                                    <w:color w:val="000000"/>
                                    <w:sz w:val="16"/>
                                    <w:szCs w:val="16"/>
                                    <w:lang w:val="en-US"/>
                                  </w:rPr>
                                  <w:t>O</w:t>
                                </w:r>
                              </w:p>
                            </w:txbxContent>
                          </wps:txbx>
                          <wps:bodyPr rot="0" vert="horz" wrap="none" lIns="0" tIns="0" rIns="0" bIns="0" anchor="t" anchorCtr="0">
                            <a:spAutoFit/>
                          </wps:bodyPr>
                        </wps:wsp>
                        <wps:wsp>
                          <wps:cNvPr id="61640" name="Rectangle 269"/>
                          <wps:cNvSpPr>
                            <a:spLocks noChangeArrowheads="1"/>
                          </wps:cNvSpPr>
                          <wps:spPr bwMode="auto">
                            <a:xfrm>
                              <a:off x="1814" y="5561"/>
                              <a:ext cx="10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CC38DD" w14:textId="54F727EB" w:rsidR="00633620" w:rsidRDefault="00633620">
                                <w:r>
                                  <w:rPr>
                                    <w:rFonts w:ascii="Calibri" w:hAnsi="Calibri" w:cs="Calibri"/>
                                    <w:color w:val="000000"/>
                                    <w:sz w:val="16"/>
                                    <w:szCs w:val="16"/>
                                    <w:lang w:val="en-US"/>
                                  </w:rPr>
                                  <w:t>O</w:t>
                                </w:r>
                              </w:p>
                            </w:txbxContent>
                          </wps:txbx>
                          <wps:bodyPr rot="0" vert="horz" wrap="none" lIns="0" tIns="0" rIns="0" bIns="0" anchor="t" anchorCtr="0">
                            <a:spAutoFit/>
                          </wps:bodyPr>
                        </wps:wsp>
                        <wps:wsp>
                          <wps:cNvPr id="61641" name="Line 270"/>
                          <wps:cNvCnPr/>
                          <wps:spPr bwMode="auto">
                            <a:xfrm>
                              <a:off x="1625" y="6068"/>
                              <a:ext cx="175" cy="0"/>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61642" name="Line 271"/>
                          <wps:cNvCnPr/>
                          <wps:spPr bwMode="auto">
                            <a:xfrm flipV="1">
                              <a:off x="1907" y="5854"/>
                              <a:ext cx="89" cy="152"/>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61643" name="Line 272"/>
                          <wps:cNvCnPr/>
                          <wps:spPr bwMode="auto">
                            <a:xfrm flipH="1" flipV="1">
                              <a:off x="1914" y="5714"/>
                              <a:ext cx="82" cy="140"/>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61644" name="Line 273"/>
                          <wps:cNvCnPr/>
                          <wps:spPr bwMode="auto">
                            <a:xfrm flipH="1">
                              <a:off x="1625" y="5641"/>
                              <a:ext cx="175" cy="0"/>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61645" name="Line 274"/>
                          <wps:cNvCnPr/>
                          <wps:spPr bwMode="auto">
                            <a:xfrm flipH="1">
                              <a:off x="29" y="5854"/>
                              <a:ext cx="247" cy="0"/>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61646" name="Line 275"/>
                          <wps:cNvCnPr/>
                          <wps:spPr bwMode="auto">
                            <a:xfrm flipV="1">
                              <a:off x="1996" y="5752"/>
                              <a:ext cx="246" cy="102"/>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61647" name="Line 276"/>
                          <wps:cNvCnPr/>
                          <wps:spPr bwMode="auto">
                            <a:xfrm flipV="1">
                              <a:off x="769" y="5641"/>
                              <a:ext cx="124" cy="213"/>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61648" name="Line 277"/>
                          <wps:cNvCnPr/>
                          <wps:spPr bwMode="auto">
                            <a:xfrm>
                              <a:off x="769" y="5854"/>
                              <a:ext cx="124" cy="214"/>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61649" name="Rectangle 278"/>
                          <wps:cNvSpPr>
                            <a:spLocks noChangeArrowheads="1"/>
                          </wps:cNvSpPr>
                          <wps:spPr bwMode="auto">
                            <a:xfrm>
                              <a:off x="1082" y="5985"/>
                              <a:ext cx="10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C336D1" w14:textId="64130A0E" w:rsidR="00633620" w:rsidRDefault="00633620">
                                <w:r>
                                  <w:rPr>
                                    <w:rFonts w:ascii="Calibri" w:hAnsi="Calibri" w:cs="Calibri"/>
                                    <w:color w:val="000000"/>
                                    <w:sz w:val="16"/>
                                    <w:szCs w:val="16"/>
                                    <w:lang w:val="en-US"/>
                                  </w:rPr>
                                  <w:t>O</w:t>
                                </w:r>
                              </w:p>
                            </w:txbxContent>
                          </wps:txbx>
                          <wps:bodyPr rot="0" vert="horz" wrap="none" lIns="0" tIns="0" rIns="0" bIns="0" anchor="t" anchorCtr="0">
                            <a:spAutoFit/>
                          </wps:bodyPr>
                        </wps:wsp>
                        <wps:wsp>
                          <wps:cNvPr id="61650" name="Line 279"/>
                          <wps:cNvCnPr/>
                          <wps:spPr bwMode="auto">
                            <a:xfrm>
                              <a:off x="893" y="6068"/>
                              <a:ext cx="174" cy="0"/>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61651" name="Line 280"/>
                          <wps:cNvCnPr/>
                          <wps:spPr bwMode="auto">
                            <a:xfrm>
                              <a:off x="1210" y="6068"/>
                              <a:ext cx="176" cy="0"/>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61652" name="Line 281"/>
                          <wps:cNvCnPr/>
                          <wps:spPr bwMode="auto">
                            <a:xfrm flipV="1">
                              <a:off x="1386" y="5854"/>
                              <a:ext cx="124" cy="214"/>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61653" name="Line 282"/>
                          <wps:cNvCnPr/>
                          <wps:spPr bwMode="auto">
                            <a:xfrm flipH="1" flipV="1">
                              <a:off x="1386" y="5641"/>
                              <a:ext cx="124" cy="213"/>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61654" name="Line 283"/>
                          <wps:cNvCnPr/>
                          <wps:spPr bwMode="auto">
                            <a:xfrm flipV="1">
                              <a:off x="1510" y="5641"/>
                              <a:ext cx="115" cy="213"/>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61655" name="Line 284"/>
                          <wps:cNvCnPr/>
                          <wps:spPr bwMode="auto">
                            <a:xfrm>
                              <a:off x="1510" y="5854"/>
                              <a:ext cx="115" cy="214"/>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61656" name="Line 285"/>
                          <wps:cNvCnPr/>
                          <wps:spPr bwMode="auto">
                            <a:xfrm flipH="1" flipV="1">
                              <a:off x="769" y="5427"/>
                              <a:ext cx="124" cy="214"/>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61657" name="Line 286"/>
                          <wps:cNvCnPr/>
                          <wps:spPr bwMode="auto">
                            <a:xfrm flipV="1">
                              <a:off x="1386" y="5427"/>
                              <a:ext cx="124" cy="214"/>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61658" name="Rectangle 287"/>
                          <wps:cNvSpPr>
                            <a:spLocks noChangeArrowheads="1"/>
                          </wps:cNvSpPr>
                          <wps:spPr bwMode="auto">
                            <a:xfrm>
                              <a:off x="812" y="5201"/>
                              <a:ext cx="77"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759E37" w14:textId="16202560" w:rsidR="00633620" w:rsidRDefault="00633620">
                                <w:r>
                                  <w:rPr>
                                    <w:rFonts w:ascii="Calibri" w:hAnsi="Calibri" w:cs="Calibri"/>
                                    <w:color w:val="000000"/>
                                    <w:sz w:val="16"/>
                                    <w:szCs w:val="16"/>
                                    <w:lang w:val="en-US"/>
                                  </w:rPr>
                                  <w:t>a</w:t>
                                </w:r>
                              </w:p>
                            </w:txbxContent>
                          </wps:txbx>
                          <wps:bodyPr rot="0" vert="horz" wrap="none" lIns="0" tIns="0" rIns="0" bIns="0" anchor="t" anchorCtr="0">
                            <a:spAutoFit/>
                          </wps:bodyPr>
                        </wps:wsp>
                        <wps:wsp>
                          <wps:cNvPr id="61659" name="Rectangle 288"/>
                          <wps:cNvSpPr>
                            <a:spLocks noChangeArrowheads="1"/>
                          </wps:cNvSpPr>
                          <wps:spPr bwMode="auto">
                            <a:xfrm>
                              <a:off x="1416" y="5201"/>
                              <a:ext cx="77"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4690F0" w14:textId="70A24A4F" w:rsidR="00633620" w:rsidRDefault="00633620">
                                <w:r>
                                  <w:rPr>
                                    <w:rFonts w:ascii="Calibri" w:hAnsi="Calibri" w:cs="Calibri"/>
                                    <w:color w:val="000000"/>
                                    <w:sz w:val="16"/>
                                    <w:szCs w:val="16"/>
                                    <w:lang w:val="en-US"/>
                                  </w:rPr>
                                  <w:t>a</w:t>
                                </w:r>
                              </w:p>
                            </w:txbxContent>
                          </wps:txbx>
                          <wps:bodyPr rot="0" vert="horz" wrap="none" lIns="0" tIns="0" rIns="0" bIns="0" anchor="t" anchorCtr="0">
                            <a:spAutoFit/>
                          </wps:bodyPr>
                        </wps:wsp>
                        <wps:wsp>
                          <wps:cNvPr id="61660" name="Rectangle 289"/>
                          <wps:cNvSpPr>
                            <a:spLocks noChangeArrowheads="1"/>
                          </wps:cNvSpPr>
                          <wps:spPr bwMode="auto">
                            <a:xfrm>
                              <a:off x="1262" y="5535"/>
                              <a:ext cx="85"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09B469" w14:textId="629AEDD6" w:rsidR="00633620" w:rsidRDefault="00633620">
                                <w:r>
                                  <w:rPr>
                                    <w:rFonts w:ascii="Calibri" w:hAnsi="Calibri" w:cs="Calibri"/>
                                    <w:color w:val="000000"/>
                                    <w:sz w:val="16"/>
                                    <w:szCs w:val="16"/>
                                    <w:lang w:val="en-US"/>
                                  </w:rPr>
                                  <w:t>b</w:t>
                                </w:r>
                              </w:p>
                            </w:txbxContent>
                          </wps:txbx>
                          <wps:bodyPr rot="0" vert="horz" wrap="none" lIns="0" tIns="0" rIns="0" bIns="0" anchor="t" anchorCtr="0">
                            <a:spAutoFit/>
                          </wps:bodyPr>
                        </wps:wsp>
                        <wps:wsp>
                          <wps:cNvPr id="61661" name="Rectangle 290"/>
                          <wps:cNvSpPr>
                            <a:spLocks noChangeArrowheads="1"/>
                          </wps:cNvSpPr>
                          <wps:spPr bwMode="auto">
                            <a:xfrm>
                              <a:off x="953" y="5535"/>
                              <a:ext cx="85"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A30A6C" w14:textId="15002A54" w:rsidR="00633620" w:rsidRDefault="00633620">
                                <w:r>
                                  <w:rPr>
                                    <w:rFonts w:ascii="Calibri" w:hAnsi="Calibri" w:cs="Calibri"/>
                                    <w:color w:val="000000"/>
                                    <w:sz w:val="16"/>
                                    <w:szCs w:val="16"/>
                                    <w:lang w:val="en-US"/>
                                  </w:rPr>
                                  <w:t>b</w:t>
                                </w:r>
                              </w:p>
                            </w:txbxContent>
                          </wps:txbx>
                          <wps:bodyPr rot="0" vert="horz" wrap="none" lIns="0" tIns="0" rIns="0" bIns="0" anchor="t" anchorCtr="0">
                            <a:spAutoFit/>
                          </wps:bodyPr>
                        </wps:wsp>
                        <wps:wsp>
                          <wps:cNvPr id="61662" name="Rectangle 291"/>
                          <wps:cNvSpPr>
                            <a:spLocks noChangeArrowheads="1"/>
                          </wps:cNvSpPr>
                          <wps:spPr bwMode="auto">
                            <a:xfrm>
                              <a:off x="1583" y="6075"/>
                              <a:ext cx="68"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649E20" w14:textId="180038A2" w:rsidR="00633620" w:rsidRDefault="00633620">
                                <w:r>
                                  <w:rPr>
                                    <w:rFonts w:ascii="Calibri" w:hAnsi="Calibri" w:cs="Calibri"/>
                                    <w:color w:val="000000"/>
                                    <w:sz w:val="16"/>
                                    <w:szCs w:val="16"/>
                                    <w:lang w:val="en-US"/>
                                  </w:rPr>
                                  <w:t>c</w:t>
                                </w:r>
                              </w:p>
                            </w:txbxContent>
                          </wps:txbx>
                          <wps:bodyPr rot="0" vert="horz" wrap="none" lIns="0" tIns="0" rIns="0" bIns="0" anchor="t" anchorCtr="0">
                            <a:spAutoFit/>
                          </wps:bodyPr>
                        </wps:wsp>
                        <wps:wsp>
                          <wps:cNvPr id="61663" name="Rectangle 292"/>
                          <wps:cNvSpPr>
                            <a:spLocks noChangeArrowheads="1"/>
                          </wps:cNvSpPr>
                          <wps:spPr bwMode="auto">
                            <a:xfrm>
                              <a:off x="606" y="6075"/>
                              <a:ext cx="68"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89625C" w14:textId="753482A1" w:rsidR="00633620" w:rsidRDefault="00633620">
                                <w:r>
                                  <w:rPr>
                                    <w:rFonts w:ascii="Calibri" w:hAnsi="Calibri" w:cs="Calibri"/>
                                    <w:color w:val="000000"/>
                                    <w:sz w:val="16"/>
                                    <w:szCs w:val="16"/>
                                    <w:lang w:val="en-US"/>
                                  </w:rPr>
                                  <w:t>c</w:t>
                                </w:r>
                              </w:p>
                            </w:txbxContent>
                          </wps:txbx>
                          <wps:bodyPr rot="0" vert="horz" wrap="none" lIns="0" tIns="0" rIns="0" bIns="0" anchor="t" anchorCtr="0">
                            <a:spAutoFit/>
                          </wps:bodyPr>
                        </wps:wsp>
                        <wps:wsp>
                          <wps:cNvPr id="61664" name="Rectangle 293"/>
                          <wps:cNvSpPr>
                            <a:spLocks noChangeArrowheads="1"/>
                          </wps:cNvSpPr>
                          <wps:spPr bwMode="auto">
                            <a:xfrm>
                              <a:off x="1583" y="5406"/>
                              <a:ext cx="68"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845A3D" w14:textId="07FFB19B" w:rsidR="00633620" w:rsidRDefault="00633620">
                                <w:r>
                                  <w:rPr>
                                    <w:rFonts w:ascii="Calibri" w:hAnsi="Calibri" w:cs="Calibri"/>
                                    <w:color w:val="000000"/>
                                    <w:sz w:val="16"/>
                                    <w:szCs w:val="16"/>
                                    <w:lang w:val="en-US"/>
                                  </w:rPr>
                                  <w:t>c</w:t>
                                </w:r>
                              </w:p>
                            </w:txbxContent>
                          </wps:txbx>
                          <wps:bodyPr rot="0" vert="horz" wrap="none" lIns="0" tIns="0" rIns="0" bIns="0" anchor="t" anchorCtr="0">
                            <a:spAutoFit/>
                          </wps:bodyPr>
                        </wps:wsp>
                        <wps:wsp>
                          <wps:cNvPr id="61665" name="Rectangle 294"/>
                          <wps:cNvSpPr>
                            <a:spLocks noChangeArrowheads="1"/>
                          </wps:cNvSpPr>
                          <wps:spPr bwMode="auto">
                            <a:xfrm>
                              <a:off x="606" y="5406"/>
                              <a:ext cx="68"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D3E14" w14:textId="71653272" w:rsidR="00633620" w:rsidRDefault="00633620">
                                <w:r>
                                  <w:rPr>
                                    <w:rFonts w:ascii="Calibri" w:hAnsi="Calibri" w:cs="Calibri"/>
                                    <w:color w:val="000000"/>
                                    <w:sz w:val="16"/>
                                    <w:szCs w:val="16"/>
                                    <w:lang w:val="en-US"/>
                                  </w:rPr>
                                  <w:t>c</w:t>
                                </w:r>
                              </w:p>
                            </w:txbxContent>
                          </wps:txbx>
                          <wps:bodyPr rot="0" vert="horz" wrap="none" lIns="0" tIns="0" rIns="0" bIns="0" anchor="t" anchorCtr="0">
                            <a:spAutoFit/>
                          </wps:bodyPr>
                        </wps:wsp>
                        <wps:wsp>
                          <wps:cNvPr id="61666" name="Rectangle 295"/>
                          <wps:cNvSpPr>
                            <a:spLocks noChangeArrowheads="1"/>
                          </wps:cNvSpPr>
                          <wps:spPr bwMode="auto">
                            <a:xfrm>
                              <a:off x="1352" y="6126"/>
                              <a:ext cx="85"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4D3008" w14:textId="62E22966" w:rsidR="00633620" w:rsidRDefault="00633620">
                                <w:r>
                                  <w:rPr>
                                    <w:rFonts w:ascii="Calibri" w:hAnsi="Calibri" w:cs="Calibri"/>
                                    <w:color w:val="000000"/>
                                    <w:sz w:val="16"/>
                                    <w:szCs w:val="16"/>
                                    <w:lang w:val="en-US"/>
                                  </w:rPr>
                                  <w:t>d</w:t>
                                </w:r>
                              </w:p>
                            </w:txbxContent>
                          </wps:txbx>
                          <wps:bodyPr rot="0" vert="horz" wrap="none" lIns="0" tIns="0" rIns="0" bIns="0" anchor="t" anchorCtr="0">
                            <a:spAutoFit/>
                          </wps:bodyPr>
                        </wps:wsp>
                        <wps:wsp>
                          <wps:cNvPr id="61667" name="Rectangle 296"/>
                          <wps:cNvSpPr>
                            <a:spLocks noChangeArrowheads="1"/>
                          </wps:cNvSpPr>
                          <wps:spPr bwMode="auto">
                            <a:xfrm>
                              <a:off x="850" y="6126"/>
                              <a:ext cx="85"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5B2438" w14:textId="0F8CB7B9" w:rsidR="00633620" w:rsidRDefault="00633620">
                                <w:r>
                                  <w:rPr>
                                    <w:rFonts w:ascii="Calibri" w:hAnsi="Calibri" w:cs="Calibri"/>
                                    <w:color w:val="000000"/>
                                    <w:sz w:val="16"/>
                                    <w:szCs w:val="16"/>
                                    <w:lang w:val="en-US"/>
                                  </w:rPr>
                                  <w:t>d</w:t>
                                </w:r>
                              </w:p>
                            </w:txbxContent>
                          </wps:txbx>
                          <wps:bodyPr rot="0" vert="horz" wrap="none" lIns="0" tIns="0" rIns="0" bIns="0" anchor="t" anchorCtr="0">
                            <a:spAutoFit/>
                          </wps:bodyPr>
                        </wps:wsp>
                        <wps:wsp>
                          <wps:cNvPr id="61668" name="Rectangle 297"/>
                          <wps:cNvSpPr>
                            <a:spLocks noChangeArrowheads="1"/>
                          </wps:cNvSpPr>
                          <wps:spPr bwMode="auto">
                            <a:xfrm>
                              <a:off x="2033" y="5869"/>
                              <a:ext cx="8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70E523" w14:textId="7A7CD31F" w:rsidR="00633620" w:rsidRDefault="00633620">
                                <w:r>
                                  <w:rPr>
                                    <w:rFonts w:ascii="Calibri" w:hAnsi="Calibri" w:cs="Calibri"/>
                                    <w:color w:val="000000"/>
                                    <w:sz w:val="16"/>
                                    <w:szCs w:val="16"/>
                                    <w:lang w:val="en-US"/>
                                  </w:rPr>
                                  <w:t>e</w:t>
                                </w:r>
                              </w:p>
                            </w:txbxContent>
                          </wps:txbx>
                          <wps:bodyPr rot="0" vert="horz" wrap="none" lIns="0" tIns="0" rIns="0" bIns="0" anchor="t" anchorCtr="0">
                            <a:spAutoFit/>
                          </wps:bodyPr>
                        </wps:wsp>
                        <wps:wsp>
                          <wps:cNvPr id="61669" name="Rectangle 298"/>
                          <wps:cNvSpPr>
                            <a:spLocks noChangeArrowheads="1"/>
                          </wps:cNvSpPr>
                          <wps:spPr bwMode="auto">
                            <a:xfrm>
                              <a:off x="169" y="5882"/>
                              <a:ext cx="8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BC4306" w14:textId="0363A245" w:rsidR="00633620" w:rsidRDefault="00633620">
                                <w:r>
                                  <w:rPr>
                                    <w:rFonts w:ascii="Calibri" w:hAnsi="Calibri" w:cs="Calibri"/>
                                    <w:color w:val="000000"/>
                                    <w:sz w:val="16"/>
                                    <w:szCs w:val="16"/>
                                    <w:lang w:val="en-US"/>
                                  </w:rPr>
                                  <w:t>e</w:t>
                                </w:r>
                              </w:p>
                            </w:txbxContent>
                          </wps:txbx>
                          <wps:bodyPr rot="0" vert="horz" wrap="none" lIns="0" tIns="0" rIns="0" bIns="0" anchor="t" anchorCtr="0">
                            <a:spAutoFit/>
                          </wps:bodyPr>
                        </wps:wsp>
                        <wps:wsp>
                          <wps:cNvPr id="61670" name="Line 299"/>
                          <wps:cNvCnPr/>
                          <wps:spPr bwMode="auto">
                            <a:xfrm>
                              <a:off x="2242" y="5752"/>
                              <a:ext cx="214" cy="123"/>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61671" name="Line 300"/>
                          <wps:cNvCnPr/>
                          <wps:spPr bwMode="auto">
                            <a:xfrm>
                              <a:off x="2287" y="5726"/>
                              <a:ext cx="169" cy="98"/>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61672" name="Line 301"/>
                          <wps:cNvCnPr/>
                          <wps:spPr bwMode="auto">
                            <a:xfrm flipV="1">
                              <a:off x="2456" y="5752"/>
                              <a:ext cx="214" cy="123"/>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61673" name="Line 302"/>
                          <wps:cNvCnPr/>
                          <wps:spPr bwMode="auto">
                            <a:xfrm flipV="1">
                              <a:off x="2670" y="5505"/>
                              <a:ext cx="0" cy="247"/>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61674" name="Line 303"/>
                          <wps:cNvCnPr/>
                          <wps:spPr bwMode="auto">
                            <a:xfrm flipV="1">
                              <a:off x="2626" y="5531"/>
                              <a:ext cx="0" cy="195"/>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61675" name="Line 304"/>
                          <wps:cNvCnPr/>
                          <wps:spPr bwMode="auto">
                            <a:xfrm flipH="1" flipV="1">
                              <a:off x="2456" y="5381"/>
                              <a:ext cx="214" cy="124"/>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61676" name="Line 305"/>
                          <wps:cNvCnPr/>
                          <wps:spPr bwMode="auto">
                            <a:xfrm flipH="1">
                              <a:off x="2242" y="5381"/>
                              <a:ext cx="214" cy="124"/>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61677" name="Line 306"/>
                          <wps:cNvCnPr/>
                          <wps:spPr bwMode="auto">
                            <a:xfrm flipH="1">
                              <a:off x="2287" y="5433"/>
                              <a:ext cx="169" cy="98"/>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61678" name="Line 307"/>
                          <wps:cNvCnPr/>
                          <wps:spPr bwMode="auto">
                            <a:xfrm>
                              <a:off x="2242" y="5505"/>
                              <a:ext cx="0" cy="247"/>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61679" name="Line 308"/>
                          <wps:cNvCnPr/>
                          <wps:spPr bwMode="auto">
                            <a:xfrm>
                              <a:off x="2670" y="5752"/>
                              <a:ext cx="246" cy="102"/>
                            </a:xfrm>
                            <a:prstGeom prst="line">
                              <a:avLst/>
                            </a:prstGeom>
                            <a:noFill/>
                            <a:ln w="6985" cap="rnd">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61680" name="Rectangle 309"/>
                          <wps:cNvSpPr>
                            <a:spLocks noChangeArrowheads="1"/>
                          </wps:cNvSpPr>
                          <wps:spPr bwMode="auto">
                            <a:xfrm>
                              <a:off x="2907" y="6191"/>
                              <a:ext cx="85"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54ECA3" w14:textId="1125204B" w:rsidR="00633620" w:rsidRDefault="00633620">
                                <w:r>
                                  <w:rPr>
                                    <w:rFonts w:ascii="Calibri" w:hAnsi="Calibri" w:cs="Calibri"/>
                                    <w:color w:val="000000"/>
                                    <w:sz w:val="16"/>
                                    <w:szCs w:val="16"/>
                                    <w:lang w:val="en-US"/>
                                  </w:rPr>
                                  <w:t>n</w:t>
                                </w:r>
                              </w:p>
                            </w:txbxContent>
                          </wps:txbx>
                          <wps:bodyPr rot="0" vert="horz" wrap="none" lIns="0" tIns="0" rIns="0" bIns="0" anchor="t" anchorCtr="0">
                            <a:spAutoFit/>
                          </wps:bodyPr>
                        </wps:wsp>
                        <wps:wsp>
                          <wps:cNvPr id="61681" name="Rectangle 310"/>
                          <wps:cNvSpPr>
                            <a:spLocks noChangeArrowheads="1"/>
                          </wps:cNvSpPr>
                          <wps:spPr bwMode="auto">
                            <a:xfrm>
                              <a:off x="2148" y="5316"/>
                              <a:ext cx="7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548CE6" w14:textId="6D2B9CDF" w:rsidR="00633620" w:rsidRDefault="00633620">
                                <w:r>
                                  <w:rPr>
                                    <w:rFonts w:ascii="Calibri" w:hAnsi="Calibri" w:cs="Calibri"/>
                                    <w:color w:val="000000"/>
                                    <w:sz w:val="16"/>
                                    <w:szCs w:val="16"/>
                                    <w:lang w:val="en-US"/>
                                  </w:rPr>
                                  <w:t>g</w:t>
                                </w:r>
                              </w:p>
                            </w:txbxContent>
                          </wps:txbx>
                          <wps:bodyPr rot="0" vert="horz" wrap="none" lIns="0" tIns="0" rIns="0" bIns="0" anchor="t" anchorCtr="0">
                            <a:spAutoFit/>
                          </wps:bodyPr>
                        </wps:wsp>
                        <wps:wsp>
                          <wps:cNvPr id="61682" name="Rectangle 311"/>
                          <wps:cNvSpPr>
                            <a:spLocks noChangeArrowheads="1"/>
                          </wps:cNvSpPr>
                          <wps:spPr bwMode="auto">
                            <a:xfrm>
                              <a:off x="2418" y="5162"/>
                              <a:ext cx="85"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2DFCEA" w14:textId="3AE9B081" w:rsidR="00633620" w:rsidRDefault="00633620">
                                <w:r>
                                  <w:rPr>
                                    <w:rFonts w:ascii="Calibri" w:hAnsi="Calibri" w:cs="Calibri"/>
                                    <w:color w:val="000000"/>
                                    <w:sz w:val="16"/>
                                    <w:szCs w:val="16"/>
                                    <w:lang w:val="en-US"/>
                                  </w:rPr>
                                  <w:t>h</w:t>
                                </w:r>
                              </w:p>
                            </w:txbxContent>
                          </wps:txbx>
                          <wps:bodyPr rot="0" vert="horz" wrap="none" lIns="0" tIns="0" rIns="0" bIns="0" anchor="t" anchorCtr="0">
                            <a:spAutoFit/>
                          </wps:bodyPr>
                        </wps:wsp>
                        <wps:wsp>
                          <wps:cNvPr id="61683" name="Rectangle 312"/>
                          <wps:cNvSpPr>
                            <a:spLocks noChangeArrowheads="1"/>
                          </wps:cNvSpPr>
                          <wps:spPr bwMode="auto">
                            <a:xfrm>
                              <a:off x="2714" y="5316"/>
                              <a:ext cx="7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251915" w14:textId="17E3F5E9" w:rsidR="00633620" w:rsidRDefault="00633620">
                                <w:r>
                                  <w:rPr>
                                    <w:rFonts w:ascii="Calibri" w:hAnsi="Calibri" w:cs="Calibri"/>
                                    <w:color w:val="000000"/>
                                    <w:sz w:val="16"/>
                                    <w:szCs w:val="16"/>
                                    <w:lang w:val="en-US"/>
                                  </w:rPr>
                                  <w:t>g</w:t>
                                </w:r>
                              </w:p>
                            </w:txbxContent>
                          </wps:txbx>
                          <wps:bodyPr rot="0" vert="horz" wrap="none" lIns="0" tIns="0" rIns="0" bIns="0" anchor="t" anchorCtr="0">
                            <a:spAutoFit/>
                          </wps:bodyPr>
                        </wps:wsp>
                        <wps:wsp>
                          <wps:cNvPr id="61684" name="Rectangle 313"/>
                          <wps:cNvSpPr>
                            <a:spLocks noChangeArrowheads="1"/>
                          </wps:cNvSpPr>
                          <wps:spPr bwMode="auto">
                            <a:xfrm>
                              <a:off x="2431" y="5908"/>
                              <a:ext cx="49"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5DB2FB" w14:textId="1BDD94F1" w:rsidR="00633620" w:rsidRDefault="00633620">
                                <w:r>
                                  <w:rPr>
                                    <w:rFonts w:ascii="Calibri" w:hAnsi="Calibri" w:cs="Calibri"/>
                                    <w:color w:val="000000"/>
                                    <w:sz w:val="16"/>
                                    <w:szCs w:val="16"/>
                                    <w:lang w:val="en-US"/>
                                  </w:rPr>
                                  <w:t>f</w:t>
                                </w:r>
                              </w:p>
                            </w:txbxContent>
                          </wps:txbx>
                          <wps:bodyPr rot="0" vert="horz" wrap="none" lIns="0" tIns="0" rIns="0" bIns="0" anchor="t" anchorCtr="0">
                            <a:spAutoFit/>
                          </wps:bodyPr>
                        </wps:wsp>
                        <wps:wsp>
                          <wps:cNvPr id="61685" name="Rectangle 314"/>
                          <wps:cNvSpPr>
                            <a:spLocks noChangeArrowheads="1"/>
                          </wps:cNvSpPr>
                          <wps:spPr bwMode="auto">
                            <a:xfrm>
                              <a:off x="8665" y="6589"/>
                              <a:ext cx="77"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A7A0CB" w14:textId="0A72CC93" w:rsidR="00633620" w:rsidRDefault="00633620">
                                <w:r>
                                  <w:rPr>
                                    <w:rFonts w:ascii="Calibri" w:hAnsi="Calibri" w:cs="Calibri"/>
                                    <w:color w:val="000000"/>
                                    <w:sz w:val="16"/>
                                    <w:szCs w:val="16"/>
                                    <w:lang w:val="en-US"/>
                                  </w:rPr>
                                  <w:t>a</w:t>
                                </w:r>
                              </w:p>
                            </w:txbxContent>
                          </wps:txbx>
                          <wps:bodyPr rot="0" vert="horz" wrap="none" lIns="0" tIns="0" rIns="0" bIns="0" anchor="t" anchorCtr="0">
                            <a:spAutoFit/>
                          </wps:bodyPr>
                        </wps:wsp>
                        <wps:wsp>
                          <wps:cNvPr id="61686" name="Rectangle 315"/>
                          <wps:cNvSpPr>
                            <a:spLocks noChangeArrowheads="1"/>
                          </wps:cNvSpPr>
                          <wps:spPr bwMode="auto">
                            <a:xfrm>
                              <a:off x="8357" y="6602"/>
                              <a:ext cx="85"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1EDF58" w14:textId="3FCC7CC7" w:rsidR="00633620" w:rsidRDefault="00633620">
                                <w:r>
                                  <w:rPr>
                                    <w:rFonts w:ascii="Calibri" w:hAnsi="Calibri" w:cs="Calibri"/>
                                    <w:color w:val="000000"/>
                                    <w:sz w:val="16"/>
                                    <w:szCs w:val="16"/>
                                    <w:lang w:val="en-US"/>
                                  </w:rPr>
                                  <w:t>b</w:t>
                                </w:r>
                              </w:p>
                            </w:txbxContent>
                          </wps:txbx>
                          <wps:bodyPr rot="0" vert="horz" wrap="none" lIns="0" tIns="0" rIns="0" bIns="0" anchor="t" anchorCtr="0">
                            <a:spAutoFit/>
                          </wps:bodyPr>
                        </wps:wsp>
                        <wps:wsp>
                          <wps:cNvPr id="61687" name="Rectangle 316"/>
                          <wps:cNvSpPr>
                            <a:spLocks noChangeArrowheads="1"/>
                          </wps:cNvSpPr>
                          <wps:spPr bwMode="auto">
                            <a:xfrm>
                              <a:off x="7868" y="6602"/>
                              <a:ext cx="85"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DBBDFA" w14:textId="0998D415" w:rsidR="00633620" w:rsidRDefault="00633620">
                                <w:r>
                                  <w:rPr>
                                    <w:rFonts w:ascii="Calibri" w:hAnsi="Calibri" w:cs="Calibri"/>
                                    <w:color w:val="000000"/>
                                    <w:sz w:val="16"/>
                                    <w:szCs w:val="16"/>
                                    <w:lang w:val="en-US"/>
                                  </w:rPr>
                                  <w:t>b</w:t>
                                </w:r>
                              </w:p>
                            </w:txbxContent>
                          </wps:txbx>
                          <wps:bodyPr rot="0" vert="horz" wrap="none" lIns="0" tIns="0" rIns="0" bIns="0" anchor="t" anchorCtr="0">
                            <a:spAutoFit/>
                          </wps:bodyPr>
                        </wps:wsp>
                        <wps:wsp>
                          <wps:cNvPr id="61688" name="Rectangle 317"/>
                          <wps:cNvSpPr>
                            <a:spLocks noChangeArrowheads="1"/>
                          </wps:cNvSpPr>
                          <wps:spPr bwMode="auto">
                            <a:xfrm>
                              <a:off x="7136" y="5689"/>
                              <a:ext cx="132"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0CEF3D" w14:textId="658F7632" w:rsidR="00633620" w:rsidRDefault="00633620">
                                <w:r>
                                  <w:rPr>
                                    <w:rFonts w:ascii="Calibri" w:hAnsi="Calibri" w:cs="Calibri"/>
                                    <w:color w:val="000000"/>
                                    <w:sz w:val="16"/>
                                    <w:szCs w:val="16"/>
                                    <w:lang w:val="en-US"/>
                                  </w:rPr>
                                  <w:t>Et</w:t>
                                </w:r>
                              </w:p>
                            </w:txbxContent>
                          </wps:txbx>
                          <wps:bodyPr rot="0" vert="horz" wrap="none" lIns="0" tIns="0" rIns="0" bIns="0" anchor="t" anchorCtr="0">
                            <a:spAutoFit/>
                          </wps:bodyPr>
                        </wps:wsp>
                        <wps:wsp>
                          <wps:cNvPr id="61689" name="Rectangle 318"/>
                          <wps:cNvSpPr>
                            <a:spLocks noChangeArrowheads="1"/>
                          </wps:cNvSpPr>
                          <wps:spPr bwMode="auto">
                            <a:xfrm>
                              <a:off x="7277" y="5767"/>
                              <a:ext cx="61"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B6460A" w14:textId="7B8B1D02" w:rsidR="00633620" w:rsidRDefault="00633620">
                                <w:r>
                                  <w:rPr>
                                    <w:rFonts w:ascii="Calibri" w:hAnsi="Calibri" w:cs="Calibri"/>
                                    <w:color w:val="000000"/>
                                    <w:sz w:val="12"/>
                                    <w:szCs w:val="12"/>
                                    <w:lang w:val="en-US"/>
                                  </w:rPr>
                                  <w:t>3</w:t>
                                </w:r>
                              </w:p>
                            </w:txbxContent>
                          </wps:txbx>
                          <wps:bodyPr rot="0" vert="horz" wrap="none" lIns="0" tIns="0" rIns="0" bIns="0" anchor="t" anchorCtr="0">
                            <a:spAutoFit/>
                          </wps:bodyPr>
                        </wps:wsp>
                        <wps:wsp>
                          <wps:cNvPr id="61690" name="Rectangle 319"/>
                          <wps:cNvSpPr>
                            <a:spLocks noChangeArrowheads="1"/>
                          </wps:cNvSpPr>
                          <wps:spPr bwMode="auto">
                            <a:xfrm>
                              <a:off x="7341" y="5689"/>
                              <a:ext cx="104"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E4D57B" w14:textId="216DE1ED" w:rsidR="00633620" w:rsidRDefault="00633620">
                                <w:r>
                                  <w:rPr>
                                    <w:rFonts w:ascii="Calibri" w:hAnsi="Calibri" w:cs="Calibri"/>
                                    <w:color w:val="000000"/>
                                    <w:sz w:val="16"/>
                                    <w:szCs w:val="16"/>
                                    <w:lang w:val="en-US"/>
                                  </w:rPr>
                                  <w:t>N</w:t>
                                </w:r>
                              </w:p>
                            </w:txbxContent>
                          </wps:txbx>
                          <wps:bodyPr rot="0" vert="horz" wrap="none" lIns="0" tIns="0" rIns="0" bIns="0" anchor="t" anchorCtr="0">
                            <a:spAutoFit/>
                          </wps:bodyPr>
                        </wps:wsp>
                        <wps:wsp>
                          <wps:cNvPr id="61691" name="Rectangle 320"/>
                          <wps:cNvSpPr>
                            <a:spLocks noChangeArrowheads="1"/>
                          </wps:cNvSpPr>
                          <wps:spPr bwMode="auto">
                            <a:xfrm>
                              <a:off x="8151" y="4223"/>
                              <a:ext cx="132"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80FBFF" w14:textId="2270DE8C" w:rsidR="00633620" w:rsidRDefault="00633620">
                                <w:r>
                                  <w:rPr>
                                    <w:rFonts w:ascii="Calibri" w:hAnsi="Calibri" w:cs="Calibri"/>
                                    <w:color w:val="000000"/>
                                    <w:sz w:val="16"/>
                                    <w:szCs w:val="16"/>
                                    <w:lang w:val="en-US"/>
                                  </w:rPr>
                                  <w:t>Et</w:t>
                                </w:r>
                              </w:p>
                            </w:txbxContent>
                          </wps:txbx>
                          <wps:bodyPr rot="0" vert="horz" wrap="none" lIns="0" tIns="0" rIns="0" bIns="0" anchor="t" anchorCtr="0">
                            <a:spAutoFit/>
                          </wps:bodyPr>
                        </wps:wsp>
                        <wps:wsp>
                          <wps:cNvPr id="61692" name="Rectangle 321"/>
                          <wps:cNvSpPr>
                            <a:spLocks noChangeArrowheads="1"/>
                          </wps:cNvSpPr>
                          <wps:spPr bwMode="auto">
                            <a:xfrm>
                              <a:off x="8292" y="4314"/>
                              <a:ext cx="61"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16693D" w14:textId="468D79DA" w:rsidR="00633620" w:rsidRDefault="00633620">
                                <w:r>
                                  <w:rPr>
                                    <w:rFonts w:ascii="Calibri" w:hAnsi="Calibri" w:cs="Calibri"/>
                                    <w:color w:val="000000"/>
                                    <w:sz w:val="12"/>
                                    <w:szCs w:val="12"/>
                                    <w:lang w:val="en-US"/>
                                  </w:rPr>
                                  <w:t>3</w:t>
                                </w:r>
                              </w:p>
                            </w:txbxContent>
                          </wps:txbx>
                          <wps:bodyPr rot="0" vert="horz" wrap="none" lIns="0" tIns="0" rIns="0" bIns="0" anchor="t" anchorCtr="0">
                            <a:spAutoFit/>
                          </wps:bodyPr>
                        </wps:wsp>
                        <wps:wsp>
                          <wps:cNvPr id="61693" name="Rectangle 322"/>
                          <wps:cNvSpPr>
                            <a:spLocks noChangeArrowheads="1"/>
                          </wps:cNvSpPr>
                          <wps:spPr bwMode="auto">
                            <a:xfrm>
                              <a:off x="8357" y="4223"/>
                              <a:ext cx="104"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887ADC" w14:textId="49E11802" w:rsidR="00633620" w:rsidRDefault="00633620">
                                <w:r>
                                  <w:rPr>
                                    <w:rFonts w:ascii="Calibri" w:hAnsi="Calibri" w:cs="Calibri"/>
                                    <w:color w:val="000000"/>
                                    <w:sz w:val="16"/>
                                    <w:szCs w:val="16"/>
                                    <w:lang w:val="en-US"/>
                                  </w:rPr>
                                  <w:t>N</w:t>
                                </w:r>
                              </w:p>
                            </w:txbxContent>
                          </wps:txbx>
                          <wps:bodyPr rot="0" vert="horz" wrap="none" lIns="0" tIns="0" rIns="0" bIns="0" anchor="t" anchorCtr="0">
                            <a:spAutoFit/>
                          </wps:bodyPr>
                        </wps:wsp>
                        <wps:wsp>
                          <wps:cNvPr id="61694" name="Rectangle 323"/>
                          <wps:cNvSpPr>
                            <a:spLocks noChangeArrowheads="1"/>
                          </wps:cNvSpPr>
                          <wps:spPr bwMode="auto">
                            <a:xfrm>
                              <a:off x="6801" y="6602"/>
                              <a:ext cx="85"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62D01A" w14:textId="1DF7654D" w:rsidR="00633620" w:rsidRDefault="00633620">
                                <w:r>
                                  <w:rPr>
                                    <w:rFonts w:ascii="Calibri" w:hAnsi="Calibri" w:cs="Calibri"/>
                                    <w:color w:val="000000"/>
                                    <w:sz w:val="16"/>
                                    <w:szCs w:val="16"/>
                                    <w:lang w:val="en-US"/>
                                  </w:rPr>
                                  <w:t>d</w:t>
                                </w:r>
                              </w:p>
                            </w:txbxContent>
                          </wps:txbx>
                          <wps:bodyPr rot="0" vert="horz" wrap="none" lIns="0" tIns="0" rIns="0" bIns="0" anchor="t" anchorCtr="0">
                            <a:spAutoFit/>
                          </wps:bodyPr>
                        </wps:wsp>
                        <wps:wsp>
                          <wps:cNvPr id="61695" name="Rectangle 324"/>
                          <wps:cNvSpPr>
                            <a:spLocks noChangeArrowheads="1"/>
                          </wps:cNvSpPr>
                          <wps:spPr bwMode="auto">
                            <a:xfrm>
                              <a:off x="6249" y="6602"/>
                              <a:ext cx="85"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F5FBDD" w14:textId="4669D024" w:rsidR="00633620" w:rsidRDefault="00633620">
                                <w:r>
                                  <w:rPr>
                                    <w:rFonts w:ascii="Calibri" w:hAnsi="Calibri" w:cs="Calibri"/>
                                    <w:color w:val="000000"/>
                                    <w:sz w:val="16"/>
                                    <w:szCs w:val="16"/>
                                    <w:lang w:val="en-US"/>
                                  </w:rPr>
                                  <w:t>d</w:t>
                                </w:r>
                              </w:p>
                            </w:txbxContent>
                          </wps:txbx>
                          <wps:bodyPr rot="0" vert="horz" wrap="none" lIns="0" tIns="0" rIns="0" bIns="0" anchor="t" anchorCtr="0">
                            <a:spAutoFit/>
                          </wps:bodyPr>
                        </wps:wsp>
                        <wps:wsp>
                          <wps:cNvPr id="61696" name="Rectangle 325"/>
                          <wps:cNvSpPr>
                            <a:spLocks noChangeArrowheads="1"/>
                          </wps:cNvSpPr>
                          <wps:spPr bwMode="auto">
                            <a:xfrm>
                              <a:off x="6082" y="6602"/>
                              <a:ext cx="68"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62D6A2" w14:textId="61282313" w:rsidR="00633620" w:rsidRDefault="00633620">
                                <w:r>
                                  <w:rPr>
                                    <w:rFonts w:ascii="Calibri" w:hAnsi="Calibri" w:cs="Calibri"/>
                                    <w:color w:val="000000"/>
                                    <w:sz w:val="16"/>
                                    <w:szCs w:val="16"/>
                                    <w:lang w:val="en-US"/>
                                  </w:rPr>
                                  <w:t>c</w:t>
                                </w:r>
                              </w:p>
                            </w:txbxContent>
                          </wps:txbx>
                          <wps:bodyPr rot="0" vert="horz" wrap="none" lIns="0" tIns="0" rIns="0" bIns="0" anchor="t" anchorCtr="0">
                            <a:spAutoFit/>
                          </wps:bodyPr>
                        </wps:wsp>
                        <wps:wsp>
                          <wps:cNvPr id="61697" name="Rectangle 326"/>
                          <wps:cNvSpPr>
                            <a:spLocks noChangeArrowheads="1"/>
                          </wps:cNvSpPr>
                          <wps:spPr bwMode="auto">
                            <a:xfrm>
                              <a:off x="6429" y="6602"/>
                              <a:ext cx="68"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D670A2" w14:textId="63008EF7" w:rsidR="00633620" w:rsidRDefault="00633620">
                                <w:r>
                                  <w:rPr>
                                    <w:rFonts w:ascii="Calibri" w:hAnsi="Calibri" w:cs="Calibri"/>
                                    <w:color w:val="000000"/>
                                    <w:sz w:val="16"/>
                                    <w:szCs w:val="16"/>
                                    <w:lang w:val="en-US"/>
                                  </w:rPr>
                                  <w:t>c</w:t>
                                </w:r>
                              </w:p>
                            </w:txbxContent>
                          </wps:txbx>
                          <wps:bodyPr rot="0" vert="horz" wrap="none" lIns="0" tIns="0" rIns="0" bIns="0" anchor="t" anchorCtr="0">
                            <a:spAutoFit/>
                          </wps:bodyPr>
                        </wps:wsp>
                        <wps:wsp>
                          <wps:cNvPr id="61698" name="Rectangle 327"/>
                          <wps:cNvSpPr>
                            <a:spLocks noChangeArrowheads="1"/>
                          </wps:cNvSpPr>
                          <wps:spPr bwMode="auto">
                            <a:xfrm>
                              <a:off x="4963" y="6602"/>
                              <a:ext cx="8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797AC4" w14:textId="53CAA0FE" w:rsidR="00633620" w:rsidRDefault="00633620">
                                <w:r>
                                  <w:rPr>
                                    <w:rFonts w:ascii="Calibri" w:hAnsi="Calibri" w:cs="Calibri"/>
                                    <w:color w:val="000000"/>
                                    <w:sz w:val="16"/>
                                    <w:szCs w:val="16"/>
                                    <w:lang w:val="en-US"/>
                                  </w:rPr>
                                  <w:t>e</w:t>
                                </w:r>
                              </w:p>
                            </w:txbxContent>
                          </wps:txbx>
                          <wps:bodyPr rot="0" vert="horz" wrap="none" lIns="0" tIns="0" rIns="0" bIns="0" anchor="t" anchorCtr="0">
                            <a:spAutoFit/>
                          </wps:bodyPr>
                        </wps:wsp>
                        <wps:wsp>
                          <wps:cNvPr id="61699" name="Rectangle 328"/>
                          <wps:cNvSpPr>
                            <a:spLocks noChangeArrowheads="1"/>
                          </wps:cNvSpPr>
                          <wps:spPr bwMode="auto">
                            <a:xfrm>
                              <a:off x="3202" y="6602"/>
                              <a:ext cx="49"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8F0A44" w14:textId="6C5EB692" w:rsidR="00633620" w:rsidRDefault="00633620">
                                <w:r>
                                  <w:rPr>
                                    <w:rFonts w:ascii="Calibri" w:hAnsi="Calibri" w:cs="Calibri"/>
                                    <w:color w:val="000000"/>
                                    <w:sz w:val="16"/>
                                    <w:szCs w:val="16"/>
                                    <w:lang w:val="en-US"/>
                                  </w:rPr>
                                  <w:t>f</w:t>
                                </w:r>
                              </w:p>
                            </w:txbxContent>
                          </wps:txbx>
                          <wps:bodyPr rot="0" vert="horz" wrap="none" lIns="0" tIns="0" rIns="0" bIns="0" anchor="t" anchorCtr="0">
                            <a:spAutoFit/>
                          </wps:bodyPr>
                        </wps:wsp>
                        <wps:wsp>
                          <wps:cNvPr id="61700" name="Rectangle 329"/>
                          <wps:cNvSpPr>
                            <a:spLocks noChangeArrowheads="1"/>
                          </wps:cNvSpPr>
                          <wps:spPr bwMode="auto">
                            <a:xfrm>
                              <a:off x="3395" y="6602"/>
                              <a:ext cx="85"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8EEA1E" w14:textId="4CB0B885" w:rsidR="00633620" w:rsidRDefault="00633620">
                                <w:r>
                                  <w:rPr>
                                    <w:rFonts w:ascii="Calibri" w:hAnsi="Calibri" w:cs="Calibri"/>
                                    <w:color w:val="000000"/>
                                    <w:sz w:val="16"/>
                                    <w:szCs w:val="16"/>
                                    <w:lang w:val="en-US"/>
                                  </w:rPr>
                                  <w:t>h</w:t>
                                </w:r>
                              </w:p>
                            </w:txbxContent>
                          </wps:txbx>
                          <wps:bodyPr rot="0" vert="horz" wrap="none" lIns="0" tIns="0" rIns="0" bIns="0" anchor="t" anchorCtr="0">
                            <a:spAutoFit/>
                          </wps:bodyPr>
                        </wps:wsp>
                        <wps:wsp>
                          <wps:cNvPr id="61701" name="Rectangle 330"/>
                          <wps:cNvSpPr>
                            <a:spLocks noChangeArrowheads="1"/>
                          </wps:cNvSpPr>
                          <wps:spPr bwMode="auto">
                            <a:xfrm>
                              <a:off x="3292" y="6602"/>
                              <a:ext cx="7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A3B476" w14:textId="073F8356" w:rsidR="00633620" w:rsidRDefault="00633620">
                                <w:r>
                                  <w:rPr>
                                    <w:rFonts w:ascii="Calibri" w:hAnsi="Calibri" w:cs="Calibri"/>
                                    <w:color w:val="000000"/>
                                    <w:sz w:val="16"/>
                                    <w:szCs w:val="16"/>
                                    <w:lang w:val="en-US"/>
                                  </w:rPr>
                                  <w:t>g</w:t>
                                </w:r>
                              </w:p>
                            </w:txbxContent>
                          </wps:txbx>
                          <wps:bodyPr rot="0" vert="horz" wrap="none" lIns="0" tIns="0" rIns="0" bIns="0" anchor="t" anchorCtr="0">
                            <a:spAutoFit/>
                          </wps:bodyPr>
                        </wps:wsp>
                        <wps:wsp>
                          <wps:cNvPr id="61702" name="Rectangle 331"/>
                          <wps:cNvSpPr>
                            <a:spLocks noChangeArrowheads="1"/>
                          </wps:cNvSpPr>
                          <wps:spPr bwMode="auto">
                            <a:xfrm>
                              <a:off x="876" y="6917"/>
                              <a:ext cx="8120" cy="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03" name="Rectangle 332"/>
                          <wps:cNvSpPr>
                            <a:spLocks noChangeArrowheads="1"/>
                          </wps:cNvSpPr>
                          <wps:spPr bwMode="auto">
                            <a:xfrm>
                              <a:off x="949"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04" name="Rectangle 333"/>
                          <wps:cNvSpPr>
                            <a:spLocks noChangeArrowheads="1"/>
                          </wps:cNvSpPr>
                          <wps:spPr bwMode="auto">
                            <a:xfrm>
                              <a:off x="1026"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05" name="Rectangle 334"/>
                          <wps:cNvSpPr>
                            <a:spLocks noChangeArrowheads="1"/>
                          </wps:cNvSpPr>
                          <wps:spPr bwMode="auto">
                            <a:xfrm>
                              <a:off x="1108" y="6922"/>
                              <a:ext cx="13"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06" name="Rectangle 335"/>
                          <wps:cNvSpPr>
                            <a:spLocks noChangeArrowheads="1"/>
                          </wps:cNvSpPr>
                          <wps:spPr bwMode="auto">
                            <a:xfrm>
                              <a:off x="1191"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07" name="Rectangle 336"/>
                          <wps:cNvSpPr>
                            <a:spLocks noChangeArrowheads="1"/>
                          </wps:cNvSpPr>
                          <wps:spPr bwMode="auto">
                            <a:xfrm>
                              <a:off x="1273" y="6922"/>
                              <a:ext cx="12" cy="7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08" name="Rectangle 337"/>
                          <wps:cNvSpPr>
                            <a:spLocks noChangeArrowheads="1"/>
                          </wps:cNvSpPr>
                          <wps:spPr bwMode="auto">
                            <a:xfrm>
                              <a:off x="1197" y="7001"/>
                              <a:ext cx="156"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9E245B" w14:textId="7160B6D8" w:rsidR="00633620" w:rsidRDefault="00633620">
                                <w:r>
                                  <w:rPr>
                                    <w:rFonts w:ascii="Arial" w:hAnsi="Arial" w:cs="Arial"/>
                                    <w:color w:val="000000"/>
                                    <w:sz w:val="14"/>
                                    <w:szCs w:val="14"/>
                                    <w:lang w:val="en-US"/>
                                  </w:rPr>
                                  <w:t>10</w:t>
                                </w:r>
                              </w:p>
                            </w:txbxContent>
                          </wps:txbx>
                          <wps:bodyPr rot="0" vert="horz" wrap="none" lIns="0" tIns="0" rIns="0" bIns="0" anchor="t" anchorCtr="0">
                            <a:spAutoFit/>
                          </wps:bodyPr>
                        </wps:wsp>
                        <wps:wsp>
                          <wps:cNvPr id="61709" name="Rectangle 338"/>
                          <wps:cNvSpPr>
                            <a:spLocks noChangeArrowheads="1"/>
                          </wps:cNvSpPr>
                          <wps:spPr bwMode="auto">
                            <a:xfrm>
                              <a:off x="1352"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10" name="Rectangle 339"/>
                          <wps:cNvSpPr>
                            <a:spLocks noChangeArrowheads="1"/>
                          </wps:cNvSpPr>
                          <wps:spPr bwMode="auto">
                            <a:xfrm>
                              <a:off x="1434"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11" name="Rectangle 340"/>
                          <wps:cNvSpPr>
                            <a:spLocks noChangeArrowheads="1"/>
                          </wps:cNvSpPr>
                          <wps:spPr bwMode="auto">
                            <a:xfrm>
                              <a:off x="1516"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12" name="Rectangle 341"/>
                          <wps:cNvSpPr>
                            <a:spLocks noChangeArrowheads="1"/>
                          </wps:cNvSpPr>
                          <wps:spPr bwMode="auto">
                            <a:xfrm>
                              <a:off x="1598" y="6922"/>
                              <a:ext cx="13"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13" name="Rectangle 342"/>
                          <wps:cNvSpPr>
                            <a:spLocks noChangeArrowheads="1"/>
                          </wps:cNvSpPr>
                          <wps:spPr bwMode="auto">
                            <a:xfrm>
                              <a:off x="1675" y="6922"/>
                              <a:ext cx="13" cy="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14" name="Rectangle 343"/>
                          <wps:cNvSpPr>
                            <a:spLocks noChangeArrowheads="1"/>
                          </wps:cNvSpPr>
                          <wps:spPr bwMode="auto">
                            <a:xfrm>
                              <a:off x="1758"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15" name="Rectangle 344"/>
                          <wps:cNvSpPr>
                            <a:spLocks noChangeArrowheads="1"/>
                          </wps:cNvSpPr>
                          <wps:spPr bwMode="auto">
                            <a:xfrm>
                              <a:off x="1840" y="6922"/>
                              <a:ext cx="13"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16" name="Rectangle 345"/>
                          <wps:cNvSpPr>
                            <a:spLocks noChangeArrowheads="1"/>
                          </wps:cNvSpPr>
                          <wps:spPr bwMode="auto">
                            <a:xfrm>
                              <a:off x="1923"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17" name="Rectangle 346"/>
                          <wps:cNvSpPr>
                            <a:spLocks noChangeArrowheads="1"/>
                          </wps:cNvSpPr>
                          <wps:spPr bwMode="auto">
                            <a:xfrm>
                              <a:off x="2001"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18" name="Rectangle 347"/>
                          <wps:cNvSpPr>
                            <a:spLocks noChangeArrowheads="1"/>
                          </wps:cNvSpPr>
                          <wps:spPr bwMode="auto">
                            <a:xfrm>
                              <a:off x="2083" y="6922"/>
                              <a:ext cx="13" cy="7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19" name="Rectangle 348"/>
                          <wps:cNvSpPr>
                            <a:spLocks noChangeArrowheads="1"/>
                          </wps:cNvSpPr>
                          <wps:spPr bwMode="auto">
                            <a:xfrm>
                              <a:off x="2046" y="7001"/>
                              <a:ext cx="78"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5380DE" w14:textId="47F10034" w:rsidR="00633620" w:rsidRDefault="00633620">
                                <w:r>
                                  <w:rPr>
                                    <w:rFonts w:ascii="Arial" w:hAnsi="Arial" w:cs="Arial"/>
                                    <w:color w:val="000000"/>
                                    <w:sz w:val="14"/>
                                    <w:szCs w:val="14"/>
                                    <w:lang w:val="en-US"/>
                                  </w:rPr>
                                  <w:t>9</w:t>
                                </w:r>
                              </w:p>
                            </w:txbxContent>
                          </wps:txbx>
                          <wps:bodyPr rot="0" vert="horz" wrap="none" lIns="0" tIns="0" rIns="0" bIns="0" anchor="t" anchorCtr="0">
                            <a:spAutoFit/>
                          </wps:bodyPr>
                        </wps:wsp>
                        <wps:wsp>
                          <wps:cNvPr id="61720" name="Rectangle 349"/>
                          <wps:cNvSpPr>
                            <a:spLocks noChangeArrowheads="1"/>
                          </wps:cNvSpPr>
                          <wps:spPr bwMode="auto">
                            <a:xfrm>
                              <a:off x="2166"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21" name="Rectangle 350"/>
                          <wps:cNvSpPr>
                            <a:spLocks noChangeArrowheads="1"/>
                          </wps:cNvSpPr>
                          <wps:spPr bwMode="auto">
                            <a:xfrm>
                              <a:off x="2248"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22" name="Rectangle 351"/>
                          <wps:cNvSpPr>
                            <a:spLocks noChangeArrowheads="1"/>
                          </wps:cNvSpPr>
                          <wps:spPr bwMode="auto">
                            <a:xfrm>
                              <a:off x="2327"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23" name="Rectangle 352"/>
                          <wps:cNvSpPr>
                            <a:spLocks noChangeArrowheads="1"/>
                          </wps:cNvSpPr>
                          <wps:spPr bwMode="auto">
                            <a:xfrm>
                              <a:off x="2410"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24" name="Rectangle 353"/>
                          <wps:cNvSpPr>
                            <a:spLocks noChangeArrowheads="1"/>
                          </wps:cNvSpPr>
                          <wps:spPr bwMode="auto">
                            <a:xfrm>
                              <a:off x="2491" y="6922"/>
                              <a:ext cx="13" cy="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25" name="Rectangle 354"/>
                          <wps:cNvSpPr>
                            <a:spLocks noChangeArrowheads="1"/>
                          </wps:cNvSpPr>
                          <wps:spPr bwMode="auto">
                            <a:xfrm>
                              <a:off x="2573" y="6922"/>
                              <a:ext cx="13"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26" name="Rectangle 355"/>
                          <wps:cNvSpPr>
                            <a:spLocks noChangeArrowheads="1"/>
                          </wps:cNvSpPr>
                          <wps:spPr bwMode="auto">
                            <a:xfrm>
                              <a:off x="2651"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27" name="Rectangle 356"/>
                          <wps:cNvSpPr>
                            <a:spLocks noChangeArrowheads="1"/>
                          </wps:cNvSpPr>
                          <wps:spPr bwMode="auto">
                            <a:xfrm>
                              <a:off x="2733"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28" name="Rectangle 357"/>
                          <wps:cNvSpPr>
                            <a:spLocks noChangeArrowheads="1"/>
                          </wps:cNvSpPr>
                          <wps:spPr bwMode="auto">
                            <a:xfrm>
                              <a:off x="2815"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29" name="Rectangle 358"/>
                          <wps:cNvSpPr>
                            <a:spLocks noChangeArrowheads="1"/>
                          </wps:cNvSpPr>
                          <wps:spPr bwMode="auto">
                            <a:xfrm>
                              <a:off x="2898" y="6922"/>
                              <a:ext cx="12" cy="7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30" name="Rectangle 359"/>
                          <wps:cNvSpPr>
                            <a:spLocks noChangeArrowheads="1"/>
                          </wps:cNvSpPr>
                          <wps:spPr bwMode="auto">
                            <a:xfrm>
                              <a:off x="2868" y="7001"/>
                              <a:ext cx="78"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A1B7FD" w14:textId="0AC50F5E" w:rsidR="00633620" w:rsidRDefault="00633620">
                                <w:r>
                                  <w:rPr>
                                    <w:rFonts w:ascii="Arial" w:hAnsi="Arial" w:cs="Arial"/>
                                    <w:color w:val="000000"/>
                                    <w:sz w:val="14"/>
                                    <w:szCs w:val="14"/>
                                    <w:lang w:val="en-US"/>
                                  </w:rPr>
                                  <w:t>8</w:t>
                                </w:r>
                              </w:p>
                            </w:txbxContent>
                          </wps:txbx>
                          <wps:bodyPr rot="0" vert="horz" wrap="none" lIns="0" tIns="0" rIns="0" bIns="0" anchor="t" anchorCtr="0">
                            <a:spAutoFit/>
                          </wps:bodyPr>
                        </wps:wsp>
                        <wps:wsp>
                          <wps:cNvPr id="61731" name="Rectangle 360"/>
                          <wps:cNvSpPr>
                            <a:spLocks noChangeArrowheads="1"/>
                          </wps:cNvSpPr>
                          <wps:spPr bwMode="auto">
                            <a:xfrm>
                              <a:off x="2977"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32" name="Rectangle 361"/>
                          <wps:cNvSpPr>
                            <a:spLocks noChangeArrowheads="1"/>
                          </wps:cNvSpPr>
                          <wps:spPr bwMode="auto">
                            <a:xfrm>
                              <a:off x="3059"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33" name="Rectangle 362"/>
                          <wps:cNvSpPr>
                            <a:spLocks noChangeArrowheads="1"/>
                          </wps:cNvSpPr>
                          <wps:spPr bwMode="auto">
                            <a:xfrm>
                              <a:off x="3141"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34" name="Rectangle 363"/>
                          <wps:cNvSpPr>
                            <a:spLocks noChangeArrowheads="1"/>
                          </wps:cNvSpPr>
                          <wps:spPr bwMode="auto">
                            <a:xfrm>
                              <a:off x="3223"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35" name="Rectangle 364"/>
                          <wps:cNvSpPr>
                            <a:spLocks noChangeArrowheads="1"/>
                          </wps:cNvSpPr>
                          <wps:spPr bwMode="auto">
                            <a:xfrm>
                              <a:off x="3300" y="6922"/>
                              <a:ext cx="12" cy="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36" name="Rectangle 365"/>
                          <wps:cNvSpPr>
                            <a:spLocks noChangeArrowheads="1"/>
                          </wps:cNvSpPr>
                          <wps:spPr bwMode="auto">
                            <a:xfrm>
                              <a:off x="3382" y="6922"/>
                              <a:ext cx="13"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37" name="Rectangle 366"/>
                          <wps:cNvSpPr>
                            <a:spLocks noChangeArrowheads="1"/>
                          </wps:cNvSpPr>
                          <wps:spPr bwMode="auto">
                            <a:xfrm>
                              <a:off x="3465"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38" name="Rectangle 367"/>
                          <wps:cNvSpPr>
                            <a:spLocks noChangeArrowheads="1"/>
                          </wps:cNvSpPr>
                          <wps:spPr bwMode="auto">
                            <a:xfrm>
                              <a:off x="3547"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39" name="Rectangle 368"/>
                          <wps:cNvSpPr>
                            <a:spLocks noChangeArrowheads="1"/>
                          </wps:cNvSpPr>
                          <wps:spPr bwMode="auto">
                            <a:xfrm>
                              <a:off x="3626" y="6922"/>
                              <a:ext cx="13"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40" name="Rectangle 369"/>
                          <wps:cNvSpPr>
                            <a:spLocks noChangeArrowheads="1"/>
                          </wps:cNvSpPr>
                          <wps:spPr bwMode="auto">
                            <a:xfrm>
                              <a:off x="3709" y="6922"/>
                              <a:ext cx="12" cy="7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41" name="Rectangle 370"/>
                          <wps:cNvSpPr>
                            <a:spLocks noChangeArrowheads="1"/>
                          </wps:cNvSpPr>
                          <wps:spPr bwMode="auto">
                            <a:xfrm>
                              <a:off x="3678" y="7001"/>
                              <a:ext cx="78"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EB3E33" w14:textId="3344FEFC" w:rsidR="00633620" w:rsidRDefault="00633620">
                                <w:r>
                                  <w:rPr>
                                    <w:rFonts w:ascii="Arial" w:hAnsi="Arial" w:cs="Arial"/>
                                    <w:color w:val="000000"/>
                                    <w:sz w:val="14"/>
                                    <w:szCs w:val="14"/>
                                    <w:lang w:val="en-US"/>
                                  </w:rPr>
                                  <w:t>7</w:t>
                                </w:r>
                              </w:p>
                            </w:txbxContent>
                          </wps:txbx>
                          <wps:bodyPr rot="0" vert="horz" wrap="none" lIns="0" tIns="0" rIns="0" bIns="0" anchor="t" anchorCtr="0">
                            <a:spAutoFit/>
                          </wps:bodyPr>
                        </wps:wsp>
                        <wps:wsp>
                          <wps:cNvPr id="61742" name="Rectangle 371"/>
                          <wps:cNvSpPr>
                            <a:spLocks noChangeArrowheads="1"/>
                          </wps:cNvSpPr>
                          <wps:spPr bwMode="auto">
                            <a:xfrm>
                              <a:off x="3790" y="6922"/>
                              <a:ext cx="13"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43" name="Rectangle 372"/>
                          <wps:cNvSpPr>
                            <a:spLocks noChangeArrowheads="1"/>
                          </wps:cNvSpPr>
                          <wps:spPr bwMode="auto">
                            <a:xfrm>
                              <a:off x="3872" y="6922"/>
                              <a:ext cx="13"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44" name="Rectangle 373"/>
                          <wps:cNvSpPr>
                            <a:spLocks noChangeArrowheads="1"/>
                          </wps:cNvSpPr>
                          <wps:spPr bwMode="auto">
                            <a:xfrm>
                              <a:off x="3952"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45" name="Rectangle 374"/>
                          <wps:cNvSpPr>
                            <a:spLocks noChangeArrowheads="1"/>
                          </wps:cNvSpPr>
                          <wps:spPr bwMode="auto">
                            <a:xfrm>
                              <a:off x="4034"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46" name="Rectangle 375"/>
                          <wps:cNvSpPr>
                            <a:spLocks noChangeArrowheads="1"/>
                          </wps:cNvSpPr>
                          <wps:spPr bwMode="auto">
                            <a:xfrm>
                              <a:off x="4116" y="6922"/>
                              <a:ext cx="13" cy="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47" name="Rectangle 376"/>
                          <wps:cNvSpPr>
                            <a:spLocks noChangeArrowheads="1"/>
                          </wps:cNvSpPr>
                          <wps:spPr bwMode="auto">
                            <a:xfrm>
                              <a:off x="4199"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48" name="Rectangle 377"/>
                          <wps:cNvSpPr>
                            <a:spLocks noChangeArrowheads="1"/>
                          </wps:cNvSpPr>
                          <wps:spPr bwMode="auto">
                            <a:xfrm>
                              <a:off x="4276"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49" name="Rectangle 378"/>
                          <wps:cNvSpPr>
                            <a:spLocks noChangeArrowheads="1"/>
                          </wps:cNvSpPr>
                          <wps:spPr bwMode="auto">
                            <a:xfrm>
                              <a:off x="4358"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50" name="Rectangle 379"/>
                          <wps:cNvSpPr>
                            <a:spLocks noChangeArrowheads="1"/>
                          </wps:cNvSpPr>
                          <wps:spPr bwMode="auto">
                            <a:xfrm>
                              <a:off x="4440"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51" name="Rectangle 380"/>
                          <wps:cNvSpPr>
                            <a:spLocks noChangeArrowheads="1"/>
                          </wps:cNvSpPr>
                          <wps:spPr bwMode="auto">
                            <a:xfrm>
                              <a:off x="4522" y="6922"/>
                              <a:ext cx="12" cy="7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52" name="Rectangle 381"/>
                          <wps:cNvSpPr>
                            <a:spLocks noChangeArrowheads="1"/>
                          </wps:cNvSpPr>
                          <wps:spPr bwMode="auto">
                            <a:xfrm>
                              <a:off x="4488" y="7001"/>
                              <a:ext cx="78"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F6D812" w14:textId="313D95CA" w:rsidR="00633620" w:rsidRDefault="00633620">
                                <w:r>
                                  <w:rPr>
                                    <w:rFonts w:ascii="Arial" w:hAnsi="Arial" w:cs="Arial"/>
                                    <w:color w:val="000000"/>
                                    <w:sz w:val="14"/>
                                    <w:szCs w:val="14"/>
                                    <w:lang w:val="en-US"/>
                                  </w:rPr>
                                  <w:t>6</w:t>
                                </w:r>
                              </w:p>
                            </w:txbxContent>
                          </wps:txbx>
                          <wps:bodyPr rot="0" vert="horz" wrap="none" lIns="0" tIns="0" rIns="0" bIns="0" anchor="t" anchorCtr="0">
                            <a:spAutoFit/>
                          </wps:bodyPr>
                        </wps:wsp>
                        <wps:wsp>
                          <wps:cNvPr id="61753" name="Rectangle 382"/>
                          <wps:cNvSpPr>
                            <a:spLocks noChangeArrowheads="1"/>
                          </wps:cNvSpPr>
                          <wps:spPr bwMode="auto">
                            <a:xfrm>
                              <a:off x="4601"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54" name="Rectangle 383"/>
                          <wps:cNvSpPr>
                            <a:spLocks noChangeArrowheads="1"/>
                          </wps:cNvSpPr>
                          <wps:spPr bwMode="auto">
                            <a:xfrm>
                              <a:off x="4683" y="6922"/>
                              <a:ext cx="13"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55" name="Rectangle 384"/>
                          <wps:cNvSpPr>
                            <a:spLocks noChangeArrowheads="1"/>
                          </wps:cNvSpPr>
                          <wps:spPr bwMode="auto">
                            <a:xfrm>
                              <a:off x="4766"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56" name="Rectangle 385"/>
                          <wps:cNvSpPr>
                            <a:spLocks noChangeArrowheads="1"/>
                          </wps:cNvSpPr>
                          <wps:spPr bwMode="auto">
                            <a:xfrm>
                              <a:off x="4848" y="6922"/>
                              <a:ext cx="13"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57" name="Rectangle 386"/>
                          <wps:cNvSpPr>
                            <a:spLocks noChangeArrowheads="1"/>
                          </wps:cNvSpPr>
                          <wps:spPr bwMode="auto">
                            <a:xfrm>
                              <a:off x="4925" y="6922"/>
                              <a:ext cx="13" cy="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58" name="Rectangle 387"/>
                          <wps:cNvSpPr>
                            <a:spLocks noChangeArrowheads="1"/>
                          </wps:cNvSpPr>
                          <wps:spPr bwMode="auto">
                            <a:xfrm>
                              <a:off x="5008"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59" name="Rectangle 388"/>
                          <wps:cNvSpPr>
                            <a:spLocks noChangeArrowheads="1"/>
                          </wps:cNvSpPr>
                          <wps:spPr bwMode="auto">
                            <a:xfrm>
                              <a:off x="5089" y="6922"/>
                              <a:ext cx="13"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60" name="Rectangle 389"/>
                          <wps:cNvSpPr>
                            <a:spLocks noChangeArrowheads="1"/>
                          </wps:cNvSpPr>
                          <wps:spPr bwMode="auto">
                            <a:xfrm>
                              <a:off x="5171" y="6922"/>
                              <a:ext cx="13"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61" name="Rectangle 390"/>
                          <wps:cNvSpPr>
                            <a:spLocks noChangeArrowheads="1"/>
                          </wps:cNvSpPr>
                          <wps:spPr bwMode="auto">
                            <a:xfrm>
                              <a:off x="5251"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62" name="Rectangle 391"/>
                          <wps:cNvSpPr>
                            <a:spLocks noChangeArrowheads="1"/>
                          </wps:cNvSpPr>
                          <wps:spPr bwMode="auto">
                            <a:xfrm>
                              <a:off x="5333" y="6922"/>
                              <a:ext cx="12" cy="7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63" name="Rectangle 392"/>
                          <wps:cNvSpPr>
                            <a:spLocks noChangeArrowheads="1"/>
                          </wps:cNvSpPr>
                          <wps:spPr bwMode="auto">
                            <a:xfrm>
                              <a:off x="5298" y="7001"/>
                              <a:ext cx="78"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A828B2" w14:textId="0503A50C" w:rsidR="00633620" w:rsidRDefault="00633620">
                                <w:r>
                                  <w:rPr>
                                    <w:rFonts w:ascii="Arial" w:hAnsi="Arial" w:cs="Arial"/>
                                    <w:color w:val="000000"/>
                                    <w:sz w:val="14"/>
                                    <w:szCs w:val="14"/>
                                    <w:lang w:val="en-US"/>
                                  </w:rPr>
                                  <w:t>5</w:t>
                                </w:r>
                              </w:p>
                            </w:txbxContent>
                          </wps:txbx>
                          <wps:bodyPr rot="0" vert="horz" wrap="none" lIns="0" tIns="0" rIns="0" bIns="0" anchor="t" anchorCtr="0">
                            <a:spAutoFit/>
                          </wps:bodyPr>
                        </wps:wsp>
                        <wps:wsp>
                          <wps:cNvPr id="61764" name="Rectangle 393"/>
                          <wps:cNvSpPr>
                            <a:spLocks noChangeArrowheads="1"/>
                          </wps:cNvSpPr>
                          <wps:spPr bwMode="auto">
                            <a:xfrm>
                              <a:off x="5415" y="6922"/>
                              <a:ext cx="13"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65" name="Rectangle 394"/>
                          <wps:cNvSpPr>
                            <a:spLocks noChangeArrowheads="1"/>
                          </wps:cNvSpPr>
                          <wps:spPr bwMode="auto">
                            <a:xfrm>
                              <a:off x="5498"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66" name="Rectangle 395"/>
                          <wps:cNvSpPr>
                            <a:spLocks noChangeArrowheads="1"/>
                          </wps:cNvSpPr>
                          <wps:spPr bwMode="auto">
                            <a:xfrm>
                              <a:off x="5576"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67" name="Rectangle 396"/>
                          <wps:cNvSpPr>
                            <a:spLocks noChangeArrowheads="1"/>
                          </wps:cNvSpPr>
                          <wps:spPr bwMode="auto">
                            <a:xfrm>
                              <a:off x="5658" y="6922"/>
                              <a:ext cx="13"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68" name="Rectangle 397"/>
                          <wps:cNvSpPr>
                            <a:spLocks noChangeArrowheads="1"/>
                          </wps:cNvSpPr>
                          <wps:spPr bwMode="auto">
                            <a:xfrm>
                              <a:off x="5741" y="6922"/>
                              <a:ext cx="12" cy="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69" name="Rectangle 398"/>
                          <wps:cNvSpPr>
                            <a:spLocks noChangeArrowheads="1"/>
                          </wps:cNvSpPr>
                          <wps:spPr bwMode="auto">
                            <a:xfrm>
                              <a:off x="5823"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70" name="Rectangle 399"/>
                          <wps:cNvSpPr>
                            <a:spLocks noChangeArrowheads="1"/>
                          </wps:cNvSpPr>
                          <wps:spPr bwMode="auto">
                            <a:xfrm>
                              <a:off x="5900"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71" name="Rectangle 400"/>
                          <wps:cNvSpPr>
                            <a:spLocks noChangeArrowheads="1"/>
                          </wps:cNvSpPr>
                          <wps:spPr bwMode="auto">
                            <a:xfrm>
                              <a:off x="5983"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72" name="Rectangle 401"/>
                          <wps:cNvSpPr>
                            <a:spLocks noChangeArrowheads="1"/>
                          </wps:cNvSpPr>
                          <wps:spPr bwMode="auto">
                            <a:xfrm>
                              <a:off x="6065"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73" name="Rectangle 402"/>
                          <wps:cNvSpPr>
                            <a:spLocks noChangeArrowheads="1"/>
                          </wps:cNvSpPr>
                          <wps:spPr bwMode="auto">
                            <a:xfrm>
                              <a:off x="6147" y="6922"/>
                              <a:ext cx="13" cy="7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74" name="Rectangle 403"/>
                          <wps:cNvSpPr>
                            <a:spLocks noChangeArrowheads="1"/>
                          </wps:cNvSpPr>
                          <wps:spPr bwMode="auto">
                            <a:xfrm>
                              <a:off x="6107" y="7001"/>
                              <a:ext cx="78"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DF825E" w14:textId="49D4EF3A" w:rsidR="00633620" w:rsidRDefault="00633620">
                                <w:r>
                                  <w:rPr>
                                    <w:rFonts w:ascii="Arial" w:hAnsi="Arial" w:cs="Arial"/>
                                    <w:color w:val="000000"/>
                                    <w:sz w:val="14"/>
                                    <w:szCs w:val="14"/>
                                    <w:lang w:val="en-US"/>
                                  </w:rPr>
                                  <w:t>4</w:t>
                                </w:r>
                              </w:p>
                            </w:txbxContent>
                          </wps:txbx>
                          <wps:bodyPr rot="0" vert="horz" wrap="none" lIns="0" tIns="0" rIns="0" bIns="0" anchor="t" anchorCtr="0">
                            <a:spAutoFit/>
                          </wps:bodyPr>
                        </wps:wsp>
                        <wps:wsp>
                          <wps:cNvPr id="61775" name="Rectangle 404"/>
                          <wps:cNvSpPr>
                            <a:spLocks noChangeArrowheads="1"/>
                          </wps:cNvSpPr>
                          <wps:spPr bwMode="auto">
                            <a:xfrm>
                              <a:off x="6225" y="6922"/>
                              <a:ext cx="13"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76" name="Rectangle 405"/>
                          <wps:cNvSpPr>
                            <a:spLocks noChangeArrowheads="1"/>
                          </wps:cNvSpPr>
                          <wps:spPr bwMode="auto">
                            <a:xfrm>
                              <a:off x="6308"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77" name="Rectangle 406"/>
                          <wps:cNvSpPr>
                            <a:spLocks noChangeArrowheads="1"/>
                          </wps:cNvSpPr>
                          <wps:spPr bwMode="auto">
                            <a:xfrm>
                              <a:off x="6390" y="6922"/>
                              <a:ext cx="13"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78" name="Rectangle 407"/>
                          <wps:cNvSpPr>
                            <a:spLocks noChangeArrowheads="1"/>
                          </wps:cNvSpPr>
                          <wps:spPr bwMode="auto">
                            <a:xfrm>
                              <a:off x="6473"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79" name="Rectangle 408"/>
                          <wps:cNvSpPr>
                            <a:spLocks noChangeArrowheads="1"/>
                          </wps:cNvSpPr>
                          <wps:spPr bwMode="auto">
                            <a:xfrm>
                              <a:off x="6550" y="6922"/>
                              <a:ext cx="12" cy="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80" name="Rectangle 409"/>
                          <wps:cNvSpPr>
                            <a:spLocks noChangeArrowheads="1"/>
                          </wps:cNvSpPr>
                          <wps:spPr bwMode="auto">
                            <a:xfrm>
                              <a:off x="6632"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81" name="Rectangle 410"/>
                          <wps:cNvSpPr>
                            <a:spLocks noChangeArrowheads="1"/>
                          </wps:cNvSpPr>
                          <wps:spPr bwMode="auto">
                            <a:xfrm>
                              <a:off x="6714" y="6922"/>
                              <a:ext cx="13"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82" name="Rectangle 411"/>
                          <wps:cNvSpPr>
                            <a:spLocks noChangeArrowheads="1"/>
                          </wps:cNvSpPr>
                          <wps:spPr bwMode="auto">
                            <a:xfrm>
                              <a:off x="6797"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83" name="Rectangle 412"/>
                          <wps:cNvSpPr>
                            <a:spLocks noChangeArrowheads="1"/>
                          </wps:cNvSpPr>
                          <wps:spPr bwMode="auto">
                            <a:xfrm>
                              <a:off x="6875"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84" name="Rectangle 413"/>
                          <wps:cNvSpPr>
                            <a:spLocks noChangeArrowheads="1"/>
                          </wps:cNvSpPr>
                          <wps:spPr bwMode="auto">
                            <a:xfrm>
                              <a:off x="6957" y="6922"/>
                              <a:ext cx="13" cy="7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85" name="Rectangle 414"/>
                          <wps:cNvSpPr>
                            <a:spLocks noChangeArrowheads="1"/>
                          </wps:cNvSpPr>
                          <wps:spPr bwMode="auto">
                            <a:xfrm>
                              <a:off x="6917" y="7001"/>
                              <a:ext cx="78"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EA63C2" w14:textId="706A88F7" w:rsidR="00633620" w:rsidRDefault="00633620">
                                <w:r>
                                  <w:rPr>
                                    <w:rFonts w:ascii="Arial" w:hAnsi="Arial" w:cs="Arial"/>
                                    <w:color w:val="000000"/>
                                    <w:sz w:val="14"/>
                                    <w:szCs w:val="14"/>
                                    <w:lang w:val="en-US"/>
                                  </w:rPr>
                                  <w:t>3</w:t>
                                </w:r>
                              </w:p>
                            </w:txbxContent>
                          </wps:txbx>
                          <wps:bodyPr rot="0" vert="horz" wrap="none" lIns="0" tIns="0" rIns="0" bIns="0" anchor="t" anchorCtr="0">
                            <a:spAutoFit/>
                          </wps:bodyPr>
                        </wps:wsp>
                        <wps:wsp>
                          <wps:cNvPr id="61786" name="Rectangle 415"/>
                          <wps:cNvSpPr>
                            <a:spLocks noChangeArrowheads="1"/>
                          </wps:cNvSpPr>
                          <wps:spPr bwMode="auto">
                            <a:xfrm>
                              <a:off x="7040"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87" name="Rectangle 416"/>
                          <wps:cNvSpPr>
                            <a:spLocks noChangeArrowheads="1"/>
                          </wps:cNvSpPr>
                          <wps:spPr bwMode="auto">
                            <a:xfrm>
                              <a:off x="7122" y="6922"/>
                              <a:ext cx="13"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88" name="Rectangle 417"/>
                          <wps:cNvSpPr>
                            <a:spLocks noChangeArrowheads="1"/>
                          </wps:cNvSpPr>
                          <wps:spPr bwMode="auto">
                            <a:xfrm>
                              <a:off x="7201" y="6922"/>
                              <a:ext cx="13"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89" name="Rectangle 418"/>
                          <wps:cNvSpPr>
                            <a:spLocks noChangeArrowheads="1"/>
                          </wps:cNvSpPr>
                          <wps:spPr bwMode="auto">
                            <a:xfrm>
                              <a:off x="7283"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90" name="Rectangle 419"/>
                          <wps:cNvSpPr>
                            <a:spLocks noChangeArrowheads="1"/>
                          </wps:cNvSpPr>
                          <wps:spPr bwMode="auto">
                            <a:xfrm>
                              <a:off x="7365" y="6922"/>
                              <a:ext cx="12" cy="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91" name="Rectangle 420"/>
                          <wps:cNvSpPr>
                            <a:spLocks noChangeArrowheads="1"/>
                          </wps:cNvSpPr>
                          <wps:spPr bwMode="auto">
                            <a:xfrm>
                              <a:off x="7448"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92" name="Rectangle 421"/>
                          <wps:cNvSpPr>
                            <a:spLocks noChangeArrowheads="1"/>
                          </wps:cNvSpPr>
                          <wps:spPr bwMode="auto">
                            <a:xfrm>
                              <a:off x="7525"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93" name="Rectangle 422"/>
                          <wps:cNvSpPr>
                            <a:spLocks noChangeArrowheads="1"/>
                          </wps:cNvSpPr>
                          <wps:spPr bwMode="auto">
                            <a:xfrm>
                              <a:off x="7607"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94" name="Rectangle 423"/>
                          <wps:cNvSpPr>
                            <a:spLocks noChangeArrowheads="1"/>
                          </wps:cNvSpPr>
                          <wps:spPr bwMode="auto">
                            <a:xfrm>
                              <a:off x="7689" y="6922"/>
                              <a:ext cx="13"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95" name="Rectangle 424"/>
                          <wps:cNvSpPr>
                            <a:spLocks noChangeArrowheads="1"/>
                          </wps:cNvSpPr>
                          <wps:spPr bwMode="auto">
                            <a:xfrm>
                              <a:off x="7772" y="6922"/>
                              <a:ext cx="12" cy="7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96" name="Rectangle 425"/>
                          <wps:cNvSpPr>
                            <a:spLocks noChangeArrowheads="1"/>
                          </wps:cNvSpPr>
                          <wps:spPr bwMode="auto">
                            <a:xfrm>
                              <a:off x="7740" y="7001"/>
                              <a:ext cx="78"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1557B4" w14:textId="7AB1E269" w:rsidR="00633620" w:rsidRDefault="00633620">
                                <w:r>
                                  <w:rPr>
                                    <w:rFonts w:ascii="Arial" w:hAnsi="Arial" w:cs="Arial"/>
                                    <w:color w:val="000000"/>
                                    <w:sz w:val="14"/>
                                    <w:szCs w:val="14"/>
                                    <w:lang w:val="en-US"/>
                                  </w:rPr>
                                  <w:t>2</w:t>
                                </w:r>
                              </w:p>
                            </w:txbxContent>
                          </wps:txbx>
                          <wps:bodyPr rot="0" vert="horz" wrap="none" lIns="0" tIns="0" rIns="0" bIns="0" anchor="t" anchorCtr="0">
                            <a:spAutoFit/>
                          </wps:bodyPr>
                        </wps:wsp>
                        <wps:wsp>
                          <wps:cNvPr id="61797" name="Rectangle 426"/>
                          <wps:cNvSpPr>
                            <a:spLocks noChangeArrowheads="1"/>
                          </wps:cNvSpPr>
                          <wps:spPr bwMode="auto">
                            <a:xfrm>
                              <a:off x="7851"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98" name="Rectangle 427"/>
                          <wps:cNvSpPr>
                            <a:spLocks noChangeArrowheads="1"/>
                          </wps:cNvSpPr>
                          <wps:spPr bwMode="auto">
                            <a:xfrm>
                              <a:off x="7933"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799" name="Rectangle 428"/>
                          <wps:cNvSpPr>
                            <a:spLocks noChangeArrowheads="1"/>
                          </wps:cNvSpPr>
                          <wps:spPr bwMode="auto">
                            <a:xfrm>
                              <a:off x="8015"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800" name="Rectangle 429"/>
                          <wps:cNvSpPr>
                            <a:spLocks noChangeArrowheads="1"/>
                          </wps:cNvSpPr>
                          <wps:spPr bwMode="auto">
                            <a:xfrm>
                              <a:off x="8097"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801" name="Rectangle 430"/>
                          <wps:cNvSpPr>
                            <a:spLocks noChangeArrowheads="1"/>
                          </wps:cNvSpPr>
                          <wps:spPr bwMode="auto">
                            <a:xfrm>
                              <a:off x="8174" y="6922"/>
                              <a:ext cx="12" cy="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802" name="Rectangle 431"/>
                          <wps:cNvSpPr>
                            <a:spLocks noChangeArrowheads="1"/>
                          </wps:cNvSpPr>
                          <wps:spPr bwMode="auto">
                            <a:xfrm>
                              <a:off x="8256" y="6922"/>
                              <a:ext cx="13"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803" name="Rectangle 432"/>
                          <wps:cNvSpPr>
                            <a:spLocks noChangeArrowheads="1"/>
                          </wps:cNvSpPr>
                          <wps:spPr bwMode="auto">
                            <a:xfrm>
                              <a:off x="8339"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804" name="Rectangle 433"/>
                          <wps:cNvSpPr>
                            <a:spLocks noChangeArrowheads="1"/>
                          </wps:cNvSpPr>
                          <wps:spPr bwMode="auto">
                            <a:xfrm>
                              <a:off x="8421" y="6922"/>
                              <a:ext cx="13"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805" name="Rectangle 434"/>
                          <wps:cNvSpPr>
                            <a:spLocks noChangeArrowheads="1"/>
                          </wps:cNvSpPr>
                          <wps:spPr bwMode="auto">
                            <a:xfrm>
                              <a:off x="8500" y="6922"/>
                              <a:ext cx="13"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806" name="Rectangle 435"/>
                          <wps:cNvSpPr>
                            <a:spLocks noChangeArrowheads="1"/>
                          </wps:cNvSpPr>
                          <wps:spPr bwMode="auto">
                            <a:xfrm>
                              <a:off x="8582" y="6922"/>
                              <a:ext cx="12" cy="7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807" name="Rectangle 436"/>
                          <wps:cNvSpPr>
                            <a:spLocks noChangeArrowheads="1"/>
                          </wps:cNvSpPr>
                          <wps:spPr bwMode="auto">
                            <a:xfrm>
                              <a:off x="8550" y="7001"/>
                              <a:ext cx="78"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47C079" w14:textId="629FE205" w:rsidR="00633620" w:rsidRDefault="00633620">
                                <w:r>
                                  <w:rPr>
                                    <w:rFonts w:ascii="Arial" w:hAnsi="Arial" w:cs="Arial"/>
                                    <w:color w:val="000000"/>
                                    <w:sz w:val="14"/>
                                    <w:szCs w:val="14"/>
                                    <w:lang w:val="en-US"/>
                                  </w:rPr>
                                  <w:t>1</w:t>
                                </w:r>
                              </w:p>
                            </w:txbxContent>
                          </wps:txbx>
                          <wps:bodyPr rot="0" vert="horz" wrap="none" lIns="0" tIns="0" rIns="0" bIns="0" anchor="t" anchorCtr="0">
                            <a:spAutoFit/>
                          </wps:bodyPr>
                        </wps:wsp>
                        <wps:wsp>
                          <wps:cNvPr id="61808" name="Rectangle 437"/>
                          <wps:cNvSpPr>
                            <a:spLocks noChangeArrowheads="1"/>
                          </wps:cNvSpPr>
                          <wps:spPr bwMode="auto">
                            <a:xfrm>
                              <a:off x="8664" y="6922"/>
                              <a:ext cx="13"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809" name="Rectangle 438"/>
                          <wps:cNvSpPr>
                            <a:spLocks noChangeArrowheads="1"/>
                          </wps:cNvSpPr>
                          <wps:spPr bwMode="auto">
                            <a:xfrm>
                              <a:off x="8747"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810" name="Rectangle 439"/>
                          <wps:cNvSpPr>
                            <a:spLocks noChangeArrowheads="1"/>
                          </wps:cNvSpPr>
                          <wps:spPr bwMode="auto">
                            <a:xfrm>
                              <a:off x="8826"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811" name="Rectangle 440"/>
                          <wps:cNvSpPr>
                            <a:spLocks noChangeArrowheads="1"/>
                          </wps:cNvSpPr>
                          <wps:spPr bwMode="auto">
                            <a:xfrm>
                              <a:off x="8908" y="6922"/>
                              <a:ext cx="12"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s:wsp>
                        <wps:cNvPr id="61812" name="Rectangle 442"/>
                        <wps:cNvSpPr>
                          <a:spLocks noChangeArrowheads="1"/>
                        </wps:cNvSpPr>
                        <wps:spPr bwMode="auto">
                          <a:xfrm>
                            <a:off x="5709285" y="4395470"/>
                            <a:ext cx="7620" cy="3937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813" name="Freeform 443"/>
                        <wps:cNvSpPr>
                          <a:spLocks/>
                        </wps:cNvSpPr>
                        <wps:spPr bwMode="auto">
                          <a:xfrm>
                            <a:off x="5553075" y="4082415"/>
                            <a:ext cx="159385" cy="117475"/>
                          </a:xfrm>
                          <a:custGeom>
                            <a:avLst/>
                            <a:gdLst>
                              <a:gd name="T0" fmla="*/ 246 w 251"/>
                              <a:gd name="T1" fmla="*/ 178 h 185"/>
                              <a:gd name="T2" fmla="*/ 243 w 251"/>
                              <a:gd name="T3" fmla="*/ 185 h 185"/>
                              <a:gd name="T4" fmla="*/ 234 w 251"/>
                              <a:gd name="T5" fmla="*/ 178 h 185"/>
                              <a:gd name="T6" fmla="*/ 231 w 251"/>
                              <a:gd name="T7" fmla="*/ 185 h 185"/>
                              <a:gd name="T8" fmla="*/ 222 w 251"/>
                              <a:gd name="T9" fmla="*/ 185 h 185"/>
                              <a:gd name="T10" fmla="*/ 217 w 251"/>
                              <a:gd name="T11" fmla="*/ 185 h 185"/>
                              <a:gd name="T12" fmla="*/ 213 w 251"/>
                              <a:gd name="T13" fmla="*/ 185 h 185"/>
                              <a:gd name="T14" fmla="*/ 205 w 251"/>
                              <a:gd name="T15" fmla="*/ 181 h 185"/>
                              <a:gd name="T16" fmla="*/ 201 w 251"/>
                              <a:gd name="T17" fmla="*/ 181 h 185"/>
                              <a:gd name="T18" fmla="*/ 193 w 251"/>
                              <a:gd name="T19" fmla="*/ 178 h 185"/>
                              <a:gd name="T20" fmla="*/ 189 w 251"/>
                              <a:gd name="T21" fmla="*/ 178 h 185"/>
                              <a:gd name="T22" fmla="*/ 184 w 251"/>
                              <a:gd name="T23" fmla="*/ 178 h 185"/>
                              <a:gd name="T24" fmla="*/ 176 w 251"/>
                              <a:gd name="T25" fmla="*/ 174 h 185"/>
                              <a:gd name="T26" fmla="*/ 172 w 251"/>
                              <a:gd name="T27" fmla="*/ 174 h 185"/>
                              <a:gd name="T28" fmla="*/ 164 w 251"/>
                              <a:gd name="T29" fmla="*/ 172 h 185"/>
                              <a:gd name="T30" fmla="*/ 160 w 251"/>
                              <a:gd name="T31" fmla="*/ 174 h 185"/>
                              <a:gd name="T32" fmla="*/ 156 w 251"/>
                              <a:gd name="T33" fmla="*/ 162 h 185"/>
                              <a:gd name="T34" fmla="*/ 148 w 251"/>
                              <a:gd name="T35" fmla="*/ 166 h 185"/>
                              <a:gd name="T36" fmla="*/ 140 w 251"/>
                              <a:gd name="T37" fmla="*/ 162 h 185"/>
                              <a:gd name="T38" fmla="*/ 135 w 251"/>
                              <a:gd name="T39" fmla="*/ 156 h 185"/>
                              <a:gd name="T40" fmla="*/ 128 w 251"/>
                              <a:gd name="T41" fmla="*/ 162 h 185"/>
                              <a:gd name="T42" fmla="*/ 123 w 251"/>
                              <a:gd name="T43" fmla="*/ 162 h 185"/>
                              <a:gd name="T44" fmla="*/ 115 w 251"/>
                              <a:gd name="T45" fmla="*/ 159 h 185"/>
                              <a:gd name="T46" fmla="*/ 111 w 251"/>
                              <a:gd name="T47" fmla="*/ 156 h 185"/>
                              <a:gd name="T48" fmla="*/ 107 w 251"/>
                              <a:gd name="T49" fmla="*/ 166 h 185"/>
                              <a:gd name="T50" fmla="*/ 99 w 251"/>
                              <a:gd name="T51" fmla="*/ 162 h 185"/>
                              <a:gd name="T52" fmla="*/ 94 w 251"/>
                              <a:gd name="T53" fmla="*/ 159 h 185"/>
                              <a:gd name="T54" fmla="*/ 86 w 251"/>
                              <a:gd name="T55" fmla="*/ 162 h 185"/>
                              <a:gd name="T56" fmla="*/ 82 w 251"/>
                              <a:gd name="T57" fmla="*/ 162 h 185"/>
                              <a:gd name="T58" fmla="*/ 78 w 251"/>
                              <a:gd name="T59" fmla="*/ 159 h 185"/>
                              <a:gd name="T60" fmla="*/ 70 w 251"/>
                              <a:gd name="T61" fmla="*/ 149 h 185"/>
                              <a:gd name="T62" fmla="*/ 66 w 251"/>
                              <a:gd name="T63" fmla="*/ 149 h 185"/>
                              <a:gd name="T64" fmla="*/ 58 w 251"/>
                              <a:gd name="T65" fmla="*/ 147 h 185"/>
                              <a:gd name="T66" fmla="*/ 53 w 251"/>
                              <a:gd name="T67" fmla="*/ 147 h 185"/>
                              <a:gd name="T68" fmla="*/ 49 w 251"/>
                              <a:gd name="T69" fmla="*/ 134 h 185"/>
                              <a:gd name="T70" fmla="*/ 41 w 251"/>
                              <a:gd name="T71" fmla="*/ 134 h 185"/>
                              <a:gd name="T72" fmla="*/ 32 w 251"/>
                              <a:gd name="T73" fmla="*/ 123 h 185"/>
                              <a:gd name="T74" fmla="*/ 29 w 251"/>
                              <a:gd name="T75" fmla="*/ 119 h 185"/>
                              <a:gd name="T76" fmla="*/ 20 w 251"/>
                              <a:gd name="T77" fmla="*/ 101 h 185"/>
                              <a:gd name="T78" fmla="*/ 17 w 251"/>
                              <a:gd name="T79" fmla="*/ 88 h 185"/>
                              <a:gd name="T80" fmla="*/ 8 w 251"/>
                              <a:gd name="T81" fmla="*/ 61 h 185"/>
                              <a:gd name="T82" fmla="*/ 5 w 251"/>
                              <a:gd name="T83" fmla="*/ 35 h 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1" h="185">
                                <a:moveTo>
                                  <a:pt x="251" y="185"/>
                                </a:moveTo>
                                <a:cubicBezTo>
                                  <a:pt x="251" y="185"/>
                                  <a:pt x="251" y="181"/>
                                  <a:pt x="251" y="181"/>
                                </a:cubicBezTo>
                                <a:cubicBezTo>
                                  <a:pt x="251" y="181"/>
                                  <a:pt x="246" y="178"/>
                                  <a:pt x="246" y="178"/>
                                </a:cubicBezTo>
                                <a:cubicBezTo>
                                  <a:pt x="246" y="178"/>
                                  <a:pt x="246" y="181"/>
                                  <a:pt x="246" y="181"/>
                                </a:cubicBezTo>
                                <a:cubicBezTo>
                                  <a:pt x="246" y="181"/>
                                  <a:pt x="243" y="181"/>
                                  <a:pt x="243" y="181"/>
                                </a:cubicBezTo>
                                <a:cubicBezTo>
                                  <a:pt x="243" y="181"/>
                                  <a:pt x="243" y="185"/>
                                  <a:pt x="243" y="185"/>
                                </a:cubicBezTo>
                                <a:cubicBezTo>
                                  <a:pt x="243" y="185"/>
                                  <a:pt x="238" y="181"/>
                                  <a:pt x="238" y="181"/>
                                </a:cubicBezTo>
                                <a:cubicBezTo>
                                  <a:pt x="238" y="181"/>
                                  <a:pt x="238" y="185"/>
                                  <a:pt x="238" y="185"/>
                                </a:cubicBezTo>
                                <a:cubicBezTo>
                                  <a:pt x="238" y="185"/>
                                  <a:pt x="234" y="178"/>
                                  <a:pt x="234" y="178"/>
                                </a:cubicBezTo>
                                <a:cubicBezTo>
                                  <a:pt x="234" y="178"/>
                                  <a:pt x="234" y="178"/>
                                  <a:pt x="234" y="178"/>
                                </a:cubicBezTo>
                                <a:cubicBezTo>
                                  <a:pt x="234" y="178"/>
                                  <a:pt x="231" y="185"/>
                                  <a:pt x="231" y="185"/>
                                </a:cubicBezTo>
                                <a:cubicBezTo>
                                  <a:pt x="231" y="185"/>
                                  <a:pt x="231" y="185"/>
                                  <a:pt x="231" y="185"/>
                                </a:cubicBezTo>
                                <a:cubicBezTo>
                                  <a:pt x="231" y="185"/>
                                  <a:pt x="231" y="178"/>
                                  <a:pt x="231" y="178"/>
                                </a:cubicBezTo>
                                <a:cubicBezTo>
                                  <a:pt x="231" y="178"/>
                                  <a:pt x="225" y="178"/>
                                  <a:pt x="225" y="178"/>
                                </a:cubicBezTo>
                                <a:cubicBezTo>
                                  <a:pt x="225" y="178"/>
                                  <a:pt x="222" y="185"/>
                                  <a:pt x="222" y="185"/>
                                </a:cubicBezTo>
                                <a:cubicBezTo>
                                  <a:pt x="222" y="185"/>
                                  <a:pt x="222" y="185"/>
                                  <a:pt x="222" y="185"/>
                                </a:cubicBezTo>
                                <a:cubicBezTo>
                                  <a:pt x="222" y="185"/>
                                  <a:pt x="222" y="181"/>
                                  <a:pt x="222" y="181"/>
                                </a:cubicBezTo>
                                <a:cubicBezTo>
                                  <a:pt x="222" y="181"/>
                                  <a:pt x="217" y="185"/>
                                  <a:pt x="217" y="185"/>
                                </a:cubicBezTo>
                                <a:cubicBezTo>
                                  <a:pt x="217" y="185"/>
                                  <a:pt x="213" y="178"/>
                                  <a:pt x="213" y="178"/>
                                </a:cubicBezTo>
                                <a:cubicBezTo>
                                  <a:pt x="213" y="178"/>
                                  <a:pt x="213" y="181"/>
                                  <a:pt x="213" y="181"/>
                                </a:cubicBezTo>
                                <a:cubicBezTo>
                                  <a:pt x="213" y="181"/>
                                  <a:pt x="213" y="185"/>
                                  <a:pt x="213" y="185"/>
                                </a:cubicBezTo>
                                <a:cubicBezTo>
                                  <a:pt x="213" y="185"/>
                                  <a:pt x="210" y="185"/>
                                  <a:pt x="210" y="185"/>
                                </a:cubicBezTo>
                                <a:cubicBezTo>
                                  <a:pt x="210" y="185"/>
                                  <a:pt x="210" y="181"/>
                                  <a:pt x="210" y="181"/>
                                </a:cubicBezTo>
                                <a:cubicBezTo>
                                  <a:pt x="210" y="181"/>
                                  <a:pt x="205" y="181"/>
                                  <a:pt x="205" y="181"/>
                                </a:cubicBezTo>
                                <a:cubicBezTo>
                                  <a:pt x="205" y="181"/>
                                  <a:pt x="205" y="178"/>
                                  <a:pt x="205" y="178"/>
                                </a:cubicBezTo>
                                <a:cubicBezTo>
                                  <a:pt x="205" y="178"/>
                                  <a:pt x="201" y="178"/>
                                  <a:pt x="201" y="178"/>
                                </a:cubicBezTo>
                                <a:cubicBezTo>
                                  <a:pt x="201" y="178"/>
                                  <a:pt x="201" y="181"/>
                                  <a:pt x="201" y="181"/>
                                </a:cubicBezTo>
                                <a:cubicBezTo>
                                  <a:pt x="201" y="181"/>
                                  <a:pt x="197" y="181"/>
                                  <a:pt x="197" y="181"/>
                                </a:cubicBezTo>
                                <a:cubicBezTo>
                                  <a:pt x="197" y="181"/>
                                  <a:pt x="197" y="174"/>
                                  <a:pt x="197" y="174"/>
                                </a:cubicBezTo>
                                <a:cubicBezTo>
                                  <a:pt x="197" y="174"/>
                                  <a:pt x="193" y="178"/>
                                  <a:pt x="193" y="178"/>
                                </a:cubicBezTo>
                                <a:cubicBezTo>
                                  <a:pt x="193" y="178"/>
                                  <a:pt x="193" y="178"/>
                                  <a:pt x="193" y="178"/>
                                </a:cubicBezTo>
                                <a:cubicBezTo>
                                  <a:pt x="193" y="178"/>
                                  <a:pt x="189" y="181"/>
                                  <a:pt x="189" y="181"/>
                                </a:cubicBezTo>
                                <a:cubicBezTo>
                                  <a:pt x="189" y="181"/>
                                  <a:pt x="189" y="178"/>
                                  <a:pt x="189" y="178"/>
                                </a:cubicBezTo>
                                <a:cubicBezTo>
                                  <a:pt x="189" y="178"/>
                                  <a:pt x="184" y="178"/>
                                  <a:pt x="184" y="178"/>
                                </a:cubicBezTo>
                                <a:cubicBezTo>
                                  <a:pt x="184" y="178"/>
                                  <a:pt x="184" y="174"/>
                                  <a:pt x="184" y="174"/>
                                </a:cubicBezTo>
                                <a:cubicBezTo>
                                  <a:pt x="184" y="174"/>
                                  <a:pt x="184" y="178"/>
                                  <a:pt x="184" y="178"/>
                                </a:cubicBezTo>
                                <a:cubicBezTo>
                                  <a:pt x="184" y="178"/>
                                  <a:pt x="181" y="174"/>
                                  <a:pt x="181" y="174"/>
                                </a:cubicBezTo>
                                <a:cubicBezTo>
                                  <a:pt x="181" y="174"/>
                                  <a:pt x="181" y="178"/>
                                  <a:pt x="181" y="178"/>
                                </a:cubicBezTo>
                                <a:cubicBezTo>
                                  <a:pt x="181" y="178"/>
                                  <a:pt x="176" y="174"/>
                                  <a:pt x="176" y="174"/>
                                </a:cubicBezTo>
                                <a:cubicBezTo>
                                  <a:pt x="176" y="174"/>
                                  <a:pt x="176" y="174"/>
                                  <a:pt x="176" y="174"/>
                                </a:cubicBezTo>
                                <a:cubicBezTo>
                                  <a:pt x="176" y="174"/>
                                  <a:pt x="172" y="178"/>
                                  <a:pt x="172" y="178"/>
                                </a:cubicBezTo>
                                <a:cubicBezTo>
                                  <a:pt x="172" y="178"/>
                                  <a:pt x="172" y="174"/>
                                  <a:pt x="172" y="174"/>
                                </a:cubicBezTo>
                                <a:cubicBezTo>
                                  <a:pt x="172" y="174"/>
                                  <a:pt x="169" y="178"/>
                                  <a:pt x="169" y="178"/>
                                </a:cubicBezTo>
                                <a:cubicBezTo>
                                  <a:pt x="169" y="178"/>
                                  <a:pt x="169" y="178"/>
                                  <a:pt x="169" y="178"/>
                                </a:cubicBezTo>
                                <a:cubicBezTo>
                                  <a:pt x="169" y="178"/>
                                  <a:pt x="164" y="172"/>
                                  <a:pt x="164" y="172"/>
                                </a:cubicBezTo>
                                <a:cubicBezTo>
                                  <a:pt x="164" y="172"/>
                                  <a:pt x="164" y="172"/>
                                  <a:pt x="164" y="172"/>
                                </a:cubicBezTo>
                                <a:cubicBezTo>
                                  <a:pt x="164" y="172"/>
                                  <a:pt x="160" y="174"/>
                                  <a:pt x="160" y="174"/>
                                </a:cubicBezTo>
                                <a:cubicBezTo>
                                  <a:pt x="160" y="174"/>
                                  <a:pt x="160" y="174"/>
                                  <a:pt x="160" y="174"/>
                                </a:cubicBezTo>
                                <a:cubicBezTo>
                                  <a:pt x="160" y="174"/>
                                  <a:pt x="156" y="169"/>
                                  <a:pt x="156" y="169"/>
                                </a:cubicBezTo>
                                <a:cubicBezTo>
                                  <a:pt x="156" y="169"/>
                                  <a:pt x="156" y="169"/>
                                  <a:pt x="156" y="169"/>
                                </a:cubicBezTo>
                                <a:cubicBezTo>
                                  <a:pt x="156" y="169"/>
                                  <a:pt x="156" y="162"/>
                                  <a:pt x="156" y="162"/>
                                </a:cubicBezTo>
                                <a:cubicBezTo>
                                  <a:pt x="156" y="162"/>
                                  <a:pt x="152" y="162"/>
                                  <a:pt x="152" y="162"/>
                                </a:cubicBezTo>
                                <a:cubicBezTo>
                                  <a:pt x="152" y="162"/>
                                  <a:pt x="148" y="169"/>
                                  <a:pt x="148" y="169"/>
                                </a:cubicBezTo>
                                <a:cubicBezTo>
                                  <a:pt x="148" y="169"/>
                                  <a:pt x="148" y="166"/>
                                  <a:pt x="148" y="166"/>
                                </a:cubicBezTo>
                                <a:cubicBezTo>
                                  <a:pt x="148" y="166"/>
                                  <a:pt x="144" y="169"/>
                                  <a:pt x="144" y="169"/>
                                </a:cubicBezTo>
                                <a:cubicBezTo>
                                  <a:pt x="144" y="169"/>
                                  <a:pt x="144" y="172"/>
                                  <a:pt x="144" y="172"/>
                                </a:cubicBezTo>
                                <a:cubicBezTo>
                                  <a:pt x="144" y="172"/>
                                  <a:pt x="140" y="162"/>
                                  <a:pt x="140" y="162"/>
                                </a:cubicBezTo>
                                <a:cubicBezTo>
                                  <a:pt x="140" y="162"/>
                                  <a:pt x="140" y="166"/>
                                  <a:pt x="140" y="166"/>
                                </a:cubicBezTo>
                                <a:cubicBezTo>
                                  <a:pt x="140" y="166"/>
                                  <a:pt x="135" y="156"/>
                                  <a:pt x="135" y="156"/>
                                </a:cubicBezTo>
                                <a:cubicBezTo>
                                  <a:pt x="135" y="156"/>
                                  <a:pt x="135" y="156"/>
                                  <a:pt x="135" y="156"/>
                                </a:cubicBezTo>
                                <a:cubicBezTo>
                                  <a:pt x="135" y="156"/>
                                  <a:pt x="135" y="153"/>
                                  <a:pt x="135" y="153"/>
                                </a:cubicBezTo>
                                <a:cubicBezTo>
                                  <a:pt x="135" y="153"/>
                                  <a:pt x="131" y="153"/>
                                  <a:pt x="131" y="153"/>
                                </a:cubicBezTo>
                                <a:cubicBezTo>
                                  <a:pt x="131" y="153"/>
                                  <a:pt x="128" y="162"/>
                                  <a:pt x="128" y="162"/>
                                </a:cubicBezTo>
                                <a:cubicBezTo>
                                  <a:pt x="128" y="162"/>
                                  <a:pt x="128" y="166"/>
                                  <a:pt x="128" y="166"/>
                                </a:cubicBezTo>
                                <a:cubicBezTo>
                                  <a:pt x="128" y="166"/>
                                  <a:pt x="123" y="162"/>
                                  <a:pt x="123" y="162"/>
                                </a:cubicBezTo>
                                <a:cubicBezTo>
                                  <a:pt x="123" y="162"/>
                                  <a:pt x="123" y="162"/>
                                  <a:pt x="123" y="162"/>
                                </a:cubicBezTo>
                                <a:cubicBezTo>
                                  <a:pt x="123" y="162"/>
                                  <a:pt x="123" y="166"/>
                                  <a:pt x="123" y="166"/>
                                </a:cubicBezTo>
                                <a:cubicBezTo>
                                  <a:pt x="123" y="166"/>
                                  <a:pt x="119" y="166"/>
                                  <a:pt x="119" y="166"/>
                                </a:cubicBezTo>
                                <a:cubicBezTo>
                                  <a:pt x="119" y="166"/>
                                  <a:pt x="115" y="159"/>
                                  <a:pt x="115" y="159"/>
                                </a:cubicBezTo>
                                <a:cubicBezTo>
                                  <a:pt x="115" y="159"/>
                                  <a:pt x="115" y="159"/>
                                  <a:pt x="115" y="159"/>
                                </a:cubicBezTo>
                                <a:cubicBezTo>
                                  <a:pt x="115" y="159"/>
                                  <a:pt x="115" y="159"/>
                                  <a:pt x="115" y="159"/>
                                </a:cubicBezTo>
                                <a:cubicBezTo>
                                  <a:pt x="115" y="159"/>
                                  <a:pt x="111" y="156"/>
                                  <a:pt x="111" y="156"/>
                                </a:cubicBezTo>
                                <a:cubicBezTo>
                                  <a:pt x="111" y="156"/>
                                  <a:pt x="111" y="162"/>
                                  <a:pt x="111" y="162"/>
                                </a:cubicBezTo>
                                <a:cubicBezTo>
                                  <a:pt x="111" y="162"/>
                                  <a:pt x="107" y="159"/>
                                  <a:pt x="107" y="159"/>
                                </a:cubicBezTo>
                                <a:cubicBezTo>
                                  <a:pt x="107" y="159"/>
                                  <a:pt x="107" y="166"/>
                                  <a:pt x="107" y="166"/>
                                </a:cubicBezTo>
                                <a:cubicBezTo>
                                  <a:pt x="107" y="166"/>
                                  <a:pt x="103" y="166"/>
                                  <a:pt x="103" y="166"/>
                                </a:cubicBezTo>
                                <a:cubicBezTo>
                                  <a:pt x="103" y="166"/>
                                  <a:pt x="103" y="162"/>
                                  <a:pt x="103" y="162"/>
                                </a:cubicBezTo>
                                <a:cubicBezTo>
                                  <a:pt x="103" y="162"/>
                                  <a:pt x="99" y="162"/>
                                  <a:pt x="99" y="162"/>
                                </a:cubicBezTo>
                                <a:cubicBezTo>
                                  <a:pt x="99" y="162"/>
                                  <a:pt x="99" y="166"/>
                                  <a:pt x="99" y="166"/>
                                </a:cubicBezTo>
                                <a:cubicBezTo>
                                  <a:pt x="99" y="166"/>
                                  <a:pt x="94" y="166"/>
                                  <a:pt x="94" y="166"/>
                                </a:cubicBezTo>
                                <a:cubicBezTo>
                                  <a:pt x="94" y="166"/>
                                  <a:pt x="94" y="159"/>
                                  <a:pt x="94" y="159"/>
                                </a:cubicBezTo>
                                <a:cubicBezTo>
                                  <a:pt x="94" y="159"/>
                                  <a:pt x="90" y="159"/>
                                  <a:pt x="90" y="159"/>
                                </a:cubicBezTo>
                                <a:cubicBezTo>
                                  <a:pt x="90" y="159"/>
                                  <a:pt x="90" y="162"/>
                                  <a:pt x="90" y="162"/>
                                </a:cubicBezTo>
                                <a:cubicBezTo>
                                  <a:pt x="90" y="162"/>
                                  <a:pt x="86" y="162"/>
                                  <a:pt x="86" y="162"/>
                                </a:cubicBezTo>
                                <a:cubicBezTo>
                                  <a:pt x="86" y="162"/>
                                  <a:pt x="86" y="159"/>
                                  <a:pt x="86" y="159"/>
                                </a:cubicBezTo>
                                <a:cubicBezTo>
                                  <a:pt x="86" y="159"/>
                                  <a:pt x="86" y="159"/>
                                  <a:pt x="86" y="159"/>
                                </a:cubicBezTo>
                                <a:cubicBezTo>
                                  <a:pt x="86" y="159"/>
                                  <a:pt x="82" y="162"/>
                                  <a:pt x="82" y="162"/>
                                </a:cubicBezTo>
                                <a:cubicBezTo>
                                  <a:pt x="82" y="162"/>
                                  <a:pt x="82" y="166"/>
                                  <a:pt x="82" y="166"/>
                                </a:cubicBezTo>
                                <a:cubicBezTo>
                                  <a:pt x="82" y="166"/>
                                  <a:pt x="78" y="159"/>
                                  <a:pt x="78" y="159"/>
                                </a:cubicBezTo>
                                <a:cubicBezTo>
                                  <a:pt x="78" y="159"/>
                                  <a:pt x="78" y="159"/>
                                  <a:pt x="78" y="159"/>
                                </a:cubicBezTo>
                                <a:cubicBezTo>
                                  <a:pt x="78" y="159"/>
                                  <a:pt x="73" y="156"/>
                                  <a:pt x="73" y="156"/>
                                </a:cubicBezTo>
                                <a:cubicBezTo>
                                  <a:pt x="73" y="156"/>
                                  <a:pt x="73" y="156"/>
                                  <a:pt x="73" y="156"/>
                                </a:cubicBezTo>
                                <a:cubicBezTo>
                                  <a:pt x="73" y="156"/>
                                  <a:pt x="70" y="149"/>
                                  <a:pt x="70" y="149"/>
                                </a:cubicBezTo>
                                <a:cubicBezTo>
                                  <a:pt x="70" y="149"/>
                                  <a:pt x="66" y="153"/>
                                  <a:pt x="66" y="153"/>
                                </a:cubicBezTo>
                                <a:cubicBezTo>
                                  <a:pt x="66" y="153"/>
                                  <a:pt x="66" y="147"/>
                                  <a:pt x="66" y="147"/>
                                </a:cubicBezTo>
                                <a:cubicBezTo>
                                  <a:pt x="66" y="147"/>
                                  <a:pt x="66" y="149"/>
                                  <a:pt x="66" y="149"/>
                                </a:cubicBezTo>
                                <a:cubicBezTo>
                                  <a:pt x="66" y="149"/>
                                  <a:pt x="61" y="147"/>
                                  <a:pt x="61" y="147"/>
                                </a:cubicBezTo>
                                <a:cubicBezTo>
                                  <a:pt x="61" y="147"/>
                                  <a:pt x="58" y="149"/>
                                  <a:pt x="58" y="149"/>
                                </a:cubicBezTo>
                                <a:cubicBezTo>
                                  <a:pt x="58" y="149"/>
                                  <a:pt x="58" y="147"/>
                                  <a:pt x="58" y="147"/>
                                </a:cubicBezTo>
                                <a:cubicBezTo>
                                  <a:pt x="58" y="147"/>
                                  <a:pt x="58" y="149"/>
                                  <a:pt x="58" y="149"/>
                                </a:cubicBezTo>
                                <a:cubicBezTo>
                                  <a:pt x="58" y="149"/>
                                  <a:pt x="53" y="147"/>
                                  <a:pt x="53" y="147"/>
                                </a:cubicBezTo>
                                <a:cubicBezTo>
                                  <a:pt x="53" y="147"/>
                                  <a:pt x="53" y="147"/>
                                  <a:pt x="53" y="147"/>
                                </a:cubicBezTo>
                                <a:cubicBezTo>
                                  <a:pt x="53" y="147"/>
                                  <a:pt x="49" y="141"/>
                                  <a:pt x="49" y="141"/>
                                </a:cubicBezTo>
                                <a:cubicBezTo>
                                  <a:pt x="49" y="141"/>
                                  <a:pt x="49" y="143"/>
                                  <a:pt x="49" y="143"/>
                                </a:cubicBezTo>
                                <a:cubicBezTo>
                                  <a:pt x="49" y="143"/>
                                  <a:pt x="49" y="134"/>
                                  <a:pt x="49" y="134"/>
                                </a:cubicBezTo>
                                <a:cubicBezTo>
                                  <a:pt x="49" y="134"/>
                                  <a:pt x="46" y="138"/>
                                  <a:pt x="46" y="138"/>
                                </a:cubicBezTo>
                                <a:cubicBezTo>
                                  <a:pt x="46" y="138"/>
                                  <a:pt x="41" y="134"/>
                                  <a:pt x="41" y="134"/>
                                </a:cubicBezTo>
                                <a:cubicBezTo>
                                  <a:pt x="41" y="134"/>
                                  <a:pt x="41" y="134"/>
                                  <a:pt x="41" y="134"/>
                                </a:cubicBezTo>
                                <a:cubicBezTo>
                                  <a:pt x="41" y="134"/>
                                  <a:pt x="37" y="125"/>
                                  <a:pt x="37" y="125"/>
                                </a:cubicBezTo>
                                <a:cubicBezTo>
                                  <a:pt x="37" y="125"/>
                                  <a:pt x="37" y="128"/>
                                  <a:pt x="37" y="128"/>
                                </a:cubicBezTo>
                                <a:cubicBezTo>
                                  <a:pt x="37" y="128"/>
                                  <a:pt x="32" y="123"/>
                                  <a:pt x="32" y="123"/>
                                </a:cubicBezTo>
                                <a:cubicBezTo>
                                  <a:pt x="32" y="123"/>
                                  <a:pt x="32" y="123"/>
                                  <a:pt x="32" y="123"/>
                                </a:cubicBezTo>
                                <a:cubicBezTo>
                                  <a:pt x="32" y="123"/>
                                  <a:pt x="29" y="119"/>
                                  <a:pt x="29" y="119"/>
                                </a:cubicBezTo>
                                <a:cubicBezTo>
                                  <a:pt x="29" y="119"/>
                                  <a:pt x="29" y="119"/>
                                  <a:pt x="29" y="119"/>
                                </a:cubicBezTo>
                                <a:cubicBezTo>
                                  <a:pt x="29" y="119"/>
                                  <a:pt x="25" y="110"/>
                                  <a:pt x="25" y="110"/>
                                </a:cubicBezTo>
                                <a:cubicBezTo>
                                  <a:pt x="25" y="110"/>
                                  <a:pt x="25" y="110"/>
                                  <a:pt x="25" y="110"/>
                                </a:cubicBezTo>
                                <a:cubicBezTo>
                                  <a:pt x="25" y="110"/>
                                  <a:pt x="20" y="101"/>
                                  <a:pt x="20" y="101"/>
                                </a:cubicBezTo>
                                <a:cubicBezTo>
                                  <a:pt x="20" y="101"/>
                                  <a:pt x="20" y="97"/>
                                  <a:pt x="20" y="97"/>
                                </a:cubicBezTo>
                                <a:cubicBezTo>
                                  <a:pt x="20" y="97"/>
                                  <a:pt x="17" y="88"/>
                                  <a:pt x="17" y="88"/>
                                </a:cubicBezTo>
                                <a:cubicBezTo>
                                  <a:pt x="17" y="88"/>
                                  <a:pt x="17" y="88"/>
                                  <a:pt x="17" y="88"/>
                                </a:cubicBezTo>
                                <a:cubicBezTo>
                                  <a:pt x="17" y="88"/>
                                  <a:pt x="12" y="77"/>
                                  <a:pt x="12" y="77"/>
                                </a:cubicBezTo>
                                <a:cubicBezTo>
                                  <a:pt x="12" y="77"/>
                                  <a:pt x="12" y="77"/>
                                  <a:pt x="12" y="77"/>
                                </a:cubicBezTo>
                                <a:cubicBezTo>
                                  <a:pt x="12" y="77"/>
                                  <a:pt x="8" y="61"/>
                                  <a:pt x="8" y="61"/>
                                </a:cubicBezTo>
                                <a:cubicBezTo>
                                  <a:pt x="8" y="61"/>
                                  <a:pt x="8" y="61"/>
                                  <a:pt x="8" y="61"/>
                                </a:cubicBezTo>
                                <a:cubicBezTo>
                                  <a:pt x="8" y="61"/>
                                  <a:pt x="5" y="42"/>
                                  <a:pt x="5" y="42"/>
                                </a:cubicBezTo>
                                <a:cubicBezTo>
                                  <a:pt x="5" y="42"/>
                                  <a:pt x="5" y="35"/>
                                  <a:pt x="5" y="35"/>
                                </a:cubicBezTo>
                                <a:cubicBezTo>
                                  <a:pt x="5" y="35"/>
                                  <a:pt x="0" y="5"/>
                                  <a:pt x="0" y="5"/>
                                </a:cubicBezTo>
                                <a:cubicBezTo>
                                  <a:pt x="0" y="5"/>
                                  <a:pt x="0" y="0"/>
                                  <a:pt x="0" y="0"/>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814" name="Freeform 444"/>
                        <wps:cNvSpPr>
                          <a:spLocks/>
                        </wps:cNvSpPr>
                        <wps:spPr bwMode="auto">
                          <a:xfrm>
                            <a:off x="5393690" y="2016125"/>
                            <a:ext cx="159385" cy="2169160"/>
                          </a:xfrm>
                          <a:custGeom>
                            <a:avLst/>
                            <a:gdLst>
                              <a:gd name="T0" fmla="*/ 247 w 251"/>
                              <a:gd name="T1" fmla="*/ 3182 h 3416"/>
                              <a:gd name="T2" fmla="*/ 242 w 251"/>
                              <a:gd name="T3" fmla="*/ 2740 h 3416"/>
                              <a:gd name="T4" fmla="*/ 235 w 251"/>
                              <a:gd name="T5" fmla="*/ 2074 h 3416"/>
                              <a:gd name="T6" fmla="*/ 230 w 251"/>
                              <a:gd name="T7" fmla="*/ 2223 h 3416"/>
                              <a:gd name="T8" fmla="*/ 227 w 251"/>
                              <a:gd name="T9" fmla="*/ 2443 h 3416"/>
                              <a:gd name="T10" fmla="*/ 218 w 251"/>
                              <a:gd name="T11" fmla="*/ 764 h 3416"/>
                              <a:gd name="T12" fmla="*/ 215 w 251"/>
                              <a:gd name="T13" fmla="*/ 28 h 3416"/>
                              <a:gd name="T14" fmla="*/ 206 w 251"/>
                              <a:gd name="T15" fmla="*/ 2173 h 3416"/>
                              <a:gd name="T16" fmla="*/ 201 w 251"/>
                              <a:gd name="T17" fmla="*/ 2336 h 3416"/>
                              <a:gd name="T18" fmla="*/ 194 w 251"/>
                              <a:gd name="T19" fmla="*/ 1558 h 3416"/>
                              <a:gd name="T20" fmla="*/ 189 w 251"/>
                              <a:gd name="T21" fmla="*/ 2084 h 3416"/>
                              <a:gd name="T22" fmla="*/ 180 w 251"/>
                              <a:gd name="T23" fmla="*/ 3043 h 3416"/>
                              <a:gd name="T24" fmla="*/ 177 w 251"/>
                              <a:gd name="T25" fmla="*/ 3041 h 3416"/>
                              <a:gd name="T26" fmla="*/ 168 w 251"/>
                              <a:gd name="T27" fmla="*/ 2720 h 3416"/>
                              <a:gd name="T28" fmla="*/ 165 w 251"/>
                              <a:gd name="T29" fmla="*/ 2757 h 3416"/>
                              <a:gd name="T30" fmla="*/ 156 w 251"/>
                              <a:gd name="T31" fmla="*/ 2921 h 3416"/>
                              <a:gd name="T32" fmla="*/ 153 w 251"/>
                              <a:gd name="T33" fmla="*/ 2626 h 3416"/>
                              <a:gd name="T34" fmla="*/ 144 w 251"/>
                              <a:gd name="T35" fmla="*/ 2096 h 3416"/>
                              <a:gd name="T36" fmla="*/ 139 w 251"/>
                              <a:gd name="T37" fmla="*/ 2693 h 3416"/>
                              <a:gd name="T38" fmla="*/ 132 w 251"/>
                              <a:gd name="T39" fmla="*/ 2946 h 3416"/>
                              <a:gd name="T40" fmla="*/ 127 w 251"/>
                              <a:gd name="T41" fmla="*/ 2740 h 3416"/>
                              <a:gd name="T42" fmla="*/ 124 w 251"/>
                              <a:gd name="T43" fmla="*/ 3023 h 3416"/>
                              <a:gd name="T44" fmla="*/ 115 w 251"/>
                              <a:gd name="T45" fmla="*/ 3300 h 3416"/>
                              <a:gd name="T46" fmla="*/ 112 w 251"/>
                              <a:gd name="T47" fmla="*/ 3377 h 3416"/>
                              <a:gd name="T48" fmla="*/ 106 w 251"/>
                              <a:gd name="T49" fmla="*/ 3401 h 3416"/>
                              <a:gd name="T50" fmla="*/ 98 w 251"/>
                              <a:gd name="T51" fmla="*/ 3413 h 3416"/>
                              <a:gd name="T52" fmla="*/ 91 w 251"/>
                              <a:gd name="T53" fmla="*/ 3410 h 3416"/>
                              <a:gd name="T54" fmla="*/ 86 w 251"/>
                              <a:gd name="T55" fmla="*/ 3403 h 3416"/>
                              <a:gd name="T56" fmla="*/ 83 w 251"/>
                              <a:gd name="T57" fmla="*/ 3397 h 3416"/>
                              <a:gd name="T58" fmla="*/ 74 w 251"/>
                              <a:gd name="T59" fmla="*/ 3382 h 3416"/>
                              <a:gd name="T60" fmla="*/ 71 w 251"/>
                              <a:gd name="T61" fmla="*/ 3351 h 3416"/>
                              <a:gd name="T62" fmla="*/ 62 w 251"/>
                              <a:gd name="T63" fmla="*/ 3204 h 3416"/>
                              <a:gd name="T64" fmla="*/ 57 w 251"/>
                              <a:gd name="T65" fmla="*/ 2201 h 3416"/>
                              <a:gd name="T66" fmla="*/ 50 w 251"/>
                              <a:gd name="T67" fmla="*/ 3211 h 3416"/>
                              <a:gd name="T68" fmla="*/ 45 w 251"/>
                              <a:gd name="T69" fmla="*/ 3177 h 3416"/>
                              <a:gd name="T70" fmla="*/ 36 w 251"/>
                              <a:gd name="T71" fmla="*/ 1678 h 3416"/>
                              <a:gd name="T72" fmla="*/ 33 w 251"/>
                              <a:gd name="T73" fmla="*/ 2690 h 3416"/>
                              <a:gd name="T74" fmla="*/ 24 w 251"/>
                              <a:gd name="T75" fmla="*/ 3256 h 3416"/>
                              <a:gd name="T76" fmla="*/ 21 w 251"/>
                              <a:gd name="T77" fmla="*/ 3133 h 3416"/>
                              <a:gd name="T78" fmla="*/ 12 w 251"/>
                              <a:gd name="T79" fmla="*/ 3054 h 3416"/>
                              <a:gd name="T80" fmla="*/ 9 w 251"/>
                              <a:gd name="T81" fmla="*/ 3355 h 3416"/>
                              <a:gd name="T82" fmla="*/ 3 w 251"/>
                              <a:gd name="T83" fmla="*/ 3410 h 34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1" h="3416">
                                <a:moveTo>
                                  <a:pt x="251" y="3254"/>
                                </a:moveTo>
                                <a:cubicBezTo>
                                  <a:pt x="251" y="3254"/>
                                  <a:pt x="247" y="3192"/>
                                  <a:pt x="247" y="3192"/>
                                </a:cubicBezTo>
                                <a:cubicBezTo>
                                  <a:pt x="247" y="3192"/>
                                  <a:pt x="247" y="3182"/>
                                  <a:pt x="247" y="3182"/>
                                </a:cubicBezTo>
                                <a:cubicBezTo>
                                  <a:pt x="247" y="3182"/>
                                  <a:pt x="247" y="3080"/>
                                  <a:pt x="247" y="3080"/>
                                </a:cubicBezTo>
                                <a:cubicBezTo>
                                  <a:pt x="247" y="3080"/>
                                  <a:pt x="242" y="3056"/>
                                  <a:pt x="242" y="3056"/>
                                </a:cubicBezTo>
                                <a:cubicBezTo>
                                  <a:pt x="242" y="3056"/>
                                  <a:pt x="242" y="2740"/>
                                  <a:pt x="242" y="2740"/>
                                </a:cubicBezTo>
                                <a:cubicBezTo>
                                  <a:pt x="242" y="2740"/>
                                  <a:pt x="239" y="2674"/>
                                  <a:pt x="239" y="2674"/>
                                </a:cubicBezTo>
                                <a:cubicBezTo>
                                  <a:pt x="239" y="2674"/>
                                  <a:pt x="239" y="2135"/>
                                  <a:pt x="239" y="2135"/>
                                </a:cubicBezTo>
                                <a:cubicBezTo>
                                  <a:pt x="239" y="2135"/>
                                  <a:pt x="235" y="2074"/>
                                  <a:pt x="235" y="2074"/>
                                </a:cubicBezTo>
                                <a:cubicBezTo>
                                  <a:pt x="235" y="2074"/>
                                  <a:pt x="235" y="1874"/>
                                  <a:pt x="235" y="1874"/>
                                </a:cubicBezTo>
                                <a:cubicBezTo>
                                  <a:pt x="235" y="1874"/>
                                  <a:pt x="230" y="1909"/>
                                  <a:pt x="230" y="1909"/>
                                </a:cubicBezTo>
                                <a:cubicBezTo>
                                  <a:pt x="230" y="1909"/>
                                  <a:pt x="230" y="2223"/>
                                  <a:pt x="230" y="2223"/>
                                </a:cubicBezTo>
                                <a:cubicBezTo>
                                  <a:pt x="230" y="2223"/>
                                  <a:pt x="227" y="2274"/>
                                  <a:pt x="227" y="2274"/>
                                </a:cubicBezTo>
                                <a:cubicBezTo>
                                  <a:pt x="227" y="2274"/>
                                  <a:pt x="227" y="2450"/>
                                  <a:pt x="227" y="2450"/>
                                </a:cubicBezTo>
                                <a:cubicBezTo>
                                  <a:pt x="227" y="2450"/>
                                  <a:pt x="227" y="2443"/>
                                  <a:pt x="227" y="2443"/>
                                </a:cubicBezTo>
                                <a:cubicBezTo>
                                  <a:pt x="227" y="2443"/>
                                  <a:pt x="221" y="2038"/>
                                  <a:pt x="221" y="2038"/>
                                </a:cubicBezTo>
                                <a:cubicBezTo>
                                  <a:pt x="221" y="2038"/>
                                  <a:pt x="221" y="1911"/>
                                  <a:pt x="221" y="1911"/>
                                </a:cubicBezTo>
                                <a:cubicBezTo>
                                  <a:pt x="221" y="1911"/>
                                  <a:pt x="218" y="764"/>
                                  <a:pt x="218" y="764"/>
                                </a:cubicBezTo>
                                <a:cubicBezTo>
                                  <a:pt x="218" y="764"/>
                                  <a:pt x="218" y="579"/>
                                  <a:pt x="218" y="579"/>
                                </a:cubicBezTo>
                                <a:cubicBezTo>
                                  <a:pt x="218" y="579"/>
                                  <a:pt x="215" y="0"/>
                                  <a:pt x="215" y="0"/>
                                </a:cubicBezTo>
                                <a:cubicBezTo>
                                  <a:pt x="215" y="0"/>
                                  <a:pt x="215" y="28"/>
                                  <a:pt x="215" y="28"/>
                                </a:cubicBezTo>
                                <a:cubicBezTo>
                                  <a:pt x="215" y="28"/>
                                  <a:pt x="209" y="1043"/>
                                  <a:pt x="209" y="1043"/>
                                </a:cubicBezTo>
                                <a:cubicBezTo>
                                  <a:pt x="209" y="1043"/>
                                  <a:pt x="209" y="1212"/>
                                  <a:pt x="209" y="1212"/>
                                </a:cubicBezTo>
                                <a:cubicBezTo>
                                  <a:pt x="209" y="1212"/>
                                  <a:pt x="206" y="2173"/>
                                  <a:pt x="206" y="2173"/>
                                </a:cubicBezTo>
                                <a:cubicBezTo>
                                  <a:pt x="206" y="2173"/>
                                  <a:pt x="206" y="2256"/>
                                  <a:pt x="206" y="2256"/>
                                </a:cubicBezTo>
                                <a:cubicBezTo>
                                  <a:pt x="206" y="2256"/>
                                  <a:pt x="201" y="2401"/>
                                  <a:pt x="201" y="2401"/>
                                </a:cubicBezTo>
                                <a:cubicBezTo>
                                  <a:pt x="201" y="2401"/>
                                  <a:pt x="201" y="2336"/>
                                  <a:pt x="201" y="2336"/>
                                </a:cubicBezTo>
                                <a:cubicBezTo>
                                  <a:pt x="201" y="2336"/>
                                  <a:pt x="197" y="1887"/>
                                  <a:pt x="197" y="1887"/>
                                </a:cubicBezTo>
                                <a:cubicBezTo>
                                  <a:pt x="197" y="1887"/>
                                  <a:pt x="197" y="1810"/>
                                  <a:pt x="197" y="1810"/>
                                </a:cubicBezTo>
                                <a:cubicBezTo>
                                  <a:pt x="197" y="1810"/>
                                  <a:pt x="194" y="1558"/>
                                  <a:pt x="194" y="1558"/>
                                </a:cubicBezTo>
                                <a:cubicBezTo>
                                  <a:pt x="194" y="1558"/>
                                  <a:pt x="194" y="1577"/>
                                  <a:pt x="194" y="1577"/>
                                </a:cubicBezTo>
                                <a:cubicBezTo>
                                  <a:pt x="194" y="1577"/>
                                  <a:pt x="189" y="1995"/>
                                  <a:pt x="189" y="1995"/>
                                </a:cubicBezTo>
                                <a:cubicBezTo>
                                  <a:pt x="189" y="1995"/>
                                  <a:pt x="189" y="2084"/>
                                  <a:pt x="189" y="2084"/>
                                </a:cubicBezTo>
                                <a:cubicBezTo>
                                  <a:pt x="189" y="2084"/>
                                  <a:pt x="186" y="2736"/>
                                  <a:pt x="186" y="2736"/>
                                </a:cubicBezTo>
                                <a:cubicBezTo>
                                  <a:pt x="186" y="2736"/>
                                  <a:pt x="186" y="2801"/>
                                  <a:pt x="186" y="2801"/>
                                </a:cubicBezTo>
                                <a:cubicBezTo>
                                  <a:pt x="186" y="2801"/>
                                  <a:pt x="180" y="3043"/>
                                  <a:pt x="180" y="3043"/>
                                </a:cubicBezTo>
                                <a:cubicBezTo>
                                  <a:pt x="180" y="3043"/>
                                  <a:pt x="180" y="3090"/>
                                  <a:pt x="180" y="3090"/>
                                </a:cubicBezTo>
                                <a:cubicBezTo>
                                  <a:pt x="180" y="3090"/>
                                  <a:pt x="177" y="3056"/>
                                  <a:pt x="177" y="3056"/>
                                </a:cubicBezTo>
                                <a:cubicBezTo>
                                  <a:pt x="177" y="3056"/>
                                  <a:pt x="177" y="3041"/>
                                  <a:pt x="177" y="3041"/>
                                </a:cubicBezTo>
                                <a:cubicBezTo>
                                  <a:pt x="177" y="3041"/>
                                  <a:pt x="174" y="2951"/>
                                  <a:pt x="174" y="2951"/>
                                </a:cubicBezTo>
                                <a:cubicBezTo>
                                  <a:pt x="174" y="2951"/>
                                  <a:pt x="174" y="2933"/>
                                  <a:pt x="174" y="2933"/>
                                </a:cubicBezTo>
                                <a:cubicBezTo>
                                  <a:pt x="174" y="2933"/>
                                  <a:pt x="168" y="2720"/>
                                  <a:pt x="168" y="2720"/>
                                </a:cubicBezTo>
                                <a:cubicBezTo>
                                  <a:pt x="168" y="2720"/>
                                  <a:pt x="168" y="2674"/>
                                  <a:pt x="168" y="2674"/>
                                </a:cubicBezTo>
                                <a:cubicBezTo>
                                  <a:pt x="168" y="2674"/>
                                  <a:pt x="165" y="2740"/>
                                  <a:pt x="165" y="2740"/>
                                </a:cubicBezTo>
                                <a:cubicBezTo>
                                  <a:pt x="165" y="2740"/>
                                  <a:pt x="165" y="2757"/>
                                  <a:pt x="165" y="2757"/>
                                </a:cubicBezTo>
                                <a:cubicBezTo>
                                  <a:pt x="165" y="2757"/>
                                  <a:pt x="160" y="2936"/>
                                  <a:pt x="160" y="2936"/>
                                </a:cubicBezTo>
                                <a:cubicBezTo>
                                  <a:pt x="160" y="2936"/>
                                  <a:pt x="160" y="2988"/>
                                  <a:pt x="160" y="2988"/>
                                </a:cubicBezTo>
                                <a:cubicBezTo>
                                  <a:pt x="160" y="2988"/>
                                  <a:pt x="156" y="2921"/>
                                  <a:pt x="156" y="2921"/>
                                </a:cubicBezTo>
                                <a:cubicBezTo>
                                  <a:pt x="156" y="2921"/>
                                  <a:pt x="156" y="2880"/>
                                  <a:pt x="156" y="2880"/>
                                </a:cubicBezTo>
                                <a:cubicBezTo>
                                  <a:pt x="156" y="2880"/>
                                  <a:pt x="153" y="2650"/>
                                  <a:pt x="153" y="2650"/>
                                </a:cubicBezTo>
                                <a:cubicBezTo>
                                  <a:pt x="153" y="2650"/>
                                  <a:pt x="153" y="2626"/>
                                  <a:pt x="153" y="2626"/>
                                </a:cubicBezTo>
                                <a:cubicBezTo>
                                  <a:pt x="153" y="2626"/>
                                  <a:pt x="148" y="2139"/>
                                  <a:pt x="148" y="2139"/>
                                </a:cubicBezTo>
                                <a:cubicBezTo>
                                  <a:pt x="148" y="2139"/>
                                  <a:pt x="148" y="1915"/>
                                  <a:pt x="148" y="1915"/>
                                </a:cubicBezTo>
                                <a:cubicBezTo>
                                  <a:pt x="148" y="1915"/>
                                  <a:pt x="144" y="2096"/>
                                  <a:pt x="144" y="2096"/>
                                </a:cubicBezTo>
                                <a:cubicBezTo>
                                  <a:pt x="144" y="2096"/>
                                  <a:pt x="144" y="2151"/>
                                  <a:pt x="144" y="2151"/>
                                </a:cubicBezTo>
                                <a:cubicBezTo>
                                  <a:pt x="144" y="2151"/>
                                  <a:pt x="139" y="2617"/>
                                  <a:pt x="139" y="2617"/>
                                </a:cubicBezTo>
                                <a:cubicBezTo>
                                  <a:pt x="139" y="2617"/>
                                  <a:pt x="139" y="2693"/>
                                  <a:pt x="139" y="2693"/>
                                </a:cubicBezTo>
                                <a:cubicBezTo>
                                  <a:pt x="139" y="2693"/>
                                  <a:pt x="136" y="3004"/>
                                  <a:pt x="136" y="3004"/>
                                </a:cubicBezTo>
                                <a:cubicBezTo>
                                  <a:pt x="136" y="3004"/>
                                  <a:pt x="136" y="3007"/>
                                  <a:pt x="136" y="3007"/>
                                </a:cubicBezTo>
                                <a:cubicBezTo>
                                  <a:pt x="136" y="3007"/>
                                  <a:pt x="132" y="2946"/>
                                  <a:pt x="132" y="2946"/>
                                </a:cubicBezTo>
                                <a:cubicBezTo>
                                  <a:pt x="132" y="2946"/>
                                  <a:pt x="132" y="2933"/>
                                  <a:pt x="132" y="2933"/>
                                </a:cubicBezTo>
                                <a:cubicBezTo>
                                  <a:pt x="132" y="2933"/>
                                  <a:pt x="127" y="2777"/>
                                  <a:pt x="127" y="2777"/>
                                </a:cubicBezTo>
                                <a:cubicBezTo>
                                  <a:pt x="127" y="2777"/>
                                  <a:pt x="127" y="2740"/>
                                  <a:pt x="127" y="2740"/>
                                </a:cubicBezTo>
                                <a:cubicBezTo>
                                  <a:pt x="127" y="2740"/>
                                  <a:pt x="127" y="2669"/>
                                  <a:pt x="127" y="2669"/>
                                </a:cubicBezTo>
                                <a:cubicBezTo>
                                  <a:pt x="127" y="2669"/>
                                  <a:pt x="124" y="2766"/>
                                  <a:pt x="124" y="2766"/>
                                </a:cubicBezTo>
                                <a:cubicBezTo>
                                  <a:pt x="124" y="2766"/>
                                  <a:pt x="124" y="3023"/>
                                  <a:pt x="124" y="3023"/>
                                </a:cubicBezTo>
                                <a:cubicBezTo>
                                  <a:pt x="124" y="3023"/>
                                  <a:pt x="118" y="3063"/>
                                  <a:pt x="118" y="3063"/>
                                </a:cubicBezTo>
                                <a:cubicBezTo>
                                  <a:pt x="118" y="3063"/>
                                  <a:pt x="118" y="3285"/>
                                  <a:pt x="118" y="3285"/>
                                </a:cubicBezTo>
                                <a:cubicBezTo>
                                  <a:pt x="118" y="3285"/>
                                  <a:pt x="115" y="3300"/>
                                  <a:pt x="115" y="3300"/>
                                </a:cubicBezTo>
                                <a:cubicBezTo>
                                  <a:pt x="115" y="3300"/>
                                  <a:pt x="115" y="3349"/>
                                  <a:pt x="115" y="3349"/>
                                </a:cubicBezTo>
                                <a:cubicBezTo>
                                  <a:pt x="115" y="3349"/>
                                  <a:pt x="115" y="3349"/>
                                  <a:pt x="115" y="3349"/>
                                </a:cubicBezTo>
                                <a:cubicBezTo>
                                  <a:pt x="115" y="3349"/>
                                  <a:pt x="112" y="3377"/>
                                  <a:pt x="112" y="3377"/>
                                </a:cubicBezTo>
                                <a:cubicBezTo>
                                  <a:pt x="112" y="3377"/>
                                  <a:pt x="112" y="3382"/>
                                  <a:pt x="112" y="3382"/>
                                </a:cubicBezTo>
                                <a:cubicBezTo>
                                  <a:pt x="112" y="3382"/>
                                  <a:pt x="106" y="3397"/>
                                  <a:pt x="106" y="3397"/>
                                </a:cubicBezTo>
                                <a:cubicBezTo>
                                  <a:pt x="106" y="3397"/>
                                  <a:pt x="106" y="3401"/>
                                  <a:pt x="106" y="3401"/>
                                </a:cubicBezTo>
                                <a:cubicBezTo>
                                  <a:pt x="106" y="3401"/>
                                  <a:pt x="103" y="3410"/>
                                  <a:pt x="103" y="3410"/>
                                </a:cubicBezTo>
                                <a:cubicBezTo>
                                  <a:pt x="103" y="3410"/>
                                  <a:pt x="98" y="3410"/>
                                  <a:pt x="98" y="3410"/>
                                </a:cubicBezTo>
                                <a:cubicBezTo>
                                  <a:pt x="98" y="3410"/>
                                  <a:pt x="98" y="3413"/>
                                  <a:pt x="98" y="3413"/>
                                </a:cubicBezTo>
                                <a:cubicBezTo>
                                  <a:pt x="98" y="3413"/>
                                  <a:pt x="94" y="3416"/>
                                  <a:pt x="94" y="3416"/>
                                </a:cubicBezTo>
                                <a:cubicBezTo>
                                  <a:pt x="94" y="3416"/>
                                  <a:pt x="94" y="3410"/>
                                  <a:pt x="94" y="3410"/>
                                </a:cubicBezTo>
                                <a:cubicBezTo>
                                  <a:pt x="94" y="3410"/>
                                  <a:pt x="91" y="3410"/>
                                  <a:pt x="91" y="3410"/>
                                </a:cubicBezTo>
                                <a:cubicBezTo>
                                  <a:pt x="91" y="3410"/>
                                  <a:pt x="91" y="3407"/>
                                  <a:pt x="91" y="3407"/>
                                </a:cubicBezTo>
                                <a:cubicBezTo>
                                  <a:pt x="91" y="3407"/>
                                  <a:pt x="91" y="3407"/>
                                  <a:pt x="91" y="3407"/>
                                </a:cubicBezTo>
                                <a:cubicBezTo>
                                  <a:pt x="91" y="3407"/>
                                  <a:pt x="86" y="3403"/>
                                  <a:pt x="86" y="3403"/>
                                </a:cubicBezTo>
                                <a:cubicBezTo>
                                  <a:pt x="86" y="3403"/>
                                  <a:pt x="83" y="3403"/>
                                  <a:pt x="83" y="3403"/>
                                </a:cubicBezTo>
                                <a:cubicBezTo>
                                  <a:pt x="83" y="3403"/>
                                  <a:pt x="83" y="3401"/>
                                  <a:pt x="83" y="3401"/>
                                </a:cubicBezTo>
                                <a:cubicBezTo>
                                  <a:pt x="83" y="3401"/>
                                  <a:pt x="83" y="3397"/>
                                  <a:pt x="83" y="3397"/>
                                </a:cubicBezTo>
                                <a:cubicBezTo>
                                  <a:pt x="83" y="3397"/>
                                  <a:pt x="77" y="3395"/>
                                  <a:pt x="77" y="3395"/>
                                </a:cubicBezTo>
                                <a:cubicBezTo>
                                  <a:pt x="77" y="3395"/>
                                  <a:pt x="77" y="3392"/>
                                  <a:pt x="77" y="3392"/>
                                </a:cubicBezTo>
                                <a:cubicBezTo>
                                  <a:pt x="77" y="3392"/>
                                  <a:pt x="74" y="3382"/>
                                  <a:pt x="74" y="3382"/>
                                </a:cubicBezTo>
                                <a:cubicBezTo>
                                  <a:pt x="74" y="3382"/>
                                  <a:pt x="74" y="3379"/>
                                  <a:pt x="74" y="3379"/>
                                </a:cubicBezTo>
                                <a:cubicBezTo>
                                  <a:pt x="74" y="3379"/>
                                  <a:pt x="71" y="3358"/>
                                  <a:pt x="71" y="3358"/>
                                </a:cubicBezTo>
                                <a:cubicBezTo>
                                  <a:pt x="71" y="3358"/>
                                  <a:pt x="71" y="3351"/>
                                  <a:pt x="71" y="3351"/>
                                </a:cubicBezTo>
                                <a:cubicBezTo>
                                  <a:pt x="71" y="3351"/>
                                  <a:pt x="65" y="3321"/>
                                  <a:pt x="65" y="3321"/>
                                </a:cubicBezTo>
                                <a:cubicBezTo>
                                  <a:pt x="65" y="3321"/>
                                  <a:pt x="65" y="3312"/>
                                  <a:pt x="65" y="3312"/>
                                </a:cubicBezTo>
                                <a:cubicBezTo>
                                  <a:pt x="65" y="3312"/>
                                  <a:pt x="62" y="3204"/>
                                  <a:pt x="62" y="3204"/>
                                </a:cubicBezTo>
                                <a:cubicBezTo>
                                  <a:pt x="62" y="3204"/>
                                  <a:pt x="62" y="3177"/>
                                  <a:pt x="62" y="3177"/>
                                </a:cubicBezTo>
                                <a:cubicBezTo>
                                  <a:pt x="62" y="3177"/>
                                  <a:pt x="57" y="2696"/>
                                  <a:pt x="57" y="2696"/>
                                </a:cubicBezTo>
                                <a:cubicBezTo>
                                  <a:pt x="57" y="2696"/>
                                  <a:pt x="57" y="2201"/>
                                  <a:pt x="57" y="2201"/>
                                </a:cubicBezTo>
                                <a:cubicBezTo>
                                  <a:pt x="57" y="2201"/>
                                  <a:pt x="53" y="2807"/>
                                  <a:pt x="53" y="2807"/>
                                </a:cubicBezTo>
                                <a:cubicBezTo>
                                  <a:pt x="53" y="2807"/>
                                  <a:pt x="53" y="2927"/>
                                  <a:pt x="53" y="2927"/>
                                </a:cubicBezTo>
                                <a:cubicBezTo>
                                  <a:pt x="53" y="2927"/>
                                  <a:pt x="50" y="3211"/>
                                  <a:pt x="50" y="3211"/>
                                </a:cubicBezTo>
                                <a:cubicBezTo>
                                  <a:pt x="50" y="3211"/>
                                  <a:pt x="50" y="3228"/>
                                  <a:pt x="50" y="3228"/>
                                </a:cubicBezTo>
                                <a:cubicBezTo>
                                  <a:pt x="50" y="3228"/>
                                  <a:pt x="45" y="3192"/>
                                  <a:pt x="45" y="3192"/>
                                </a:cubicBezTo>
                                <a:cubicBezTo>
                                  <a:pt x="45" y="3192"/>
                                  <a:pt x="45" y="3177"/>
                                  <a:pt x="45" y="3177"/>
                                </a:cubicBezTo>
                                <a:cubicBezTo>
                                  <a:pt x="45" y="3177"/>
                                  <a:pt x="41" y="3001"/>
                                  <a:pt x="41" y="3001"/>
                                </a:cubicBezTo>
                                <a:cubicBezTo>
                                  <a:pt x="41" y="3001"/>
                                  <a:pt x="41" y="2946"/>
                                  <a:pt x="41" y="2946"/>
                                </a:cubicBezTo>
                                <a:cubicBezTo>
                                  <a:pt x="41" y="2946"/>
                                  <a:pt x="36" y="1678"/>
                                  <a:pt x="36" y="1678"/>
                                </a:cubicBezTo>
                                <a:cubicBezTo>
                                  <a:pt x="36" y="1678"/>
                                  <a:pt x="36" y="930"/>
                                  <a:pt x="36" y="930"/>
                                </a:cubicBezTo>
                                <a:cubicBezTo>
                                  <a:pt x="36" y="930"/>
                                  <a:pt x="33" y="2493"/>
                                  <a:pt x="33" y="2493"/>
                                </a:cubicBezTo>
                                <a:cubicBezTo>
                                  <a:pt x="33" y="2493"/>
                                  <a:pt x="33" y="2690"/>
                                  <a:pt x="33" y="2690"/>
                                </a:cubicBezTo>
                                <a:cubicBezTo>
                                  <a:pt x="33" y="2690"/>
                                  <a:pt x="29" y="3186"/>
                                  <a:pt x="29" y="3186"/>
                                </a:cubicBezTo>
                                <a:cubicBezTo>
                                  <a:pt x="29" y="3186"/>
                                  <a:pt x="29" y="3207"/>
                                  <a:pt x="29" y="3207"/>
                                </a:cubicBezTo>
                                <a:cubicBezTo>
                                  <a:pt x="29" y="3207"/>
                                  <a:pt x="24" y="3256"/>
                                  <a:pt x="24" y="3256"/>
                                </a:cubicBezTo>
                                <a:cubicBezTo>
                                  <a:pt x="24" y="3256"/>
                                  <a:pt x="24" y="3250"/>
                                  <a:pt x="24" y="3250"/>
                                </a:cubicBezTo>
                                <a:cubicBezTo>
                                  <a:pt x="24" y="3250"/>
                                  <a:pt x="21" y="3164"/>
                                  <a:pt x="21" y="3164"/>
                                </a:cubicBezTo>
                                <a:cubicBezTo>
                                  <a:pt x="21" y="3164"/>
                                  <a:pt x="21" y="3133"/>
                                  <a:pt x="21" y="3133"/>
                                </a:cubicBezTo>
                                <a:cubicBezTo>
                                  <a:pt x="21" y="3133"/>
                                  <a:pt x="15" y="2364"/>
                                  <a:pt x="15" y="2364"/>
                                </a:cubicBezTo>
                                <a:cubicBezTo>
                                  <a:pt x="15" y="2364"/>
                                  <a:pt x="15" y="2170"/>
                                  <a:pt x="15" y="2170"/>
                                </a:cubicBezTo>
                                <a:cubicBezTo>
                                  <a:pt x="15" y="2170"/>
                                  <a:pt x="12" y="3054"/>
                                  <a:pt x="12" y="3054"/>
                                </a:cubicBezTo>
                                <a:cubicBezTo>
                                  <a:pt x="12" y="3054"/>
                                  <a:pt x="12" y="3127"/>
                                  <a:pt x="12" y="3127"/>
                                </a:cubicBezTo>
                                <a:cubicBezTo>
                                  <a:pt x="12" y="3127"/>
                                  <a:pt x="9" y="3342"/>
                                  <a:pt x="9" y="3342"/>
                                </a:cubicBezTo>
                                <a:cubicBezTo>
                                  <a:pt x="9" y="3342"/>
                                  <a:pt x="9" y="3355"/>
                                  <a:pt x="9" y="3355"/>
                                </a:cubicBezTo>
                                <a:cubicBezTo>
                                  <a:pt x="9" y="3355"/>
                                  <a:pt x="3" y="3395"/>
                                  <a:pt x="3" y="3395"/>
                                </a:cubicBezTo>
                                <a:cubicBezTo>
                                  <a:pt x="3" y="3395"/>
                                  <a:pt x="3" y="3395"/>
                                  <a:pt x="3" y="3395"/>
                                </a:cubicBezTo>
                                <a:cubicBezTo>
                                  <a:pt x="3" y="3395"/>
                                  <a:pt x="3" y="3410"/>
                                  <a:pt x="3" y="3410"/>
                                </a:cubicBezTo>
                                <a:cubicBezTo>
                                  <a:pt x="3" y="3410"/>
                                  <a:pt x="3" y="3410"/>
                                  <a:pt x="3" y="3410"/>
                                </a:cubicBezTo>
                                <a:cubicBezTo>
                                  <a:pt x="3" y="3410"/>
                                  <a:pt x="0" y="3416"/>
                                  <a:pt x="0" y="3416"/>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815" name="Freeform 445"/>
                        <wps:cNvSpPr>
                          <a:spLocks/>
                        </wps:cNvSpPr>
                        <wps:spPr bwMode="auto">
                          <a:xfrm>
                            <a:off x="5234305" y="3253105"/>
                            <a:ext cx="159385" cy="946785"/>
                          </a:xfrm>
                          <a:custGeom>
                            <a:avLst/>
                            <a:gdLst>
                              <a:gd name="T0" fmla="*/ 246 w 251"/>
                              <a:gd name="T1" fmla="*/ 1472 h 1491"/>
                              <a:gd name="T2" fmla="*/ 239 w 251"/>
                              <a:gd name="T3" fmla="*/ 1472 h 1491"/>
                              <a:gd name="T4" fmla="*/ 234 w 251"/>
                              <a:gd name="T5" fmla="*/ 1465 h 1491"/>
                              <a:gd name="T6" fmla="*/ 225 w 251"/>
                              <a:gd name="T7" fmla="*/ 1465 h 1491"/>
                              <a:gd name="T8" fmla="*/ 222 w 251"/>
                              <a:gd name="T9" fmla="*/ 1462 h 1491"/>
                              <a:gd name="T10" fmla="*/ 219 w 251"/>
                              <a:gd name="T11" fmla="*/ 1459 h 1491"/>
                              <a:gd name="T12" fmla="*/ 210 w 251"/>
                              <a:gd name="T13" fmla="*/ 1447 h 1491"/>
                              <a:gd name="T14" fmla="*/ 205 w 251"/>
                              <a:gd name="T15" fmla="*/ 1444 h 1491"/>
                              <a:gd name="T16" fmla="*/ 198 w 251"/>
                              <a:gd name="T17" fmla="*/ 1429 h 1491"/>
                              <a:gd name="T18" fmla="*/ 193 w 251"/>
                              <a:gd name="T19" fmla="*/ 1419 h 1491"/>
                              <a:gd name="T20" fmla="*/ 184 w 251"/>
                              <a:gd name="T21" fmla="*/ 1370 h 1491"/>
                              <a:gd name="T22" fmla="*/ 181 w 251"/>
                              <a:gd name="T23" fmla="*/ 1308 h 1491"/>
                              <a:gd name="T24" fmla="*/ 172 w 251"/>
                              <a:gd name="T25" fmla="*/ 1016 h 1491"/>
                              <a:gd name="T26" fmla="*/ 169 w 251"/>
                              <a:gd name="T27" fmla="*/ 880 h 1491"/>
                              <a:gd name="T28" fmla="*/ 160 w 251"/>
                              <a:gd name="T29" fmla="*/ 915 h 1491"/>
                              <a:gd name="T30" fmla="*/ 157 w 251"/>
                              <a:gd name="T31" fmla="*/ 788 h 1491"/>
                              <a:gd name="T32" fmla="*/ 148 w 251"/>
                              <a:gd name="T33" fmla="*/ 84 h 1491"/>
                              <a:gd name="T34" fmla="*/ 143 w 251"/>
                              <a:gd name="T35" fmla="*/ 114 h 1491"/>
                              <a:gd name="T36" fmla="*/ 139 w 251"/>
                              <a:gd name="T37" fmla="*/ 680 h 1491"/>
                              <a:gd name="T38" fmla="*/ 136 w 251"/>
                              <a:gd name="T39" fmla="*/ 306 h 1491"/>
                              <a:gd name="T40" fmla="*/ 128 w 251"/>
                              <a:gd name="T41" fmla="*/ 136 h 1491"/>
                              <a:gd name="T42" fmla="*/ 123 w 251"/>
                              <a:gd name="T43" fmla="*/ 561 h 1491"/>
                              <a:gd name="T44" fmla="*/ 116 w 251"/>
                              <a:gd name="T45" fmla="*/ 1056 h 1491"/>
                              <a:gd name="T46" fmla="*/ 110 w 251"/>
                              <a:gd name="T47" fmla="*/ 1044 h 1491"/>
                              <a:gd name="T48" fmla="*/ 102 w 251"/>
                              <a:gd name="T49" fmla="*/ 1145 h 1491"/>
                              <a:gd name="T50" fmla="*/ 98 w 251"/>
                              <a:gd name="T51" fmla="*/ 1317 h 1491"/>
                              <a:gd name="T52" fmla="*/ 90 w 251"/>
                              <a:gd name="T53" fmla="*/ 1419 h 1491"/>
                              <a:gd name="T54" fmla="*/ 86 w 251"/>
                              <a:gd name="T55" fmla="*/ 1434 h 1491"/>
                              <a:gd name="T56" fmla="*/ 78 w 251"/>
                              <a:gd name="T57" fmla="*/ 1453 h 1491"/>
                              <a:gd name="T58" fmla="*/ 74 w 251"/>
                              <a:gd name="T59" fmla="*/ 1455 h 1491"/>
                              <a:gd name="T60" fmla="*/ 66 w 251"/>
                              <a:gd name="T61" fmla="*/ 1472 h 1491"/>
                              <a:gd name="T62" fmla="*/ 61 w 251"/>
                              <a:gd name="T63" fmla="*/ 1472 h 1491"/>
                              <a:gd name="T64" fmla="*/ 54 w 251"/>
                              <a:gd name="T65" fmla="*/ 1472 h 1491"/>
                              <a:gd name="T66" fmla="*/ 49 w 251"/>
                              <a:gd name="T67" fmla="*/ 1480 h 1491"/>
                              <a:gd name="T68" fmla="*/ 45 w 251"/>
                              <a:gd name="T69" fmla="*/ 1484 h 1491"/>
                              <a:gd name="T70" fmla="*/ 37 w 251"/>
                              <a:gd name="T71" fmla="*/ 1484 h 1491"/>
                              <a:gd name="T72" fmla="*/ 33 w 251"/>
                              <a:gd name="T73" fmla="*/ 1491 h 1491"/>
                              <a:gd name="T74" fmla="*/ 25 w 251"/>
                              <a:gd name="T75" fmla="*/ 1491 h 1491"/>
                              <a:gd name="T76" fmla="*/ 20 w 251"/>
                              <a:gd name="T77" fmla="*/ 1475 h 1491"/>
                              <a:gd name="T78" fmla="*/ 16 w 251"/>
                              <a:gd name="T79" fmla="*/ 1462 h 1491"/>
                              <a:gd name="T80" fmla="*/ 8 w 251"/>
                              <a:gd name="T81" fmla="*/ 1484 h 1491"/>
                              <a:gd name="T82" fmla="*/ 4 w 251"/>
                              <a:gd name="T83" fmla="*/ 1484 h 14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1" h="1491">
                                <a:moveTo>
                                  <a:pt x="251" y="1468"/>
                                </a:moveTo>
                                <a:cubicBezTo>
                                  <a:pt x="251" y="1468"/>
                                  <a:pt x="251" y="1465"/>
                                  <a:pt x="251" y="1465"/>
                                </a:cubicBezTo>
                                <a:cubicBezTo>
                                  <a:pt x="251" y="1465"/>
                                  <a:pt x="246" y="1472"/>
                                  <a:pt x="246" y="1472"/>
                                </a:cubicBezTo>
                                <a:cubicBezTo>
                                  <a:pt x="246" y="1472"/>
                                  <a:pt x="242" y="1468"/>
                                  <a:pt x="242" y="1468"/>
                                </a:cubicBezTo>
                                <a:cubicBezTo>
                                  <a:pt x="242" y="1468"/>
                                  <a:pt x="242" y="1472"/>
                                  <a:pt x="242" y="1472"/>
                                </a:cubicBezTo>
                                <a:cubicBezTo>
                                  <a:pt x="242" y="1472"/>
                                  <a:pt x="239" y="1472"/>
                                  <a:pt x="239" y="1472"/>
                                </a:cubicBezTo>
                                <a:cubicBezTo>
                                  <a:pt x="239" y="1472"/>
                                  <a:pt x="239" y="1468"/>
                                  <a:pt x="239" y="1468"/>
                                </a:cubicBezTo>
                                <a:cubicBezTo>
                                  <a:pt x="239" y="1468"/>
                                  <a:pt x="239" y="1468"/>
                                  <a:pt x="239" y="1468"/>
                                </a:cubicBezTo>
                                <a:cubicBezTo>
                                  <a:pt x="239" y="1468"/>
                                  <a:pt x="234" y="1465"/>
                                  <a:pt x="234" y="1465"/>
                                </a:cubicBezTo>
                                <a:cubicBezTo>
                                  <a:pt x="234" y="1465"/>
                                  <a:pt x="231" y="1468"/>
                                  <a:pt x="231" y="1468"/>
                                </a:cubicBezTo>
                                <a:cubicBezTo>
                                  <a:pt x="231" y="1468"/>
                                  <a:pt x="231" y="1462"/>
                                  <a:pt x="231" y="1462"/>
                                </a:cubicBezTo>
                                <a:cubicBezTo>
                                  <a:pt x="231" y="1462"/>
                                  <a:pt x="225" y="1465"/>
                                  <a:pt x="225" y="1465"/>
                                </a:cubicBezTo>
                                <a:cubicBezTo>
                                  <a:pt x="225" y="1465"/>
                                  <a:pt x="225" y="1459"/>
                                  <a:pt x="225" y="1459"/>
                                </a:cubicBezTo>
                                <a:cubicBezTo>
                                  <a:pt x="225" y="1459"/>
                                  <a:pt x="225" y="1459"/>
                                  <a:pt x="225" y="1459"/>
                                </a:cubicBezTo>
                                <a:cubicBezTo>
                                  <a:pt x="225" y="1459"/>
                                  <a:pt x="222" y="1462"/>
                                  <a:pt x="222" y="1462"/>
                                </a:cubicBezTo>
                                <a:cubicBezTo>
                                  <a:pt x="222" y="1462"/>
                                  <a:pt x="219" y="1462"/>
                                  <a:pt x="219" y="1462"/>
                                </a:cubicBezTo>
                                <a:cubicBezTo>
                                  <a:pt x="219" y="1462"/>
                                  <a:pt x="219" y="1455"/>
                                  <a:pt x="219" y="1455"/>
                                </a:cubicBezTo>
                                <a:cubicBezTo>
                                  <a:pt x="219" y="1455"/>
                                  <a:pt x="219" y="1459"/>
                                  <a:pt x="219" y="1459"/>
                                </a:cubicBezTo>
                                <a:cubicBezTo>
                                  <a:pt x="219" y="1459"/>
                                  <a:pt x="213" y="1453"/>
                                  <a:pt x="213" y="1453"/>
                                </a:cubicBezTo>
                                <a:cubicBezTo>
                                  <a:pt x="213" y="1453"/>
                                  <a:pt x="213" y="1453"/>
                                  <a:pt x="213" y="1453"/>
                                </a:cubicBezTo>
                                <a:cubicBezTo>
                                  <a:pt x="213" y="1453"/>
                                  <a:pt x="210" y="1447"/>
                                  <a:pt x="210" y="1447"/>
                                </a:cubicBezTo>
                                <a:cubicBezTo>
                                  <a:pt x="210" y="1447"/>
                                  <a:pt x="210" y="1449"/>
                                  <a:pt x="210" y="1449"/>
                                </a:cubicBezTo>
                                <a:cubicBezTo>
                                  <a:pt x="210" y="1449"/>
                                  <a:pt x="205" y="1444"/>
                                  <a:pt x="205" y="1444"/>
                                </a:cubicBezTo>
                                <a:cubicBezTo>
                                  <a:pt x="205" y="1444"/>
                                  <a:pt x="205" y="1444"/>
                                  <a:pt x="205" y="1444"/>
                                </a:cubicBezTo>
                                <a:cubicBezTo>
                                  <a:pt x="205" y="1444"/>
                                  <a:pt x="201" y="1438"/>
                                  <a:pt x="201" y="1438"/>
                                </a:cubicBezTo>
                                <a:cubicBezTo>
                                  <a:pt x="201" y="1438"/>
                                  <a:pt x="201" y="1438"/>
                                  <a:pt x="201" y="1438"/>
                                </a:cubicBezTo>
                                <a:cubicBezTo>
                                  <a:pt x="201" y="1438"/>
                                  <a:pt x="198" y="1429"/>
                                  <a:pt x="198" y="1429"/>
                                </a:cubicBezTo>
                                <a:cubicBezTo>
                                  <a:pt x="198" y="1429"/>
                                  <a:pt x="198" y="1429"/>
                                  <a:pt x="198" y="1429"/>
                                </a:cubicBezTo>
                                <a:cubicBezTo>
                                  <a:pt x="198" y="1429"/>
                                  <a:pt x="193" y="1419"/>
                                  <a:pt x="193" y="1419"/>
                                </a:cubicBezTo>
                                <a:cubicBezTo>
                                  <a:pt x="193" y="1419"/>
                                  <a:pt x="193" y="1419"/>
                                  <a:pt x="193" y="1419"/>
                                </a:cubicBezTo>
                                <a:cubicBezTo>
                                  <a:pt x="193" y="1419"/>
                                  <a:pt x="189" y="1398"/>
                                  <a:pt x="189" y="1398"/>
                                </a:cubicBezTo>
                                <a:cubicBezTo>
                                  <a:pt x="189" y="1398"/>
                                  <a:pt x="189" y="1394"/>
                                  <a:pt x="189" y="1394"/>
                                </a:cubicBezTo>
                                <a:cubicBezTo>
                                  <a:pt x="189" y="1394"/>
                                  <a:pt x="184" y="1370"/>
                                  <a:pt x="184" y="1370"/>
                                </a:cubicBezTo>
                                <a:cubicBezTo>
                                  <a:pt x="184" y="1370"/>
                                  <a:pt x="184" y="1364"/>
                                  <a:pt x="184" y="1364"/>
                                </a:cubicBezTo>
                                <a:cubicBezTo>
                                  <a:pt x="184" y="1364"/>
                                  <a:pt x="181" y="1321"/>
                                  <a:pt x="181" y="1321"/>
                                </a:cubicBezTo>
                                <a:cubicBezTo>
                                  <a:pt x="181" y="1321"/>
                                  <a:pt x="181" y="1308"/>
                                  <a:pt x="181" y="1308"/>
                                </a:cubicBezTo>
                                <a:cubicBezTo>
                                  <a:pt x="181" y="1308"/>
                                  <a:pt x="177" y="1207"/>
                                  <a:pt x="177" y="1207"/>
                                </a:cubicBezTo>
                                <a:cubicBezTo>
                                  <a:pt x="177" y="1207"/>
                                  <a:pt x="177" y="1185"/>
                                  <a:pt x="177" y="1185"/>
                                </a:cubicBezTo>
                                <a:cubicBezTo>
                                  <a:pt x="177" y="1185"/>
                                  <a:pt x="172" y="1016"/>
                                  <a:pt x="172" y="1016"/>
                                </a:cubicBezTo>
                                <a:cubicBezTo>
                                  <a:pt x="172" y="1016"/>
                                  <a:pt x="172" y="992"/>
                                  <a:pt x="172" y="992"/>
                                </a:cubicBezTo>
                                <a:cubicBezTo>
                                  <a:pt x="172" y="992"/>
                                  <a:pt x="169" y="891"/>
                                  <a:pt x="169" y="891"/>
                                </a:cubicBezTo>
                                <a:cubicBezTo>
                                  <a:pt x="169" y="891"/>
                                  <a:pt x="169" y="880"/>
                                  <a:pt x="169" y="880"/>
                                </a:cubicBezTo>
                                <a:cubicBezTo>
                                  <a:pt x="169" y="880"/>
                                  <a:pt x="169" y="865"/>
                                  <a:pt x="169" y="865"/>
                                </a:cubicBezTo>
                                <a:cubicBezTo>
                                  <a:pt x="169" y="865"/>
                                  <a:pt x="164" y="871"/>
                                  <a:pt x="164" y="871"/>
                                </a:cubicBezTo>
                                <a:cubicBezTo>
                                  <a:pt x="164" y="871"/>
                                  <a:pt x="160" y="915"/>
                                  <a:pt x="160" y="915"/>
                                </a:cubicBezTo>
                                <a:cubicBezTo>
                                  <a:pt x="160" y="915"/>
                                  <a:pt x="160" y="921"/>
                                  <a:pt x="160" y="921"/>
                                </a:cubicBezTo>
                                <a:cubicBezTo>
                                  <a:pt x="160" y="921"/>
                                  <a:pt x="157" y="825"/>
                                  <a:pt x="157" y="825"/>
                                </a:cubicBezTo>
                                <a:cubicBezTo>
                                  <a:pt x="157" y="825"/>
                                  <a:pt x="157" y="788"/>
                                  <a:pt x="157" y="788"/>
                                </a:cubicBezTo>
                                <a:cubicBezTo>
                                  <a:pt x="157" y="788"/>
                                  <a:pt x="151" y="379"/>
                                  <a:pt x="151" y="379"/>
                                </a:cubicBezTo>
                                <a:cubicBezTo>
                                  <a:pt x="151" y="379"/>
                                  <a:pt x="151" y="326"/>
                                  <a:pt x="151" y="326"/>
                                </a:cubicBezTo>
                                <a:cubicBezTo>
                                  <a:pt x="151" y="326"/>
                                  <a:pt x="148" y="84"/>
                                  <a:pt x="148" y="84"/>
                                </a:cubicBezTo>
                                <a:cubicBezTo>
                                  <a:pt x="148" y="84"/>
                                  <a:pt x="148" y="62"/>
                                  <a:pt x="148" y="62"/>
                                </a:cubicBezTo>
                                <a:cubicBezTo>
                                  <a:pt x="148" y="62"/>
                                  <a:pt x="148" y="95"/>
                                  <a:pt x="148" y="95"/>
                                </a:cubicBezTo>
                                <a:cubicBezTo>
                                  <a:pt x="148" y="95"/>
                                  <a:pt x="143" y="114"/>
                                  <a:pt x="143" y="114"/>
                                </a:cubicBezTo>
                                <a:cubicBezTo>
                                  <a:pt x="143" y="114"/>
                                  <a:pt x="143" y="434"/>
                                  <a:pt x="143" y="434"/>
                                </a:cubicBezTo>
                                <a:cubicBezTo>
                                  <a:pt x="143" y="434"/>
                                  <a:pt x="139" y="490"/>
                                  <a:pt x="139" y="490"/>
                                </a:cubicBezTo>
                                <a:cubicBezTo>
                                  <a:pt x="139" y="490"/>
                                  <a:pt x="139" y="680"/>
                                  <a:pt x="139" y="680"/>
                                </a:cubicBezTo>
                                <a:cubicBezTo>
                                  <a:pt x="139" y="680"/>
                                  <a:pt x="136" y="671"/>
                                  <a:pt x="136" y="671"/>
                                </a:cubicBezTo>
                                <a:cubicBezTo>
                                  <a:pt x="136" y="671"/>
                                  <a:pt x="136" y="363"/>
                                  <a:pt x="136" y="363"/>
                                </a:cubicBezTo>
                                <a:cubicBezTo>
                                  <a:pt x="136" y="363"/>
                                  <a:pt x="136" y="306"/>
                                  <a:pt x="136" y="306"/>
                                </a:cubicBezTo>
                                <a:cubicBezTo>
                                  <a:pt x="136" y="306"/>
                                  <a:pt x="131" y="0"/>
                                  <a:pt x="131" y="0"/>
                                </a:cubicBezTo>
                                <a:cubicBezTo>
                                  <a:pt x="131" y="0"/>
                                  <a:pt x="131" y="7"/>
                                  <a:pt x="131" y="7"/>
                                </a:cubicBezTo>
                                <a:cubicBezTo>
                                  <a:pt x="131" y="7"/>
                                  <a:pt x="128" y="136"/>
                                  <a:pt x="128" y="136"/>
                                </a:cubicBezTo>
                                <a:cubicBezTo>
                                  <a:pt x="128" y="136"/>
                                  <a:pt x="128" y="163"/>
                                  <a:pt x="128" y="163"/>
                                </a:cubicBezTo>
                                <a:cubicBezTo>
                                  <a:pt x="128" y="163"/>
                                  <a:pt x="123" y="499"/>
                                  <a:pt x="123" y="499"/>
                                </a:cubicBezTo>
                                <a:cubicBezTo>
                                  <a:pt x="123" y="499"/>
                                  <a:pt x="123" y="561"/>
                                  <a:pt x="123" y="561"/>
                                </a:cubicBezTo>
                                <a:cubicBezTo>
                                  <a:pt x="123" y="561"/>
                                  <a:pt x="119" y="930"/>
                                  <a:pt x="119" y="930"/>
                                </a:cubicBezTo>
                                <a:cubicBezTo>
                                  <a:pt x="119" y="930"/>
                                  <a:pt x="119" y="957"/>
                                  <a:pt x="119" y="957"/>
                                </a:cubicBezTo>
                                <a:cubicBezTo>
                                  <a:pt x="119" y="957"/>
                                  <a:pt x="116" y="1056"/>
                                  <a:pt x="116" y="1056"/>
                                </a:cubicBezTo>
                                <a:cubicBezTo>
                                  <a:pt x="116" y="1056"/>
                                  <a:pt x="116" y="1056"/>
                                  <a:pt x="116" y="1056"/>
                                </a:cubicBezTo>
                                <a:cubicBezTo>
                                  <a:pt x="116" y="1056"/>
                                  <a:pt x="110" y="1046"/>
                                  <a:pt x="110" y="1046"/>
                                </a:cubicBezTo>
                                <a:cubicBezTo>
                                  <a:pt x="110" y="1046"/>
                                  <a:pt x="110" y="1044"/>
                                  <a:pt x="110" y="1044"/>
                                </a:cubicBezTo>
                                <a:cubicBezTo>
                                  <a:pt x="110" y="1044"/>
                                  <a:pt x="107" y="1059"/>
                                  <a:pt x="107" y="1059"/>
                                </a:cubicBezTo>
                                <a:cubicBezTo>
                                  <a:pt x="107" y="1059"/>
                                  <a:pt x="107" y="1065"/>
                                  <a:pt x="107" y="1065"/>
                                </a:cubicBezTo>
                                <a:cubicBezTo>
                                  <a:pt x="107" y="1065"/>
                                  <a:pt x="102" y="1145"/>
                                  <a:pt x="102" y="1145"/>
                                </a:cubicBezTo>
                                <a:cubicBezTo>
                                  <a:pt x="102" y="1145"/>
                                  <a:pt x="102" y="1164"/>
                                  <a:pt x="102" y="1164"/>
                                </a:cubicBezTo>
                                <a:cubicBezTo>
                                  <a:pt x="102" y="1164"/>
                                  <a:pt x="98" y="1302"/>
                                  <a:pt x="98" y="1302"/>
                                </a:cubicBezTo>
                                <a:cubicBezTo>
                                  <a:pt x="98" y="1302"/>
                                  <a:pt x="98" y="1317"/>
                                  <a:pt x="98" y="1317"/>
                                </a:cubicBezTo>
                                <a:cubicBezTo>
                                  <a:pt x="98" y="1317"/>
                                  <a:pt x="95" y="1388"/>
                                  <a:pt x="95" y="1388"/>
                                </a:cubicBezTo>
                                <a:cubicBezTo>
                                  <a:pt x="95" y="1388"/>
                                  <a:pt x="95" y="1394"/>
                                  <a:pt x="95" y="1394"/>
                                </a:cubicBezTo>
                                <a:cubicBezTo>
                                  <a:pt x="95" y="1394"/>
                                  <a:pt x="90" y="1419"/>
                                  <a:pt x="90" y="1419"/>
                                </a:cubicBezTo>
                                <a:cubicBezTo>
                                  <a:pt x="90" y="1419"/>
                                  <a:pt x="90" y="1419"/>
                                  <a:pt x="90" y="1419"/>
                                </a:cubicBezTo>
                                <a:cubicBezTo>
                                  <a:pt x="90" y="1419"/>
                                  <a:pt x="86" y="1431"/>
                                  <a:pt x="86" y="1431"/>
                                </a:cubicBezTo>
                                <a:cubicBezTo>
                                  <a:pt x="86" y="1431"/>
                                  <a:pt x="86" y="1434"/>
                                  <a:pt x="86" y="1434"/>
                                </a:cubicBezTo>
                                <a:cubicBezTo>
                                  <a:pt x="86" y="1434"/>
                                  <a:pt x="82" y="1440"/>
                                  <a:pt x="82" y="1440"/>
                                </a:cubicBezTo>
                                <a:cubicBezTo>
                                  <a:pt x="82" y="1440"/>
                                  <a:pt x="82" y="1434"/>
                                  <a:pt x="82" y="1434"/>
                                </a:cubicBezTo>
                                <a:cubicBezTo>
                                  <a:pt x="82" y="1434"/>
                                  <a:pt x="78" y="1453"/>
                                  <a:pt x="78" y="1453"/>
                                </a:cubicBezTo>
                                <a:cubicBezTo>
                                  <a:pt x="78" y="1453"/>
                                  <a:pt x="74" y="1453"/>
                                  <a:pt x="74" y="1453"/>
                                </a:cubicBezTo>
                                <a:cubicBezTo>
                                  <a:pt x="74" y="1453"/>
                                  <a:pt x="74" y="1455"/>
                                  <a:pt x="74" y="1455"/>
                                </a:cubicBezTo>
                                <a:cubicBezTo>
                                  <a:pt x="74" y="1455"/>
                                  <a:pt x="74" y="1455"/>
                                  <a:pt x="74" y="1455"/>
                                </a:cubicBezTo>
                                <a:cubicBezTo>
                                  <a:pt x="74" y="1455"/>
                                  <a:pt x="70" y="1465"/>
                                  <a:pt x="70" y="1465"/>
                                </a:cubicBezTo>
                                <a:cubicBezTo>
                                  <a:pt x="70" y="1465"/>
                                  <a:pt x="70" y="1465"/>
                                  <a:pt x="70" y="1465"/>
                                </a:cubicBezTo>
                                <a:cubicBezTo>
                                  <a:pt x="70" y="1465"/>
                                  <a:pt x="66" y="1472"/>
                                  <a:pt x="66" y="1472"/>
                                </a:cubicBezTo>
                                <a:cubicBezTo>
                                  <a:pt x="66" y="1472"/>
                                  <a:pt x="66" y="1472"/>
                                  <a:pt x="66" y="1472"/>
                                </a:cubicBezTo>
                                <a:cubicBezTo>
                                  <a:pt x="66" y="1472"/>
                                  <a:pt x="66" y="1468"/>
                                  <a:pt x="66" y="1468"/>
                                </a:cubicBezTo>
                                <a:cubicBezTo>
                                  <a:pt x="66" y="1468"/>
                                  <a:pt x="61" y="1472"/>
                                  <a:pt x="61" y="1472"/>
                                </a:cubicBezTo>
                                <a:cubicBezTo>
                                  <a:pt x="61" y="1472"/>
                                  <a:pt x="61" y="1475"/>
                                  <a:pt x="61" y="1475"/>
                                </a:cubicBezTo>
                                <a:cubicBezTo>
                                  <a:pt x="61" y="1475"/>
                                  <a:pt x="57" y="1475"/>
                                  <a:pt x="57" y="1475"/>
                                </a:cubicBezTo>
                                <a:cubicBezTo>
                                  <a:pt x="57" y="1475"/>
                                  <a:pt x="54" y="1472"/>
                                  <a:pt x="54" y="1472"/>
                                </a:cubicBezTo>
                                <a:cubicBezTo>
                                  <a:pt x="54" y="1472"/>
                                  <a:pt x="54" y="1472"/>
                                  <a:pt x="54" y="1472"/>
                                </a:cubicBezTo>
                                <a:cubicBezTo>
                                  <a:pt x="54" y="1472"/>
                                  <a:pt x="49" y="1480"/>
                                  <a:pt x="49" y="1480"/>
                                </a:cubicBezTo>
                                <a:cubicBezTo>
                                  <a:pt x="49" y="1480"/>
                                  <a:pt x="49" y="1480"/>
                                  <a:pt x="49" y="1480"/>
                                </a:cubicBezTo>
                                <a:cubicBezTo>
                                  <a:pt x="49" y="1480"/>
                                  <a:pt x="45" y="1484"/>
                                  <a:pt x="45" y="1484"/>
                                </a:cubicBezTo>
                                <a:cubicBezTo>
                                  <a:pt x="45" y="1484"/>
                                  <a:pt x="45" y="1484"/>
                                  <a:pt x="45" y="1484"/>
                                </a:cubicBezTo>
                                <a:cubicBezTo>
                                  <a:pt x="45" y="1484"/>
                                  <a:pt x="45" y="1484"/>
                                  <a:pt x="45" y="1484"/>
                                </a:cubicBezTo>
                                <a:cubicBezTo>
                                  <a:pt x="45" y="1484"/>
                                  <a:pt x="41" y="1484"/>
                                  <a:pt x="41" y="1484"/>
                                </a:cubicBezTo>
                                <a:cubicBezTo>
                                  <a:pt x="41" y="1484"/>
                                  <a:pt x="41" y="1480"/>
                                  <a:pt x="41" y="1480"/>
                                </a:cubicBezTo>
                                <a:cubicBezTo>
                                  <a:pt x="41" y="1480"/>
                                  <a:pt x="37" y="1484"/>
                                  <a:pt x="37" y="1484"/>
                                </a:cubicBezTo>
                                <a:cubicBezTo>
                                  <a:pt x="37" y="1484"/>
                                  <a:pt x="37" y="1487"/>
                                  <a:pt x="37" y="1487"/>
                                </a:cubicBezTo>
                                <a:cubicBezTo>
                                  <a:pt x="37" y="1487"/>
                                  <a:pt x="33" y="1484"/>
                                  <a:pt x="33" y="1484"/>
                                </a:cubicBezTo>
                                <a:cubicBezTo>
                                  <a:pt x="33" y="1484"/>
                                  <a:pt x="33" y="1491"/>
                                  <a:pt x="33" y="1491"/>
                                </a:cubicBezTo>
                                <a:cubicBezTo>
                                  <a:pt x="33" y="1491"/>
                                  <a:pt x="29" y="1487"/>
                                  <a:pt x="29" y="1487"/>
                                </a:cubicBezTo>
                                <a:cubicBezTo>
                                  <a:pt x="29" y="1487"/>
                                  <a:pt x="29" y="1491"/>
                                  <a:pt x="29" y="1491"/>
                                </a:cubicBezTo>
                                <a:cubicBezTo>
                                  <a:pt x="29" y="1491"/>
                                  <a:pt x="25" y="1491"/>
                                  <a:pt x="25" y="1491"/>
                                </a:cubicBezTo>
                                <a:cubicBezTo>
                                  <a:pt x="25" y="1491"/>
                                  <a:pt x="25" y="1484"/>
                                  <a:pt x="25" y="1484"/>
                                </a:cubicBezTo>
                                <a:cubicBezTo>
                                  <a:pt x="25" y="1484"/>
                                  <a:pt x="20" y="1484"/>
                                  <a:pt x="20" y="1484"/>
                                </a:cubicBezTo>
                                <a:cubicBezTo>
                                  <a:pt x="20" y="1484"/>
                                  <a:pt x="20" y="1475"/>
                                  <a:pt x="20" y="1475"/>
                                </a:cubicBezTo>
                                <a:cubicBezTo>
                                  <a:pt x="20" y="1475"/>
                                  <a:pt x="16" y="1472"/>
                                  <a:pt x="16" y="1472"/>
                                </a:cubicBezTo>
                                <a:cubicBezTo>
                                  <a:pt x="16" y="1472"/>
                                  <a:pt x="16" y="1462"/>
                                  <a:pt x="16" y="1462"/>
                                </a:cubicBezTo>
                                <a:cubicBezTo>
                                  <a:pt x="16" y="1462"/>
                                  <a:pt x="16" y="1462"/>
                                  <a:pt x="16" y="1462"/>
                                </a:cubicBezTo>
                                <a:cubicBezTo>
                                  <a:pt x="16" y="1462"/>
                                  <a:pt x="13" y="1472"/>
                                  <a:pt x="13" y="1472"/>
                                </a:cubicBezTo>
                                <a:cubicBezTo>
                                  <a:pt x="13" y="1472"/>
                                  <a:pt x="13" y="1472"/>
                                  <a:pt x="13" y="1472"/>
                                </a:cubicBezTo>
                                <a:cubicBezTo>
                                  <a:pt x="13" y="1472"/>
                                  <a:pt x="8" y="1484"/>
                                  <a:pt x="8" y="1484"/>
                                </a:cubicBezTo>
                                <a:cubicBezTo>
                                  <a:pt x="8" y="1484"/>
                                  <a:pt x="4" y="1484"/>
                                  <a:pt x="4" y="1484"/>
                                </a:cubicBezTo>
                                <a:cubicBezTo>
                                  <a:pt x="4" y="1484"/>
                                  <a:pt x="4" y="1487"/>
                                  <a:pt x="4" y="1487"/>
                                </a:cubicBezTo>
                                <a:cubicBezTo>
                                  <a:pt x="4" y="1487"/>
                                  <a:pt x="4" y="1484"/>
                                  <a:pt x="4" y="1484"/>
                                </a:cubicBezTo>
                                <a:cubicBezTo>
                                  <a:pt x="4" y="1484"/>
                                  <a:pt x="0" y="1480"/>
                                  <a:pt x="0" y="1480"/>
                                </a:cubicBezTo>
                                <a:cubicBezTo>
                                  <a:pt x="0" y="1480"/>
                                  <a:pt x="0" y="1480"/>
                                  <a:pt x="0" y="1480"/>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816" name="Freeform 446"/>
                        <wps:cNvSpPr>
                          <a:spLocks/>
                        </wps:cNvSpPr>
                        <wps:spPr bwMode="auto">
                          <a:xfrm>
                            <a:off x="5073015" y="4191635"/>
                            <a:ext cx="161290" cy="11430"/>
                          </a:xfrm>
                          <a:custGeom>
                            <a:avLst/>
                            <a:gdLst>
                              <a:gd name="T0" fmla="*/ 250 w 254"/>
                              <a:gd name="T1" fmla="*/ 6 h 18"/>
                              <a:gd name="T2" fmla="*/ 242 w 254"/>
                              <a:gd name="T3" fmla="*/ 9 h 18"/>
                              <a:gd name="T4" fmla="*/ 238 w 254"/>
                              <a:gd name="T5" fmla="*/ 9 h 18"/>
                              <a:gd name="T6" fmla="*/ 233 w 254"/>
                              <a:gd name="T7" fmla="*/ 9 h 18"/>
                              <a:gd name="T8" fmla="*/ 226 w 254"/>
                              <a:gd name="T9" fmla="*/ 9 h 18"/>
                              <a:gd name="T10" fmla="*/ 217 w 254"/>
                              <a:gd name="T11" fmla="*/ 6 h 18"/>
                              <a:gd name="T12" fmla="*/ 212 w 254"/>
                              <a:gd name="T13" fmla="*/ 6 h 18"/>
                              <a:gd name="T14" fmla="*/ 205 w 254"/>
                              <a:gd name="T15" fmla="*/ 9 h 18"/>
                              <a:gd name="T16" fmla="*/ 200 w 254"/>
                              <a:gd name="T17" fmla="*/ 13 h 18"/>
                              <a:gd name="T18" fmla="*/ 197 w 254"/>
                              <a:gd name="T19" fmla="*/ 9 h 18"/>
                              <a:gd name="T20" fmla="*/ 188 w 254"/>
                              <a:gd name="T21" fmla="*/ 9 h 18"/>
                              <a:gd name="T22" fmla="*/ 185 w 254"/>
                              <a:gd name="T23" fmla="*/ 9 h 18"/>
                              <a:gd name="T24" fmla="*/ 177 w 254"/>
                              <a:gd name="T25" fmla="*/ 13 h 18"/>
                              <a:gd name="T26" fmla="*/ 171 w 254"/>
                              <a:gd name="T27" fmla="*/ 15 h 18"/>
                              <a:gd name="T28" fmla="*/ 164 w 254"/>
                              <a:gd name="T29" fmla="*/ 15 h 18"/>
                              <a:gd name="T30" fmla="*/ 159 w 254"/>
                              <a:gd name="T31" fmla="*/ 9 h 18"/>
                              <a:gd name="T32" fmla="*/ 151 w 254"/>
                              <a:gd name="T33" fmla="*/ 15 h 18"/>
                              <a:gd name="T34" fmla="*/ 147 w 254"/>
                              <a:gd name="T35" fmla="*/ 18 h 18"/>
                              <a:gd name="T36" fmla="*/ 144 w 254"/>
                              <a:gd name="T37" fmla="*/ 13 h 18"/>
                              <a:gd name="T38" fmla="*/ 135 w 254"/>
                              <a:gd name="T39" fmla="*/ 13 h 18"/>
                              <a:gd name="T40" fmla="*/ 130 w 254"/>
                              <a:gd name="T41" fmla="*/ 15 h 18"/>
                              <a:gd name="T42" fmla="*/ 123 w 254"/>
                              <a:gd name="T43" fmla="*/ 13 h 18"/>
                              <a:gd name="T44" fmla="*/ 118 w 254"/>
                              <a:gd name="T45" fmla="*/ 9 h 18"/>
                              <a:gd name="T46" fmla="*/ 109 w 254"/>
                              <a:gd name="T47" fmla="*/ 13 h 18"/>
                              <a:gd name="T48" fmla="*/ 106 w 254"/>
                              <a:gd name="T49" fmla="*/ 6 h 18"/>
                              <a:gd name="T50" fmla="*/ 97 w 254"/>
                              <a:gd name="T51" fmla="*/ 9 h 18"/>
                              <a:gd name="T52" fmla="*/ 94 w 254"/>
                              <a:gd name="T53" fmla="*/ 6 h 18"/>
                              <a:gd name="T54" fmla="*/ 89 w 254"/>
                              <a:gd name="T55" fmla="*/ 2 h 18"/>
                              <a:gd name="T56" fmla="*/ 82 w 254"/>
                              <a:gd name="T57" fmla="*/ 9 h 18"/>
                              <a:gd name="T58" fmla="*/ 74 w 254"/>
                              <a:gd name="T59" fmla="*/ 6 h 18"/>
                              <a:gd name="T60" fmla="*/ 68 w 254"/>
                              <a:gd name="T61" fmla="*/ 6 h 18"/>
                              <a:gd name="T62" fmla="*/ 65 w 254"/>
                              <a:gd name="T63" fmla="*/ 6 h 18"/>
                              <a:gd name="T64" fmla="*/ 56 w 254"/>
                              <a:gd name="T65" fmla="*/ 6 h 18"/>
                              <a:gd name="T66" fmla="*/ 53 w 254"/>
                              <a:gd name="T67" fmla="*/ 6 h 18"/>
                              <a:gd name="T68" fmla="*/ 48 w 254"/>
                              <a:gd name="T69" fmla="*/ 9 h 18"/>
                              <a:gd name="T70" fmla="*/ 41 w 254"/>
                              <a:gd name="T71" fmla="*/ 6 h 18"/>
                              <a:gd name="T72" fmla="*/ 36 w 254"/>
                              <a:gd name="T73" fmla="*/ 6 h 18"/>
                              <a:gd name="T74" fmla="*/ 27 w 254"/>
                              <a:gd name="T75" fmla="*/ 6 h 18"/>
                              <a:gd name="T76" fmla="*/ 20 w 254"/>
                              <a:gd name="T77" fmla="*/ 6 h 18"/>
                              <a:gd name="T78" fmla="*/ 20 w 254"/>
                              <a:gd name="T79" fmla="*/ 9 h 18"/>
                              <a:gd name="T80" fmla="*/ 12 w 254"/>
                              <a:gd name="T81" fmla="*/ 9 h 18"/>
                              <a:gd name="T82" fmla="*/ 3 w 254"/>
                              <a:gd name="T83" fmla="*/ 2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4" h="18">
                                <a:moveTo>
                                  <a:pt x="254" y="2"/>
                                </a:moveTo>
                                <a:cubicBezTo>
                                  <a:pt x="254" y="2"/>
                                  <a:pt x="250" y="9"/>
                                  <a:pt x="250" y="9"/>
                                </a:cubicBezTo>
                                <a:cubicBezTo>
                                  <a:pt x="250" y="9"/>
                                  <a:pt x="250" y="6"/>
                                  <a:pt x="250" y="6"/>
                                </a:cubicBezTo>
                                <a:cubicBezTo>
                                  <a:pt x="250" y="6"/>
                                  <a:pt x="246" y="13"/>
                                  <a:pt x="246" y="13"/>
                                </a:cubicBezTo>
                                <a:cubicBezTo>
                                  <a:pt x="246" y="13"/>
                                  <a:pt x="242" y="13"/>
                                  <a:pt x="242" y="13"/>
                                </a:cubicBezTo>
                                <a:cubicBezTo>
                                  <a:pt x="242" y="13"/>
                                  <a:pt x="242" y="9"/>
                                  <a:pt x="242" y="9"/>
                                </a:cubicBezTo>
                                <a:cubicBezTo>
                                  <a:pt x="242" y="9"/>
                                  <a:pt x="242" y="6"/>
                                  <a:pt x="242" y="6"/>
                                </a:cubicBezTo>
                                <a:cubicBezTo>
                                  <a:pt x="242" y="6"/>
                                  <a:pt x="238" y="13"/>
                                  <a:pt x="238" y="13"/>
                                </a:cubicBezTo>
                                <a:cubicBezTo>
                                  <a:pt x="238" y="13"/>
                                  <a:pt x="238" y="9"/>
                                  <a:pt x="238" y="9"/>
                                </a:cubicBezTo>
                                <a:cubicBezTo>
                                  <a:pt x="238" y="9"/>
                                  <a:pt x="233" y="6"/>
                                  <a:pt x="233" y="6"/>
                                </a:cubicBezTo>
                                <a:cubicBezTo>
                                  <a:pt x="233" y="6"/>
                                  <a:pt x="233" y="6"/>
                                  <a:pt x="233" y="6"/>
                                </a:cubicBezTo>
                                <a:cubicBezTo>
                                  <a:pt x="233" y="6"/>
                                  <a:pt x="233" y="9"/>
                                  <a:pt x="233" y="9"/>
                                </a:cubicBezTo>
                                <a:cubicBezTo>
                                  <a:pt x="233" y="9"/>
                                  <a:pt x="230" y="13"/>
                                  <a:pt x="230" y="13"/>
                                </a:cubicBezTo>
                                <a:cubicBezTo>
                                  <a:pt x="230" y="13"/>
                                  <a:pt x="226" y="9"/>
                                  <a:pt x="226" y="9"/>
                                </a:cubicBezTo>
                                <a:cubicBezTo>
                                  <a:pt x="226" y="9"/>
                                  <a:pt x="226" y="9"/>
                                  <a:pt x="226" y="9"/>
                                </a:cubicBezTo>
                                <a:cubicBezTo>
                                  <a:pt x="226" y="9"/>
                                  <a:pt x="221" y="15"/>
                                  <a:pt x="221" y="15"/>
                                </a:cubicBezTo>
                                <a:cubicBezTo>
                                  <a:pt x="221" y="15"/>
                                  <a:pt x="221" y="13"/>
                                  <a:pt x="221" y="13"/>
                                </a:cubicBezTo>
                                <a:cubicBezTo>
                                  <a:pt x="221" y="13"/>
                                  <a:pt x="217" y="6"/>
                                  <a:pt x="217" y="6"/>
                                </a:cubicBezTo>
                                <a:cubicBezTo>
                                  <a:pt x="217" y="6"/>
                                  <a:pt x="217" y="9"/>
                                  <a:pt x="217" y="9"/>
                                </a:cubicBezTo>
                                <a:cubicBezTo>
                                  <a:pt x="217" y="9"/>
                                  <a:pt x="217" y="13"/>
                                  <a:pt x="217" y="13"/>
                                </a:cubicBezTo>
                                <a:cubicBezTo>
                                  <a:pt x="217" y="13"/>
                                  <a:pt x="212" y="6"/>
                                  <a:pt x="212" y="6"/>
                                </a:cubicBezTo>
                                <a:cubicBezTo>
                                  <a:pt x="212" y="6"/>
                                  <a:pt x="209" y="13"/>
                                  <a:pt x="209" y="13"/>
                                </a:cubicBezTo>
                                <a:cubicBezTo>
                                  <a:pt x="209" y="13"/>
                                  <a:pt x="209" y="13"/>
                                  <a:pt x="209" y="13"/>
                                </a:cubicBezTo>
                                <a:cubicBezTo>
                                  <a:pt x="209" y="13"/>
                                  <a:pt x="205" y="9"/>
                                  <a:pt x="205" y="9"/>
                                </a:cubicBezTo>
                                <a:cubicBezTo>
                                  <a:pt x="205" y="9"/>
                                  <a:pt x="205" y="9"/>
                                  <a:pt x="205" y="9"/>
                                </a:cubicBezTo>
                                <a:cubicBezTo>
                                  <a:pt x="205" y="9"/>
                                  <a:pt x="200" y="13"/>
                                  <a:pt x="200" y="13"/>
                                </a:cubicBezTo>
                                <a:cubicBezTo>
                                  <a:pt x="200" y="13"/>
                                  <a:pt x="200" y="13"/>
                                  <a:pt x="200" y="13"/>
                                </a:cubicBezTo>
                                <a:cubicBezTo>
                                  <a:pt x="200" y="13"/>
                                  <a:pt x="200" y="15"/>
                                  <a:pt x="200" y="15"/>
                                </a:cubicBezTo>
                                <a:cubicBezTo>
                                  <a:pt x="200" y="15"/>
                                  <a:pt x="197" y="15"/>
                                  <a:pt x="197" y="15"/>
                                </a:cubicBezTo>
                                <a:cubicBezTo>
                                  <a:pt x="197" y="15"/>
                                  <a:pt x="197" y="9"/>
                                  <a:pt x="197" y="9"/>
                                </a:cubicBezTo>
                                <a:cubicBezTo>
                                  <a:pt x="197" y="9"/>
                                  <a:pt x="192" y="13"/>
                                  <a:pt x="192" y="13"/>
                                </a:cubicBezTo>
                                <a:cubicBezTo>
                                  <a:pt x="192" y="13"/>
                                  <a:pt x="192" y="9"/>
                                  <a:pt x="192" y="9"/>
                                </a:cubicBezTo>
                                <a:cubicBezTo>
                                  <a:pt x="192" y="9"/>
                                  <a:pt x="188" y="9"/>
                                  <a:pt x="188" y="9"/>
                                </a:cubicBezTo>
                                <a:cubicBezTo>
                                  <a:pt x="188" y="9"/>
                                  <a:pt x="188" y="13"/>
                                  <a:pt x="188" y="13"/>
                                </a:cubicBezTo>
                                <a:cubicBezTo>
                                  <a:pt x="188" y="13"/>
                                  <a:pt x="185" y="13"/>
                                  <a:pt x="185" y="13"/>
                                </a:cubicBezTo>
                                <a:cubicBezTo>
                                  <a:pt x="185" y="13"/>
                                  <a:pt x="185" y="9"/>
                                  <a:pt x="185" y="9"/>
                                </a:cubicBezTo>
                                <a:cubicBezTo>
                                  <a:pt x="185" y="9"/>
                                  <a:pt x="180" y="13"/>
                                  <a:pt x="180" y="13"/>
                                </a:cubicBezTo>
                                <a:cubicBezTo>
                                  <a:pt x="180" y="13"/>
                                  <a:pt x="180" y="9"/>
                                  <a:pt x="180" y="9"/>
                                </a:cubicBezTo>
                                <a:cubicBezTo>
                                  <a:pt x="180" y="9"/>
                                  <a:pt x="177" y="13"/>
                                  <a:pt x="177" y="13"/>
                                </a:cubicBezTo>
                                <a:cubicBezTo>
                                  <a:pt x="177" y="13"/>
                                  <a:pt x="177" y="15"/>
                                  <a:pt x="177" y="15"/>
                                </a:cubicBezTo>
                                <a:cubicBezTo>
                                  <a:pt x="177" y="15"/>
                                  <a:pt x="171" y="13"/>
                                  <a:pt x="171" y="13"/>
                                </a:cubicBezTo>
                                <a:cubicBezTo>
                                  <a:pt x="171" y="13"/>
                                  <a:pt x="171" y="15"/>
                                  <a:pt x="171" y="15"/>
                                </a:cubicBezTo>
                                <a:cubicBezTo>
                                  <a:pt x="171" y="15"/>
                                  <a:pt x="168" y="13"/>
                                  <a:pt x="168" y="13"/>
                                </a:cubicBezTo>
                                <a:cubicBezTo>
                                  <a:pt x="168" y="13"/>
                                  <a:pt x="168" y="15"/>
                                  <a:pt x="168" y="15"/>
                                </a:cubicBezTo>
                                <a:cubicBezTo>
                                  <a:pt x="168" y="15"/>
                                  <a:pt x="164" y="15"/>
                                  <a:pt x="164" y="15"/>
                                </a:cubicBezTo>
                                <a:cubicBezTo>
                                  <a:pt x="164" y="15"/>
                                  <a:pt x="164" y="13"/>
                                  <a:pt x="164" y="13"/>
                                </a:cubicBezTo>
                                <a:cubicBezTo>
                                  <a:pt x="164" y="13"/>
                                  <a:pt x="159" y="13"/>
                                  <a:pt x="159" y="13"/>
                                </a:cubicBezTo>
                                <a:cubicBezTo>
                                  <a:pt x="159" y="13"/>
                                  <a:pt x="159" y="9"/>
                                  <a:pt x="159" y="9"/>
                                </a:cubicBezTo>
                                <a:cubicBezTo>
                                  <a:pt x="159" y="9"/>
                                  <a:pt x="159" y="13"/>
                                  <a:pt x="159" y="13"/>
                                </a:cubicBezTo>
                                <a:cubicBezTo>
                                  <a:pt x="159" y="13"/>
                                  <a:pt x="156" y="15"/>
                                  <a:pt x="156" y="15"/>
                                </a:cubicBezTo>
                                <a:cubicBezTo>
                                  <a:pt x="156" y="15"/>
                                  <a:pt x="151" y="15"/>
                                  <a:pt x="151" y="15"/>
                                </a:cubicBezTo>
                                <a:cubicBezTo>
                                  <a:pt x="151" y="15"/>
                                  <a:pt x="151" y="13"/>
                                  <a:pt x="151" y="13"/>
                                </a:cubicBezTo>
                                <a:cubicBezTo>
                                  <a:pt x="151" y="13"/>
                                  <a:pt x="147" y="13"/>
                                  <a:pt x="147" y="13"/>
                                </a:cubicBezTo>
                                <a:cubicBezTo>
                                  <a:pt x="147" y="13"/>
                                  <a:pt x="147" y="18"/>
                                  <a:pt x="147" y="18"/>
                                </a:cubicBezTo>
                                <a:cubicBezTo>
                                  <a:pt x="147" y="18"/>
                                  <a:pt x="147" y="15"/>
                                  <a:pt x="147" y="15"/>
                                </a:cubicBezTo>
                                <a:cubicBezTo>
                                  <a:pt x="147" y="15"/>
                                  <a:pt x="144" y="9"/>
                                  <a:pt x="144" y="9"/>
                                </a:cubicBezTo>
                                <a:cubicBezTo>
                                  <a:pt x="144" y="9"/>
                                  <a:pt x="144" y="13"/>
                                  <a:pt x="144" y="13"/>
                                </a:cubicBezTo>
                                <a:cubicBezTo>
                                  <a:pt x="144" y="13"/>
                                  <a:pt x="139" y="15"/>
                                  <a:pt x="139" y="15"/>
                                </a:cubicBezTo>
                                <a:cubicBezTo>
                                  <a:pt x="139" y="15"/>
                                  <a:pt x="139" y="15"/>
                                  <a:pt x="139" y="15"/>
                                </a:cubicBezTo>
                                <a:cubicBezTo>
                                  <a:pt x="139" y="15"/>
                                  <a:pt x="135" y="13"/>
                                  <a:pt x="135" y="13"/>
                                </a:cubicBezTo>
                                <a:cubicBezTo>
                                  <a:pt x="135" y="13"/>
                                  <a:pt x="135" y="13"/>
                                  <a:pt x="135" y="13"/>
                                </a:cubicBezTo>
                                <a:cubicBezTo>
                                  <a:pt x="135" y="13"/>
                                  <a:pt x="130" y="15"/>
                                  <a:pt x="130" y="15"/>
                                </a:cubicBezTo>
                                <a:cubicBezTo>
                                  <a:pt x="130" y="15"/>
                                  <a:pt x="130" y="15"/>
                                  <a:pt x="130" y="15"/>
                                </a:cubicBezTo>
                                <a:cubicBezTo>
                                  <a:pt x="130" y="15"/>
                                  <a:pt x="127" y="13"/>
                                  <a:pt x="127" y="13"/>
                                </a:cubicBezTo>
                                <a:cubicBezTo>
                                  <a:pt x="127" y="13"/>
                                  <a:pt x="123" y="18"/>
                                  <a:pt x="123" y="18"/>
                                </a:cubicBezTo>
                                <a:cubicBezTo>
                                  <a:pt x="123" y="18"/>
                                  <a:pt x="123" y="13"/>
                                  <a:pt x="123" y="13"/>
                                </a:cubicBezTo>
                                <a:cubicBezTo>
                                  <a:pt x="123" y="13"/>
                                  <a:pt x="123" y="15"/>
                                  <a:pt x="123" y="15"/>
                                </a:cubicBezTo>
                                <a:cubicBezTo>
                                  <a:pt x="123" y="15"/>
                                  <a:pt x="118" y="13"/>
                                  <a:pt x="118" y="13"/>
                                </a:cubicBezTo>
                                <a:cubicBezTo>
                                  <a:pt x="118" y="13"/>
                                  <a:pt x="118" y="9"/>
                                  <a:pt x="118" y="9"/>
                                </a:cubicBezTo>
                                <a:cubicBezTo>
                                  <a:pt x="118" y="9"/>
                                  <a:pt x="115" y="13"/>
                                  <a:pt x="115" y="13"/>
                                </a:cubicBezTo>
                                <a:cubicBezTo>
                                  <a:pt x="115" y="13"/>
                                  <a:pt x="115" y="9"/>
                                  <a:pt x="115" y="9"/>
                                </a:cubicBezTo>
                                <a:cubicBezTo>
                                  <a:pt x="115" y="9"/>
                                  <a:pt x="109" y="13"/>
                                  <a:pt x="109" y="13"/>
                                </a:cubicBezTo>
                                <a:cubicBezTo>
                                  <a:pt x="109" y="13"/>
                                  <a:pt x="106" y="13"/>
                                  <a:pt x="106" y="13"/>
                                </a:cubicBezTo>
                                <a:cubicBezTo>
                                  <a:pt x="106" y="13"/>
                                  <a:pt x="106" y="6"/>
                                  <a:pt x="106" y="6"/>
                                </a:cubicBezTo>
                                <a:cubicBezTo>
                                  <a:pt x="106" y="6"/>
                                  <a:pt x="106" y="6"/>
                                  <a:pt x="106" y="6"/>
                                </a:cubicBezTo>
                                <a:cubicBezTo>
                                  <a:pt x="106" y="6"/>
                                  <a:pt x="103" y="13"/>
                                  <a:pt x="103" y="13"/>
                                </a:cubicBezTo>
                                <a:cubicBezTo>
                                  <a:pt x="103" y="13"/>
                                  <a:pt x="103" y="6"/>
                                  <a:pt x="103" y="6"/>
                                </a:cubicBezTo>
                                <a:cubicBezTo>
                                  <a:pt x="103" y="6"/>
                                  <a:pt x="97" y="9"/>
                                  <a:pt x="97" y="9"/>
                                </a:cubicBezTo>
                                <a:cubicBezTo>
                                  <a:pt x="97" y="9"/>
                                  <a:pt x="97" y="6"/>
                                  <a:pt x="97" y="6"/>
                                </a:cubicBezTo>
                                <a:cubicBezTo>
                                  <a:pt x="97" y="6"/>
                                  <a:pt x="94" y="9"/>
                                  <a:pt x="94" y="9"/>
                                </a:cubicBezTo>
                                <a:cubicBezTo>
                                  <a:pt x="94" y="9"/>
                                  <a:pt x="94" y="6"/>
                                  <a:pt x="94" y="6"/>
                                </a:cubicBezTo>
                                <a:cubicBezTo>
                                  <a:pt x="94" y="6"/>
                                  <a:pt x="89" y="9"/>
                                  <a:pt x="89" y="9"/>
                                </a:cubicBezTo>
                                <a:cubicBezTo>
                                  <a:pt x="89" y="9"/>
                                  <a:pt x="89" y="9"/>
                                  <a:pt x="89" y="9"/>
                                </a:cubicBezTo>
                                <a:cubicBezTo>
                                  <a:pt x="89" y="9"/>
                                  <a:pt x="89" y="2"/>
                                  <a:pt x="89" y="2"/>
                                </a:cubicBezTo>
                                <a:cubicBezTo>
                                  <a:pt x="89" y="2"/>
                                  <a:pt x="85" y="2"/>
                                  <a:pt x="85" y="2"/>
                                </a:cubicBezTo>
                                <a:cubicBezTo>
                                  <a:pt x="85" y="2"/>
                                  <a:pt x="82" y="6"/>
                                  <a:pt x="82" y="6"/>
                                </a:cubicBezTo>
                                <a:cubicBezTo>
                                  <a:pt x="82" y="6"/>
                                  <a:pt x="82" y="9"/>
                                  <a:pt x="82" y="9"/>
                                </a:cubicBezTo>
                                <a:cubicBezTo>
                                  <a:pt x="82" y="9"/>
                                  <a:pt x="82" y="0"/>
                                  <a:pt x="82" y="0"/>
                                </a:cubicBezTo>
                                <a:cubicBezTo>
                                  <a:pt x="82" y="0"/>
                                  <a:pt x="77" y="2"/>
                                  <a:pt x="77" y="2"/>
                                </a:cubicBezTo>
                                <a:cubicBezTo>
                                  <a:pt x="77" y="2"/>
                                  <a:pt x="74" y="6"/>
                                  <a:pt x="74" y="6"/>
                                </a:cubicBezTo>
                                <a:cubicBezTo>
                                  <a:pt x="74" y="6"/>
                                  <a:pt x="74" y="6"/>
                                  <a:pt x="74" y="6"/>
                                </a:cubicBezTo>
                                <a:cubicBezTo>
                                  <a:pt x="74" y="6"/>
                                  <a:pt x="74" y="2"/>
                                  <a:pt x="74" y="2"/>
                                </a:cubicBezTo>
                                <a:cubicBezTo>
                                  <a:pt x="74" y="2"/>
                                  <a:pt x="68" y="6"/>
                                  <a:pt x="68" y="6"/>
                                </a:cubicBezTo>
                                <a:cubicBezTo>
                                  <a:pt x="68" y="6"/>
                                  <a:pt x="68" y="2"/>
                                  <a:pt x="68" y="2"/>
                                </a:cubicBezTo>
                                <a:cubicBezTo>
                                  <a:pt x="68" y="2"/>
                                  <a:pt x="65" y="2"/>
                                  <a:pt x="65" y="2"/>
                                </a:cubicBezTo>
                                <a:cubicBezTo>
                                  <a:pt x="65" y="2"/>
                                  <a:pt x="65" y="6"/>
                                  <a:pt x="65" y="6"/>
                                </a:cubicBezTo>
                                <a:cubicBezTo>
                                  <a:pt x="65" y="6"/>
                                  <a:pt x="62" y="2"/>
                                  <a:pt x="62" y="2"/>
                                </a:cubicBezTo>
                                <a:cubicBezTo>
                                  <a:pt x="62" y="2"/>
                                  <a:pt x="62" y="6"/>
                                  <a:pt x="62" y="6"/>
                                </a:cubicBezTo>
                                <a:cubicBezTo>
                                  <a:pt x="62" y="6"/>
                                  <a:pt x="56" y="6"/>
                                  <a:pt x="56" y="6"/>
                                </a:cubicBezTo>
                                <a:cubicBezTo>
                                  <a:pt x="56" y="6"/>
                                  <a:pt x="56" y="9"/>
                                  <a:pt x="56" y="9"/>
                                </a:cubicBezTo>
                                <a:cubicBezTo>
                                  <a:pt x="56" y="9"/>
                                  <a:pt x="53" y="9"/>
                                  <a:pt x="53" y="9"/>
                                </a:cubicBezTo>
                                <a:cubicBezTo>
                                  <a:pt x="53" y="9"/>
                                  <a:pt x="53" y="6"/>
                                  <a:pt x="53" y="6"/>
                                </a:cubicBezTo>
                                <a:cubicBezTo>
                                  <a:pt x="53" y="6"/>
                                  <a:pt x="48" y="9"/>
                                  <a:pt x="48" y="9"/>
                                </a:cubicBezTo>
                                <a:cubicBezTo>
                                  <a:pt x="48" y="9"/>
                                  <a:pt x="48" y="9"/>
                                  <a:pt x="48" y="9"/>
                                </a:cubicBezTo>
                                <a:cubicBezTo>
                                  <a:pt x="48" y="9"/>
                                  <a:pt x="48" y="9"/>
                                  <a:pt x="48" y="9"/>
                                </a:cubicBezTo>
                                <a:cubicBezTo>
                                  <a:pt x="48" y="9"/>
                                  <a:pt x="44" y="2"/>
                                  <a:pt x="44" y="2"/>
                                </a:cubicBezTo>
                                <a:cubicBezTo>
                                  <a:pt x="44" y="2"/>
                                  <a:pt x="41" y="9"/>
                                  <a:pt x="41" y="9"/>
                                </a:cubicBezTo>
                                <a:cubicBezTo>
                                  <a:pt x="41" y="9"/>
                                  <a:pt x="41" y="6"/>
                                  <a:pt x="41" y="6"/>
                                </a:cubicBezTo>
                                <a:cubicBezTo>
                                  <a:pt x="41" y="6"/>
                                  <a:pt x="36" y="9"/>
                                  <a:pt x="36" y="9"/>
                                </a:cubicBezTo>
                                <a:cubicBezTo>
                                  <a:pt x="36" y="9"/>
                                  <a:pt x="36" y="6"/>
                                  <a:pt x="36" y="6"/>
                                </a:cubicBezTo>
                                <a:cubicBezTo>
                                  <a:pt x="36" y="6"/>
                                  <a:pt x="36" y="6"/>
                                  <a:pt x="36" y="6"/>
                                </a:cubicBezTo>
                                <a:cubicBezTo>
                                  <a:pt x="36" y="6"/>
                                  <a:pt x="32" y="13"/>
                                  <a:pt x="32" y="13"/>
                                </a:cubicBezTo>
                                <a:cubicBezTo>
                                  <a:pt x="32" y="13"/>
                                  <a:pt x="32" y="13"/>
                                  <a:pt x="32" y="13"/>
                                </a:cubicBezTo>
                                <a:cubicBezTo>
                                  <a:pt x="32" y="13"/>
                                  <a:pt x="27" y="6"/>
                                  <a:pt x="27" y="6"/>
                                </a:cubicBezTo>
                                <a:cubicBezTo>
                                  <a:pt x="27" y="6"/>
                                  <a:pt x="24" y="9"/>
                                  <a:pt x="24" y="9"/>
                                </a:cubicBezTo>
                                <a:cubicBezTo>
                                  <a:pt x="24" y="9"/>
                                  <a:pt x="24" y="6"/>
                                  <a:pt x="24" y="6"/>
                                </a:cubicBezTo>
                                <a:cubicBezTo>
                                  <a:pt x="24" y="6"/>
                                  <a:pt x="20" y="6"/>
                                  <a:pt x="20" y="6"/>
                                </a:cubicBezTo>
                                <a:cubicBezTo>
                                  <a:pt x="20" y="6"/>
                                  <a:pt x="20" y="2"/>
                                  <a:pt x="20" y="2"/>
                                </a:cubicBezTo>
                                <a:cubicBezTo>
                                  <a:pt x="20" y="2"/>
                                  <a:pt x="20" y="6"/>
                                  <a:pt x="20" y="6"/>
                                </a:cubicBezTo>
                                <a:cubicBezTo>
                                  <a:pt x="20" y="6"/>
                                  <a:pt x="20" y="9"/>
                                  <a:pt x="20" y="9"/>
                                </a:cubicBezTo>
                                <a:cubicBezTo>
                                  <a:pt x="20" y="9"/>
                                  <a:pt x="12" y="9"/>
                                  <a:pt x="12" y="9"/>
                                </a:cubicBezTo>
                                <a:cubicBezTo>
                                  <a:pt x="12" y="9"/>
                                  <a:pt x="12" y="6"/>
                                  <a:pt x="12" y="6"/>
                                </a:cubicBezTo>
                                <a:cubicBezTo>
                                  <a:pt x="12" y="6"/>
                                  <a:pt x="12" y="9"/>
                                  <a:pt x="12" y="9"/>
                                </a:cubicBezTo>
                                <a:cubicBezTo>
                                  <a:pt x="12" y="9"/>
                                  <a:pt x="6" y="2"/>
                                  <a:pt x="6" y="2"/>
                                </a:cubicBezTo>
                                <a:cubicBezTo>
                                  <a:pt x="6" y="2"/>
                                  <a:pt x="3" y="9"/>
                                  <a:pt x="3" y="9"/>
                                </a:cubicBezTo>
                                <a:cubicBezTo>
                                  <a:pt x="3" y="9"/>
                                  <a:pt x="3" y="2"/>
                                  <a:pt x="3" y="2"/>
                                </a:cubicBezTo>
                                <a:cubicBezTo>
                                  <a:pt x="3" y="2"/>
                                  <a:pt x="3" y="6"/>
                                  <a:pt x="3" y="6"/>
                                </a:cubicBezTo>
                                <a:cubicBezTo>
                                  <a:pt x="3" y="6"/>
                                  <a:pt x="0" y="2"/>
                                  <a:pt x="0" y="2"/>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817" name="Freeform 447"/>
                        <wps:cNvSpPr>
                          <a:spLocks/>
                        </wps:cNvSpPr>
                        <wps:spPr bwMode="auto">
                          <a:xfrm>
                            <a:off x="4912995" y="3757295"/>
                            <a:ext cx="160020" cy="442595"/>
                          </a:xfrm>
                          <a:custGeom>
                            <a:avLst/>
                            <a:gdLst>
                              <a:gd name="T0" fmla="*/ 246 w 252"/>
                              <a:gd name="T1" fmla="*/ 686 h 697"/>
                              <a:gd name="T2" fmla="*/ 243 w 252"/>
                              <a:gd name="T3" fmla="*/ 684 h 697"/>
                              <a:gd name="T4" fmla="*/ 238 w 252"/>
                              <a:gd name="T5" fmla="*/ 684 h 697"/>
                              <a:gd name="T6" fmla="*/ 231 w 252"/>
                              <a:gd name="T7" fmla="*/ 681 h 697"/>
                              <a:gd name="T8" fmla="*/ 223 w 252"/>
                              <a:gd name="T9" fmla="*/ 681 h 697"/>
                              <a:gd name="T10" fmla="*/ 217 w 252"/>
                              <a:gd name="T11" fmla="*/ 678 h 697"/>
                              <a:gd name="T12" fmla="*/ 211 w 252"/>
                              <a:gd name="T13" fmla="*/ 668 h 697"/>
                              <a:gd name="T14" fmla="*/ 205 w 252"/>
                              <a:gd name="T15" fmla="*/ 659 h 697"/>
                              <a:gd name="T16" fmla="*/ 202 w 252"/>
                              <a:gd name="T17" fmla="*/ 650 h 697"/>
                              <a:gd name="T18" fmla="*/ 193 w 252"/>
                              <a:gd name="T19" fmla="*/ 622 h 697"/>
                              <a:gd name="T20" fmla="*/ 190 w 252"/>
                              <a:gd name="T21" fmla="*/ 497 h 697"/>
                              <a:gd name="T22" fmla="*/ 185 w 252"/>
                              <a:gd name="T23" fmla="*/ 420 h 697"/>
                              <a:gd name="T24" fmla="*/ 176 w 252"/>
                              <a:gd name="T25" fmla="*/ 486 h 697"/>
                              <a:gd name="T26" fmla="*/ 173 w 252"/>
                              <a:gd name="T27" fmla="*/ 431 h 697"/>
                              <a:gd name="T28" fmla="*/ 164 w 252"/>
                              <a:gd name="T29" fmla="*/ 4 h 697"/>
                              <a:gd name="T30" fmla="*/ 161 w 252"/>
                              <a:gd name="T31" fmla="*/ 142 h 697"/>
                              <a:gd name="T32" fmla="*/ 152 w 252"/>
                              <a:gd name="T33" fmla="*/ 407 h 697"/>
                              <a:gd name="T34" fmla="*/ 149 w 252"/>
                              <a:gd name="T35" fmla="*/ 256 h 697"/>
                              <a:gd name="T36" fmla="*/ 140 w 252"/>
                              <a:gd name="T37" fmla="*/ 138 h 697"/>
                              <a:gd name="T38" fmla="*/ 135 w 252"/>
                              <a:gd name="T39" fmla="*/ 383 h 697"/>
                              <a:gd name="T40" fmla="*/ 128 w 252"/>
                              <a:gd name="T41" fmla="*/ 530 h 697"/>
                              <a:gd name="T42" fmla="*/ 123 w 252"/>
                              <a:gd name="T43" fmla="*/ 474 h 697"/>
                              <a:gd name="T44" fmla="*/ 114 w 252"/>
                              <a:gd name="T45" fmla="*/ 573 h 697"/>
                              <a:gd name="T46" fmla="*/ 111 w 252"/>
                              <a:gd name="T47" fmla="*/ 637 h 697"/>
                              <a:gd name="T48" fmla="*/ 102 w 252"/>
                              <a:gd name="T49" fmla="*/ 674 h 697"/>
                              <a:gd name="T50" fmla="*/ 99 w 252"/>
                              <a:gd name="T51" fmla="*/ 681 h 697"/>
                              <a:gd name="T52" fmla="*/ 94 w 252"/>
                              <a:gd name="T53" fmla="*/ 686 h 697"/>
                              <a:gd name="T54" fmla="*/ 87 w 252"/>
                              <a:gd name="T55" fmla="*/ 690 h 697"/>
                              <a:gd name="T56" fmla="*/ 82 w 252"/>
                              <a:gd name="T57" fmla="*/ 686 h 697"/>
                              <a:gd name="T58" fmla="*/ 73 w 252"/>
                              <a:gd name="T59" fmla="*/ 693 h 697"/>
                              <a:gd name="T60" fmla="*/ 70 w 252"/>
                              <a:gd name="T61" fmla="*/ 693 h 697"/>
                              <a:gd name="T62" fmla="*/ 61 w 252"/>
                              <a:gd name="T63" fmla="*/ 697 h 697"/>
                              <a:gd name="T64" fmla="*/ 58 w 252"/>
                              <a:gd name="T65" fmla="*/ 697 h 697"/>
                              <a:gd name="T66" fmla="*/ 53 w 252"/>
                              <a:gd name="T67" fmla="*/ 693 h 697"/>
                              <a:gd name="T68" fmla="*/ 46 w 252"/>
                              <a:gd name="T69" fmla="*/ 697 h 697"/>
                              <a:gd name="T70" fmla="*/ 37 w 252"/>
                              <a:gd name="T71" fmla="*/ 690 h 697"/>
                              <a:gd name="T72" fmla="*/ 32 w 252"/>
                              <a:gd name="T73" fmla="*/ 697 h 697"/>
                              <a:gd name="T74" fmla="*/ 28 w 252"/>
                              <a:gd name="T75" fmla="*/ 693 h 697"/>
                              <a:gd name="T76" fmla="*/ 20 w 252"/>
                              <a:gd name="T77" fmla="*/ 690 h 697"/>
                              <a:gd name="T78" fmla="*/ 17 w 252"/>
                              <a:gd name="T79" fmla="*/ 693 h 697"/>
                              <a:gd name="T80" fmla="*/ 12 w 252"/>
                              <a:gd name="T81" fmla="*/ 690 h 697"/>
                              <a:gd name="T82" fmla="*/ 5 w 252"/>
                              <a:gd name="T83" fmla="*/ 686 h 6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2" h="697">
                                <a:moveTo>
                                  <a:pt x="252" y="686"/>
                                </a:moveTo>
                                <a:cubicBezTo>
                                  <a:pt x="252" y="686"/>
                                  <a:pt x="252" y="686"/>
                                  <a:pt x="252" y="686"/>
                                </a:cubicBezTo>
                                <a:cubicBezTo>
                                  <a:pt x="252" y="686"/>
                                  <a:pt x="246" y="686"/>
                                  <a:pt x="246" y="686"/>
                                </a:cubicBezTo>
                                <a:cubicBezTo>
                                  <a:pt x="246" y="686"/>
                                  <a:pt x="246" y="686"/>
                                  <a:pt x="246" y="686"/>
                                </a:cubicBezTo>
                                <a:cubicBezTo>
                                  <a:pt x="246" y="686"/>
                                  <a:pt x="243" y="684"/>
                                  <a:pt x="243" y="684"/>
                                </a:cubicBezTo>
                                <a:cubicBezTo>
                                  <a:pt x="243" y="684"/>
                                  <a:pt x="243" y="684"/>
                                  <a:pt x="243" y="684"/>
                                </a:cubicBezTo>
                                <a:cubicBezTo>
                                  <a:pt x="243" y="684"/>
                                  <a:pt x="243" y="686"/>
                                  <a:pt x="243" y="686"/>
                                </a:cubicBezTo>
                                <a:cubicBezTo>
                                  <a:pt x="243" y="686"/>
                                  <a:pt x="238" y="686"/>
                                  <a:pt x="238" y="686"/>
                                </a:cubicBezTo>
                                <a:cubicBezTo>
                                  <a:pt x="238" y="686"/>
                                  <a:pt x="238" y="684"/>
                                  <a:pt x="238" y="684"/>
                                </a:cubicBezTo>
                                <a:cubicBezTo>
                                  <a:pt x="238" y="684"/>
                                  <a:pt x="234" y="681"/>
                                  <a:pt x="234" y="681"/>
                                </a:cubicBezTo>
                                <a:cubicBezTo>
                                  <a:pt x="234" y="681"/>
                                  <a:pt x="231" y="684"/>
                                  <a:pt x="231" y="684"/>
                                </a:cubicBezTo>
                                <a:cubicBezTo>
                                  <a:pt x="231" y="684"/>
                                  <a:pt x="231" y="681"/>
                                  <a:pt x="231" y="681"/>
                                </a:cubicBezTo>
                                <a:cubicBezTo>
                                  <a:pt x="231" y="681"/>
                                  <a:pt x="226" y="684"/>
                                  <a:pt x="226" y="684"/>
                                </a:cubicBezTo>
                                <a:cubicBezTo>
                                  <a:pt x="226" y="684"/>
                                  <a:pt x="226" y="684"/>
                                  <a:pt x="226" y="684"/>
                                </a:cubicBezTo>
                                <a:cubicBezTo>
                                  <a:pt x="226" y="684"/>
                                  <a:pt x="223" y="681"/>
                                  <a:pt x="223" y="681"/>
                                </a:cubicBezTo>
                                <a:cubicBezTo>
                                  <a:pt x="223" y="681"/>
                                  <a:pt x="223" y="678"/>
                                  <a:pt x="223" y="678"/>
                                </a:cubicBezTo>
                                <a:cubicBezTo>
                                  <a:pt x="223" y="678"/>
                                  <a:pt x="223" y="674"/>
                                  <a:pt x="223" y="674"/>
                                </a:cubicBezTo>
                                <a:cubicBezTo>
                                  <a:pt x="223" y="674"/>
                                  <a:pt x="217" y="678"/>
                                  <a:pt x="217" y="678"/>
                                </a:cubicBezTo>
                                <a:cubicBezTo>
                                  <a:pt x="217" y="678"/>
                                  <a:pt x="214" y="671"/>
                                  <a:pt x="214" y="671"/>
                                </a:cubicBezTo>
                                <a:cubicBezTo>
                                  <a:pt x="214" y="671"/>
                                  <a:pt x="214" y="671"/>
                                  <a:pt x="214" y="671"/>
                                </a:cubicBezTo>
                                <a:cubicBezTo>
                                  <a:pt x="214" y="671"/>
                                  <a:pt x="211" y="668"/>
                                  <a:pt x="211" y="668"/>
                                </a:cubicBezTo>
                                <a:cubicBezTo>
                                  <a:pt x="211" y="668"/>
                                  <a:pt x="211" y="665"/>
                                  <a:pt x="211" y="665"/>
                                </a:cubicBezTo>
                                <a:cubicBezTo>
                                  <a:pt x="211" y="665"/>
                                  <a:pt x="211" y="661"/>
                                  <a:pt x="211" y="661"/>
                                </a:cubicBezTo>
                                <a:cubicBezTo>
                                  <a:pt x="211" y="661"/>
                                  <a:pt x="205" y="659"/>
                                  <a:pt x="205" y="659"/>
                                </a:cubicBezTo>
                                <a:cubicBezTo>
                                  <a:pt x="205" y="659"/>
                                  <a:pt x="205" y="655"/>
                                  <a:pt x="205" y="655"/>
                                </a:cubicBezTo>
                                <a:cubicBezTo>
                                  <a:pt x="205" y="655"/>
                                  <a:pt x="202" y="655"/>
                                  <a:pt x="202" y="655"/>
                                </a:cubicBezTo>
                                <a:cubicBezTo>
                                  <a:pt x="202" y="655"/>
                                  <a:pt x="202" y="650"/>
                                  <a:pt x="202" y="650"/>
                                </a:cubicBezTo>
                                <a:cubicBezTo>
                                  <a:pt x="202" y="650"/>
                                  <a:pt x="197" y="646"/>
                                  <a:pt x="197" y="646"/>
                                </a:cubicBezTo>
                                <a:cubicBezTo>
                                  <a:pt x="197" y="646"/>
                                  <a:pt x="197" y="629"/>
                                  <a:pt x="197" y="629"/>
                                </a:cubicBezTo>
                                <a:cubicBezTo>
                                  <a:pt x="197" y="629"/>
                                  <a:pt x="193" y="622"/>
                                  <a:pt x="193" y="622"/>
                                </a:cubicBezTo>
                                <a:cubicBezTo>
                                  <a:pt x="193" y="622"/>
                                  <a:pt x="193" y="592"/>
                                  <a:pt x="193" y="592"/>
                                </a:cubicBezTo>
                                <a:cubicBezTo>
                                  <a:pt x="193" y="592"/>
                                  <a:pt x="193" y="583"/>
                                  <a:pt x="193" y="583"/>
                                </a:cubicBezTo>
                                <a:cubicBezTo>
                                  <a:pt x="193" y="583"/>
                                  <a:pt x="190" y="497"/>
                                  <a:pt x="190" y="497"/>
                                </a:cubicBezTo>
                                <a:cubicBezTo>
                                  <a:pt x="190" y="497"/>
                                  <a:pt x="190" y="477"/>
                                  <a:pt x="190" y="477"/>
                                </a:cubicBezTo>
                                <a:cubicBezTo>
                                  <a:pt x="190" y="477"/>
                                  <a:pt x="185" y="420"/>
                                  <a:pt x="185" y="420"/>
                                </a:cubicBezTo>
                                <a:cubicBezTo>
                                  <a:pt x="185" y="420"/>
                                  <a:pt x="185" y="420"/>
                                  <a:pt x="185" y="420"/>
                                </a:cubicBezTo>
                                <a:cubicBezTo>
                                  <a:pt x="185" y="420"/>
                                  <a:pt x="181" y="446"/>
                                  <a:pt x="181" y="446"/>
                                </a:cubicBezTo>
                                <a:cubicBezTo>
                                  <a:pt x="181" y="446"/>
                                  <a:pt x="181" y="453"/>
                                  <a:pt x="181" y="453"/>
                                </a:cubicBezTo>
                                <a:cubicBezTo>
                                  <a:pt x="181" y="453"/>
                                  <a:pt x="176" y="486"/>
                                  <a:pt x="176" y="486"/>
                                </a:cubicBezTo>
                                <a:cubicBezTo>
                                  <a:pt x="176" y="486"/>
                                  <a:pt x="176" y="486"/>
                                  <a:pt x="176" y="486"/>
                                </a:cubicBezTo>
                                <a:cubicBezTo>
                                  <a:pt x="176" y="486"/>
                                  <a:pt x="173" y="446"/>
                                  <a:pt x="173" y="446"/>
                                </a:cubicBezTo>
                                <a:cubicBezTo>
                                  <a:pt x="173" y="446"/>
                                  <a:pt x="173" y="431"/>
                                  <a:pt x="173" y="431"/>
                                </a:cubicBezTo>
                                <a:cubicBezTo>
                                  <a:pt x="173" y="431"/>
                                  <a:pt x="169" y="237"/>
                                  <a:pt x="169" y="237"/>
                                </a:cubicBezTo>
                                <a:cubicBezTo>
                                  <a:pt x="169" y="237"/>
                                  <a:pt x="169" y="194"/>
                                  <a:pt x="169" y="194"/>
                                </a:cubicBezTo>
                                <a:cubicBezTo>
                                  <a:pt x="169" y="194"/>
                                  <a:pt x="164" y="4"/>
                                  <a:pt x="164" y="4"/>
                                </a:cubicBezTo>
                                <a:cubicBezTo>
                                  <a:pt x="164" y="4"/>
                                  <a:pt x="164" y="0"/>
                                  <a:pt x="164" y="0"/>
                                </a:cubicBezTo>
                                <a:cubicBezTo>
                                  <a:pt x="164" y="0"/>
                                  <a:pt x="161" y="114"/>
                                  <a:pt x="161" y="114"/>
                                </a:cubicBezTo>
                                <a:cubicBezTo>
                                  <a:pt x="161" y="114"/>
                                  <a:pt x="161" y="142"/>
                                  <a:pt x="161" y="142"/>
                                </a:cubicBezTo>
                                <a:cubicBezTo>
                                  <a:pt x="161" y="142"/>
                                  <a:pt x="155" y="321"/>
                                  <a:pt x="155" y="321"/>
                                </a:cubicBezTo>
                                <a:cubicBezTo>
                                  <a:pt x="155" y="321"/>
                                  <a:pt x="155" y="345"/>
                                  <a:pt x="155" y="345"/>
                                </a:cubicBezTo>
                                <a:cubicBezTo>
                                  <a:pt x="155" y="345"/>
                                  <a:pt x="152" y="407"/>
                                  <a:pt x="152" y="407"/>
                                </a:cubicBezTo>
                                <a:cubicBezTo>
                                  <a:pt x="152" y="407"/>
                                  <a:pt x="152" y="404"/>
                                  <a:pt x="152" y="404"/>
                                </a:cubicBezTo>
                                <a:cubicBezTo>
                                  <a:pt x="152" y="404"/>
                                  <a:pt x="149" y="286"/>
                                  <a:pt x="149" y="286"/>
                                </a:cubicBezTo>
                                <a:cubicBezTo>
                                  <a:pt x="149" y="286"/>
                                  <a:pt x="149" y="256"/>
                                  <a:pt x="149" y="256"/>
                                </a:cubicBezTo>
                                <a:cubicBezTo>
                                  <a:pt x="149" y="256"/>
                                  <a:pt x="143" y="52"/>
                                  <a:pt x="143" y="52"/>
                                </a:cubicBezTo>
                                <a:cubicBezTo>
                                  <a:pt x="143" y="52"/>
                                  <a:pt x="143" y="44"/>
                                  <a:pt x="143" y="44"/>
                                </a:cubicBezTo>
                                <a:cubicBezTo>
                                  <a:pt x="143" y="44"/>
                                  <a:pt x="140" y="138"/>
                                  <a:pt x="140" y="138"/>
                                </a:cubicBezTo>
                                <a:cubicBezTo>
                                  <a:pt x="140" y="138"/>
                                  <a:pt x="140" y="167"/>
                                  <a:pt x="140" y="167"/>
                                </a:cubicBezTo>
                                <a:cubicBezTo>
                                  <a:pt x="140" y="167"/>
                                  <a:pt x="135" y="354"/>
                                  <a:pt x="135" y="354"/>
                                </a:cubicBezTo>
                                <a:cubicBezTo>
                                  <a:pt x="135" y="354"/>
                                  <a:pt x="135" y="383"/>
                                  <a:pt x="135" y="383"/>
                                </a:cubicBezTo>
                                <a:cubicBezTo>
                                  <a:pt x="135" y="383"/>
                                  <a:pt x="131" y="506"/>
                                  <a:pt x="131" y="506"/>
                                </a:cubicBezTo>
                                <a:cubicBezTo>
                                  <a:pt x="131" y="506"/>
                                  <a:pt x="131" y="514"/>
                                  <a:pt x="131" y="514"/>
                                </a:cubicBezTo>
                                <a:cubicBezTo>
                                  <a:pt x="131" y="514"/>
                                  <a:pt x="128" y="530"/>
                                  <a:pt x="128" y="530"/>
                                </a:cubicBezTo>
                                <a:cubicBezTo>
                                  <a:pt x="128" y="530"/>
                                  <a:pt x="128" y="523"/>
                                  <a:pt x="128" y="523"/>
                                </a:cubicBezTo>
                                <a:cubicBezTo>
                                  <a:pt x="128" y="523"/>
                                  <a:pt x="123" y="481"/>
                                  <a:pt x="123" y="481"/>
                                </a:cubicBezTo>
                                <a:cubicBezTo>
                                  <a:pt x="123" y="481"/>
                                  <a:pt x="123" y="474"/>
                                  <a:pt x="123" y="474"/>
                                </a:cubicBezTo>
                                <a:cubicBezTo>
                                  <a:pt x="123" y="474"/>
                                  <a:pt x="120" y="506"/>
                                  <a:pt x="120" y="506"/>
                                </a:cubicBezTo>
                                <a:cubicBezTo>
                                  <a:pt x="120" y="506"/>
                                  <a:pt x="120" y="514"/>
                                  <a:pt x="120" y="514"/>
                                </a:cubicBezTo>
                                <a:cubicBezTo>
                                  <a:pt x="120" y="514"/>
                                  <a:pt x="114" y="573"/>
                                  <a:pt x="114" y="573"/>
                                </a:cubicBezTo>
                                <a:cubicBezTo>
                                  <a:pt x="114" y="573"/>
                                  <a:pt x="114" y="583"/>
                                  <a:pt x="114" y="583"/>
                                </a:cubicBezTo>
                                <a:cubicBezTo>
                                  <a:pt x="114" y="583"/>
                                  <a:pt x="111" y="635"/>
                                  <a:pt x="111" y="635"/>
                                </a:cubicBezTo>
                                <a:cubicBezTo>
                                  <a:pt x="111" y="635"/>
                                  <a:pt x="111" y="637"/>
                                  <a:pt x="111" y="637"/>
                                </a:cubicBezTo>
                                <a:cubicBezTo>
                                  <a:pt x="111" y="637"/>
                                  <a:pt x="108" y="661"/>
                                  <a:pt x="108" y="661"/>
                                </a:cubicBezTo>
                                <a:cubicBezTo>
                                  <a:pt x="108" y="661"/>
                                  <a:pt x="108" y="665"/>
                                  <a:pt x="108" y="665"/>
                                </a:cubicBezTo>
                                <a:cubicBezTo>
                                  <a:pt x="108" y="665"/>
                                  <a:pt x="102" y="674"/>
                                  <a:pt x="102" y="674"/>
                                </a:cubicBezTo>
                                <a:cubicBezTo>
                                  <a:pt x="102" y="674"/>
                                  <a:pt x="102" y="671"/>
                                  <a:pt x="102" y="671"/>
                                </a:cubicBezTo>
                                <a:cubicBezTo>
                                  <a:pt x="102" y="671"/>
                                  <a:pt x="99" y="681"/>
                                  <a:pt x="99" y="681"/>
                                </a:cubicBezTo>
                                <a:cubicBezTo>
                                  <a:pt x="99" y="681"/>
                                  <a:pt x="99" y="681"/>
                                  <a:pt x="99" y="681"/>
                                </a:cubicBezTo>
                                <a:cubicBezTo>
                                  <a:pt x="99" y="681"/>
                                  <a:pt x="99" y="686"/>
                                  <a:pt x="99" y="686"/>
                                </a:cubicBezTo>
                                <a:cubicBezTo>
                                  <a:pt x="99" y="686"/>
                                  <a:pt x="94" y="686"/>
                                  <a:pt x="94" y="686"/>
                                </a:cubicBezTo>
                                <a:cubicBezTo>
                                  <a:pt x="94" y="686"/>
                                  <a:pt x="94" y="686"/>
                                  <a:pt x="94" y="686"/>
                                </a:cubicBezTo>
                                <a:cubicBezTo>
                                  <a:pt x="94" y="686"/>
                                  <a:pt x="90" y="686"/>
                                  <a:pt x="90" y="686"/>
                                </a:cubicBezTo>
                                <a:cubicBezTo>
                                  <a:pt x="90" y="686"/>
                                  <a:pt x="87" y="690"/>
                                  <a:pt x="87" y="690"/>
                                </a:cubicBezTo>
                                <a:cubicBezTo>
                                  <a:pt x="87" y="690"/>
                                  <a:pt x="87" y="690"/>
                                  <a:pt x="87" y="690"/>
                                </a:cubicBezTo>
                                <a:cubicBezTo>
                                  <a:pt x="87" y="690"/>
                                  <a:pt x="87" y="690"/>
                                  <a:pt x="87" y="690"/>
                                </a:cubicBezTo>
                                <a:cubicBezTo>
                                  <a:pt x="87" y="690"/>
                                  <a:pt x="82" y="690"/>
                                  <a:pt x="82" y="690"/>
                                </a:cubicBezTo>
                                <a:cubicBezTo>
                                  <a:pt x="82" y="690"/>
                                  <a:pt x="82" y="686"/>
                                  <a:pt x="82" y="686"/>
                                </a:cubicBezTo>
                                <a:cubicBezTo>
                                  <a:pt x="82" y="686"/>
                                  <a:pt x="78" y="686"/>
                                  <a:pt x="78" y="686"/>
                                </a:cubicBezTo>
                                <a:cubicBezTo>
                                  <a:pt x="78" y="686"/>
                                  <a:pt x="78" y="693"/>
                                  <a:pt x="78" y="693"/>
                                </a:cubicBezTo>
                                <a:cubicBezTo>
                                  <a:pt x="78" y="693"/>
                                  <a:pt x="73" y="693"/>
                                  <a:pt x="73" y="693"/>
                                </a:cubicBezTo>
                                <a:cubicBezTo>
                                  <a:pt x="73" y="693"/>
                                  <a:pt x="73" y="686"/>
                                  <a:pt x="73" y="686"/>
                                </a:cubicBezTo>
                                <a:cubicBezTo>
                                  <a:pt x="73" y="686"/>
                                  <a:pt x="70" y="690"/>
                                  <a:pt x="70" y="690"/>
                                </a:cubicBezTo>
                                <a:cubicBezTo>
                                  <a:pt x="70" y="690"/>
                                  <a:pt x="70" y="693"/>
                                  <a:pt x="70" y="693"/>
                                </a:cubicBezTo>
                                <a:cubicBezTo>
                                  <a:pt x="70" y="693"/>
                                  <a:pt x="66" y="693"/>
                                  <a:pt x="66" y="693"/>
                                </a:cubicBezTo>
                                <a:cubicBezTo>
                                  <a:pt x="66" y="693"/>
                                  <a:pt x="66" y="690"/>
                                  <a:pt x="66" y="690"/>
                                </a:cubicBezTo>
                                <a:cubicBezTo>
                                  <a:pt x="66" y="690"/>
                                  <a:pt x="61" y="697"/>
                                  <a:pt x="61" y="697"/>
                                </a:cubicBezTo>
                                <a:cubicBezTo>
                                  <a:pt x="61" y="697"/>
                                  <a:pt x="61" y="690"/>
                                  <a:pt x="61" y="690"/>
                                </a:cubicBezTo>
                                <a:cubicBezTo>
                                  <a:pt x="61" y="690"/>
                                  <a:pt x="61" y="690"/>
                                  <a:pt x="61" y="690"/>
                                </a:cubicBezTo>
                                <a:cubicBezTo>
                                  <a:pt x="61" y="690"/>
                                  <a:pt x="58" y="697"/>
                                  <a:pt x="58" y="697"/>
                                </a:cubicBezTo>
                                <a:cubicBezTo>
                                  <a:pt x="58" y="697"/>
                                  <a:pt x="53" y="690"/>
                                  <a:pt x="53" y="690"/>
                                </a:cubicBezTo>
                                <a:cubicBezTo>
                                  <a:pt x="53" y="690"/>
                                  <a:pt x="53" y="693"/>
                                  <a:pt x="53" y="693"/>
                                </a:cubicBezTo>
                                <a:cubicBezTo>
                                  <a:pt x="53" y="693"/>
                                  <a:pt x="53" y="693"/>
                                  <a:pt x="53" y="693"/>
                                </a:cubicBezTo>
                                <a:cubicBezTo>
                                  <a:pt x="53" y="693"/>
                                  <a:pt x="49" y="693"/>
                                  <a:pt x="49" y="693"/>
                                </a:cubicBezTo>
                                <a:cubicBezTo>
                                  <a:pt x="49" y="693"/>
                                  <a:pt x="49" y="693"/>
                                  <a:pt x="49" y="693"/>
                                </a:cubicBezTo>
                                <a:cubicBezTo>
                                  <a:pt x="49" y="693"/>
                                  <a:pt x="46" y="697"/>
                                  <a:pt x="46" y="697"/>
                                </a:cubicBezTo>
                                <a:cubicBezTo>
                                  <a:pt x="46" y="697"/>
                                  <a:pt x="46" y="686"/>
                                  <a:pt x="46" y="686"/>
                                </a:cubicBezTo>
                                <a:cubicBezTo>
                                  <a:pt x="46" y="686"/>
                                  <a:pt x="40" y="693"/>
                                  <a:pt x="40" y="693"/>
                                </a:cubicBezTo>
                                <a:cubicBezTo>
                                  <a:pt x="40" y="693"/>
                                  <a:pt x="37" y="690"/>
                                  <a:pt x="37" y="690"/>
                                </a:cubicBezTo>
                                <a:cubicBezTo>
                                  <a:pt x="37" y="690"/>
                                  <a:pt x="37" y="693"/>
                                  <a:pt x="37" y="693"/>
                                </a:cubicBezTo>
                                <a:cubicBezTo>
                                  <a:pt x="37" y="693"/>
                                  <a:pt x="37" y="693"/>
                                  <a:pt x="37" y="693"/>
                                </a:cubicBezTo>
                                <a:cubicBezTo>
                                  <a:pt x="37" y="693"/>
                                  <a:pt x="32" y="697"/>
                                  <a:pt x="32" y="697"/>
                                </a:cubicBezTo>
                                <a:cubicBezTo>
                                  <a:pt x="32" y="697"/>
                                  <a:pt x="32" y="697"/>
                                  <a:pt x="32" y="697"/>
                                </a:cubicBezTo>
                                <a:cubicBezTo>
                                  <a:pt x="32" y="697"/>
                                  <a:pt x="28" y="693"/>
                                  <a:pt x="28" y="693"/>
                                </a:cubicBezTo>
                                <a:cubicBezTo>
                                  <a:pt x="28" y="693"/>
                                  <a:pt x="28" y="693"/>
                                  <a:pt x="28" y="693"/>
                                </a:cubicBezTo>
                                <a:cubicBezTo>
                                  <a:pt x="28" y="693"/>
                                  <a:pt x="25" y="697"/>
                                  <a:pt x="25" y="697"/>
                                </a:cubicBezTo>
                                <a:cubicBezTo>
                                  <a:pt x="25" y="697"/>
                                  <a:pt x="25" y="693"/>
                                  <a:pt x="25" y="693"/>
                                </a:cubicBezTo>
                                <a:cubicBezTo>
                                  <a:pt x="25" y="693"/>
                                  <a:pt x="20" y="690"/>
                                  <a:pt x="20" y="690"/>
                                </a:cubicBezTo>
                                <a:cubicBezTo>
                                  <a:pt x="20" y="690"/>
                                  <a:pt x="20" y="690"/>
                                  <a:pt x="20" y="690"/>
                                </a:cubicBezTo>
                                <a:cubicBezTo>
                                  <a:pt x="20" y="690"/>
                                  <a:pt x="17" y="697"/>
                                  <a:pt x="17" y="697"/>
                                </a:cubicBezTo>
                                <a:cubicBezTo>
                                  <a:pt x="17" y="697"/>
                                  <a:pt x="17" y="693"/>
                                  <a:pt x="17" y="693"/>
                                </a:cubicBezTo>
                                <a:cubicBezTo>
                                  <a:pt x="17" y="693"/>
                                  <a:pt x="17" y="690"/>
                                  <a:pt x="17" y="690"/>
                                </a:cubicBezTo>
                                <a:cubicBezTo>
                                  <a:pt x="17" y="690"/>
                                  <a:pt x="12" y="693"/>
                                  <a:pt x="12" y="693"/>
                                </a:cubicBezTo>
                                <a:cubicBezTo>
                                  <a:pt x="12" y="693"/>
                                  <a:pt x="12" y="690"/>
                                  <a:pt x="12" y="690"/>
                                </a:cubicBezTo>
                                <a:cubicBezTo>
                                  <a:pt x="12" y="690"/>
                                  <a:pt x="8" y="693"/>
                                  <a:pt x="8" y="693"/>
                                </a:cubicBezTo>
                                <a:cubicBezTo>
                                  <a:pt x="8" y="693"/>
                                  <a:pt x="8" y="686"/>
                                  <a:pt x="8" y="686"/>
                                </a:cubicBezTo>
                                <a:cubicBezTo>
                                  <a:pt x="8" y="686"/>
                                  <a:pt x="5" y="686"/>
                                  <a:pt x="5" y="686"/>
                                </a:cubicBezTo>
                                <a:cubicBezTo>
                                  <a:pt x="5" y="686"/>
                                  <a:pt x="0" y="668"/>
                                  <a:pt x="0" y="668"/>
                                </a:cubicBezTo>
                                <a:cubicBezTo>
                                  <a:pt x="0" y="668"/>
                                  <a:pt x="0" y="678"/>
                                  <a:pt x="0" y="678"/>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818" name="Freeform 448"/>
                        <wps:cNvSpPr>
                          <a:spLocks/>
                        </wps:cNvSpPr>
                        <wps:spPr bwMode="auto">
                          <a:xfrm>
                            <a:off x="4754245" y="4166235"/>
                            <a:ext cx="158750" cy="36830"/>
                          </a:xfrm>
                          <a:custGeom>
                            <a:avLst/>
                            <a:gdLst>
                              <a:gd name="T0" fmla="*/ 246 w 250"/>
                              <a:gd name="T1" fmla="*/ 42 h 58"/>
                              <a:gd name="T2" fmla="*/ 241 w 250"/>
                              <a:gd name="T3" fmla="*/ 53 h 58"/>
                              <a:gd name="T4" fmla="*/ 234 w 250"/>
                              <a:gd name="T5" fmla="*/ 49 h 58"/>
                              <a:gd name="T6" fmla="*/ 225 w 250"/>
                              <a:gd name="T7" fmla="*/ 53 h 58"/>
                              <a:gd name="T8" fmla="*/ 221 w 250"/>
                              <a:gd name="T9" fmla="*/ 49 h 58"/>
                              <a:gd name="T10" fmla="*/ 217 w 250"/>
                              <a:gd name="T11" fmla="*/ 46 h 58"/>
                              <a:gd name="T12" fmla="*/ 209 w 250"/>
                              <a:gd name="T13" fmla="*/ 49 h 58"/>
                              <a:gd name="T14" fmla="*/ 205 w 250"/>
                              <a:gd name="T15" fmla="*/ 49 h 58"/>
                              <a:gd name="T16" fmla="*/ 196 w 250"/>
                              <a:gd name="T17" fmla="*/ 53 h 58"/>
                              <a:gd name="T18" fmla="*/ 193 w 250"/>
                              <a:gd name="T19" fmla="*/ 55 h 58"/>
                              <a:gd name="T20" fmla="*/ 188 w 250"/>
                              <a:gd name="T21" fmla="*/ 58 h 58"/>
                              <a:gd name="T22" fmla="*/ 180 w 250"/>
                              <a:gd name="T23" fmla="*/ 49 h 58"/>
                              <a:gd name="T24" fmla="*/ 172 w 250"/>
                              <a:gd name="T25" fmla="*/ 53 h 58"/>
                              <a:gd name="T26" fmla="*/ 168 w 250"/>
                              <a:gd name="T27" fmla="*/ 58 h 58"/>
                              <a:gd name="T28" fmla="*/ 159 w 250"/>
                              <a:gd name="T29" fmla="*/ 55 h 58"/>
                              <a:gd name="T30" fmla="*/ 156 w 250"/>
                              <a:gd name="T31" fmla="*/ 55 h 58"/>
                              <a:gd name="T32" fmla="*/ 152 w 250"/>
                              <a:gd name="T33" fmla="*/ 55 h 58"/>
                              <a:gd name="T34" fmla="*/ 143 w 250"/>
                              <a:gd name="T35" fmla="*/ 49 h 58"/>
                              <a:gd name="T36" fmla="*/ 139 w 250"/>
                              <a:gd name="T37" fmla="*/ 53 h 58"/>
                              <a:gd name="T38" fmla="*/ 135 w 250"/>
                              <a:gd name="T39" fmla="*/ 55 h 58"/>
                              <a:gd name="T40" fmla="*/ 127 w 250"/>
                              <a:gd name="T41" fmla="*/ 55 h 58"/>
                              <a:gd name="T42" fmla="*/ 123 w 250"/>
                              <a:gd name="T43" fmla="*/ 53 h 58"/>
                              <a:gd name="T44" fmla="*/ 115 w 250"/>
                              <a:gd name="T45" fmla="*/ 55 h 58"/>
                              <a:gd name="T46" fmla="*/ 111 w 250"/>
                              <a:gd name="T47" fmla="*/ 53 h 58"/>
                              <a:gd name="T48" fmla="*/ 103 w 250"/>
                              <a:gd name="T49" fmla="*/ 55 h 58"/>
                              <a:gd name="T50" fmla="*/ 97 w 250"/>
                              <a:gd name="T51" fmla="*/ 53 h 58"/>
                              <a:gd name="T52" fmla="*/ 90 w 250"/>
                              <a:gd name="T53" fmla="*/ 49 h 58"/>
                              <a:gd name="T54" fmla="*/ 85 w 250"/>
                              <a:gd name="T55" fmla="*/ 53 h 58"/>
                              <a:gd name="T56" fmla="*/ 77 w 250"/>
                              <a:gd name="T57" fmla="*/ 53 h 58"/>
                              <a:gd name="T58" fmla="*/ 73 w 250"/>
                              <a:gd name="T59" fmla="*/ 49 h 58"/>
                              <a:gd name="T60" fmla="*/ 70 w 250"/>
                              <a:gd name="T61" fmla="*/ 55 h 58"/>
                              <a:gd name="T62" fmla="*/ 62 w 250"/>
                              <a:gd name="T63" fmla="*/ 53 h 58"/>
                              <a:gd name="T64" fmla="*/ 56 w 250"/>
                              <a:gd name="T65" fmla="*/ 55 h 58"/>
                              <a:gd name="T66" fmla="*/ 49 w 250"/>
                              <a:gd name="T67" fmla="*/ 49 h 58"/>
                              <a:gd name="T68" fmla="*/ 41 w 250"/>
                              <a:gd name="T69" fmla="*/ 49 h 58"/>
                              <a:gd name="T70" fmla="*/ 36 w 250"/>
                              <a:gd name="T71" fmla="*/ 53 h 58"/>
                              <a:gd name="T72" fmla="*/ 32 w 250"/>
                              <a:gd name="T73" fmla="*/ 53 h 58"/>
                              <a:gd name="T74" fmla="*/ 24 w 250"/>
                              <a:gd name="T75" fmla="*/ 49 h 58"/>
                              <a:gd name="T76" fmla="*/ 20 w 250"/>
                              <a:gd name="T77" fmla="*/ 46 h 58"/>
                              <a:gd name="T78" fmla="*/ 15 w 250"/>
                              <a:gd name="T79" fmla="*/ 49 h 58"/>
                              <a:gd name="T80" fmla="*/ 8 w 250"/>
                              <a:gd name="T81" fmla="*/ 42 h 58"/>
                              <a:gd name="T82" fmla="*/ 3 w 250"/>
                              <a:gd name="T83" fmla="*/ 34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0" h="58">
                                <a:moveTo>
                                  <a:pt x="250" y="34"/>
                                </a:moveTo>
                                <a:cubicBezTo>
                                  <a:pt x="250" y="34"/>
                                  <a:pt x="246" y="46"/>
                                  <a:pt x="246" y="46"/>
                                </a:cubicBezTo>
                                <a:cubicBezTo>
                                  <a:pt x="246" y="46"/>
                                  <a:pt x="246" y="42"/>
                                  <a:pt x="246" y="42"/>
                                </a:cubicBezTo>
                                <a:cubicBezTo>
                                  <a:pt x="246" y="42"/>
                                  <a:pt x="241" y="46"/>
                                  <a:pt x="241" y="46"/>
                                </a:cubicBezTo>
                                <a:cubicBezTo>
                                  <a:pt x="241" y="46"/>
                                  <a:pt x="241" y="46"/>
                                  <a:pt x="241" y="46"/>
                                </a:cubicBezTo>
                                <a:cubicBezTo>
                                  <a:pt x="241" y="46"/>
                                  <a:pt x="241" y="53"/>
                                  <a:pt x="241" y="53"/>
                                </a:cubicBezTo>
                                <a:cubicBezTo>
                                  <a:pt x="241" y="53"/>
                                  <a:pt x="237" y="49"/>
                                  <a:pt x="237" y="49"/>
                                </a:cubicBezTo>
                                <a:cubicBezTo>
                                  <a:pt x="237" y="49"/>
                                  <a:pt x="237" y="46"/>
                                  <a:pt x="237" y="46"/>
                                </a:cubicBezTo>
                                <a:cubicBezTo>
                                  <a:pt x="237" y="46"/>
                                  <a:pt x="234" y="49"/>
                                  <a:pt x="234" y="49"/>
                                </a:cubicBezTo>
                                <a:cubicBezTo>
                                  <a:pt x="234" y="49"/>
                                  <a:pt x="234" y="55"/>
                                  <a:pt x="234" y="55"/>
                                </a:cubicBezTo>
                                <a:cubicBezTo>
                                  <a:pt x="234" y="55"/>
                                  <a:pt x="229" y="49"/>
                                  <a:pt x="229" y="49"/>
                                </a:cubicBezTo>
                                <a:cubicBezTo>
                                  <a:pt x="229" y="49"/>
                                  <a:pt x="225" y="53"/>
                                  <a:pt x="225" y="53"/>
                                </a:cubicBezTo>
                                <a:cubicBezTo>
                                  <a:pt x="225" y="53"/>
                                  <a:pt x="225" y="53"/>
                                  <a:pt x="225" y="53"/>
                                </a:cubicBezTo>
                                <a:cubicBezTo>
                                  <a:pt x="225" y="53"/>
                                  <a:pt x="221" y="49"/>
                                  <a:pt x="221" y="49"/>
                                </a:cubicBezTo>
                                <a:cubicBezTo>
                                  <a:pt x="221" y="49"/>
                                  <a:pt x="221" y="49"/>
                                  <a:pt x="221" y="49"/>
                                </a:cubicBezTo>
                                <a:cubicBezTo>
                                  <a:pt x="221" y="49"/>
                                  <a:pt x="221" y="49"/>
                                  <a:pt x="221" y="49"/>
                                </a:cubicBezTo>
                                <a:cubicBezTo>
                                  <a:pt x="221" y="49"/>
                                  <a:pt x="217" y="49"/>
                                  <a:pt x="217" y="49"/>
                                </a:cubicBezTo>
                                <a:cubicBezTo>
                                  <a:pt x="217" y="49"/>
                                  <a:pt x="217" y="46"/>
                                  <a:pt x="217" y="46"/>
                                </a:cubicBezTo>
                                <a:cubicBezTo>
                                  <a:pt x="217" y="46"/>
                                  <a:pt x="213" y="49"/>
                                  <a:pt x="213" y="49"/>
                                </a:cubicBezTo>
                                <a:cubicBezTo>
                                  <a:pt x="213" y="49"/>
                                  <a:pt x="213" y="53"/>
                                  <a:pt x="213" y="53"/>
                                </a:cubicBezTo>
                                <a:cubicBezTo>
                                  <a:pt x="213" y="53"/>
                                  <a:pt x="209" y="49"/>
                                  <a:pt x="209" y="49"/>
                                </a:cubicBezTo>
                                <a:cubicBezTo>
                                  <a:pt x="209" y="49"/>
                                  <a:pt x="209" y="53"/>
                                  <a:pt x="209" y="53"/>
                                </a:cubicBezTo>
                                <a:cubicBezTo>
                                  <a:pt x="209" y="53"/>
                                  <a:pt x="205" y="55"/>
                                  <a:pt x="205" y="55"/>
                                </a:cubicBezTo>
                                <a:cubicBezTo>
                                  <a:pt x="205" y="55"/>
                                  <a:pt x="205" y="49"/>
                                  <a:pt x="205" y="49"/>
                                </a:cubicBezTo>
                                <a:cubicBezTo>
                                  <a:pt x="205" y="49"/>
                                  <a:pt x="205" y="49"/>
                                  <a:pt x="205" y="49"/>
                                </a:cubicBezTo>
                                <a:cubicBezTo>
                                  <a:pt x="205" y="49"/>
                                  <a:pt x="200" y="53"/>
                                  <a:pt x="200" y="53"/>
                                </a:cubicBezTo>
                                <a:cubicBezTo>
                                  <a:pt x="200" y="53"/>
                                  <a:pt x="196" y="53"/>
                                  <a:pt x="196" y="53"/>
                                </a:cubicBezTo>
                                <a:cubicBezTo>
                                  <a:pt x="196" y="53"/>
                                  <a:pt x="196" y="55"/>
                                  <a:pt x="196" y="55"/>
                                </a:cubicBezTo>
                                <a:cubicBezTo>
                                  <a:pt x="196" y="55"/>
                                  <a:pt x="196" y="53"/>
                                  <a:pt x="196" y="53"/>
                                </a:cubicBezTo>
                                <a:cubicBezTo>
                                  <a:pt x="196" y="53"/>
                                  <a:pt x="193" y="55"/>
                                  <a:pt x="193" y="55"/>
                                </a:cubicBezTo>
                                <a:cubicBezTo>
                                  <a:pt x="193" y="55"/>
                                  <a:pt x="193" y="55"/>
                                  <a:pt x="193" y="55"/>
                                </a:cubicBezTo>
                                <a:cubicBezTo>
                                  <a:pt x="193" y="55"/>
                                  <a:pt x="188" y="49"/>
                                  <a:pt x="188" y="49"/>
                                </a:cubicBezTo>
                                <a:cubicBezTo>
                                  <a:pt x="188" y="49"/>
                                  <a:pt x="188" y="58"/>
                                  <a:pt x="188" y="58"/>
                                </a:cubicBezTo>
                                <a:cubicBezTo>
                                  <a:pt x="188" y="58"/>
                                  <a:pt x="184" y="55"/>
                                  <a:pt x="184" y="55"/>
                                </a:cubicBezTo>
                                <a:cubicBezTo>
                                  <a:pt x="184" y="55"/>
                                  <a:pt x="180" y="55"/>
                                  <a:pt x="180" y="55"/>
                                </a:cubicBezTo>
                                <a:cubicBezTo>
                                  <a:pt x="180" y="55"/>
                                  <a:pt x="180" y="49"/>
                                  <a:pt x="180" y="49"/>
                                </a:cubicBezTo>
                                <a:cubicBezTo>
                                  <a:pt x="180" y="49"/>
                                  <a:pt x="180" y="49"/>
                                  <a:pt x="180" y="49"/>
                                </a:cubicBezTo>
                                <a:cubicBezTo>
                                  <a:pt x="180" y="49"/>
                                  <a:pt x="176" y="53"/>
                                  <a:pt x="176" y="53"/>
                                </a:cubicBezTo>
                                <a:cubicBezTo>
                                  <a:pt x="176" y="53"/>
                                  <a:pt x="172" y="53"/>
                                  <a:pt x="172" y="53"/>
                                </a:cubicBezTo>
                                <a:cubicBezTo>
                                  <a:pt x="172" y="53"/>
                                  <a:pt x="172" y="55"/>
                                  <a:pt x="172" y="55"/>
                                </a:cubicBezTo>
                                <a:cubicBezTo>
                                  <a:pt x="172" y="55"/>
                                  <a:pt x="172" y="53"/>
                                  <a:pt x="172" y="53"/>
                                </a:cubicBezTo>
                                <a:cubicBezTo>
                                  <a:pt x="172" y="53"/>
                                  <a:pt x="168" y="58"/>
                                  <a:pt x="168" y="58"/>
                                </a:cubicBezTo>
                                <a:cubicBezTo>
                                  <a:pt x="168" y="58"/>
                                  <a:pt x="168" y="53"/>
                                  <a:pt x="168" y="53"/>
                                </a:cubicBezTo>
                                <a:cubicBezTo>
                                  <a:pt x="168" y="53"/>
                                  <a:pt x="164" y="55"/>
                                  <a:pt x="164" y="55"/>
                                </a:cubicBezTo>
                                <a:cubicBezTo>
                                  <a:pt x="164" y="55"/>
                                  <a:pt x="159" y="55"/>
                                  <a:pt x="159" y="55"/>
                                </a:cubicBezTo>
                                <a:cubicBezTo>
                                  <a:pt x="159" y="55"/>
                                  <a:pt x="159" y="53"/>
                                  <a:pt x="159" y="53"/>
                                </a:cubicBezTo>
                                <a:cubicBezTo>
                                  <a:pt x="159" y="53"/>
                                  <a:pt x="159" y="49"/>
                                  <a:pt x="159" y="49"/>
                                </a:cubicBezTo>
                                <a:cubicBezTo>
                                  <a:pt x="159" y="49"/>
                                  <a:pt x="156" y="55"/>
                                  <a:pt x="156" y="55"/>
                                </a:cubicBezTo>
                                <a:cubicBezTo>
                                  <a:pt x="156" y="55"/>
                                  <a:pt x="156" y="55"/>
                                  <a:pt x="156" y="55"/>
                                </a:cubicBezTo>
                                <a:cubicBezTo>
                                  <a:pt x="156" y="55"/>
                                  <a:pt x="152" y="55"/>
                                  <a:pt x="152" y="55"/>
                                </a:cubicBezTo>
                                <a:cubicBezTo>
                                  <a:pt x="152" y="55"/>
                                  <a:pt x="152" y="55"/>
                                  <a:pt x="152" y="55"/>
                                </a:cubicBezTo>
                                <a:cubicBezTo>
                                  <a:pt x="152" y="55"/>
                                  <a:pt x="147" y="53"/>
                                  <a:pt x="147" y="53"/>
                                </a:cubicBezTo>
                                <a:cubicBezTo>
                                  <a:pt x="147" y="53"/>
                                  <a:pt x="147" y="55"/>
                                  <a:pt x="147" y="55"/>
                                </a:cubicBezTo>
                                <a:cubicBezTo>
                                  <a:pt x="147" y="55"/>
                                  <a:pt x="143" y="49"/>
                                  <a:pt x="143" y="49"/>
                                </a:cubicBezTo>
                                <a:cubicBezTo>
                                  <a:pt x="143" y="49"/>
                                  <a:pt x="143" y="49"/>
                                  <a:pt x="143" y="49"/>
                                </a:cubicBezTo>
                                <a:cubicBezTo>
                                  <a:pt x="143" y="49"/>
                                  <a:pt x="143" y="53"/>
                                  <a:pt x="143" y="53"/>
                                </a:cubicBezTo>
                                <a:cubicBezTo>
                                  <a:pt x="143" y="53"/>
                                  <a:pt x="139" y="53"/>
                                  <a:pt x="139" y="53"/>
                                </a:cubicBezTo>
                                <a:cubicBezTo>
                                  <a:pt x="139" y="53"/>
                                  <a:pt x="135" y="55"/>
                                  <a:pt x="135" y="55"/>
                                </a:cubicBezTo>
                                <a:cubicBezTo>
                                  <a:pt x="135" y="55"/>
                                  <a:pt x="135" y="53"/>
                                  <a:pt x="135" y="53"/>
                                </a:cubicBezTo>
                                <a:cubicBezTo>
                                  <a:pt x="135" y="53"/>
                                  <a:pt x="135" y="55"/>
                                  <a:pt x="135" y="55"/>
                                </a:cubicBezTo>
                                <a:cubicBezTo>
                                  <a:pt x="135" y="55"/>
                                  <a:pt x="131" y="53"/>
                                  <a:pt x="131" y="53"/>
                                </a:cubicBezTo>
                                <a:cubicBezTo>
                                  <a:pt x="131" y="53"/>
                                  <a:pt x="127" y="49"/>
                                  <a:pt x="127" y="49"/>
                                </a:cubicBezTo>
                                <a:cubicBezTo>
                                  <a:pt x="127" y="49"/>
                                  <a:pt x="127" y="55"/>
                                  <a:pt x="127" y="55"/>
                                </a:cubicBezTo>
                                <a:cubicBezTo>
                                  <a:pt x="127" y="55"/>
                                  <a:pt x="127" y="49"/>
                                  <a:pt x="127" y="49"/>
                                </a:cubicBezTo>
                                <a:cubicBezTo>
                                  <a:pt x="127" y="49"/>
                                  <a:pt x="123" y="55"/>
                                  <a:pt x="123" y="55"/>
                                </a:cubicBezTo>
                                <a:cubicBezTo>
                                  <a:pt x="123" y="55"/>
                                  <a:pt x="123" y="53"/>
                                  <a:pt x="123" y="53"/>
                                </a:cubicBezTo>
                                <a:cubicBezTo>
                                  <a:pt x="123" y="53"/>
                                  <a:pt x="118" y="49"/>
                                  <a:pt x="118" y="49"/>
                                </a:cubicBezTo>
                                <a:cubicBezTo>
                                  <a:pt x="118" y="49"/>
                                  <a:pt x="115" y="53"/>
                                  <a:pt x="115" y="53"/>
                                </a:cubicBezTo>
                                <a:cubicBezTo>
                                  <a:pt x="115" y="53"/>
                                  <a:pt x="115" y="55"/>
                                  <a:pt x="115" y="55"/>
                                </a:cubicBezTo>
                                <a:cubicBezTo>
                                  <a:pt x="115" y="55"/>
                                  <a:pt x="115" y="49"/>
                                  <a:pt x="115" y="49"/>
                                </a:cubicBezTo>
                                <a:cubicBezTo>
                                  <a:pt x="115" y="49"/>
                                  <a:pt x="111" y="46"/>
                                  <a:pt x="111" y="46"/>
                                </a:cubicBezTo>
                                <a:cubicBezTo>
                                  <a:pt x="111" y="46"/>
                                  <a:pt x="111" y="53"/>
                                  <a:pt x="111" y="53"/>
                                </a:cubicBezTo>
                                <a:cubicBezTo>
                                  <a:pt x="111" y="53"/>
                                  <a:pt x="106" y="53"/>
                                  <a:pt x="106" y="53"/>
                                </a:cubicBezTo>
                                <a:cubicBezTo>
                                  <a:pt x="106" y="53"/>
                                  <a:pt x="106" y="55"/>
                                  <a:pt x="106" y="55"/>
                                </a:cubicBezTo>
                                <a:cubicBezTo>
                                  <a:pt x="106" y="55"/>
                                  <a:pt x="103" y="55"/>
                                  <a:pt x="103" y="55"/>
                                </a:cubicBezTo>
                                <a:cubicBezTo>
                                  <a:pt x="103" y="55"/>
                                  <a:pt x="103" y="53"/>
                                  <a:pt x="103" y="53"/>
                                </a:cubicBezTo>
                                <a:cubicBezTo>
                                  <a:pt x="103" y="53"/>
                                  <a:pt x="97" y="55"/>
                                  <a:pt x="97" y="55"/>
                                </a:cubicBezTo>
                                <a:cubicBezTo>
                                  <a:pt x="97" y="55"/>
                                  <a:pt x="97" y="53"/>
                                  <a:pt x="97" y="53"/>
                                </a:cubicBezTo>
                                <a:cubicBezTo>
                                  <a:pt x="97" y="53"/>
                                  <a:pt x="94" y="55"/>
                                  <a:pt x="94" y="55"/>
                                </a:cubicBezTo>
                                <a:cubicBezTo>
                                  <a:pt x="94" y="55"/>
                                  <a:pt x="94" y="49"/>
                                  <a:pt x="94" y="49"/>
                                </a:cubicBezTo>
                                <a:cubicBezTo>
                                  <a:pt x="94" y="49"/>
                                  <a:pt x="90" y="49"/>
                                  <a:pt x="90" y="49"/>
                                </a:cubicBezTo>
                                <a:cubicBezTo>
                                  <a:pt x="90" y="49"/>
                                  <a:pt x="90" y="53"/>
                                  <a:pt x="90" y="53"/>
                                </a:cubicBezTo>
                                <a:cubicBezTo>
                                  <a:pt x="90" y="53"/>
                                  <a:pt x="90" y="49"/>
                                  <a:pt x="90" y="49"/>
                                </a:cubicBezTo>
                                <a:cubicBezTo>
                                  <a:pt x="90" y="49"/>
                                  <a:pt x="85" y="53"/>
                                  <a:pt x="85" y="53"/>
                                </a:cubicBezTo>
                                <a:cubicBezTo>
                                  <a:pt x="85" y="53"/>
                                  <a:pt x="85" y="53"/>
                                  <a:pt x="85" y="53"/>
                                </a:cubicBezTo>
                                <a:cubicBezTo>
                                  <a:pt x="85" y="53"/>
                                  <a:pt x="82" y="55"/>
                                  <a:pt x="82" y="55"/>
                                </a:cubicBezTo>
                                <a:cubicBezTo>
                                  <a:pt x="82" y="55"/>
                                  <a:pt x="77" y="53"/>
                                  <a:pt x="77" y="53"/>
                                </a:cubicBezTo>
                                <a:cubicBezTo>
                                  <a:pt x="77" y="53"/>
                                  <a:pt x="77" y="55"/>
                                  <a:pt x="77" y="55"/>
                                </a:cubicBezTo>
                                <a:cubicBezTo>
                                  <a:pt x="77" y="55"/>
                                  <a:pt x="77" y="55"/>
                                  <a:pt x="77" y="55"/>
                                </a:cubicBezTo>
                                <a:cubicBezTo>
                                  <a:pt x="77" y="55"/>
                                  <a:pt x="73" y="49"/>
                                  <a:pt x="73" y="49"/>
                                </a:cubicBezTo>
                                <a:cubicBezTo>
                                  <a:pt x="73" y="49"/>
                                  <a:pt x="73" y="53"/>
                                  <a:pt x="73" y="53"/>
                                </a:cubicBezTo>
                                <a:cubicBezTo>
                                  <a:pt x="73" y="53"/>
                                  <a:pt x="70" y="53"/>
                                  <a:pt x="70" y="53"/>
                                </a:cubicBezTo>
                                <a:cubicBezTo>
                                  <a:pt x="70" y="53"/>
                                  <a:pt x="70" y="55"/>
                                  <a:pt x="70" y="55"/>
                                </a:cubicBezTo>
                                <a:cubicBezTo>
                                  <a:pt x="70" y="55"/>
                                  <a:pt x="65" y="53"/>
                                  <a:pt x="65" y="53"/>
                                </a:cubicBezTo>
                                <a:cubicBezTo>
                                  <a:pt x="65" y="53"/>
                                  <a:pt x="65" y="55"/>
                                  <a:pt x="65" y="55"/>
                                </a:cubicBezTo>
                                <a:cubicBezTo>
                                  <a:pt x="65" y="55"/>
                                  <a:pt x="62" y="53"/>
                                  <a:pt x="62" y="53"/>
                                </a:cubicBezTo>
                                <a:cubicBezTo>
                                  <a:pt x="62" y="53"/>
                                  <a:pt x="62" y="53"/>
                                  <a:pt x="62" y="53"/>
                                </a:cubicBezTo>
                                <a:cubicBezTo>
                                  <a:pt x="62" y="53"/>
                                  <a:pt x="62" y="55"/>
                                  <a:pt x="62" y="55"/>
                                </a:cubicBezTo>
                                <a:cubicBezTo>
                                  <a:pt x="62" y="55"/>
                                  <a:pt x="56" y="55"/>
                                  <a:pt x="56" y="55"/>
                                </a:cubicBezTo>
                                <a:cubicBezTo>
                                  <a:pt x="56" y="55"/>
                                  <a:pt x="56" y="53"/>
                                  <a:pt x="56" y="53"/>
                                </a:cubicBezTo>
                                <a:cubicBezTo>
                                  <a:pt x="56" y="53"/>
                                  <a:pt x="53" y="55"/>
                                  <a:pt x="53" y="55"/>
                                </a:cubicBezTo>
                                <a:cubicBezTo>
                                  <a:pt x="53" y="55"/>
                                  <a:pt x="49" y="49"/>
                                  <a:pt x="49" y="49"/>
                                </a:cubicBezTo>
                                <a:cubicBezTo>
                                  <a:pt x="49" y="49"/>
                                  <a:pt x="49" y="46"/>
                                  <a:pt x="49" y="46"/>
                                </a:cubicBezTo>
                                <a:cubicBezTo>
                                  <a:pt x="49" y="46"/>
                                  <a:pt x="44" y="53"/>
                                  <a:pt x="44" y="53"/>
                                </a:cubicBezTo>
                                <a:cubicBezTo>
                                  <a:pt x="44" y="53"/>
                                  <a:pt x="41" y="49"/>
                                  <a:pt x="41" y="49"/>
                                </a:cubicBezTo>
                                <a:cubicBezTo>
                                  <a:pt x="41" y="49"/>
                                  <a:pt x="41" y="53"/>
                                  <a:pt x="41" y="53"/>
                                </a:cubicBezTo>
                                <a:cubicBezTo>
                                  <a:pt x="41" y="53"/>
                                  <a:pt x="41" y="53"/>
                                  <a:pt x="41" y="53"/>
                                </a:cubicBezTo>
                                <a:cubicBezTo>
                                  <a:pt x="41" y="53"/>
                                  <a:pt x="36" y="53"/>
                                  <a:pt x="36" y="53"/>
                                </a:cubicBezTo>
                                <a:cubicBezTo>
                                  <a:pt x="36" y="53"/>
                                  <a:pt x="36" y="46"/>
                                  <a:pt x="36" y="46"/>
                                </a:cubicBezTo>
                                <a:cubicBezTo>
                                  <a:pt x="36" y="46"/>
                                  <a:pt x="32" y="55"/>
                                  <a:pt x="32" y="55"/>
                                </a:cubicBezTo>
                                <a:cubicBezTo>
                                  <a:pt x="32" y="55"/>
                                  <a:pt x="32" y="53"/>
                                  <a:pt x="32" y="53"/>
                                </a:cubicBezTo>
                                <a:cubicBezTo>
                                  <a:pt x="32" y="53"/>
                                  <a:pt x="29" y="49"/>
                                  <a:pt x="29" y="49"/>
                                </a:cubicBezTo>
                                <a:cubicBezTo>
                                  <a:pt x="29" y="49"/>
                                  <a:pt x="29" y="46"/>
                                  <a:pt x="29" y="46"/>
                                </a:cubicBezTo>
                                <a:cubicBezTo>
                                  <a:pt x="29" y="46"/>
                                  <a:pt x="24" y="49"/>
                                  <a:pt x="24" y="49"/>
                                </a:cubicBezTo>
                                <a:cubicBezTo>
                                  <a:pt x="24" y="49"/>
                                  <a:pt x="24" y="53"/>
                                  <a:pt x="24" y="53"/>
                                </a:cubicBezTo>
                                <a:cubicBezTo>
                                  <a:pt x="24" y="53"/>
                                  <a:pt x="20" y="46"/>
                                  <a:pt x="20" y="46"/>
                                </a:cubicBezTo>
                                <a:cubicBezTo>
                                  <a:pt x="20" y="46"/>
                                  <a:pt x="20" y="46"/>
                                  <a:pt x="20" y="46"/>
                                </a:cubicBezTo>
                                <a:cubicBezTo>
                                  <a:pt x="20" y="46"/>
                                  <a:pt x="20" y="42"/>
                                  <a:pt x="20" y="42"/>
                                </a:cubicBezTo>
                                <a:cubicBezTo>
                                  <a:pt x="20" y="42"/>
                                  <a:pt x="15" y="46"/>
                                  <a:pt x="15" y="46"/>
                                </a:cubicBezTo>
                                <a:cubicBezTo>
                                  <a:pt x="15" y="46"/>
                                  <a:pt x="15" y="49"/>
                                  <a:pt x="15" y="49"/>
                                </a:cubicBezTo>
                                <a:cubicBezTo>
                                  <a:pt x="15" y="49"/>
                                  <a:pt x="12" y="53"/>
                                  <a:pt x="12" y="53"/>
                                </a:cubicBezTo>
                                <a:cubicBezTo>
                                  <a:pt x="12" y="53"/>
                                  <a:pt x="8" y="46"/>
                                  <a:pt x="8" y="46"/>
                                </a:cubicBezTo>
                                <a:cubicBezTo>
                                  <a:pt x="8" y="46"/>
                                  <a:pt x="8" y="42"/>
                                  <a:pt x="8" y="42"/>
                                </a:cubicBezTo>
                                <a:cubicBezTo>
                                  <a:pt x="8" y="42"/>
                                  <a:pt x="3" y="46"/>
                                  <a:pt x="3" y="46"/>
                                </a:cubicBezTo>
                                <a:cubicBezTo>
                                  <a:pt x="3" y="46"/>
                                  <a:pt x="3" y="46"/>
                                  <a:pt x="3" y="46"/>
                                </a:cubicBezTo>
                                <a:cubicBezTo>
                                  <a:pt x="3" y="46"/>
                                  <a:pt x="3" y="34"/>
                                  <a:pt x="3" y="34"/>
                                </a:cubicBezTo>
                                <a:cubicBezTo>
                                  <a:pt x="3" y="34"/>
                                  <a:pt x="0" y="34"/>
                                  <a:pt x="0" y="34"/>
                                </a:cubicBezTo>
                                <a:cubicBezTo>
                                  <a:pt x="0" y="34"/>
                                  <a:pt x="0" y="0"/>
                                  <a:pt x="0" y="0"/>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819" name="Freeform 449"/>
                        <wps:cNvSpPr>
                          <a:spLocks/>
                        </wps:cNvSpPr>
                        <wps:spPr bwMode="auto">
                          <a:xfrm>
                            <a:off x="4593590" y="3772535"/>
                            <a:ext cx="160655" cy="428625"/>
                          </a:xfrm>
                          <a:custGeom>
                            <a:avLst/>
                            <a:gdLst>
                              <a:gd name="T0" fmla="*/ 247 w 253"/>
                              <a:gd name="T1" fmla="*/ 530 h 675"/>
                              <a:gd name="T2" fmla="*/ 241 w 253"/>
                              <a:gd name="T3" fmla="*/ 657 h 675"/>
                              <a:gd name="T4" fmla="*/ 235 w 253"/>
                              <a:gd name="T5" fmla="*/ 666 h 675"/>
                              <a:gd name="T6" fmla="*/ 227 w 253"/>
                              <a:gd name="T7" fmla="*/ 662 h 675"/>
                              <a:gd name="T8" fmla="*/ 223 w 253"/>
                              <a:gd name="T9" fmla="*/ 669 h 675"/>
                              <a:gd name="T10" fmla="*/ 215 w 253"/>
                              <a:gd name="T11" fmla="*/ 669 h 675"/>
                              <a:gd name="T12" fmla="*/ 212 w 253"/>
                              <a:gd name="T13" fmla="*/ 669 h 675"/>
                              <a:gd name="T14" fmla="*/ 206 w 253"/>
                              <a:gd name="T15" fmla="*/ 666 h 675"/>
                              <a:gd name="T16" fmla="*/ 203 w 253"/>
                              <a:gd name="T17" fmla="*/ 673 h 675"/>
                              <a:gd name="T18" fmla="*/ 194 w 253"/>
                              <a:gd name="T19" fmla="*/ 669 h 675"/>
                              <a:gd name="T20" fmla="*/ 186 w 253"/>
                              <a:gd name="T21" fmla="*/ 669 h 675"/>
                              <a:gd name="T22" fmla="*/ 182 w 253"/>
                              <a:gd name="T23" fmla="*/ 675 h 675"/>
                              <a:gd name="T24" fmla="*/ 174 w 253"/>
                              <a:gd name="T25" fmla="*/ 669 h 675"/>
                              <a:gd name="T26" fmla="*/ 170 w 253"/>
                              <a:gd name="T27" fmla="*/ 673 h 675"/>
                              <a:gd name="T28" fmla="*/ 162 w 253"/>
                              <a:gd name="T29" fmla="*/ 673 h 675"/>
                              <a:gd name="T30" fmla="*/ 158 w 253"/>
                              <a:gd name="T31" fmla="*/ 673 h 675"/>
                              <a:gd name="T32" fmla="*/ 153 w 253"/>
                              <a:gd name="T33" fmla="*/ 669 h 675"/>
                              <a:gd name="T34" fmla="*/ 144 w 253"/>
                              <a:gd name="T35" fmla="*/ 669 h 675"/>
                              <a:gd name="T36" fmla="*/ 141 w 253"/>
                              <a:gd name="T37" fmla="*/ 666 h 675"/>
                              <a:gd name="T38" fmla="*/ 132 w 253"/>
                              <a:gd name="T39" fmla="*/ 669 h 675"/>
                              <a:gd name="T40" fmla="*/ 129 w 253"/>
                              <a:gd name="T41" fmla="*/ 666 h 675"/>
                              <a:gd name="T42" fmla="*/ 120 w 253"/>
                              <a:gd name="T43" fmla="*/ 660 h 675"/>
                              <a:gd name="T44" fmla="*/ 117 w 253"/>
                              <a:gd name="T45" fmla="*/ 657 h 675"/>
                              <a:gd name="T46" fmla="*/ 112 w 253"/>
                              <a:gd name="T47" fmla="*/ 654 h 675"/>
                              <a:gd name="T48" fmla="*/ 103 w 253"/>
                              <a:gd name="T49" fmla="*/ 647 h 675"/>
                              <a:gd name="T50" fmla="*/ 100 w 253"/>
                              <a:gd name="T51" fmla="*/ 635 h 675"/>
                              <a:gd name="T52" fmla="*/ 91 w 253"/>
                              <a:gd name="T53" fmla="*/ 570 h 675"/>
                              <a:gd name="T54" fmla="*/ 88 w 253"/>
                              <a:gd name="T55" fmla="*/ 466 h 675"/>
                              <a:gd name="T56" fmla="*/ 79 w 253"/>
                              <a:gd name="T57" fmla="*/ 519 h 675"/>
                              <a:gd name="T58" fmla="*/ 76 w 253"/>
                              <a:gd name="T59" fmla="*/ 506 h 675"/>
                              <a:gd name="T60" fmla="*/ 67 w 253"/>
                              <a:gd name="T61" fmla="*/ 143 h 675"/>
                              <a:gd name="T62" fmla="*/ 62 w 253"/>
                              <a:gd name="T63" fmla="*/ 139 h 675"/>
                              <a:gd name="T64" fmla="*/ 55 w 253"/>
                              <a:gd name="T65" fmla="*/ 462 h 675"/>
                              <a:gd name="T66" fmla="*/ 50 w 253"/>
                              <a:gd name="T67" fmla="*/ 370 h 675"/>
                              <a:gd name="T68" fmla="*/ 41 w 253"/>
                              <a:gd name="T69" fmla="*/ 167 h 675"/>
                              <a:gd name="T70" fmla="*/ 38 w 253"/>
                              <a:gd name="T71" fmla="*/ 478 h 675"/>
                              <a:gd name="T72" fmla="*/ 35 w 253"/>
                              <a:gd name="T73" fmla="*/ 543 h 675"/>
                              <a:gd name="T74" fmla="*/ 26 w 253"/>
                              <a:gd name="T75" fmla="*/ 453 h 675"/>
                              <a:gd name="T76" fmla="*/ 21 w 253"/>
                              <a:gd name="T77" fmla="*/ 607 h 675"/>
                              <a:gd name="T78" fmla="*/ 17 w 253"/>
                              <a:gd name="T79" fmla="*/ 637 h 675"/>
                              <a:gd name="T80" fmla="*/ 9 w 253"/>
                              <a:gd name="T81" fmla="*/ 657 h 675"/>
                              <a:gd name="T82" fmla="*/ 6 w 253"/>
                              <a:gd name="T83" fmla="*/ 662 h 6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3" h="675">
                                <a:moveTo>
                                  <a:pt x="253" y="620"/>
                                </a:moveTo>
                                <a:cubicBezTo>
                                  <a:pt x="253" y="620"/>
                                  <a:pt x="247" y="607"/>
                                  <a:pt x="247" y="607"/>
                                </a:cubicBezTo>
                                <a:cubicBezTo>
                                  <a:pt x="247" y="607"/>
                                  <a:pt x="247" y="530"/>
                                  <a:pt x="247" y="530"/>
                                </a:cubicBezTo>
                                <a:cubicBezTo>
                                  <a:pt x="247" y="530"/>
                                  <a:pt x="244" y="543"/>
                                  <a:pt x="244" y="543"/>
                                </a:cubicBezTo>
                                <a:cubicBezTo>
                                  <a:pt x="244" y="543"/>
                                  <a:pt x="244" y="650"/>
                                  <a:pt x="244" y="650"/>
                                </a:cubicBezTo>
                                <a:cubicBezTo>
                                  <a:pt x="244" y="650"/>
                                  <a:pt x="241" y="657"/>
                                  <a:pt x="241" y="657"/>
                                </a:cubicBezTo>
                                <a:cubicBezTo>
                                  <a:pt x="241" y="657"/>
                                  <a:pt x="241" y="666"/>
                                  <a:pt x="241" y="666"/>
                                </a:cubicBezTo>
                                <a:cubicBezTo>
                                  <a:pt x="241" y="666"/>
                                  <a:pt x="235" y="662"/>
                                  <a:pt x="235" y="662"/>
                                </a:cubicBezTo>
                                <a:cubicBezTo>
                                  <a:pt x="235" y="662"/>
                                  <a:pt x="235" y="666"/>
                                  <a:pt x="235" y="666"/>
                                </a:cubicBezTo>
                                <a:cubicBezTo>
                                  <a:pt x="235" y="666"/>
                                  <a:pt x="235" y="666"/>
                                  <a:pt x="235" y="666"/>
                                </a:cubicBezTo>
                                <a:cubicBezTo>
                                  <a:pt x="235" y="666"/>
                                  <a:pt x="232" y="662"/>
                                  <a:pt x="232" y="662"/>
                                </a:cubicBezTo>
                                <a:cubicBezTo>
                                  <a:pt x="232" y="662"/>
                                  <a:pt x="227" y="662"/>
                                  <a:pt x="227" y="662"/>
                                </a:cubicBezTo>
                                <a:cubicBezTo>
                                  <a:pt x="227" y="662"/>
                                  <a:pt x="227" y="666"/>
                                  <a:pt x="227" y="666"/>
                                </a:cubicBezTo>
                                <a:cubicBezTo>
                                  <a:pt x="227" y="666"/>
                                  <a:pt x="223" y="666"/>
                                  <a:pt x="223" y="666"/>
                                </a:cubicBezTo>
                                <a:cubicBezTo>
                                  <a:pt x="223" y="666"/>
                                  <a:pt x="223" y="669"/>
                                  <a:pt x="223" y="669"/>
                                </a:cubicBezTo>
                                <a:cubicBezTo>
                                  <a:pt x="223" y="669"/>
                                  <a:pt x="220" y="669"/>
                                  <a:pt x="220" y="669"/>
                                </a:cubicBezTo>
                                <a:cubicBezTo>
                                  <a:pt x="220" y="669"/>
                                  <a:pt x="220" y="666"/>
                                  <a:pt x="220" y="666"/>
                                </a:cubicBezTo>
                                <a:cubicBezTo>
                                  <a:pt x="220" y="666"/>
                                  <a:pt x="215" y="669"/>
                                  <a:pt x="215" y="669"/>
                                </a:cubicBezTo>
                                <a:cubicBezTo>
                                  <a:pt x="215" y="669"/>
                                  <a:pt x="215" y="666"/>
                                  <a:pt x="215" y="666"/>
                                </a:cubicBezTo>
                                <a:cubicBezTo>
                                  <a:pt x="215" y="666"/>
                                  <a:pt x="212" y="666"/>
                                  <a:pt x="212" y="666"/>
                                </a:cubicBezTo>
                                <a:cubicBezTo>
                                  <a:pt x="212" y="666"/>
                                  <a:pt x="212" y="669"/>
                                  <a:pt x="212" y="669"/>
                                </a:cubicBezTo>
                                <a:cubicBezTo>
                                  <a:pt x="212" y="669"/>
                                  <a:pt x="212" y="669"/>
                                  <a:pt x="212" y="669"/>
                                </a:cubicBezTo>
                                <a:cubicBezTo>
                                  <a:pt x="212" y="669"/>
                                  <a:pt x="206" y="666"/>
                                  <a:pt x="206" y="666"/>
                                </a:cubicBezTo>
                                <a:cubicBezTo>
                                  <a:pt x="206" y="666"/>
                                  <a:pt x="206" y="666"/>
                                  <a:pt x="206" y="666"/>
                                </a:cubicBezTo>
                                <a:cubicBezTo>
                                  <a:pt x="206" y="666"/>
                                  <a:pt x="203" y="673"/>
                                  <a:pt x="203" y="673"/>
                                </a:cubicBezTo>
                                <a:cubicBezTo>
                                  <a:pt x="203" y="673"/>
                                  <a:pt x="203" y="666"/>
                                  <a:pt x="203" y="666"/>
                                </a:cubicBezTo>
                                <a:cubicBezTo>
                                  <a:pt x="203" y="666"/>
                                  <a:pt x="203" y="673"/>
                                  <a:pt x="203" y="673"/>
                                </a:cubicBezTo>
                                <a:cubicBezTo>
                                  <a:pt x="203" y="673"/>
                                  <a:pt x="194" y="673"/>
                                  <a:pt x="194" y="673"/>
                                </a:cubicBezTo>
                                <a:cubicBezTo>
                                  <a:pt x="194" y="673"/>
                                  <a:pt x="194" y="669"/>
                                  <a:pt x="194" y="669"/>
                                </a:cubicBezTo>
                                <a:cubicBezTo>
                                  <a:pt x="194" y="669"/>
                                  <a:pt x="194" y="669"/>
                                  <a:pt x="194" y="669"/>
                                </a:cubicBezTo>
                                <a:cubicBezTo>
                                  <a:pt x="194" y="669"/>
                                  <a:pt x="191" y="673"/>
                                  <a:pt x="191" y="673"/>
                                </a:cubicBezTo>
                                <a:cubicBezTo>
                                  <a:pt x="191" y="673"/>
                                  <a:pt x="191" y="673"/>
                                  <a:pt x="191" y="673"/>
                                </a:cubicBezTo>
                                <a:cubicBezTo>
                                  <a:pt x="191" y="673"/>
                                  <a:pt x="186" y="669"/>
                                  <a:pt x="186" y="669"/>
                                </a:cubicBezTo>
                                <a:cubicBezTo>
                                  <a:pt x="186" y="669"/>
                                  <a:pt x="186" y="673"/>
                                  <a:pt x="186" y="673"/>
                                </a:cubicBezTo>
                                <a:cubicBezTo>
                                  <a:pt x="186" y="673"/>
                                  <a:pt x="182" y="675"/>
                                  <a:pt x="182" y="675"/>
                                </a:cubicBezTo>
                                <a:cubicBezTo>
                                  <a:pt x="182" y="675"/>
                                  <a:pt x="182" y="675"/>
                                  <a:pt x="182" y="675"/>
                                </a:cubicBezTo>
                                <a:cubicBezTo>
                                  <a:pt x="182" y="675"/>
                                  <a:pt x="182" y="673"/>
                                  <a:pt x="182" y="673"/>
                                </a:cubicBezTo>
                                <a:cubicBezTo>
                                  <a:pt x="182" y="673"/>
                                  <a:pt x="179" y="673"/>
                                  <a:pt x="179" y="673"/>
                                </a:cubicBezTo>
                                <a:cubicBezTo>
                                  <a:pt x="179" y="673"/>
                                  <a:pt x="174" y="669"/>
                                  <a:pt x="174" y="669"/>
                                </a:cubicBezTo>
                                <a:cubicBezTo>
                                  <a:pt x="174" y="669"/>
                                  <a:pt x="174" y="673"/>
                                  <a:pt x="174" y="673"/>
                                </a:cubicBezTo>
                                <a:cubicBezTo>
                                  <a:pt x="174" y="673"/>
                                  <a:pt x="174" y="675"/>
                                  <a:pt x="174" y="675"/>
                                </a:cubicBezTo>
                                <a:cubicBezTo>
                                  <a:pt x="174" y="675"/>
                                  <a:pt x="170" y="673"/>
                                  <a:pt x="170" y="673"/>
                                </a:cubicBezTo>
                                <a:cubicBezTo>
                                  <a:pt x="170" y="673"/>
                                  <a:pt x="165" y="675"/>
                                  <a:pt x="165" y="675"/>
                                </a:cubicBezTo>
                                <a:cubicBezTo>
                                  <a:pt x="165" y="675"/>
                                  <a:pt x="165" y="673"/>
                                  <a:pt x="165" y="673"/>
                                </a:cubicBezTo>
                                <a:cubicBezTo>
                                  <a:pt x="165" y="673"/>
                                  <a:pt x="162" y="673"/>
                                  <a:pt x="162" y="673"/>
                                </a:cubicBezTo>
                                <a:cubicBezTo>
                                  <a:pt x="162" y="673"/>
                                  <a:pt x="162" y="669"/>
                                  <a:pt x="162" y="669"/>
                                </a:cubicBezTo>
                                <a:cubicBezTo>
                                  <a:pt x="162" y="669"/>
                                  <a:pt x="162" y="675"/>
                                  <a:pt x="162" y="675"/>
                                </a:cubicBezTo>
                                <a:cubicBezTo>
                                  <a:pt x="162" y="675"/>
                                  <a:pt x="158" y="673"/>
                                  <a:pt x="158" y="673"/>
                                </a:cubicBezTo>
                                <a:cubicBezTo>
                                  <a:pt x="158" y="673"/>
                                  <a:pt x="158" y="669"/>
                                  <a:pt x="158" y="669"/>
                                </a:cubicBezTo>
                                <a:cubicBezTo>
                                  <a:pt x="158" y="669"/>
                                  <a:pt x="153" y="673"/>
                                  <a:pt x="153" y="673"/>
                                </a:cubicBezTo>
                                <a:cubicBezTo>
                                  <a:pt x="153" y="673"/>
                                  <a:pt x="153" y="669"/>
                                  <a:pt x="153" y="669"/>
                                </a:cubicBezTo>
                                <a:cubicBezTo>
                                  <a:pt x="153" y="669"/>
                                  <a:pt x="150" y="666"/>
                                  <a:pt x="150" y="666"/>
                                </a:cubicBezTo>
                                <a:cubicBezTo>
                                  <a:pt x="150" y="666"/>
                                  <a:pt x="150" y="673"/>
                                  <a:pt x="150" y="673"/>
                                </a:cubicBezTo>
                                <a:cubicBezTo>
                                  <a:pt x="150" y="673"/>
                                  <a:pt x="144" y="669"/>
                                  <a:pt x="144" y="669"/>
                                </a:cubicBezTo>
                                <a:cubicBezTo>
                                  <a:pt x="144" y="669"/>
                                  <a:pt x="144" y="673"/>
                                  <a:pt x="144" y="673"/>
                                </a:cubicBezTo>
                                <a:cubicBezTo>
                                  <a:pt x="144" y="673"/>
                                  <a:pt x="141" y="669"/>
                                  <a:pt x="141" y="669"/>
                                </a:cubicBezTo>
                                <a:cubicBezTo>
                                  <a:pt x="141" y="669"/>
                                  <a:pt x="141" y="666"/>
                                  <a:pt x="141" y="666"/>
                                </a:cubicBezTo>
                                <a:cubicBezTo>
                                  <a:pt x="141" y="666"/>
                                  <a:pt x="138" y="669"/>
                                  <a:pt x="138" y="669"/>
                                </a:cubicBezTo>
                                <a:cubicBezTo>
                                  <a:pt x="138" y="669"/>
                                  <a:pt x="138" y="666"/>
                                  <a:pt x="138" y="666"/>
                                </a:cubicBezTo>
                                <a:cubicBezTo>
                                  <a:pt x="138" y="666"/>
                                  <a:pt x="132" y="669"/>
                                  <a:pt x="132" y="669"/>
                                </a:cubicBezTo>
                                <a:cubicBezTo>
                                  <a:pt x="132" y="669"/>
                                  <a:pt x="132" y="662"/>
                                  <a:pt x="132" y="662"/>
                                </a:cubicBezTo>
                                <a:cubicBezTo>
                                  <a:pt x="132" y="662"/>
                                  <a:pt x="129" y="662"/>
                                  <a:pt x="129" y="662"/>
                                </a:cubicBezTo>
                                <a:cubicBezTo>
                                  <a:pt x="129" y="662"/>
                                  <a:pt x="129" y="666"/>
                                  <a:pt x="129" y="666"/>
                                </a:cubicBezTo>
                                <a:cubicBezTo>
                                  <a:pt x="129" y="666"/>
                                  <a:pt x="124" y="666"/>
                                  <a:pt x="124" y="666"/>
                                </a:cubicBezTo>
                                <a:cubicBezTo>
                                  <a:pt x="124" y="666"/>
                                  <a:pt x="124" y="662"/>
                                  <a:pt x="124" y="662"/>
                                </a:cubicBezTo>
                                <a:cubicBezTo>
                                  <a:pt x="124" y="662"/>
                                  <a:pt x="120" y="660"/>
                                  <a:pt x="120" y="660"/>
                                </a:cubicBezTo>
                                <a:cubicBezTo>
                                  <a:pt x="120" y="660"/>
                                  <a:pt x="120" y="657"/>
                                  <a:pt x="120" y="657"/>
                                </a:cubicBezTo>
                                <a:cubicBezTo>
                                  <a:pt x="120" y="657"/>
                                  <a:pt x="117" y="662"/>
                                  <a:pt x="117" y="662"/>
                                </a:cubicBezTo>
                                <a:cubicBezTo>
                                  <a:pt x="117" y="662"/>
                                  <a:pt x="117" y="657"/>
                                  <a:pt x="117" y="657"/>
                                </a:cubicBezTo>
                                <a:cubicBezTo>
                                  <a:pt x="117" y="657"/>
                                  <a:pt x="112" y="657"/>
                                  <a:pt x="112" y="657"/>
                                </a:cubicBezTo>
                                <a:cubicBezTo>
                                  <a:pt x="112" y="657"/>
                                  <a:pt x="112" y="654"/>
                                  <a:pt x="112" y="654"/>
                                </a:cubicBezTo>
                                <a:cubicBezTo>
                                  <a:pt x="112" y="654"/>
                                  <a:pt x="112" y="654"/>
                                  <a:pt x="112" y="654"/>
                                </a:cubicBezTo>
                                <a:cubicBezTo>
                                  <a:pt x="112" y="654"/>
                                  <a:pt x="109" y="650"/>
                                  <a:pt x="109" y="650"/>
                                </a:cubicBezTo>
                                <a:cubicBezTo>
                                  <a:pt x="109" y="650"/>
                                  <a:pt x="109" y="650"/>
                                  <a:pt x="109" y="650"/>
                                </a:cubicBezTo>
                                <a:cubicBezTo>
                                  <a:pt x="109" y="650"/>
                                  <a:pt x="103" y="647"/>
                                  <a:pt x="103" y="647"/>
                                </a:cubicBezTo>
                                <a:cubicBezTo>
                                  <a:pt x="103" y="647"/>
                                  <a:pt x="103" y="644"/>
                                  <a:pt x="103" y="644"/>
                                </a:cubicBezTo>
                                <a:cubicBezTo>
                                  <a:pt x="103" y="644"/>
                                  <a:pt x="100" y="635"/>
                                  <a:pt x="100" y="635"/>
                                </a:cubicBezTo>
                                <a:cubicBezTo>
                                  <a:pt x="100" y="635"/>
                                  <a:pt x="100" y="635"/>
                                  <a:pt x="100" y="635"/>
                                </a:cubicBezTo>
                                <a:cubicBezTo>
                                  <a:pt x="100" y="635"/>
                                  <a:pt x="97" y="616"/>
                                  <a:pt x="97" y="616"/>
                                </a:cubicBezTo>
                                <a:cubicBezTo>
                                  <a:pt x="97" y="616"/>
                                  <a:pt x="97" y="613"/>
                                  <a:pt x="97" y="613"/>
                                </a:cubicBezTo>
                                <a:cubicBezTo>
                                  <a:pt x="97" y="613"/>
                                  <a:pt x="91" y="570"/>
                                  <a:pt x="91" y="570"/>
                                </a:cubicBezTo>
                                <a:cubicBezTo>
                                  <a:pt x="91" y="570"/>
                                  <a:pt x="91" y="561"/>
                                  <a:pt x="91" y="561"/>
                                </a:cubicBezTo>
                                <a:cubicBezTo>
                                  <a:pt x="91" y="561"/>
                                  <a:pt x="88" y="482"/>
                                  <a:pt x="88" y="482"/>
                                </a:cubicBezTo>
                                <a:cubicBezTo>
                                  <a:pt x="88" y="482"/>
                                  <a:pt x="88" y="466"/>
                                  <a:pt x="88" y="466"/>
                                </a:cubicBezTo>
                                <a:cubicBezTo>
                                  <a:pt x="88" y="466"/>
                                  <a:pt x="83" y="416"/>
                                  <a:pt x="83" y="416"/>
                                </a:cubicBezTo>
                                <a:cubicBezTo>
                                  <a:pt x="83" y="416"/>
                                  <a:pt x="83" y="438"/>
                                  <a:pt x="83" y="438"/>
                                </a:cubicBezTo>
                                <a:cubicBezTo>
                                  <a:pt x="83" y="438"/>
                                  <a:pt x="79" y="519"/>
                                  <a:pt x="79" y="519"/>
                                </a:cubicBezTo>
                                <a:cubicBezTo>
                                  <a:pt x="79" y="519"/>
                                  <a:pt x="79" y="527"/>
                                  <a:pt x="79" y="527"/>
                                </a:cubicBezTo>
                                <a:cubicBezTo>
                                  <a:pt x="79" y="527"/>
                                  <a:pt x="76" y="512"/>
                                  <a:pt x="76" y="512"/>
                                </a:cubicBezTo>
                                <a:cubicBezTo>
                                  <a:pt x="76" y="512"/>
                                  <a:pt x="76" y="506"/>
                                  <a:pt x="76" y="506"/>
                                </a:cubicBezTo>
                                <a:cubicBezTo>
                                  <a:pt x="76" y="506"/>
                                  <a:pt x="71" y="407"/>
                                  <a:pt x="71" y="407"/>
                                </a:cubicBezTo>
                                <a:cubicBezTo>
                                  <a:pt x="71" y="407"/>
                                  <a:pt x="71" y="383"/>
                                  <a:pt x="71" y="383"/>
                                </a:cubicBezTo>
                                <a:cubicBezTo>
                                  <a:pt x="71" y="383"/>
                                  <a:pt x="67" y="143"/>
                                  <a:pt x="67" y="143"/>
                                </a:cubicBezTo>
                                <a:cubicBezTo>
                                  <a:pt x="67" y="143"/>
                                  <a:pt x="67" y="93"/>
                                  <a:pt x="67" y="93"/>
                                </a:cubicBezTo>
                                <a:cubicBezTo>
                                  <a:pt x="67" y="93"/>
                                  <a:pt x="67" y="0"/>
                                  <a:pt x="67" y="0"/>
                                </a:cubicBezTo>
                                <a:cubicBezTo>
                                  <a:pt x="67" y="0"/>
                                  <a:pt x="62" y="139"/>
                                  <a:pt x="62" y="139"/>
                                </a:cubicBezTo>
                                <a:cubicBezTo>
                                  <a:pt x="62" y="139"/>
                                  <a:pt x="59" y="396"/>
                                  <a:pt x="59" y="396"/>
                                </a:cubicBezTo>
                                <a:cubicBezTo>
                                  <a:pt x="59" y="396"/>
                                  <a:pt x="59" y="413"/>
                                  <a:pt x="59" y="413"/>
                                </a:cubicBezTo>
                                <a:cubicBezTo>
                                  <a:pt x="59" y="413"/>
                                  <a:pt x="55" y="462"/>
                                  <a:pt x="55" y="462"/>
                                </a:cubicBezTo>
                                <a:cubicBezTo>
                                  <a:pt x="55" y="462"/>
                                  <a:pt x="55" y="460"/>
                                  <a:pt x="55" y="460"/>
                                </a:cubicBezTo>
                                <a:cubicBezTo>
                                  <a:pt x="55" y="460"/>
                                  <a:pt x="50" y="392"/>
                                  <a:pt x="50" y="392"/>
                                </a:cubicBezTo>
                                <a:cubicBezTo>
                                  <a:pt x="50" y="392"/>
                                  <a:pt x="50" y="370"/>
                                  <a:pt x="50" y="370"/>
                                </a:cubicBezTo>
                                <a:cubicBezTo>
                                  <a:pt x="50" y="370"/>
                                  <a:pt x="47" y="121"/>
                                  <a:pt x="47" y="121"/>
                                </a:cubicBezTo>
                                <a:cubicBezTo>
                                  <a:pt x="47" y="121"/>
                                  <a:pt x="47" y="28"/>
                                  <a:pt x="47" y="28"/>
                                </a:cubicBezTo>
                                <a:cubicBezTo>
                                  <a:pt x="47" y="28"/>
                                  <a:pt x="41" y="167"/>
                                  <a:pt x="41" y="167"/>
                                </a:cubicBezTo>
                                <a:cubicBezTo>
                                  <a:pt x="41" y="167"/>
                                  <a:pt x="41" y="216"/>
                                  <a:pt x="41" y="216"/>
                                </a:cubicBezTo>
                                <a:cubicBezTo>
                                  <a:pt x="41" y="216"/>
                                  <a:pt x="38" y="460"/>
                                  <a:pt x="38" y="460"/>
                                </a:cubicBezTo>
                                <a:cubicBezTo>
                                  <a:pt x="38" y="460"/>
                                  <a:pt x="38" y="478"/>
                                  <a:pt x="38" y="478"/>
                                </a:cubicBezTo>
                                <a:cubicBezTo>
                                  <a:pt x="38" y="478"/>
                                  <a:pt x="35" y="546"/>
                                  <a:pt x="35" y="546"/>
                                </a:cubicBezTo>
                                <a:cubicBezTo>
                                  <a:pt x="35" y="546"/>
                                  <a:pt x="35" y="555"/>
                                  <a:pt x="35" y="555"/>
                                </a:cubicBezTo>
                                <a:cubicBezTo>
                                  <a:pt x="35" y="555"/>
                                  <a:pt x="35" y="543"/>
                                  <a:pt x="35" y="543"/>
                                </a:cubicBezTo>
                                <a:cubicBezTo>
                                  <a:pt x="35" y="543"/>
                                  <a:pt x="29" y="539"/>
                                  <a:pt x="29" y="539"/>
                                </a:cubicBezTo>
                                <a:cubicBezTo>
                                  <a:pt x="29" y="539"/>
                                  <a:pt x="29" y="466"/>
                                  <a:pt x="29" y="466"/>
                                </a:cubicBezTo>
                                <a:cubicBezTo>
                                  <a:pt x="29" y="466"/>
                                  <a:pt x="26" y="453"/>
                                  <a:pt x="26" y="453"/>
                                </a:cubicBezTo>
                                <a:cubicBezTo>
                                  <a:pt x="26" y="453"/>
                                  <a:pt x="26" y="515"/>
                                  <a:pt x="26" y="515"/>
                                </a:cubicBezTo>
                                <a:cubicBezTo>
                                  <a:pt x="26" y="515"/>
                                  <a:pt x="21" y="530"/>
                                  <a:pt x="21" y="530"/>
                                </a:cubicBezTo>
                                <a:cubicBezTo>
                                  <a:pt x="21" y="530"/>
                                  <a:pt x="21" y="607"/>
                                  <a:pt x="21" y="607"/>
                                </a:cubicBezTo>
                                <a:cubicBezTo>
                                  <a:pt x="21" y="607"/>
                                  <a:pt x="17" y="613"/>
                                  <a:pt x="17" y="613"/>
                                </a:cubicBezTo>
                                <a:cubicBezTo>
                                  <a:pt x="17" y="613"/>
                                  <a:pt x="17" y="635"/>
                                  <a:pt x="17" y="635"/>
                                </a:cubicBezTo>
                                <a:cubicBezTo>
                                  <a:pt x="17" y="635"/>
                                  <a:pt x="17" y="637"/>
                                  <a:pt x="17" y="637"/>
                                </a:cubicBezTo>
                                <a:cubicBezTo>
                                  <a:pt x="17" y="637"/>
                                  <a:pt x="14" y="650"/>
                                  <a:pt x="14" y="650"/>
                                </a:cubicBezTo>
                                <a:cubicBezTo>
                                  <a:pt x="14" y="650"/>
                                  <a:pt x="14" y="654"/>
                                  <a:pt x="14" y="654"/>
                                </a:cubicBezTo>
                                <a:cubicBezTo>
                                  <a:pt x="14" y="654"/>
                                  <a:pt x="9" y="657"/>
                                  <a:pt x="9" y="657"/>
                                </a:cubicBezTo>
                                <a:cubicBezTo>
                                  <a:pt x="9" y="657"/>
                                  <a:pt x="9" y="654"/>
                                  <a:pt x="9" y="654"/>
                                </a:cubicBezTo>
                                <a:cubicBezTo>
                                  <a:pt x="9" y="654"/>
                                  <a:pt x="6" y="660"/>
                                  <a:pt x="6" y="660"/>
                                </a:cubicBezTo>
                                <a:cubicBezTo>
                                  <a:pt x="6" y="660"/>
                                  <a:pt x="6" y="662"/>
                                  <a:pt x="6" y="662"/>
                                </a:cubicBezTo>
                                <a:cubicBezTo>
                                  <a:pt x="6" y="662"/>
                                  <a:pt x="0" y="669"/>
                                  <a:pt x="0" y="669"/>
                                </a:cubicBezTo>
                                <a:cubicBezTo>
                                  <a:pt x="0" y="669"/>
                                  <a:pt x="0" y="662"/>
                                  <a:pt x="0" y="662"/>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820" name="Freeform 450"/>
                        <wps:cNvSpPr>
                          <a:spLocks/>
                        </wps:cNvSpPr>
                        <wps:spPr bwMode="auto">
                          <a:xfrm>
                            <a:off x="4432935" y="4192905"/>
                            <a:ext cx="160655" cy="12700"/>
                          </a:xfrm>
                          <a:custGeom>
                            <a:avLst/>
                            <a:gdLst>
                              <a:gd name="T0" fmla="*/ 250 w 253"/>
                              <a:gd name="T1" fmla="*/ 4 h 20"/>
                              <a:gd name="T2" fmla="*/ 241 w 253"/>
                              <a:gd name="T3" fmla="*/ 7 h 20"/>
                              <a:gd name="T4" fmla="*/ 238 w 253"/>
                              <a:gd name="T5" fmla="*/ 11 h 20"/>
                              <a:gd name="T6" fmla="*/ 229 w 253"/>
                              <a:gd name="T7" fmla="*/ 7 h 20"/>
                              <a:gd name="T8" fmla="*/ 226 w 253"/>
                              <a:gd name="T9" fmla="*/ 13 h 20"/>
                              <a:gd name="T10" fmla="*/ 221 w 253"/>
                              <a:gd name="T11" fmla="*/ 13 h 20"/>
                              <a:gd name="T12" fmla="*/ 212 w 253"/>
                              <a:gd name="T13" fmla="*/ 16 h 20"/>
                              <a:gd name="T14" fmla="*/ 205 w 253"/>
                              <a:gd name="T15" fmla="*/ 13 h 20"/>
                              <a:gd name="T16" fmla="*/ 200 w 253"/>
                              <a:gd name="T17" fmla="*/ 16 h 20"/>
                              <a:gd name="T18" fmla="*/ 192 w 253"/>
                              <a:gd name="T19" fmla="*/ 11 h 20"/>
                              <a:gd name="T20" fmla="*/ 188 w 253"/>
                              <a:gd name="T21" fmla="*/ 11 h 20"/>
                              <a:gd name="T22" fmla="*/ 180 w 253"/>
                              <a:gd name="T23" fmla="*/ 13 h 20"/>
                              <a:gd name="T24" fmla="*/ 176 w 253"/>
                              <a:gd name="T25" fmla="*/ 16 h 20"/>
                              <a:gd name="T26" fmla="*/ 171 w 253"/>
                              <a:gd name="T27" fmla="*/ 16 h 20"/>
                              <a:gd name="T28" fmla="*/ 164 w 253"/>
                              <a:gd name="T29" fmla="*/ 16 h 20"/>
                              <a:gd name="T30" fmla="*/ 159 w 253"/>
                              <a:gd name="T31" fmla="*/ 13 h 20"/>
                              <a:gd name="T32" fmla="*/ 151 w 253"/>
                              <a:gd name="T33" fmla="*/ 13 h 20"/>
                              <a:gd name="T34" fmla="*/ 147 w 253"/>
                              <a:gd name="T35" fmla="*/ 16 h 20"/>
                              <a:gd name="T36" fmla="*/ 144 w 253"/>
                              <a:gd name="T37" fmla="*/ 7 h 20"/>
                              <a:gd name="T38" fmla="*/ 135 w 253"/>
                              <a:gd name="T39" fmla="*/ 16 h 20"/>
                              <a:gd name="T40" fmla="*/ 131 w 253"/>
                              <a:gd name="T41" fmla="*/ 13 h 20"/>
                              <a:gd name="T42" fmla="*/ 123 w 253"/>
                              <a:gd name="T43" fmla="*/ 7 h 20"/>
                              <a:gd name="T44" fmla="*/ 118 w 253"/>
                              <a:gd name="T45" fmla="*/ 11 h 20"/>
                              <a:gd name="T46" fmla="*/ 110 w 253"/>
                              <a:gd name="T47" fmla="*/ 16 h 20"/>
                              <a:gd name="T48" fmla="*/ 106 w 253"/>
                              <a:gd name="T49" fmla="*/ 16 h 20"/>
                              <a:gd name="T50" fmla="*/ 98 w 253"/>
                              <a:gd name="T51" fmla="*/ 16 h 20"/>
                              <a:gd name="T52" fmla="*/ 94 w 253"/>
                              <a:gd name="T53" fmla="*/ 13 h 20"/>
                              <a:gd name="T54" fmla="*/ 86 w 253"/>
                              <a:gd name="T55" fmla="*/ 13 h 20"/>
                              <a:gd name="T56" fmla="*/ 82 w 253"/>
                              <a:gd name="T57" fmla="*/ 13 h 20"/>
                              <a:gd name="T58" fmla="*/ 77 w 253"/>
                              <a:gd name="T59" fmla="*/ 16 h 20"/>
                              <a:gd name="T60" fmla="*/ 69 w 253"/>
                              <a:gd name="T61" fmla="*/ 11 h 20"/>
                              <a:gd name="T62" fmla="*/ 65 w 253"/>
                              <a:gd name="T63" fmla="*/ 11 h 20"/>
                              <a:gd name="T64" fmla="*/ 57 w 253"/>
                              <a:gd name="T65" fmla="*/ 13 h 20"/>
                              <a:gd name="T66" fmla="*/ 53 w 253"/>
                              <a:gd name="T67" fmla="*/ 13 h 20"/>
                              <a:gd name="T68" fmla="*/ 45 w 253"/>
                              <a:gd name="T69" fmla="*/ 13 h 20"/>
                              <a:gd name="T70" fmla="*/ 41 w 253"/>
                              <a:gd name="T71" fmla="*/ 16 h 20"/>
                              <a:gd name="T72" fmla="*/ 33 w 253"/>
                              <a:gd name="T73" fmla="*/ 13 h 20"/>
                              <a:gd name="T74" fmla="*/ 28 w 253"/>
                              <a:gd name="T75" fmla="*/ 11 h 20"/>
                              <a:gd name="T76" fmla="*/ 24 w 253"/>
                              <a:gd name="T77" fmla="*/ 11 h 20"/>
                              <a:gd name="T78" fmla="*/ 16 w 253"/>
                              <a:gd name="T79" fmla="*/ 4 h 20"/>
                              <a:gd name="T80" fmla="*/ 12 w 253"/>
                              <a:gd name="T81" fmla="*/ 7 h 20"/>
                              <a:gd name="T82" fmla="*/ 4 w 253"/>
                              <a:gd name="T83" fmla="*/ 11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3" h="20">
                                <a:moveTo>
                                  <a:pt x="253" y="0"/>
                                </a:moveTo>
                                <a:cubicBezTo>
                                  <a:pt x="253" y="0"/>
                                  <a:pt x="250" y="4"/>
                                  <a:pt x="250" y="4"/>
                                </a:cubicBezTo>
                                <a:cubicBezTo>
                                  <a:pt x="250" y="4"/>
                                  <a:pt x="250" y="4"/>
                                  <a:pt x="250" y="4"/>
                                </a:cubicBezTo>
                                <a:cubicBezTo>
                                  <a:pt x="250" y="4"/>
                                  <a:pt x="247" y="7"/>
                                  <a:pt x="247" y="7"/>
                                </a:cubicBezTo>
                                <a:cubicBezTo>
                                  <a:pt x="247" y="7"/>
                                  <a:pt x="241" y="0"/>
                                  <a:pt x="241" y="0"/>
                                </a:cubicBezTo>
                                <a:cubicBezTo>
                                  <a:pt x="241" y="0"/>
                                  <a:pt x="241" y="7"/>
                                  <a:pt x="241" y="7"/>
                                </a:cubicBezTo>
                                <a:cubicBezTo>
                                  <a:pt x="241" y="7"/>
                                  <a:pt x="238" y="4"/>
                                  <a:pt x="238" y="4"/>
                                </a:cubicBezTo>
                                <a:cubicBezTo>
                                  <a:pt x="238" y="4"/>
                                  <a:pt x="238" y="11"/>
                                  <a:pt x="238" y="11"/>
                                </a:cubicBezTo>
                                <a:cubicBezTo>
                                  <a:pt x="238" y="11"/>
                                  <a:pt x="238" y="11"/>
                                  <a:pt x="238" y="11"/>
                                </a:cubicBezTo>
                                <a:cubicBezTo>
                                  <a:pt x="238" y="11"/>
                                  <a:pt x="233" y="13"/>
                                  <a:pt x="233" y="13"/>
                                </a:cubicBezTo>
                                <a:cubicBezTo>
                                  <a:pt x="233" y="13"/>
                                  <a:pt x="233" y="13"/>
                                  <a:pt x="233" y="13"/>
                                </a:cubicBezTo>
                                <a:cubicBezTo>
                                  <a:pt x="233" y="13"/>
                                  <a:pt x="229" y="7"/>
                                  <a:pt x="229" y="7"/>
                                </a:cubicBezTo>
                                <a:cubicBezTo>
                                  <a:pt x="229" y="7"/>
                                  <a:pt x="229" y="11"/>
                                  <a:pt x="229" y="11"/>
                                </a:cubicBezTo>
                                <a:cubicBezTo>
                                  <a:pt x="229" y="11"/>
                                  <a:pt x="226" y="13"/>
                                  <a:pt x="226" y="13"/>
                                </a:cubicBezTo>
                                <a:cubicBezTo>
                                  <a:pt x="226" y="13"/>
                                  <a:pt x="226" y="13"/>
                                  <a:pt x="226" y="13"/>
                                </a:cubicBezTo>
                                <a:cubicBezTo>
                                  <a:pt x="226" y="13"/>
                                  <a:pt x="221" y="13"/>
                                  <a:pt x="221" y="13"/>
                                </a:cubicBezTo>
                                <a:cubicBezTo>
                                  <a:pt x="221" y="13"/>
                                  <a:pt x="221" y="11"/>
                                  <a:pt x="221" y="11"/>
                                </a:cubicBezTo>
                                <a:cubicBezTo>
                                  <a:pt x="221" y="11"/>
                                  <a:pt x="221" y="13"/>
                                  <a:pt x="221" y="13"/>
                                </a:cubicBezTo>
                                <a:cubicBezTo>
                                  <a:pt x="221" y="13"/>
                                  <a:pt x="212" y="13"/>
                                  <a:pt x="212" y="13"/>
                                </a:cubicBezTo>
                                <a:cubicBezTo>
                                  <a:pt x="212" y="13"/>
                                  <a:pt x="212" y="16"/>
                                  <a:pt x="212" y="16"/>
                                </a:cubicBezTo>
                                <a:cubicBezTo>
                                  <a:pt x="212" y="16"/>
                                  <a:pt x="212" y="16"/>
                                  <a:pt x="212" y="16"/>
                                </a:cubicBezTo>
                                <a:cubicBezTo>
                                  <a:pt x="212" y="16"/>
                                  <a:pt x="209" y="11"/>
                                  <a:pt x="209" y="11"/>
                                </a:cubicBezTo>
                                <a:cubicBezTo>
                                  <a:pt x="209" y="11"/>
                                  <a:pt x="209" y="16"/>
                                  <a:pt x="209" y="16"/>
                                </a:cubicBezTo>
                                <a:cubicBezTo>
                                  <a:pt x="209" y="16"/>
                                  <a:pt x="205" y="13"/>
                                  <a:pt x="205" y="13"/>
                                </a:cubicBezTo>
                                <a:cubicBezTo>
                                  <a:pt x="205" y="13"/>
                                  <a:pt x="205" y="13"/>
                                  <a:pt x="205" y="13"/>
                                </a:cubicBezTo>
                                <a:cubicBezTo>
                                  <a:pt x="205" y="13"/>
                                  <a:pt x="205" y="11"/>
                                  <a:pt x="205" y="11"/>
                                </a:cubicBezTo>
                                <a:cubicBezTo>
                                  <a:pt x="205" y="11"/>
                                  <a:pt x="200" y="16"/>
                                  <a:pt x="200" y="16"/>
                                </a:cubicBezTo>
                                <a:cubicBezTo>
                                  <a:pt x="200" y="16"/>
                                  <a:pt x="197" y="13"/>
                                  <a:pt x="197" y="13"/>
                                </a:cubicBezTo>
                                <a:cubicBezTo>
                                  <a:pt x="197" y="13"/>
                                  <a:pt x="197" y="13"/>
                                  <a:pt x="197" y="13"/>
                                </a:cubicBezTo>
                                <a:cubicBezTo>
                                  <a:pt x="197" y="13"/>
                                  <a:pt x="192" y="11"/>
                                  <a:pt x="192" y="11"/>
                                </a:cubicBezTo>
                                <a:cubicBezTo>
                                  <a:pt x="192" y="11"/>
                                  <a:pt x="192" y="13"/>
                                  <a:pt x="192" y="13"/>
                                </a:cubicBezTo>
                                <a:cubicBezTo>
                                  <a:pt x="192" y="13"/>
                                  <a:pt x="192" y="16"/>
                                  <a:pt x="192" y="16"/>
                                </a:cubicBezTo>
                                <a:cubicBezTo>
                                  <a:pt x="192" y="16"/>
                                  <a:pt x="188" y="11"/>
                                  <a:pt x="188" y="11"/>
                                </a:cubicBezTo>
                                <a:cubicBezTo>
                                  <a:pt x="188" y="11"/>
                                  <a:pt x="188" y="13"/>
                                  <a:pt x="188" y="13"/>
                                </a:cubicBezTo>
                                <a:cubicBezTo>
                                  <a:pt x="188" y="13"/>
                                  <a:pt x="185" y="11"/>
                                  <a:pt x="185" y="11"/>
                                </a:cubicBezTo>
                                <a:cubicBezTo>
                                  <a:pt x="185" y="11"/>
                                  <a:pt x="180" y="13"/>
                                  <a:pt x="180" y="13"/>
                                </a:cubicBezTo>
                                <a:cubicBezTo>
                                  <a:pt x="180" y="13"/>
                                  <a:pt x="180" y="13"/>
                                  <a:pt x="180" y="13"/>
                                </a:cubicBezTo>
                                <a:cubicBezTo>
                                  <a:pt x="180" y="13"/>
                                  <a:pt x="180" y="16"/>
                                  <a:pt x="180" y="16"/>
                                </a:cubicBezTo>
                                <a:cubicBezTo>
                                  <a:pt x="180" y="16"/>
                                  <a:pt x="176" y="16"/>
                                  <a:pt x="176" y="16"/>
                                </a:cubicBezTo>
                                <a:cubicBezTo>
                                  <a:pt x="176" y="16"/>
                                  <a:pt x="176" y="13"/>
                                  <a:pt x="176" y="13"/>
                                </a:cubicBezTo>
                                <a:cubicBezTo>
                                  <a:pt x="176" y="13"/>
                                  <a:pt x="171" y="13"/>
                                  <a:pt x="171" y="13"/>
                                </a:cubicBezTo>
                                <a:cubicBezTo>
                                  <a:pt x="171" y="13"/>
                                  <a:pt x="171" y="16"/>
                                  <a:pt x="171" y="16"/>
                                </a:cubicBezTo>
                                <a:cubicBezTo>
                                  <a:pt x="171" y="16"/>
                                  <a:pt x="167" y="13"/>
                                  <a:pt x="167" y="13"/>
                                </a:cubicBezTo>
                                <a:cubicBezTo>
                                  <a:pt x="167" y="13"/>
                                  <a:pt x="167" y="16"/>
                                  <a:pt x="167" y="16"/>
                                </a:cubicBezTo>
                                <a:cubicBezTo>
                                  <a:pt x="167" y="16"/>
                                  <a:pt x="164" y="16"/>
                                  <a:pt x="164" y="16"/>
                                </a:cubicBezTo>
                                <a:cubicBezTo>
                                  <a:pt x="164" y="16"/>
                                  <a:pt x="164" y="13"/>
                                  <a:pt x="164" y="13"/>
                                </a:cubicBezTo>
                                <a:cubicBezTo>
                                  <a:pt x="164" y="13"/>
                                  <a:pt x="159" y="16"/>
                                  <a:pt x="159" y="16"/>
                                </a:cubicBezTo>
                                <a:cubicBezTo>
                                  <a:pt x="159" y="16"/>
                                  <a:pt x="159" y="13"/>
                                  <a:pt x="159" y="13"/>
                                </a:cubicBezTo>
                                <a:cubicBezTo>
                                  <a:pt x="159" y="13"/>
                                  <a:pt x="156" y="11"/>
                                  <a:pt x="156" y="11"/>
                                </a:cubicBezTo>
                                <a:cubicBezTo>
                                  <a:pt x="156" y="11"/>
                                  <a:pt x="156" y="16"/>
                                  <a:pt x="156" y="16"/>
                                </a:cubicBezTo>
                                <a:cubicBezTo>
                                  <a:pt x="156" y="16"/>
                                  <a:pt x="151" y="13"/>
                                  <a:pt x="151" y="13"/>
                                </a:cubicBezTo>
                                <a:cubicBezTo>
                                  <a:pt x="151" y="13"/>
                                  <a:pt x="151" y="16"/>
                                  <a:pt x="151" y="16"/>
                                </a:cubicBezTo>
                                <a:cubicBezTo>
                                  <a:pt x="151" y="16"/>
                                  <a:pt x="151" y="20"/>
                                  <a:pt x="151" y="20"/>
                                </a:cubicBezTo>
                                <a:cubicBezTo>
                                  <a:pt x="151" y="20"/>
                                  <a:pt x="147" y="16"/>
                                  <a:pt x="147" y="16"/>
                                </a:cubicBezTo>
                                <a:cubicBezTo>
                                  <a:pt x="147" y="16"/>
                                  <a:pt x="147" y="16"/>
                                  <a:pt x="147" y="16"/>
                                </a:cubicBezTo>
                                <a:cubicBezTo>
                                  <a:pt x="147" y="16"/>
                                  <a:pt x="144" y="11"/>
                                  <a:pt x="144" y="11"/>
                                </a:cubicBezTo>
                                <a:cubicBezTo>
                                  <a:pt x="144" y="11"/>
                                  <a:pt x="144" y="7"/>
                                  <a:pt x="144" y="7"/>
                                </a:cubicBezTo>
                                <a:cubicBezTo>
                                  <a:pt x="144" y="7"/>
                                  <a:pt x="139" y="13"/>
                                  <a:pt x="139" y="13"/>
                                </a:cubicBezTo>
                                <a:cubicBezTo>
                                  <a:pt x="139" y="13"/>
                                  <a:pt x="135" y="13"/>
                                  <a:pt x="135" y="13"/>
                                </a:cubicBezTo>
                                <a:cubicBezTo>
                                  <a:pt x="135" y="13"/>
                                  <a:pt x="135" y="16"/>
                                  <a:pt x="135" y="16"/>
                                </a:cubicBezTo>
                                <a:cubicBezTo>
                                  <a:pt x="135" y="16"/>
                                  <a:pt x="135" y="20"/>
                                  <a:pt x="135" y="20"/>
                                </a:cubicBezTo>
                                <a:cubicBezTo>
                                  <a:pt x="135" y="20"/>
                                  <a:pt x="131" y="11"/>
                                  <a:pt x="131" y="11"/>
                                </a:cubicBezTo>
                                <a:cubicBezTo>
                                  <a:pt x="131" y="11"/>
                                  <a:pt x="131" y="13"/>
                                  <a:pt x="131" y="13"/>
                                </a:cubicBezTo>
                                <a:cubicBezTo>
                                  <a:pt x="131" y="13"/>
                                  <a:pt x="126" y="11"/>
                                  <a:pt x="126" y="11"/>
                                </a:cubicBezTo>
                                <a:cubicBezTo>
                                  <a:pt x="126" y="11"/>
                                  <a:pt x="126" y="13"/>
                                  <a:pt x="126" y="13"/>
                                </a:cubicBezTo>
                                <a:cubicBezTo>
                                  <a:pt x="126" y="13"/>
                                  <a:pt x="123" y="7"/>
                                  <a:pt x="123" y="7"/>
                                </a:cubicBezTo>
                                <a:cubicBezTo>
                                  <a:pt x="123" y="7"/>
                                  <a:pt x="123" y="7"/>
                                  <a:pt x="123" y="7"/>
                                </a:cubicBezTo>
                                <a:cubicBezTo>
                                  <a:pt x="123" y="7"/>
                                  <a:pt x="118" y="13"/>
                                  <a:pt x="118" y="13"/>
                                </a:cubicBezTo>
                                <a:cubicBezTo>
                                  <a:pt x="118" y="13"/>
                                  <a:pt x="118" y="11"/>
                                  <a:pt x="118" y="11"/>
                                </a:cubicBezTo>
                                <a:cubicBezTo>
                                  <a:pt x="118" y="11"/>
                                  <a:pt x="114" y="16"/>
                                  <a:pt x="114" y="16"/>
                                </a:cubicBezTo>
                                <a:cubicBezTo>
                                  <a:pt x="114" y="16"/>
                                  <a:pt x="114" y="11"/>
                                  <a:pt x="114" y="11"/>
                                </a:cubicBezTo>
                                <a:cubicBezTo>
                                  <a:pt x="114" y="11"/>
                                  <a:pt x="110" y="16"/>
                                  <a:pt x="110" y="16"/>
                                </a:cubicBezTo>
                                <a:cubicBezTo>
                                  <a:pt x="110" y="16"/>
                                  <a:pt x="110" y="13"/>
                                  <a:pt x="110" y="13"/>
                                </a:cubicBezTo>
                                <a:cubicBezTo>
                                  <a:pt x="110" y="13"/>
                                  <a:pt x="106" y="16"/>
                                  <a:pt x="106" y="16"/>
                                </a:cubicBezTo>
                                <a:cubicBezTo>
                                  <a:pt x="106" y="16"/>
                                  <a:pt x="106" y="16"/>
                                  <a:pt x="106" y="16"/>
                                </a:cubicBezTo>
                                <a:cubicBezTo>
                                  <a:pt x="106" y="16"/>
                                  <a:pt x="102" y="11"/>
                                  <a:pt x="102" y="11"/>
                                </a:cubicBezTo>
                                <a:cubicBezTo>
                                  <a:pt x="102" y="11"/>
                                  <a:pt x="102" y="11"/>
                                  <a:pt x="102" y="11"/>
                                </a:cubicBezTo>
                                <a:cubicBezTo>
                                  <a:pt x="102" y="11"/>
                                  <a:pt x="98" y="16"/>
                                  <a:pt x="98" y="16"/>
                                </a:cubicBezTo>
                                <a:cubicBezTo>
                                  <a:pt x="98" y="16"/>
                                  <a:pt x="98" y="13"/>
                                  <a:pt x="98" y="13"/>
                                </a:cubicBezTo>
                                <a:cubicBezTo>
                                  <a:pt x="98" y="13"/>
                                  <a:pt x="94" y="16"/>
                                  <a:pt x="94" y="16"/>
                                </a:cubicBezTo>
                                <a:cubicBezTo>
                                  <a:pt x="94" y="16"/>
                                  <a:pt x="94" y="13"/>
                                  <a:pt x="94" y="13"/>
                                </a:cubicBezTo>
                                <a:cubicBezTo>
                                  <a:pt x="94" y="13"/>
                                  <a:pt x="89" y="11"/>
                                  <a:pt x="89" y="11"/>
                                </a:cubicBezTo>
                                <a:cubicBezTo>
                                  <a:pt x="89" y="11"/>
                                  <a:pt x="89" y="11"/>
                                  <a:pt x="89" y="11"/>
                                </a:cubicBezTo>
                                <a:cubicBezTo>
                                  <a:pt x="89" y="11"/>
                                  <a:pt x="86" y="13"/>
                                  <a:pt x="86" y="13"/>
                                </a:cubicBezTo>
                                <a:cubicBezTo>
                                  <a:pt x="86" y="13"/>
                                  <a:pt x="86" y="16"/>
                                  <a:pt x="86" y="16"/>
                                </a:cubicBezTo>
                                <a:cubicBezTo>
                                  <a:pt x="86" y="16"/>
                                  <a:pt x="82" y="13"/>
                                  <a:pt x="82" y="13"/>
                                </a:cubicBezTo>
                                <a:cubicBezTo>
                                  <a:pt x="82" y="13"/>
                                  <a:pt x="82" y="13"/>
                                  <a:pt x="82" y="13"/>
                                </a:cubicBezTo>
                                <a:cubicBezTo>
                                  <a:pt x="82" y="13"/>
                                  <a:pt x="77" y="11"/>
                                  <a:pt x="77" y="11"/>
                                </a:cubicBezTo>
                                <a:cubicBezTo>
                                  <a:pt x="77" y="11"/>
                                  <a:pt x="77" y="11"/>
                                  <a:pt x="77" y="11"/>
                                </a:cubicBezTo>
                                <a:cubicBezTo>
                                  <a:pt x="77" y="11"/>
                                  <a:pt x="77" y="16"/>
                                  <a:pt x="77" y="16"/>
                                </a:cubicBezTo>
                                <a:cubicBezTo>
                                  <a:pt x="77" y="16"/>
                                  <a:pt x="73" y="13"/>
                                  <a:pt x="73" y="13"/>
                                </a:cubicBezTo>
                                <a:cubicBezTo>
                                  <a:pt x="73" y="13"/>
                                  <a:pt x="73" y="11"/>
                                  <a:pt x="73" y="11"/>
                                </a:cubicBezTo>
                                <a:cubicBezTo>
                                  <a:pt x="73" y="11"/>
                                  <a:pt x="69" y="11"/>
                                  <a:pt x="69" y="11"/>
                                </a:cubicBezTo>
                                <a:cubicBezTo>
                                  <a:pt x="69" y="11"/>
                                  <a:pt x="69" y="13"/>
                                  <a:pt x="69" y="13"/>
                                </a:cubicBezTo>
                                <a:cubicBezTo>
                                  <a:pt x="69" y="13"/>
                                  <a:pt x="65" y="13"/>
                                  <a:pt x="65" y="13"/>
                                </a:cubicBezTo>
                                <a:cubicBezTo>
                                  <a:pt x="65" y="13"/>
                                  <a:pt x="65" y="11"/>
                                  <a:pt x="65" y="11"/>
                                </a:cubicBezTo>
                                <a:cubicBezTo>
                                  <a:pt x="65" y="11"/>
                                  <a:pt x="61" y="13"/>
                                  <a:pt x="61" y="13"/>
                                </a:cubicBezTo>
                                <a:cubicBezTo>
                                  <a:pt x="61" y="13"/>
                                  <a:pt x="61" y="16"/>
                                  <a:pt x="61" y="16"/>
                                </a:cubicBezTo>
                                <a:cubicBezTo>
                                  <a:pt x="61" y="16"/>
                                  <a:pt x="57" y="13"/>
                                  <a:pt x="57" y="13"/>
                                </a:cubicBezTo>
                                <a:cubicBezTo>
                                  <a:pt x="57" y="13"/>
                                  <a:pt x="57" y="11"/>
                                  <a:pt x="57" y="11"/>
                                </a:cubicBezTo>
                                <a:cubicBezTo>
                                  <a:pt x="57" y="11"/>
                                  <a:pt x="53" y="11"/>
                                  <a:pt x="53" y="11"/>
                                </a:cubicBezTo>
                                <a:cubicBezTo>
                                  <a:pt x="53" y="11"/>
                                  <a:pt x="53" y="13"/>
                                  <a:pt x="53" y="13"/>
                                </a:cubicBezTo>
                                <a:cubicBezTo>
                                  <a:pt x="53" y="13"/>
                                  <a:pt x="48" y="11"/>
                                  <a:pt x="48" y="11"/>
                                </a:cubicBezTo>
                                <a:cubicBezTo>
                                  <a:pt x="48" y="11"/>
                                  <a:pt x="48" y="13"/>
                                  <a:pt x="48" y="13"/>
                                </a:cubicBezTo>
                                <a:cubicBezTo>
                                  <a:pt x="48" y="13"/>
                                  <a:pt x="45" y="13"/>
                                  <a:pt x="45" y="13"/>
                                </a:cubicBezTo>
                                <a:cubicBezTo>
                                  <a:pt x="45" y="13"/>
                                  <a:pt x="45" y="13"/>
                                  <a:pt x="45" y="13"/>
                                </a:cubicBezTo>
                                <a:cubicBezTo>
                                  <a:pt x="45" y="13"/>
                                  <a:pt x="41" y="13"/>
                                  <a:pt x="41" y="13"/>
                                </a:cubicBezTo>
                                <a:cubicBezTo>
                                  <a:pt x="41" y="13"/>
                                  <a:pt x="41" y="16"/>
                                  <a:pt x="41" y="16"/>
                                </a:cubicBezTo>
                                <a:cubicBezTo>
                                  <a:pt x="41" y="16"/>
                                  <a:pt x="41" y="16"/>
                                  <a:pt x="41" y="16"/>
                                </a:cubicBezTo>
                                <a:cubicBezTo>
                                  <a:pt x="41" y="16"/>
                                  <a:pt x="36" y="11"/>
                                  <a:pt x="36" y="11"/>
                                </a:cubicBezTo>
                                <a:cubicBezTo>
                                  <a:pt x="36" y="11"/>
                                  <a:pt x="33" y="13"/>
                                  <a:pt x="33" y="13"/>
                                </a:cubicBezTo>
                                <a:cubicBezTo>
                                  <a:pt x="33" y="13"/>
                                  <a:pt x="33" y="11"/>
                                  <a:pt x="33" y="11"/>
                                </a:cubicBezTo>
                                <a:cubicBezTo>
                                  <a:pt x="33" y="11"/>
                                  <a:pt x="28" y="11"/>
                                  <a:pt x="28" y="11"/>
                                </a:cubicBezTo>
                                <a:cubicBezTo>
                                  <a:pt x="28" y="11"/>
                                  <a:pt x="28" y="11"/>
                                  <a:pt x="28" y="11"/>
                                </a:cubicBezTo>
                                <a:cubicBezTo>
                                  <a:pt x="28" y="11"/>
                                  <a:pt x="28" y="13"/>
                                  <a:pt x="28" y="13"/>
                                </a:cubicBezTo>
                                <a:cubicBezTo>
                                  <a:pt x="28" y="13"/>
                                  <a:pt x="24" y="11"/>
                                  <a:pt x="24" y="11"/>
                                </a:cubicBezTo>
                                <a:cubicBezTo>
                                  <a:pt x="24" y="11"/>
                                  <a:pt x="24" y="11"/>
                                  <a:pt x="24" y="11"/>
                                </a:cubicBezTo>
                                <a:cubicBezTo>
                                  <a:pt x="24" y="11"/>
                                  <a:pt x="20" y="11"/>
                                  <a:pt x="20" y="11"/>
                                </a:cubicBezTo>
                                <a:cubicBezTo>
                                  <a:pt x="20" y="11"/>
                                  <a:pt x="20" y="13"/>
                                  <a:pt x="20" y="13"/>
                                </a:cubicBezTo>
                                <a:cubicBezTo>
                                  <a:pt x="20" y="13"/>
                                  <a:pt x="16" y="4"/>
                                  <a:pt x="16" y="4"/>
                                </a:cubicBezTo>
                                <a:cubicBezTo>
                                  <a:pt x="16" y="4"/>
                                  <a:pt x="16" y="0"/>
                                  <a:pt x="16" y="0"/>
                                </a:cubicBezTo>
                                <a:cubicBezTo>
                                  <a:pt x="16" y="0"/>
                                  <a:pt x="12" y="7"/>
                                  <a:pt x="12" y="7"/>
                                </a:cubicBezTo>
                                <a:cubicBezTo>
                                  <a:pt x="12" y="7"/>
                                  <a:pt x="12" y="7"/>
                                  <a:pt x="12" y="7"/>
                                </a:cubicBezTo>
                                <a:cubicBezTo>
                                  <a:pt x="12" y="7"/>
                                  <a:pt x="7" y="11"/>
                                  <a:pt x="7" y="11"/>
                                </a:cubicBezTo>
                                <a:cubicBezTo>
                                  <a:pt x="7" y="11"/>
                                  <a:pt x="7" y="13"/>
                                  <a:pt x="7" y="13"/>
                                </a:cubicBezTo>
                                <a:cubicBezTo>
                                  <a:pt x="7" y="13"/>
                                  <a:pt x="4" y="11"/>
                                  <a:pt x="4" y="11"/>
                                </a:cubicBezTo>
                                <a:cubicBezTo>
                                  <a:pt x="4" y="11"/>
                                  <a:pt x="0" y="11"/>
                                  <a:pt x="0" y="11"/>
                                </a:cubicBezTo>
                                <a:cubicBezTo>
                                  <a:pt x="0" y="11"/>
                                  <a:pt x="0" y="13"/>
                                  <a:pt x="0" y="13"/>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821" name="Freeform 451"/>
                        <wps:cNvSpPr>
                          <a:spLocks/>
                        </wps:cNvSpPr>
                        <wps:spPr bwMode="auto">
                          <a:xfrm>
                            <a:off x="4272915" y="3530600"/>
                            <a:ext cx="160020" cy="670560"/>
                          </a:xfrm>
                          <a:custGeom>
                            <a:avLst/>
                            <a:gdLst>
                              <a:gd name="T0" fmla="*/ 252 w 252"/>
                              <a:gd name="T1" fmla="*/ 1054 h 1056"/>
                              <a:gd name="T2" fmla="*/ 244 w 252"/>
                              <a:gd name="T3" fmla="*/ 1054 h 1056"/>
                              <a:gd name="T4" fmla="*/ 235 w 252"/>
                              <a:gd name="T5" fmla="*/ 1054 h 1056"/>
                              <a:gd name="T6" fmla="*/ 231 w 252"/>
                              <a:gd name="T7" fmla="*/ 1050 h 1056"/>
                              <a:gd name="T8" fmla="*/ 223 w 252"/>
                              <a:gd name="T9" fmla="*/ 1054 h 1056"/>
                              <a:gd name="T10" fmla="*/ 218 w 252"/>
                              <a:gd name="T11" fmla="*/ 1050 h 1056"/>
                              <a:gd name="T12" fmla="*/ 211 w 252"/>
                              <a:gd name="T13" fmla="*/ 1050 h 1056"/>
                              <a:gd name="T14" fmla="*/ 206 w 252"/>
                              <a:gd name="T15" fmla="*/ 1047 h 1056"/>
                              <a:gd name="T16" fmla="*/ 197 w 252"/>
                              <a:gd name="T17" fmla="*/ 1047 h 1056"/>
                              <a:gd name="T18" fmla="*/ 194 w 252"/>
                              <a:gd name="T19" fmla="*/ 1050 h 1056"/>
                              <a:gd name="T20" fmla="*/ 191 w 252"/>
                              <a:gd name="T21" fmla="*/ 1038 h 1056"/>
                              <a:gd name="T22" fmla="*/ 182 w 252"/>
                              <a:gd name="T23" fmla="*/ 1038 h 1056"/>
                              <a:gd name="T24" fmla="*/ 177 w 252"/>
                              <a:gd name="T25" fmla="*/ 1018 h 1056"/>
                              <a:gd name="T26" fmla="*/ 173 w 252"/>
                              <a:gd name="T27" fmla="*/ 994 h 1056"/>
                              <a:gd name="T28" fmla="*/ 165 w 252"/>
                              <a:gd name="T29" fmla="*/ 807 h 1056"/>
                              <a:gd name="T30" fmla="*/ 156 w 252"/>
                              <a:gd name="T31" fmla="*/ 711 h 1056"/>
                              <a:gd name="T32" fmla="*/ 153 w 252"/>
                              <a:gd name="T33" fmla="*/ 831 h 1056"/>
                              <a:gd name="T34" fmla="*/ 149 w 252"/>
                              <a:gd name="T35" fmla="*/ 951 h 1056"/>
                              <a:gd name="T36" fmla="*/ 141 w 252"/>
                              <a:gd name="T37" fmla="*/ 1001 h 1056"/>
                              <a:gd name="T38" fmla="*/ 135 w 252"/>
                              <a:gd name="T39" fmla="*/ 1018 h 1056"/>
                              <a:gd name="T40" fmla="*/ 129 w 252"/>
                              <a:gd name="T41" fmla="*/ 1035 h 1056"/>
                              <a:gd name="T42" fmla="*/ 123 w 252"/>
                              <a:gd name="T43" fmla="*/ 1035 h 1056"/>
                              <a:gd name="T44" fmla="*/ 115 w 252"/>
                              <a:gd name="T45" fmla="*/ 1035 h 1056"/>
                              <a:gd name="T46" fmla="*/ 111 w 252"/>
                              <a:gd name="T47" fmla="*/ 1025 h 1056"/>
                              <a:gd name="T48" fmla="*/ 103 w 252"/>
                              <a:gd name="T49" fmla="*/ 1010 h 1056"/>
                              <a:gd name="T50" fmla="*/ 100 w 252"/>
                              <a:gd name="T51" fmla="*/ 994 h 1056"/>
                              <a:gd name="T52" fmla="*/ 91 w 252"/>
                              <a:gd name="T53" fmla="*/ 955 h 1056"/>
                              <a:gd name="T54" fmla="*/ 88 w 252"/>
                              <a:gd name="T55" fmla="*/ 904 h 1056"/>
                              <a:gd name="T56" fmla="*/ 79 w 252"/>
                              <a:gd name="T57" fmla="*/ 416 h 1056"/>
                              <a:gd name="T58" fmla="*/ 74 w 252"/>
                              <a:gd name="T59" fmla="*/ 148 h 1056"/>
                              <a:gd name="T60" fmla="*/ 70 w 252"/>
                              <a:gd name="T61" fmla="*/ 234 h 1056"/>
                              <a:gd name="T62" fmla="*/ 62 w 252"/>
                              <a:gd name="T63" fmla="*/ 658 h 1056"/>
                              <a:gd name="T64" fmla="*/ 58 w 252"/>
                              <a:gd name="T65" fmla="*/ 933 h 1056"/>
                              <a:gd name="T66" fmla="*/ 53 w 252"/>
                              <a:gd name="T67" fmla="*/ 961 h 1056"/>
                              <a:gd name="T68" fmla="*/ 46 w 252"/>
                              <a:gd name="T69" fmla="*/ 1025 h 1056"/>
                              <a:gd name="T70" fmla="*/ 41 w 252"/>
                              <a:gd name="T71" fmla="*/ 1035 h 1056"/>
                              <a:gd name="T72" fmla="*/ 32 w 252"/>
                              <a:gd name="T73" fmla="*/ 1043 h 1056"/>
                              <a:gd name="T74" fmla="*/ 29 w 252"/>
                              <a:gd name="T75" fmla="*/ 1050 h 1056"/>
                              <a:gd name="T76" fmla="*/ 26 w 252"/>
                              <a:gd name="T77" fmla="*/ 1050 h 1056"/>
                              <a:gd name="T78" fmla="*/ 12 w 252"/>
                              <a:gd name="T79" fmla="*/ 1050 h 1056"/>
                              <a:gd name="T80" fmla="*/ 8 w 252"/>
                              <a:gd name="T81" fmla="*/ 1050 h 1056"/>
                              <a:gd name="T82" fmla="*/ 5 w 252"/>
                              <a:gd name="T83" fmla="*/ 1047 h 10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2" h="1056">
                                <a:moveTo>
                                  <a:pt x="252" y="1056"/>
                                </a:moveTo>
                                <a:cubicBezTo>
                                  <a:pt x="252" y="1056"/>
                                  <a:pt x="252" y="1056"/>
                                  <a:pt x="252" y="1056"/>
                                </a:cubicBezTo>
                                <a:cubicBezTo>
                                  <a:pt x="252" y="1056"/>
                                  <a:pt x="252" y="1054"/>
                                  <a:pt x="252" y="1054"/>
                                </a:cubicBezTo>
                                <a:cubicBezTo>
                                  <a:pt x="252" y="1054"/>
                                  <a:pt x="247" y="1054"/>
                                  <a:pt x="247" y="1054"/>
                                </a:cubicBezTo>
                                <a:cubicBezTo>
                                  <a:pt x="247" y="1054"/>
                                  <a:pt x="244" y="1056"/>
                                  <a:pt x="244" y="1056"/>
                                </a:cubicBezTo>
                                <a:cubicBezTo>
                                  <a:pt x="244" y="1056"/>
                                  <a:pt x="244" y="1054"/>
                                  <a:pt x="244" y="1054"/>
                                </a:cubicBezTo>
                                <a:cubicBezTo>
                                  <a:pt x="244" y="1054"/>
                                  <a:pt x="238" y="1056"/>
                                  <a:pt x="238" y="1056"/>
                                </a:cubicBezTo>
                                <a:cubicBezTo>
                                  <a:pt x="238" y="1056"/>
                                  <a:pt x="238" y="1056"/>
                                  <a:pt x="238" y="1056"/>
                                </a:cubicBezTo>
                                <a:cubicBezTo>
                                  <a:pt x="238" y="1056"/>
                                  <a:pt x="235" y="1054"/>
                                  <a:pt x="235" y="1054"/>
                                </a:cubicBezTo>
                                <a:cubicBezTo>
                                  <a:pt x="235" y="1054"/>
                                  <a:pt x="235" y="1054"/>
                                  <a:pt x="235" y="1054"/>
                                </a:cubicBezTo>
                                <a:cubicBezTo>
                                  <a:pt x="235" y="1054"/>
                                  <a:pt x="235" y="1056"/>
                                  <a:pt x="235" y="1056"/>
                                </a:cubicBezTo>
                                <a:cubicBezTo>
                                  <a:pt x="235" y="1056"/>
                                  <a:pt x="231" y="1050"/>
                                  <a:pt x="231" y="1050"/>
                                </a:cubicBezTo>
                                <a:cubicBezTo>
                                  <a:pt x="231" y="1050"/>
                                  <a:pt x="231" y="1056"/>
                                  <a:pt x="231" y="1056"/>
                                </a:cubicBezTo>
                                <a:cubicBezTo>
                                  <a:pt x="231" y="1056"/>
                                  <a:pt x="226" y="1054"/>
                                  <a:pt x="226" y="1054"/>
                                </a:cubicBezTo>
                                <a:cubicBezTo>
                                  <a:pt x="226" y="1054"/>
                                  <a:pt x="223" y="1054"/>
                                  <a:pt x="223" y="1054"/>
                                </a:cubicBezTo>
                                <a:cubicBezTo>
                                  <a:pt x="223" y="1054"/>
                                  <a:pt x="223" y="1050"/>
                                  <a:pt x="223" y="1050"/>
                                </a:cubicBezTo>
                                <a:cubicBezTo>
                                  <a:pt x="223" y="1050"/>
                                  <a:pt x="218" y="1054"/>
                                  <a:pt x="218" y="1054"/>
                                </a:cubicBezTo>
                                <a:cubicBezTo>
                                  <a:pt x="218" y="1054"/>
                                  <a:pt x="218" y="1050"/>
                                  <a:pt x="218" y="1050"/>
                                </a:cubicBezTo>
                                <a:cubicBezTo>
                                  <a:pt x="218" y="1050"/>
                                  <a:pt x="214" y="1054"/>
                                  <a:pt x="214" y="1054"/>
                                </a:cubicBezTo>
                                <a:cubicBezTo>
                                  <a:pt x="214" y="1054"/>
                                  <a:pt x="214" y="1054"/>
                                  <a:pt x="214" y="1054"/>
                                </a:cubicBezTo>
                                <a:cubicBezTo>
                                  <a:pt x="214" y="1054"/>
                                  <a:pt x="211" y="1050"/>
                                  <a:pt x="211" y="1050"/>
                                </a:cubicBezTo>
                                <a:cubicBezTo>
                                  <a:pt x="211" y="1050"/>
                                  <a:pt x="211" y="1050"/>
                                  <a:pt x="211" y="1050"/>
                                </a:cubicBezTo>
                                <a:cubicBezTo>
                                  <a:pt x="211" y="1050"/>
                                  <a:pt x="206" y="1047"/>
                                  <a:pt x="206" y="1047"/>
                                </a:cubicBezTo>
                                <a:cubicBezTo>
                                  <a:pt x="206" y="1047"/>
                                  <a:pt x="206" y="1047"/>
                                  <a:pt x="206" y="1047"/>
                                </a:cubicBezTo>
                                <a:cubicBezTo>
                                  <a:pt x="206" y="1047"/>
                                  <a:pt x="203" y="1047"/>
                                  <a:pt x="203" y="1047"/>
                                </a:cubicBezTo>
                                <a:cubicBezTo>
                                  <a:pt x="203" y="1047"/>
                                  <a:pt x="203" y="1050"/>
                                  <a:pt x="203" y="1050"/>
                                </a:cubicBezTo>
                                <a:cubicBezTo>
                                  <a:pt x="203" y="1050"/>
                                  <a:pt x="197" y="1047"/>
                                  <a:pt x="197" y="1047"/>
                                </a:cubicBezTo>
                                <a:cubicBezTo>
                                  <a:pt x="197" y="1047"/>
                                  <a:pt x="197" y="1047"/>
                                  <a:pt x="197" y="1047"/>
                                </a:cubicBezTo>
                                <a:cubicBezTo>
                                  <a:pt x="197" y="1047"/>
                                  <a:pt x="194" y="1050"/>
                                  <a:pt x="194" y="1050"/>
                                </a:cubicBezTo>
                                <a:cubicBezTo>
                                  <a:pt x="194" y="1050"/>
                                  <a:pt x="194" y="1050"/>
                                  <a:pt x="194" y="1050"/>
                                </a:cubicBezTo>
                                <a:cubicBezTo>
                                  <a:pt x="194" y="1050"/>
                                  <a:pt x="194" y="1041"/>
                                  <a:pt x="194" y="1041"/>
                                </a:cubicBezTo>
                                <a:cubicBezTo>
                                  <a:pt x="194" y="1041"/>
                                  <a:pt x="191" y="1041"/>
                                  <a:pt x="191" y="1041"/>
                                </a:cubicBezTo>
                                <a:cubicBezTo>
                                  <a:pt x="191" y="1041"/>
                                  <a:pt x="191" y="1038"/>
                                  <a:pt x="191" y="1038"/>
                                </a:cubicBezTo>
                                <a:cubicBezTo>
                                  <a:pt x="191" y="1038"/>
                                  <a:pt x="185" y="1043"/>
                                  <a:pt x="185" y="1043"/>
                                </a:cubicBezTo>
                                <a:cubicBezTo>
                                  <a:pt x="185" y="1043"/>
                                  <a:pt x="185" y="1041"/>
                                  <a:pt x="185" y="1041"/>
                                </a:cubicBezTo>
                                <a:cubicBezTo>
                                  <a:pt x="185" y="1041"/>
                                  <a:pt x="182" y="1038"/>
                                  <a:pt x="182" y="1038"/>
                                </a:cubicBezTo>
                                <a:cubicBezTo>
                                  <a:pt x="182" y="1038"/>
                                  <a:pt x="182" y="1028"/>
                                  <a:pt x="182" y="1028"/>
                                </a:cubicBezTo>
                                <a:cubicBezTo>
                                  <a:pt x="182" y="1028"/>
                                  <a:pt x="177" y="1028"/>
                                  <a:pt x="177" y="1028"/>
                                </a:cubicBezTo>
                                <a:cubicBezTo>
                                  <a:pt x="177" y="1028"/>
                                  <a:pt x="177" y="1018"/>
                                  <a:pt x="177" y="1018"/>
                                </a:cubicBezTo>
                                <a:cubicBezTo>
                                  <a:pt x="177" y="1018"/>
                                  <a:pt x="173" y="1016"/>
                                  <a:pt x="173" y="1016"/>
                                </a:cubicBezTo>
                                <a:cubicBezTo>
                                  <a:pt x="173" y="1016"/>
                                  <a:pt x="173" y="997"/>
                                  <a:pt x="173" y="997"/>
                                </a:cubicBezTo>
                                <a:cubicBezTo>
                                  <a:pt x="173" y="997"/>
                                  <a:pt x="173" y="994"/>
                                  <a:pt x="173" y="994"/>
                                </a:cubicBezTo>
                                <a:cubicBezTo>
                                  <a:pt x="173" y="994"/>
                                  <a:pt x="170" y="942"/>
                                  <a:pt x="170" y="942"/>
                                </a:cubicBezTo>
                                <a:cubicBezTo>
                                  <a:pt x="170" y="942"/>
                                  <a:pt x="170" y="927"/>
                                  <a:pt x="170" y="927"/>
                                </a:cubicBezTo>
                                <a:cubicBezTo>
                                  <a:pt x="170" y="927"/>
                                  <a:pt x="165" y="807"/>
                                  <a:pt x="165" y="807"/>
                                </a:cubicBezTo>
                                <a:cubicBezTo>
                                  <a:pt x="165" y="807"/>
                                  <a:pt x="165" y="788"/>
                                  <a:pt x="165" y="788"/>
                                </a:cubicBezTo>
                                <a:cubicBezTo>
                                  <a:pt x="165" y="788"/>
                                  <a:pt x="161" y="717"/>
                                  <a:pt x="161" y="717"/>
                                </a:cubicBezTo>
                                <a:cubicBezTo>
                                  <a:pt x="161" y="717"/>
                                  <a:pt x="156" y="711"/>
                                  <a:pt x="156" y="711"/>
                                </a:cubicBezTo>
                                <a:cubicBezTo>
                                  <a:pt x="156" y="711"/>
                                  <a:pt x="156" y="730"/>
                                  <a:pt x="156" y="730"/>
                                </a:cubicBezTo>
                                <a:cubicBezTo>
                                  <a:pt x="156" y="730"/>
                                  <a:pt x="156" y="740"/>
                                  <a:pt x="156" y="740"/>
                                </a:cubicBezTo>
                                <a:cubicBezTo>
                                  <a:pt x="156" y="740"/>
                                  <a:pt x="153" y="831"/>
                                  <a:pt x="153" y="831"/>
                                </a:cubicBezTo>
                                <a:cubicBezTo>
                                  <a:pt x="153" y="831"/>
                                  <a:pt x="153" y="850"/>
                                  <a:pt x="153" y="850"/>
                                </a:cubicBezTo>
                                <a:cubicBezTo>
                                  <a:pt x="153" y="850"/>
                                  <a:pt x="149" y="942"/>
                                  <a:pt x="149" y="942"/>
                                </a:cubicBezTo>
                                <a:cubicBezTo>
                                  <a:pt x="149" y="942"/>
                                  <a:pt x="149" y="951"/>
                                  <a:pt x="149" y="951"/>
                                </a:cubicBezTo>
                                <a:cubicBezTo>
                                  <a:pt x="149" y="951"/>
                                  <a:pt x="144" y="982"/>
                                  <a:pt x="144" y="982"/>
                                </a:cubicBezTo>
                                <a:cubicBezTo>
                                  <a:pt x="144" y="982"/>
                                  <a:pt x="144" y="982"/>
                                  <a:pt x="144" y="982"/>
                                </a:cubicBezTo>
                                <a:cubicBezTo>
                                  <a:pt x="144" y="982"/>
                                  <a:pt x="141" y="1001"/>
                                  <a:pt x="141" y="1001"/>
                                </a:cubicBezTo>
                                <a:cubicBezTo>
                                  <a:pt x="141" y="1001"/>
                                  <a:pt x="141" y="1003"/>
                                  <a:pt x="141" y="1003"/>
                                </a:cubicBezTo>
                                <a:cubicBezTo>
                                  <a:pt x="141" y="1003"/>
                                  <a:pt x="135" y="1018"/>
                                  <a:pt x="135" y="1018"/>
                                </a:cubicBezTo>
                                <a:cubicBezTo>
                                  <a:pt x="135" y="1018"/>
                                  <a:pt x="135" y="1018"/>
                                  <a:pt x="135" y="1018"/>
                                </a:cubicBezTo>
                                <a:cubicBezTo>
                                  <a:pt x="135" y="1018"/>
                                  <a:pt x="132" y="1028"/>
                                  <a:pt x="132" y="1028"/>
                                </a:cubicBezTo>
                                <a:cubicBezTo>
                                  <a:pt x="132" y="1028"/>
                                  <a:pt x="132" y="1028"/>
                                  <a:pt x="132" y="1028"/>
                                </a:cubicBezTo>
                                <a:cubicBezTo>
                                  <a:pt x="132" y="1028"/>
                                  <a:pt x="129" y="1035"/>
                                  <a:pt x="129" y="1035"/>
                                </a:cubicBezTo>
                                <a:cubicBezTo>
                                  <a:pt x="129" y="1035"/>
                                  <a:pt x="129" y="1031"/>
                                  <a:pt x="129" y="1031"/>
                                </a:cubicBezTo>
                                <a:cubicBezTo>
                                  <a:pt x="129" y="1031"/>
                                  <a:pt x="123" y="1035"/>
                                  <a:pt x="123" y="1035"/>
                                </a:cubicBezTo>
                                <a:cubicBezTo>
                                  <a:pt x="123" y="1035"/>
                                  <a:pt x="123" y="1035"/>
                                  <a:pt x="123" y="1035"/>
                                </a:cubicBezTo>
                                <a:cubicBezTo>
                                  <a:pt x="123" y="1035"/>
                                  <a:pt x="123" y="1038"/>
                                  <a:pt x="123" y="1038"/>
                                </a:cubicBezTo>
                                <a:cubicBezTo>
                                  <a:pt x="123" y="1038"/>
                                  <a:pt x="120" y="1035"/>
                                  <a:pt x="120" y="1035"/>
                                </a:cubicBezTo>
                                <a:cubicBezTo>
                                  <a:pt x="120" y="1035"/>
                                  <a:pt x="115" y="1035"/>
                                  <a:pt x="115" y="1035"/>
                                </a:cubicBezTo>
                                <a:cubicBezTo>
                                  <a:pt x="115" y="1035"/>
                                  <a:pt x="115" y="1031"/>
                                  <a:pt x="115" y="1031"/>
                                </a:cubicBezTo>
                                <a:cubicBezTo>
                                  <a:pt x="115" y="1031"/>
                                  <a:pt x="111" y="1025"/>
                                  <a:pt x="111" y="1025"/>
                                </a:cubicBezTo>
                                <a:cubicBezTo>
                                  <a:pt x="111" y="1025"/>
                                  <a:pt x="111" y="1025"/>
                                  <a:pt x="111" y="1025"/>
                                </a:cubicBezTo>
                                <a:cubicBezTo>
                                  <a:pt x="111" y="1025"/>
                                  <a:pt x="108" y="1016"/>
                                  <a:pt x="108" y="1016"/>
                                </a:cubicBezTo>
                                <a:cubicBezTo>
                                  <a:pt x="108" y="1016"/>
                                  <a:pt x="108" y="1016"/>
                                  <a:pt x="108" y="1016"/>
                                </a:cubicBezTo>
                                <a:cubicBezTo>
                                  <a:pt x="108" y="1016"/>
                                  <a:pt x="103" y="1010"/>
                                  <a:pt x="103" y="1010"/>
                                </a:cubicBezTo>
                                <a:cubicBezTo>
                                  <a:pt x="103" y="1010"/>
                                  <a:pt x="103" y="1010"/>
                                  <a:pt x="103" y="1010"/>
                                </a:cubicBezTo>
                                <a:cubicBezTo>
                                  <a:pt x="103" y="1010"/>
                                  <a:pt x="100" y="997"/>
                                  <a:pt x="100" y="997"/>
                                </a:cubicBezTo>
                                <a:cubicBezTo>
                                  <a:pt x="100" y="997"/>
                                  <a:pt x="100" y="994"/>
                                  <a:pt x="100" y="994"/>
                                </a:cubicBezTo>
                                <a:cubicBezTo>
                                  <a:pt x="100" y="994"/>
                                  <a:pt x="94" y="982"/>
                                  <a:pt x="94" y="982"/>
                                </a:cubicBezTo>
                                <a:cubicBezTo>
                                  <a:pt x="94" y="982"/>
                                  <a:pt x="94" y="979"/>
                                  <a:pt x="94" y="979"/>
                                </a:cubicBezTo>
                                <a:cubicBezTo>
                                  <a:pt x="94" y="979"/>
                                  <a:pt x="91" y="955"/>
                                  <a:pt x="91" y="955"/>
                                </a:cubicBezTo>
                                <a:cubicBezTo>
                                  <a:pt x="91" y="955"/>
                                  <a:pt x="91" y="951"/>
                                  <a:pt x="91" y="951"/>
                                </a:cubicBezTo>
                                <a:cubicBezTo>
                                  <a:pt x="91" y="951"/>
                                  <a:pt x="88" y="911"/>
                                  <a:pt x="88" y="911"/>
                                </a:cubicBezTo>
                                <a:cubicBezTo>
                                  <a:pt x="88" y="911"/>
                                  <a:pt x="88" y="904"/>
                                  <a:pt x="88" y="904"/>
                                </a:cubicBezTo>
                                <a:cubicBezTo>
                                  <a:pt x="88" y="904"/>
                                  <a:pt x="82" y="797"/>
                                  <a:pt x="82" y="797"/>
                                </a:cubicBezTo>
                                <a:cubicBezTo>
                                  <a:pt x="82" y="797"/>
                                  <a:pt x="82" y="766"/>
                                  <a:pt x="82" y="766"/>
                                </a:cubicBezTo>
                                <a:cubicBezTo>
                                  <a:pt x="82" y="766"/>
                                  <a:pt x="79" y="416"/>
                                  <a:pt x="79" y="416"/>
                                </a:cubicBezTo>
                                <a:cubicBezTo>
                                  <a:pt x="79" y="416"/>
                                  <a:pt x="79" y="364"/>
                                  <a:pt x="79" y="364"/>
                                </a:cubicBezTo>
                                <a:cubicBezTo>
                                  <a:pt x="79" y="364"/>
                                  <a:pt x="79" y="181"/>
                                  <a:pt x="79" y="181"/>
                                </a:cubicBezTo>
                                <a:cubicBezTo>
                                  <a:pt x="79" y="181"/>
                                  <a:pt x="74" y="148"/>
                                  <a:pt x="74" y="148"/>
                                </a:cubicBezTo>
                                <a:cubicBezTo>
                                  <a:pt x="74" y="148"/>
                                  <a:pt x="74" y="0"/>
                                  <a:pt x="74" y="0"/>
                                </a:cubicBezTo>
                                <a:cubicBezTo>
                                  <a:pt x="74" y="0"/>
                                  <a:pt x="70" y="34"/>
                                  <a:pt x="70" y="34"/>
                                </a:cubicBezTo>
                                <a:cubicBezTo>
                                  <a:pt x="70" y="34"/>
                                  <a:pt x="70" y="234"/>
                                  <a:pt x="70" y="234"/>
                                </a:cubicBezTo>
                                <a:cubicBezTo>
                                  <a:pt x="70" y="234"/>
                                  <a:pt x="67" y="262"/>
                                  <a:pt x="67" y="262"/>
                                </a:cubicBezTo>
                                <a:cubicBezTo>
                                  <a:pt x="67" y="262"/>
                                  <a:pt x="67" y="613"/>
                                  <a:pt x="67" y="613"/>
                                </a:cubicBezTo>
                                <a:cubicBezTo>
                                  <a:pt x="67" y="613"/>
                                  <a:pt x="62" y="658"/>
                                  <a:pt x="62" y="658"/>
                                </a:cubicBezTo>
                                <a:cubicBezTo>
                                  <a:pt x="62" y="658"/>
                                  <a:pt x="62" y="838"/>
                                  <a:pt x="62" y="838"/>
                                </a:cubicBezTo>
                                <a:cubicBezTo>
                                  <a:pt x="62" y="838"/>
                                  <a:pt x="62" y="854"/>
                                  <a:pt x="62" y="854"/>
                                </a:cubicBezTo>
                                <a:cubicBezTo>
                                  <a:pt x="62" y="854"/>
                                  <a:pt x="58" y="933"/>
                                  <a:pt x="58" y="933"/>
                                </a:cubicBezTo>
                                <a:cubicBezTo>
                                  <a:pt x="58" y="933"/>
                                  <a:pt x="58" y="940"/>
                                  <a:pt x="58" y="940"/>
                                </a:cubicBezTo>
                                <a:cubicBezTo>
                                  <a:pt x="58" y="940"/>
                                  <a:pt x="53" y="957"/>
                                  <a:pt x="53" y="957"/>
                                </a:cubicBezTo>
                                <a:cubicBezTo>
                                  <a:pt x="53" y="957"/>
                                  <a:pt x="53" y="961"/>
                                  <a:pt x="53" y="961"/>
                                </a:cubicBezTo>
                                <a:cubicBezTo>
                                  <a:pt x="53" y="961"/>
                                  <a:pt x="50" y="1003"/>
                                  <a:pt x="50" y="1003"/>
                                </a:cubicBezTo>
                                <a:cubicBezTo>
                                  <a:pt x="50" y="1003"/>
                                  <a:pt x="50" y="1010"/>
                                  <a:pt x="50" y="1010"/>
                                </a:cubicBezTo>
                                <a:cubicBezTo>
                                  <a:pt x="50" y="1010"/>
                                  <a:pt x="46" y="1025"/>
                                  <a:pt x="46" y="1025"/>
                                </a:cubicBezTo>
                                <a:cubicBezTo>
                                  <a:pt x="46" y="1025"/>
                                  <a:pt x="46" y="1025"/>
                                  <a:pt x="46" y="1025"/>
                                </a:cubicBezTo>
                                <a:cubicBezTo>
                                  <a:pt x="46" y="1025"/>
                                  <a:pt x="41" y="1031"/>
                                  <a:pt x="41" y="1031"/>
                                </a:cubicBezTo>
                                <a:cubicBezTo>
                                  <a:pt x="41" y="1031"/>
                                  <a:pt x="41" y="1035"/>
                                  <a:pt x="41" y="1035"/>
                                </a:cubicBezTo>
                                <a:cubicBezTo>
                                  <a:pt x="41" y="1035"/>
                                  <a:pt x="38" y="1043"/>
                                  <a:pt x="38" y="1043"/>
                                </a:cubicBezTo>
                                <a:cubicBezTo>
                                  <a:pt x="38" y="1043"/>
                                  <a:pt x="38" y="1041"/>
                                  <a:pt x="38" y="1041"/>
                                </a:cubicBezTo>
                                <a:cubicBezTo>
                                  <a:pt x="38" y="1041"/>
                                  <a:pt x="32" y="1043"/>
                                  <a:pt x="32" y="1043"/>
                                </a:cubicBezTo>
                                <a:cubicBezTo>
                                  <a:pt x="32" y="1043"/>
                                  <a:pt x="29" y="1041"/>
                                  <a:pt x="29" y="1041"/>
                                </a:cubicBezTo>
                                <a:cubicBezTo>
                                  <a:pt x="29" y="1041"/>
                                  <a:pt x="29" y="1043"/>
                                  <a:pt x="29" y="1043"/>
                                </a:cubicBezTo>
                                <a:cubicBezTo>
                                  <a:pt x="29" y="1043"/>
                                  <a:pt x="29" y="1050"/>
                                  <a:pt x="29" y="1050"/>
                                </a:cubicBezTo>
                                <a:cubicBezTo>
                                  <a:pt x="29" y="1050"/>
                                  <a:pt x="26" y="1043"/>
                                  <a:pt x="26" y="1043"/>
                                </a:cubicBezTo>
                                <a:cubicBezTo>
                                  <a:pt x="26" y="1043"/>
                                  <a:pt x="26" y="1047"/>
                                  <a:pt x="26" y="1047"/>
                                </a:cubicBezTo>
                                <a:cubicBezTo>
                                  <a:pt x="26" y="1047"/>
                                  <a:pt x="26" y="1050"/>
                                  <a:pt x="26" y="1050"/>
                                </a:cubicBezTo>
                                <a:cubicBezTo>
                                  <a:pt x="26" y="1050"/>
                                  <a:pt x="20" y="1043"/>
                                  <a:pt x="20" y="1043"/>
                                </a:cubicBezTo>
                                <a:cubicBezTo>
                                  <a:pt x="20" y="1043"/>
                                  <a:pt x="17" y="1050"/>
                                  <a:pt x="17" y="1050"/>
                                </a:cubicBezTo>
                                <a:cubicBezTo>
                                  <a:pt x="17" y="1050"/>
                                  <a:pt x="12" y="1050"/>
                                  <a:pt x="12" y="1050"/>
                                </a:cubicBezTo>
                                <a:cubicBezTo>
                                  <a:pt x="12" y="1050"/>
                                  <a:pt x="12" y="1043"/>
                                  <a:pt x="12" y="1043"/>
                                </a:cubicBezTo>
                                <a:cubicBezTo>
                                  <a:pt x="12" y="1043"/>
                                  <a:pt x="12" y="1043"/>
                                  <a:pt x="12" y="1043"/>
                                </a:cubicBezTo>
                                <a:cubicBezTo>
                                  <a:pt x="12" y="1043"/>
                                  <a:pt x="8" y="1050"/>
                                  <a:pt x="8" y="1050"/>
                                </a:cubicBezTo>
                                <a:cubicBezTo>
                                  <a:pt x="8" y="1050"/>
                                  <a:pt x="8" y="1050"/>
                                  <a:pt x="8" y="1050"/>
                                </a:cubicBezTo>
                                <a:cubicBezTo>
                                  <a:pt x="8" y="1050"/>
                                  <a:pt x="5" y="1047"/>
                                  <a:pt x="5" y="1047"/>
                                </a:cubicBezTo>
                                <a:cubicBezTo>
                                  <a:pt x="5" y="1047"/>
                                  <a:pt x="5" y="1047"/>
                                  <a:pt x="5" y="1047"/>
                                </a:cubicBezTo>
                                <a:cubicBezTo>
                                  <a:pt x="5" y="1047"/>
                                  <a:pt x="5" y="1050"/>
                                  <a:pt x="5" y="1050"/>
                                </a:cubicBezTo>
                                <a:cubicBezTo>
                                  <a:pt x="5" y="1050"/>
                                  <a:pt x="0" y="1047"/>
                                  <a:pt x="0" y="1047"/>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822" name="Freeform 452"/>
                        <wps:cNvSpPr>
                          <a:spLocks/>
                        </wps:cNvSpPr>
                        <wps:spPr bwMode="auto">
                          <a:xfrm>
                            <a:off x="4110990" y="3434715"/>
                            <a:ext cx="161925" cy="760730"/>
                          </a:xfrm>
                          <a:custGeom>
                            <a:avLst/>
                            <a:gdLst>
                              <a:gd name="T0" fmla="*/ 252 w 255"/>
                              <a:gd name="T1" fmla="*/ 1194 h 1198"/>
                              <a:gd name="T2" fmla="*/ 243 w 255"/>
                              <a:gd name="T3" fmla="*/ 1192 h 1198"/>
                              <a:gd name="T4" fmla="*/ 240 w 255"/>
                              <a:gd name="T5" fmla="*/ 1182 h 1198"/>
                              <a:gd name="T6" fmla="*/ 234 w 255"/>
                              <a:gd name="T7" fmla="*/ 989 h 1198"/>
                              <a:gd name="T8" fmla="*/ 226 w 255"/>
                              <a:gd name="T9" fmla="*/ 1091 h 1198"/>
                              <a:gd name="T10" fmla="*/ 222 w 255"/>
                              <a:gd name="T11" fmla="*/ 1154 h 1198"/>
                              <a:gd name="T12" fmla="*/ 214 w 255"/>
                              <a:gd name="T13" fmla="*/ 1186 h 1198"/>
                              <a:gd name="T14" fmla="*/ 210 w 255"/>
                              <a:gd name="T15" fmla="*/ 1189 h 1198"/>
                              <a:gd name="T16" fmla="*/ 205 w 255"/>
                              <a:gd name="T17" fmla="*/ 1189 h 1198"/>
                              <a:gd name="T18" fmla="*/ 198 w 255"/>
                              <a:gd name="T19" fmla="*/ 1186 h 1198"/>
                              <a:gd name="T20" fmla="*/ 193 w 255"/>
                              <a:gd name="T21" fmla="*/ 1186 h 1198"/>
                              <a:gd name="T22" fmla="*/ 184 w 255"/>
                              <a:gd name="T23" fmla="*/ 1182 h 1198"/>
                              <a:gd name="T24" fmla="*/ 181 w 255"/>
                              <a:gd name="T25" fmla="*/ 1179 h 1198"/>
                              <a:gd name="T26" fmla="*/ 172 w 255"/>
                              <a:gd name="T27" fmla="*/ 1189 h 1198"/>
                              <a:gd name="T28" fmla="*/ 164 w 255"/>
                              <a:gd name="T29" fmla="*/ 1192 h 1198"/>
                              <a:gd name="T30" fmla="*/ 160 w 255"/>
                              <a:gd name="T31" fmla="*/ 1189 h 1198"/>
                              <a:gd name="T32" fmla="*/ 157 w 255"/>
                              <a:gd name="T33" fmla="*/ 1182 h 1198"/>
                              <a:gd name="T34" fmla="*/ 152 w 255"/>
                              <a:gd name="T35" fmla="*/ 1186 h 1198"/>
                              <a:gd name="T36" fmla="*/ 143 w 255"/>
                              <a:gd name="T37" fmla="*/ 1189 h 1198"/>
                              <a:gd name="T38" fmla="*/ 137 w 255"/>
                              <a:gd name="T39" fmla="*/ 1189 h 1198"/>
                              <a:gd name="T40" fmla="*/ 131 w 255"/>
                              <a:gd name="T41" fmla="*/ 1186 h 1198"/>
                              <a:gd name="T42" fmla="*/ 123 w 255"/>
                              <a:gd name="T43" fmla="*/ 1186 h 1198"/>
                              <a:gd name="T44" fmla="*/ 119 w 255"/>
                              <a:gd name="T45" fmla="*/ 1186 h 1198"/>
                              <a:gd name="T46" fmla="*/ 116 w 255"/>
                              <a:gd name="T47" fmla="*/ 1182 h 1198"/>
                              <a:gd name="T48" fmla="*/ 107 w 255"/>
                              <a:gd name="T49" fmla="*/ 1169 h 1198"/>
                              <a:gd name="T50" fmla="*/ 102 w 255"/>
                              <a:gd name="T51" fmla="*/ 1158 h 1198"/>
                              <a:gd name="T52" fmla="*/ 95 w 255"/>
                              <a:gd name="T53" fmla="*/ 1112 h 1198"/>
                              <a:gd name="T54" fmla="*/ 90 w 255"/>
                              <a:gd name="T55" fmla="*/ 1161 h 1198"/>
                              <a:gd name="T56" fmla="*/ 87 w 255"/>
                              <a:gd name="T57" fmla="*/ 1163 h 1198"/>
                              <a:gd name="T58" fmla="*/ 78 w 255"/>
                              <a:gd name="T59" fmla="*/ 1154 h 1198"/>
                              <a:gd name="T60" fmla="*/ 75 w 255"/>
                              <a:gd name="T61" fmla="*/ 1161 h 1198"/>
                              <a:gd name="T62" fmla="*/ 66 w 255"/>
                              <a:gd name="T63" fmla="*/ 1145 h 1198"/>
                              <a:gd name="T64" fmla="*/ 62 w 255"/>
                              <a:gd name="T65" fmla="*/ 1148 h 1198"/>
                              <a:gd name="T66" fmla="*/ 54 w 255"/>
                              <a:gd name="T67" fmla="*/ 1130 h 1198"/>
                              <a:gd name="T68" fmla="*/ 49 w 255"/>
                              <a:gd name="T69" fmla="*/ 1117 h 1198"/>
                              <a:gd name="T70" fmla="*/ 41 w 255"/>
                              <a:gd name="T71" fmla="*/ 1081 h 1198"/>
                              <a:gd name="T72" fmla="*/ 37 w 255"/>
                              <a:gd name="T73" fmla="*/ 1022 h 1198"/>
                              <a:gd name="T74" fmla="*/ 29 w 255"/>
                              <a:gd name="T75" fmla="*/ 625 h 1198"/>
                              <a:gd name="T76" fmla="*/ 25 w 255"/>
                              <a:gd name="T77" fmla="*/ 253 h 1198"/>
                              <a:gd name="T78" fmla="*/ 17 w 255"/>
                              <a:gd name="T79" fmla="*/ 22 h 1198"/>
                              <a:gd name="T80" fmla="*/ 13 w 255"/>
                              <a:gd name="T81" fmla="*/ 133 h 1198"/>
                              <a:gd name="T82" fmla="*/ 4 w 255"/>
                              <a:gd name="T83" fmla="*/ 459 h 1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5" h="1198">
                                <a:moveTo>
                                  <a:pt x="255" y="1198"/>
                                </a:moveTo>
                                <a:cubicBezTo>
                                  <a:pt x="255" y="1198"/>
                                  <a:pt x="255" y="1192"/>
                                  <a:pt x="255" y="1192"/>
                                </a:cubicBezTo>
                                <a:cubicBezTo>
                                  <a:pt x="255" y="1192"/>
                                  <a:pt x="252" y="1194"/>
                                  <a:pt x="252" y="1194"/>
                                </a:cubicBezTo>
                                <a:cubicBezTo>
                                  <a:pt x="252" y="1194"/>
                                  <a:pt x="252" y="1192"/>
                                  <a:pt x="252" y="1192"/>
                                </a:cubicBezTo>
                                <a:cubicBezTo>
                                  <a:pt x="252" y="1192"/>
                                  <a:pt x="246" y="1194"/>
                                  <a:pt x="246" y="1194"/>
                                </a:cubicBezTo>
                                <a:cubicBezTo>
                                  <a:pt x="246" y="1194"/>
                                  <a:pt x="243" y="1192"/>
                                  <a:pt x="243" y="1192"/>
                                </a:cubicBezTo>
                                <a:cubicBezTo>
                                  <a:pt x="243" y="1192"/>
                                  <a:pt x="243" y="1192"/>
                                  <a:pt x="243" y="1192"/>
                                </a:cubicBezTo>
                                <a:cubicBezTo>
                                  <a:pt x="243" y="1192"/>
                                  <a:pt x="240" y="1186"/>
                                  <a:pt x="240" y="1186"/>
                                </a:cubicBezTo>
                                <a:cubicBezTo>
                                  <a:pt x="240" y="1186"/>
                                  <a:pt x="240" y="1182"/>
                                  <a:pt x="240" y="1182"/>
                                </a:cubicBezTo>
                                <a:cubicBezTo>
                                  <a:pt x="240" y="1182"/>
                                  <a:pt x="234" y="1158"/>
                                  <a:pt x="234" y="1158"/>
                                </a:cubicBezTo>
                                <a:cubicBezTo>
                                  <a:pt x="234" y="1158"/>
                                  <a:pt x="234" y="1148"/>
                                  <a:pt x="234" y="1148"/>
                                </a:cubicBezTo>
                                <a:cubicBezTo>
                                  <a:pt x="234" y="1148"/>
                                  <a:pt x="234" y="989"/>
                                  <a:pt x="234" y="989"/>
                                </a:cubicBezTo>
                                <a:cubicBezTo>
                                  <a:pt x="234" y="989"/>
                                  <a:pt x="231" y="1047"/>
                                  <a:pt x="231" y="1047"/>
                                </a:cubicBezTo>
                                <a:cubicBezTo>
                                  <a:pt x="231" y="1047"/>
                                  <a:pt x="231" y="1087"/>
                                  <a:pt x="231" y="1087"/>
                                </a:cubicBezTo>
                                <a:cubicBezTo>
                                  <a:pt x="231" y="1087"/>
                                  <a:pt x="226" y="1091"/>
                                  <a:pt x="226" y="1091"/>
                                </a:cubicBezTo>
                                <a:cubicBezTo>
                                  <a:pt x="226" y="1091"/>
                                  <a:pt x="226" y="1121"/>
                                  <a:pt x="226" y="1121"/>
                                </a:cubicBezTo>
                                <a:cubicBezTo>
                                  <a:pt x="226" y="1121"/>
                                  <a:pt x="222" y="1078"/>
                                  <a:pt x="222" y="1078"/>
                                </a:cubicBezTo>
                                <a:cubicBezTo>
                                  <a:pt x="222" y="1078"/>
                                  <a:pt x="222" y="1154"/>
                                  <a:pt x="222" y="1154"/>
                                </a:cubicBezTo>
                                <a:cubicBezTo>
                                  <a:pt x="222" y="1154"/>
                                  <a:pt x="219" y="1163"/>
                                  <a:pt x="219" y="1163"/>
                                </a:cubicBezTo>
                                <a:cubicBezTo>
                                  <a:pt x="219" y="1163"/>
                                  <a:pt x="219" y="1186"/>
                                  <a:pt x="219" y="1186"/>
                                </a:cubicBezTo>
                                <a:cubicBezTo>
                                  <a:pt x="219" y="1186"/>
                                  <a:pt x="214" y="1186"/>
                                  <a:pt x="214" y="1186"/>
                                </a:cubicBezTo>
                                <a:cubicBezTo>
                                  <a:pt x="214" y="1186"/>
                                  <a:pt x="214" y="1182"/>
                                  <a:pt x="214" y="1182"/>
                                </a:cubicBezTo>
                                <a:cubicBezTo>
                                  <a:pt x="214" y="1182"/>
                                  <a:pt x="210" y="1186"/>
                                  <a:pt x="210" y="1186"/>
                                </a:cubicBezTo>
                                <a:cubicBezTo>
                                  <a:pt x="210" y="1186"/>
                                  <a:pt x="210" y="1189"/>
                                  <a:pt x="210" y="1189"/>
                                </a:cubicBezTo>
                                <a:cubicBezTo>
                                  <a:pt x="210" y="1189"/>
                                  <a:pt x="205" y="1192"/>
                                  <a:pt x="205" y="1192"/>
                                </a:cubicBezTo>
                                <a:cubicBezTo>
                                  <a:pt x="205" y="1192"/>
                                  <a:pt x="205" y="1189"/>
                                  <a:pt x="205" y="1189"/>
                                </a:cubicBezTo>
                                <a:cubicBezTo>
                                  <a:pt x="205" y="1189"/>
                                  <a:pt x="205" y="1189"/>
                                  <a:pt x="205" y="1189"/>
                                </a:cubicBezTo>
                                <a:cubicBezTo>
                                  <a:pt x="205" y="1189"/>
                                  <a:pt x="202" y="1192"/>
                                  <a:pt x="202" y="1192"/>
                                </a:cubicBezTo>
                                <a:cubicBezTo>
                                  <a:pt x="202" y="1192"/>
                                  <a:pt x="202" y="1192"/>
                                  <a:pt x="202" y="1192"/>
                                </a:cubicBezTo>
                                <a:cubicBezTo>
                                  <a:pt x="202" y="1192"/>
                                  <a:pt x="198" y="1186"/>
                                  <a:pt x="198" y="1186"/>
                                </a:cubicBezTo>
                                <a:cubicBezTo>
                                  <a:pt x="198" y="1186"/>
                                  <a:pt x="193" y="1192"/>
                                  <a:pt x="193" y="1192"/>
                                </a:cubicBezTo>
                                <a:cubicBezTo>
                                  <a:pt x="193" y="1192"/>
                                  <a:pt x="193" y="1189"/>
                                  <a:pt x="193" y="1189"/>
                                </a:cubicBezTo>
                                <a:cubicBezTo>
                                  <a:pt x="193" y="1189"/>
                                  <a:pt x="193" y="1186"/>
                                  <a:pt x="193" y="1186"/>
                                </a:cubicBezTo>
                                <a:cubicBezTo>
                                  <a:pt x="193" y="1186"/>
                                  <a:pt x="190" y="1182"/>
                                  <a:pt x="190" y="1182"/>
                                </a:cubicBezTo>
                                <a:cubicBezTo>
                                  <a:pt x="190" y="1182"/>
                                  <a:pt x="184" y="1189"/>
                                  <a:pt x="184" y="1189"/>
                                </a:cubicBezTo>
                                <a:cubicBezTo>
                                  <a:pt x="184" y="1189"/>
                                  <a:pt x="184" y="1182"/>
                                  <a:pt x="184" y="1182"/>
                                </a:cubicBezTo>
                                <a:cubicBezTo>
                                  <a:pt x="184" y="1182"/>
                                  <a:pt x="184" y="1182"/>
                                  <a:pt x="184" y="1182"/>
                                </a:cubicBezTo>
                                <a:cubicBezTo>
                                  <a:pt x="184" y="1182"/>
                                  <a:pt x="181" y="1179"/>
                                  <a:pt x="181" y="1179"/>
                                </a:cubicBezTo>
                                <a:cubicBezTo>
                                  <a:pt x="181" y="1179"/>
                                  <a:pt x="181" y="1179"/>
                                  <a:pt x="181" y="1179"/>
                                </a:cubicBezTo>
                                <a:cubicBezTo>
                                  <a:pt x="181" y="1179"/>
                                  <a:pt x="178" y="1182"/>
                                  <a:pt x="178" y="1182"/>
                                </a:cubicBezTo>
                                <a:cubicBezTo>
                                  <a:pt x="178" y="1182"/>
                                  <a:pt x="178" y="1182"/>
                                  <a:pt x="178" y="1182"/>
                                </a:cubicBezTo>
                                <a:cubicBezTo>
                                  <a:pt x="178" y="1182"/>
                                  <a:pt x="172" y="1189"/>
                                  <a:pt x="172" y="1189"/>
                                </a:cubicBezTo>
                                <a:cubicBezTo>
                                  <a:pt x="172" y="1189"/>
                                  <a:pt x="169" y="1192"/>
                                  <a:pt x="169" y="1192"/>
                                </a:cubicBezTo>
                                <a:cubicBezTo>
                                  <a:pt x="169" y="1192"/>
                                  <a:pt x="169" y="1189"/>
                                  <a:pt x="169" y="1189"/>
                                </a:cubicBezTo>
                                <a:cubicBezTo>
                                  <a:pt x="169" y="1189"/>
                                  <a:pt x="164" y="1192"/>
                                  <a:pt x="164" y="1192"/>
                                </a:cubicBezTo>
                                <a:cubicBezTo>
                                  <a:pt x="164" y="1192"/>
                                  <a:pt x="164" y="1189"/>
                                  <a:pt x="164" y="1189"/>
                                </a:cubicBezTo>
                                <a:cubicBezTo>
                                  <a:pt x="164" y="1189"/>
                                  <a:pt x="164" y="1192"/>
                                  <a:pt x="164" y="1192"/>
                                </a:cubicBezTo>
                                <a:cubicBezTo>
                                  <a:pt x="164" y="1192"/>
                                  <a:pt x="160" y="1189"/>
                                  <a:pt x="160" y="1189"/>
                                </a:cubicBezTo>
                                <a:cubicBezTo>
                                  <a:pt x="160" y="1189"/>
                                  <a:pt x="160" y="1192"/>
                                  <a:pt x="160" y="1192"/>
                                </a:cubicBezTo>
                                <a:cubicBezTo>
                                  <a:pt x="160" y="1192"/>
                                  <a:pt x="157" y="1189"/>
                                  <a:pt x="157" y="1189"/>
                                </a:cubicBezTo>
                                <a:cubicBezTo>
                                  <a:pt x="157" y="1189"/>
                                  <a:pt x="157" y="1182"/>
                                  <a:pt x="157" y="1182"/>
                                </a:cubicBezTo>
                                <a:cubicBezTo>
                                  <a:pt x="157" y="1182"/>
                                  <a:pt x="152" y="1189"/>
                                  <a:pt x="152" y="1189"/>
                                </a:cubicBezTo>
                                <a:cubicBezTo>
                                  <a:pt x="152" y="1189"/>
                                  <a:pt x="152" y="1182"/>
                                  <a:pt x="152" y="1182"/>
                                </a:cubicBezTo>
                                <a:cubicBezTo>
                                  <a:pt x="152" y="1182"/>
                                  <a:pt x="152" y="1186"/>
                                  <a:pt x="152" y="1186"/>
                                </a:cubicBezTo>
                                <a:cubicBezTo>
                                  <a:pt x="152" y="1186"/>
                                  <a:pt x="149" y="1186"/>
                                  <a:pt x="149" y="1186"/>
                                </a:cubicBezTo>
                                <a:cubicBezTo>
                                  <a:pt x="149" y="1186"/>
                                  <a:pt x="149" y="1182"/>
                                  <a:pt x="149" y="1182"/>
                                </a:cubicBezTo>
                                <a:cubicBezTo>
                                  <a:pt x="149" y="1182"/>
                                  <a:pt x="143" y="1189"/>
                                  <a:pt x="143" y="1189"/>
                                </a:cubicBezTo>
                                <a:cubicBezTo>
                                  <a:pt x="143" y="1189"/>
                                  <a:pt x="140" y="1186"/>
                                  <a:pt x="140" y="1186"/>
                                </a:cubicBezTo>
                                <a:cubicBezTo>
                                  <a:pt x="140" y="1186"/>
                                  <a:pt x="140" y="1186"/>
                                  <a:pt x="140" y="1186"/>
                                </a:cubicBezTo>
                                <a:cubicBezTo>
                                  <a:pt x="140" y="1186"/>
                                  <a:pt x="137" y="1189"/>
                                  <a:pt x="137" y="1189"/>
                                </a:cubicBezTo>
                                <a:cubicBezTo>
                                  <a:pt x="137" y="1189"/>
                                  <a:pt x="137" y="1189"/>
                                  <a:pt x="137" y="1189"/>
                                </a:cubicBezTo>
                                <a:cubicBezTo>
                                  <a:pt x="137" y="1189"/>
                                  <a:pt x="131" y="1182"/>
                                  <a:pt x="131" y="1182"/>
                                </a:cubicBezTo>
                                <a:cubicBezTo>
                                  <a:pt x="131" y="1182"/>
                                  <a:pt x="131" y="1186"/>
                                  <a:pt x="131" y="1186"/>
                                </a:cubicBezTo>
                                <a:cubicBezTo>
                                  <a:pt x="131" y="1186"/>
                                  <a:pt x="128" y="1189"/>
                                  <a:pt x="128" y="1189"/>
                                </a:cubicBezTo>
                                <a:cubicBezTo>
                                  <a:pt x="128" y="1189"/>
                                  <a:pt x="128" y="1189"/>
                                  <a:pt x="128" y="1189"/>
                                </a:cubicBezTo>
                                <a:cubicBezTo>
                                  <a:pt x="128" y="1189"/>
                                  <a:pt x="123" y="1186"/>
                                  <a:pt x="123" y="1186"/>
                                </a:cubicBezTo>
                                <a:cubicBezTo>
                                  <a:pt x="123" y="1186"/>
                                  <a:pt x="123" y="1189"/>
                                  <a:pt x="123" y="1189"/>
                                </a:cubicBezTo>
                                <a:cubicBezTo>
                                  <a:pt x="123" y="1189"/>
                                  <a:pt x="123" y="1189"/>
                                  <a:pt x="123" y="1189"/>
                                </a:cubicBezTo>
                                <a:cubicBezTo>
                                  <a:pt x="123" y="1189"/>
                                  <a:pt x="119" y="1186"/>
                                  <a:pt x="119" y="1186"/>
                                </a:cubicBezTo>
                                <a:cubicBezTo>
                                  <a:pt x="119" y="1186"/>
                                  <a:pt x="119" y="1182"/>
                                  <a:pt x="119" y="1182"/>
                                </a:cubicBezTo>
                                <a:cubicBezTo>
                                  <a:pt x="119" y="1182"/>
                                  <a:pt x="116" y="1186"/>
                                  <a:pt x="116" y="1186"/>
                                </a:cubicBezTo>
                                <a:cubicBezTo>
                                  <a:pt x="116" y="1186"/>
                                  <a:pt x="116" y="1182"/>
                                  <a:pt x="116" y="1182"/>
                                </a:cubicBezTo>
                                <a:cubicBezTo>
                                  <a:pt x="116" y="1182"/>
                                  <a:pt x="111" y="1182"/>
                                  <a:pt x="111" y="1182"/>
                                </a:cubicBezTo>
                                <a:cubicBezTo>
                                  <a:pt x="111" y="1182"/>
                                  <a:pt x="111" y="1176"/>
                                  <a:pt x="111" y="1176"/>
                                </a:cubicBezTo>
                                <a:cubicBezTo>
                                  <a:pt x="111" y="1176"/>
                                  <a:pt x="107" y="1169"/>
                                  <a:pt x="107" y="1169"/>
                                </a:cubicBezTo>
                                <a:cubicBezTo>
                                  <a:pt x="107" y="1169"/>
                                  <a:pt x="107" y="1173"/>
                                  <a:pt x="107" y="1173"/>
                                </a:cubicBezTo>
                                <a:cubicBezTo>
                                  <a:pt x="107" y="1173"/>
                                  <a:pt x="102" y="1169"/>
                                  <a:pt x="102" y="1169"/>
                                </a:cubicBezTo>
                                <a:cubicBezTo>
                                  <a:pt x="102" y="1169"/>
                                  <a:pt x="102" y="1158"/>
                                  <a:pt x="102" y="1158"/>
                                </a:cubicBezTo>
                                <a:cubicBezTo>
                                  <a:pt x="102" y="1158"/>
                                  <a:pt x="99" y="1161"/>
                                  <a:pt x="99" y="1161"/>
                                </a:cubicBezTo>
                                <a:cubicBezTo>
                                  <a:pt x="99" y="1161"/>
                                  <a:pt x="99" y="1128"/>
                                  <a:pt x="99" y="1128"/>
                                </a:cubicBezTo>
                                <a:cubicBezTo>
                                  <a:pt x="99" y="1128"/>
                                  <a:pt x="95" y="1112"/>
                                  <a:pt x="95" y="1112"/>
                                </a:cubicBezTo>
                                <a:cubicBezTo>
                                  <a:pt x="95" y="1112"/>
                                  <a:pt x="95" y="1068"/>
                                  <a:pt x="95" y="1068"/>
                                </a:cubicBezTo>
                                <a:cubicBezTo>
                                  <a:pt x="95" y="1068"/>
                                  <a:pt x="95" y="1121"/>
                                  <a:pt x="95" y="1121"/>
                                </a:cubicBezTo>
                                <a:cubicBezTo>
                                  <a:pt x="95" y="1121"/>
                                  <a:pt x="90" y="1161"/>
                                  <a:pt x="90" y="1161"/>
                                </a:cubicBezTo>
                                <a:cubicBezTo>
                                  <a:pt x="90" y="1161"/>
                                  <a:pt x="87" y="1161"/>
                                  <a:pt x="87" y="1161"/>
                                </a:cubicBezTo>
                                <a:cubicBezTo>
                                  <a:pt x="87" y="1161"/>
                                  <a:pt x="87" y="1167"/>
                                  <a:pt x="87" y="1167"/>
                                </a:cubicBezTo>
                                <a:cubicBezTo>
                                  <a:pt x="87" y="1167"/>
                                  <a:pt x="87" y="1163"/>
                                  <a:pt x="87" y="1163"/>
                                </a:cubicBezTo>
                                <a:cubicBezTo>
                                  <a:pt x="87" y="1163"/>
                                  <a:pt x="82" y="1152"/>
                                  <a:pt x="82" y="1152"/>
                                </a:cubicBezTo>
                                <a:cubicBezTo>
                                  <a:pt x="82" y="1152"/>
                                  <a:pt x="78" y="1148"/>
                                  <a:pt x="78" y="1148"/>
                                </a:cubicBezTo>
                                <a:cubicBezTo>
                                  <a:pt x="78" y="1148"/>
                                  <a:pt x="78" y="1154"/>
                                  <a:pt x="78" y="1154"/>
                                </a:cubicBezTo>
                                <a:cubicBezTo>
                                  <a:pt x="78" y="1154"/>
                                  <a:pt x="78" y="1154"/>
                                  <a:pt x="78" y="1154"/>
                                </a:cubicBezTo>
                                <a:cubicBezTo>
                                  <a:pt x="78" y="1154"/>
                                  <a:pt x="75" y="1161"/>
                                  <a:pt x="75" y="1161"/>
                                </a:cubicBezTo>
                                <a:cubicBezTo>
                                  <a:pt x="75" y="1161"/>
                                  <a:pt x="75" y="1161"/>
                                  <a:pt x="75" y="1161"/>
                                </a:cubicBezTo>
                                <a:cubicBezTo>
                                  <a:pt x="75" y="1161"/>
                                  <a:pt x="70" y="1154"/>
                                  <a:pt x="70" y="1154"/>
                                </a:cubicBezTo>
                                <a:cubicBezTo>
                                  <a:pt x="70" y="1154"/>
                                  <a:pt x="70" y="1158"/>
                                  <a:pt x="70" y="1158"/>
                                </a:cubicBezTo>
                                <a:cubicBezTo>
                                  <a:pt x="70" y="1158"/>
                                  <a:pt x="66" y="1145"/>
                                  <a:pt x="66" y="1145"/>
                                </a:cubicBezTo>
                                <a:cubicBezTo>
                                  <a:pt x="66" y="1145"/>
                                  <a:pt x="66" y="1152"/>
                                  <a:pt x="66" y="1152"/>
                                </a:cubicBezTo>
                                <a:cubicBezTo>
                                  <a:pt x="66" y="1152"/>
                                  <a:pt x="62" y="1148"/>
                                  <a:pt x="62" y="1148"/>
                                </a:cubicBezTo>
                                <a:cubicBezTo>
                                  <a:pt x="62" y="1148"/>
                                  <a:pt x="62" y="1148"/>
                                  <a:pt x="62" y="1148"/>
                                </a:cubicBezTo>
                                <a:cubicBezTo>
                                  <a:pt x="62" y="1148"/>
                                  <a:pt x="57" y="1133"/>
                                  <a:pt x="57" y="1133"/>
                                </a:cubicBezTo>
                                <a:cubicBezTo>
                                  <a:pt x="57" y="1133"/>
                                  <a:pt x="57" y="1133"/>
                                  <a:pt x="57" y="1133"/>
                                </a:cubicBezTo>
                                <a:cubicBezTo>
                                  <a:pt x="57" y="1133"/>
                                  <a:pt x="54" y="1130"/>
                                  <a:pt x="54" y="1130"/>
                                </a:cubicBezTo>
                                <a:cubicBezTo>
                                  <a:pt x="54" y="1130"/>
                                  <a:pt x="54" y="1128"/>
                                  <a:pt x="54" y="1128"/>
                                </a:cubicBezTo>
                                <a:cubicBezTo>
                                  <a:pt x="54" y="1128"/>
                                  <a:pt x="49" y="1115"/>
                                  <a:pt x="49" y="1115"/>
                                </a:cubicBezTo>
                                <a:cubicBezTo>
                                  <a:pt x="49" y="1115"/>
                                  <a:pt x="49" y="1117"/>
                                  <a:pt x="49" y="1117"/>
                                </a:cubicBezTo>
                                <a:cubicBezTo>
                                  <a:pt x="49" y="1117"/>
                                  <a:pt x="46" y="1102"/>
                                  <a:pt x="46" y="1102"/>
                                </a:cubicBezTo>
                                <a:cubicBezTo>
                                  <a:pt x="46" y="1102"/>
                                  <a:pt x="46" y="1100"/>
                                  <a:pt x="46" y="1100"/>
                                </a:cubicBezTo>
                                <a:cubicBezTo>
                                  <a:pt x="46" y="1100"/>
                                  <a:pt x="41" y="1081"/>
                                  <a:pt x="41" y="1081"/>
                                </a:cubicBezTo>
                                <a:cubicBezTo>
                                  <a:pt x="41" y="1081"/>
                                  <a:pt x="41" y="1075"/>
                                  <a:pt x="41" y="1075"/>
                                </a:cubicBezTo>
                                <a:cubicBezTo>
                                  <a:pt x="41" y="1075"/>
                                  <a:pt x="37" y="1031"/>
                                  <a:pt x="37" y="1031"/>
                                </a:cubicBezTo>
                                <a:cubicBezTo>
                                  <a:pt x="37" y="1031"/>
                                  <a:pt x="37" y="1022"/>
                                  <a:pt x="37" y="1022"/>
                                </a:cubicBezTo>
                                <a:cubicBezTo>
                                  <a:pt x="37" y="1022"/>
                                  <a:pt x="34" y="924"/>
                                  <a:pt x="34" y="924"/>
                                </a:cubicBezTo>
                                <a:cubicBezTo>
                                  <a:pt x="34" y="924"/>
                                  <a:pt x="34" y="899"/>
                                  <a:pt x="34" y="899"/>
                                </a:cubicBezTo>
                                <a:cubicBezTo>
                                  <a:pt x="34" y="899"/>
                                  <a:pt x="29" y="625"/>
                                  <a:pt x="29" y="625"/>
                                </a:cubicBezTo>
                                <a:cubicBezTo>
                                  <a:pt x="29" y="625"/>
                                  <a:pt x="29" y="573"/>
                                  <a:pt x="29" y="573"/>
                                </a:cubicBezTo>
                                <a:cubicBezTo>
                                  <a:pt x="29" y="573"/>
                                  <a:pt x="25" y="277"/>
                                  <a:pt x="25" y="277"/>
                                </a:cubicBezTo>
                                <a:cubicBezTo>
                                  <a:pt x="25" y="277"/>
                                  <a:pt x="25" y="253"/>
                                  <a:pt x="25" y="253"/>
                                </a:cubicBezTo>
                                <a:cubicBezTo>
                                  <a:pt x="25" y="253"/>
                                  <a:pt x="21" y="155"/>
                                  <a:pt x="21" y="155"/>
                                </a:cubicBezTo>
                                <a:cubicBezTo>
                                  <a:pt x="21" y="155"/>
                                  <a:pt x="21" y="142"/>
                                  <a:pt x="21" y="142"/>
                                </a:cubicBezTo>
                                <a:cubicBezTo>
                                  <a:pt x="21" y="142"/>
                                  <a:pt x="17" y="22"/>
                                  <a:pt x="17" y="22"/>
                                </a:cubicBezTo>
                                <a:cubicBezTo>
                                  <a:pt x="17" y="22"/>
                                  <a:pt x="17" y="0"/>
                                  <a:pt x="17" y="0"/>
                                </a:cubicBezTo>
                                <a:cubicBezTo>
                                  <a:pt x="17" y="0"/>
                                  <a:pt x="13" y="97"/>
                                  <a:pt x="13" y="97"/>
                                </a:cubicBezTo>
                                <a:cubicBezTo>
                                  <a:pt x="13" y="97"/>
                                  <a:pt x="13" y="133"/>
                                  <a:pt x="13" y="133"/>
                                </a:cubicBezTo>
                                <a:cubicBezTo>
                                  <a:pt x="13" y="133"/>
                                  <a:pt x="8" y="367"/>
                                  <a:pt x="8" y="367"/>
                                </a:cubicBezTo>
                                <a:cubicBezTo>
                                  <a:pt x="8" y="367"/>
                                  <a:pt x="8" y="389"/>
                                  <a:pt x="8" y="389"/>
                                </a:cubicBezTo>
                                <a:cubicBezTo>
                                  <a:pt x="8" y="389"/>
                                  <a:pt x="4" y="459"/>
                                  <a:pt x="4" y="459"/>
                                </a:cubicBezTo>
                                <a:cubicBezTo>
                                  <a:pt x="4" y="459"/>
                                  <a:pt x="4" y="462"/>
                                  <a:pt x="4" y="462"/>
                                </a:cubicBezTo>
                                <a:cubicBezTo>
                                  <a:pt x="4" y="462"/>
                                  <a:pt x="0" y="429"/>
                                  <a:pt x="0" y="429"/>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823" name="Freeform 453"/>
                        <wps:cNvSpPr>
                          <a:spLocks/>
                        </wps:cNvSpPr>
                        <wps:spPr bwMode="auto">
                          <a:xfrm>
                            <a:off x="3951605" y="2710180"/>
                            <a:ext cx="159385" cy="1446530"/>
                          </a:xfrm>
                          <a:custGeom>
                            <a:avLst/>
                            <a:gdLst>
                              <a:gd name="T0" fmla="*/ 247 w 251"/>
                              <a:gd name="T1" fmla="*/ 1361 h 2278"/>
                              <a:gd name="T2" fmla="*/ 243 w 251"/>
                              <a:gd name="T3" fmla="*/ 1104 h 2278"/>
                              <a:gd name="T4" fmla="*/ 239 w 251"/>
                              <a:gd name="T5" fmla="*/ 960 h 2278"/>
                              <a:gd name="T6" fmla="*/ 235 w 251"/>
                              <a:gd name="T7" fmla="*/ 1185 h 2278"/>
                              <a:gd name="T8" fmla="*/ 227 w 251"/>
                              <a:gd name="T9" fmla="*/ 1585 h 2278"/>
                              <a:gd name="T10" fmla="*/ 223 w 251"/>
                              <a:gd name="T11" fmla="*/ 1576 h 2278"/>
                              <a:gd name="T12" fmla="*/ 215 w 251"/>
                              <a:gd name="T13" fmla="*/ 1203 h 2278"/>
                              <a:gd name="T14" fmla="*/ 210 w 251"/>
                              <a:gd name="T15" fmla="*/ 1194 h 2278"/>
                              <a:gd name="T16" fmla="*/ 202 w 251"/>
                              <a:gd name="T17" fmla="*/ 1972 h 2278"/>
                              <a:gd name="T18" fmla="*/ 198 w 251"/>
                              <a:gd name="T19" fmla="*/ 2133 h 2278"/>
                              <a:gd name="T20" fmla="*/ 189 w 251"/>
                              <a:gd name="T21" fmla="*/ 2219 h 2278"/>
                              <a:gd name="T22" fmla="*/ 186 w 251"/>
                              <a:gd name="T23" fmla="*/ 2253 h 2278"/>
                              <a:gd name="T24" fmla="*/ 177 w 251"/>
                              <a:gd name="T25" fmla="*/ 2274 h 2278"/>
                              <a:gd name="T26" fmla="*/ 174 w 251"/>
                              <a:gd name="T27" fmla="*/ 2271 h 2278"/>
                              <a:gd name="T28" fmla="*/ 165 w 251"/>
                              <a:gd name="T29" fmla="*/ 2265 h 2278"/>
                              <a:gd name="T30" fmla="*/ 161 w 251"/>
                              <a:gd name="T31" fmla="*/ 2265 h 2278"/>
                              <a:gd name="T32" fmla="*/ 153 w 251"/>
                              <a:gd name="T33" fmla="*/ 2265 h 2278"/>
                              <a:gd name="T34" fmla="*/ 148 w 251"/>
                              <a:gd name="T35" fmla="*/ 2249 h 2278"/>
                              <a:gd name="T36" fmla="*/ 141 w 251"/>
                              <a:gd name="T37" fmla="*/ 2238 h 2278"/>
                              <a:gd name="T38" fmla="*/ 136 w 251"/>
                              <a:gd name="T39" fmla="*/ 2203 h 2278"/>
                              <a:gd name="T40" fmla="*/ 127 w 251"/>
                              <a:gd name="T41" fmla="*/ 2139 h 2278"/>
                              <a:gd name="T42" fmla="*/ 124 w 251"/>
                              <a:gd name="T43" fmla="*/ 2043 h 2278"/>
                              <a:gd name="T44" fmla="*/ 121 w 251"/>
                              <a:gd name="T45" fmla="*/ 1157 h 2278"/>
                              <a:gd name="T46" fmla="*/ 112 w 251"/>
                              <a:gd name="T47" fmla="*/ 0 h 2278"/>
                              <a:gd name="T48" fmla="*/ 107 w 251"/>
                              <a:gd name="T49" fmla="*/ 889 h 2278"/>
                              <a:gd name="T50" fmla="*/ 103 w 251"/>
                              <a:gd name="T51" fmla="*/ 1662 h 2278"/>
                              <a:gd name="T52" fmla="*/ 95 w 251"/>
                              <a:gd name="T53" fmla="*/ 1966 h 2278"/>
                              <a:gd name="T54" fmla="*/ 92 w 251"/>
                              <a:gd name="T55" fmla="*/ 2086 h 2278"/>
                              <a:gd name="T56" fmla="*/ 83 w 251"/>
                              <a:gd name="T57" fmla="*/ 2139 h 2278"/>
                              <a:gd name="T58" fmla="*/ 80 w 251"/>
                              <a:gd name="T59" fmla="*/ 2161 h 2278"/>
                              <a:gd name="T60" fmla="*/ 71 w 251"/>
                              <a:gd name="T61" fmla="*/ 2133 h 2278"/>
                              <a:gd name="T62" fmla="*/ 66 w 251"/>
                              <a:gd name="T63" fmla="*/ 2034 h 2278"/>
                              <a:gd name="T64" fmla="*/ 59 w 251"/>
                              <a:gd name="T65" fmla="*/ 1847 h 2278"/>
                              <a:gd name="T66" fmla="*/ 54 w 251"/>
                              <a:gd name="T67" fmla="*/ 1832 h 2278"/>
                              <a:gd name="T68" fmla="*/ 45 w 251"/>
                              <a:gd name="T69" fmla="*/ 2009 h 2278"/>
                              <a:gd name="T70" fmla="*/ 42 w 251"/>
                              <a:gd name="T71" fmla="*/ 2123 h 2278"/>
                              <a:gd name="T72" fmla="*/ 33 w 251"/>
                              <a:gd name="T73" fmla="*/ 2028 h 2278"/>
                              <a:gd name="T74" fmla="*/ 30 w 251"/>
                              <a:gd name="T75" fmla="*/ 1810 h 2278"/>
                              <a:gd name="T76" fmla="*/ 21 w 251"/>
                              <a:gd name="T77" fmla="*/ 1720 h 2278"/>
                              <a:gd name="T78" fmla="*/ 18 w 251"/>
                              <a:gd name="T79" fmla="*/ 1873 h 2278"/>
                              <a:gd name="T80" fmla="*/ 12 w 251"/>
                              <a:gd name="T81" fmla="*/ 2166 h 2278"/>
                              <a:gd name="T82" fmla="*/ 4 w 251"/>
                              <a:gd name="T83" fmla="*/ 2247 h 22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1" h="2278">
                                <a:moveTo>
                                  <a:pt x="251" y="1570"/>
                                </a:moveTo>
                                <a:cubicBezTo>
                                  <a:pt x="251" y="1570"/>
                                  <a:pt x="251" y="1557"/>
                                  <a:pt x="251" y="1557"/>
                                </a:cubicBezTo>
                                <a:cubicBezTo>
                                  <a:pt x="251" y="1557"/>
                                  <a:pt x="247" y="1361"/>
                                  <a:pt x="247" y="1361"/>
                                </a:cubicBezTo>
                                <a:cubicBezTo>
                                  <a:pt x="247" y="1361"/>
                                  <a:pt x="247" y="1320"/>
                                  <a:pt x="247" y="1320"/>
                                </a:cubicBezTo>
                                <a:cubicBezTo>
                                  <a:pt x="247" y="1320"/>
                                  <a:pt x="247" y="1115"/>
                                  <a:pt x="247" y="1115"/>
                                </a:cubicBezTo>
                                <a:cubicBezTo>
                                  <a:pt x="247" y="1115"/>
                                  <a:pt x="243" y="1104"/>
                                  <a:pt x="243" y="1104"/>
                                </a:cubicBezTo>
                                <a:cubicBezTo>
                                  <a:pt x="243" y="1104"/>
                                  <a:pt x="243" y="1040"/>
                                  <a:pt x="243" y="1040"/>
                                </a:cubicBezTo>
                                <a:cubicBezTo>
                                  <a:pt x="243" y="1040"/>
                                  <a:pt x="239" y="1031"/>
                                  <a:pt x="239" y="1031"/>
                                </a:cubicBezTo>
                                <a:cubicBezTo>
                                  <a:pt x="239" y="1031"/>
                                  <a:pt x="239" y="960"/>
                                  <a:pt x="239" y="960"/>
                                </a:cubicBezTo>
                                <a:cubicBezTo>
                                  <a:pt x="239" y="960"/>
                                  <a:pt x="235" y="966"/>
                                  <a:pt x="235" y="966"/>
                                </a:cubicBezTo>
                                <a:cubicBezTo>
                                  <a:pt x="235" y="966"/>
                                  <a:pt x="235" y="1139"/>
                                  <a:pt x="235" y="1139"/>
                                </a:cubicBezTo>
                                <a:cubicBezTo>
                                  <a:pt x="235" y="1139"/>
                                  <a:pt x="235" y="1185"/>
                                  <a:pt x="235" y="1185"/>
                                </a:cubicBezTo>
                                <a:cubicBezTo>
                                  <a:pt x="235" y="1185"/>
                                  <a:pt x="230" y="1468"/>
                                  <a:pt x="230" y="1468"/>
                                </a:cubicBezTo>
                                <a:cubicBezTo>
                                  <a:pt x="230" y="1468"/>
                                  <a:pt x="230" y="1492"/>
                                  <a:pt x="230" y="1492"/>
                                </a:cubicBezTo>
                                <a:cubicBezTo>
                                  <a:pt x="230" y="1492"/>
                                  <a:pt x="227" y="1585"/>
                                  <a:pt x="227" y="1585"/>
                                </a:cubicBezTo>
                                <a:cubicBezTo>
                                  <a:pt x="227" y="1585"/>
                                  <a:pt x="223" y="1603"/>
                                  <a:pt x="223" y="1603"/>
                                </a:cubicBezTo>
                                <a:cubicBezTo>
                                  <a:pt x="223" y="1603"/>
                                  <a:pt x="223" y="1594"/>
                                  <a:pt x="223" y="1594"/>
                                </a:cubicBezTo>
                                <a:cubicBezTo>
                                  <a:pt x="223" y="1594"/>
                                  <a:pt x="223" y="1576"/>
                                  <a:pt x="223" y="1576"/>
                                </a:cubicBezTo>
                                <a:cubicBezTo>
                                  <a:pt x="223" y="1576"/>
                                  <a:pt x="218" y="1320"/>
                                  <a:pt x="218" y="1320"/>
                                </a:cubicBezTo>
                                <a:cubicBezTo>
                                  <a:pt x="218" y="1320"/>
                                  <a:pt x="218" y="1271"/>
                                  <a:pt x="218" y="1271"/>
                                </a:cubicBezTo>
                                <a:cubicBezTo>
                                  <a:pt x="218" y="1271"/>
                                  <a:pt x="215" y="1203"/>
                                  <a:pt x="215" y="1203"/>
                                </a:cubicBezTo>
                                <a:cubicBezTo>
                                  <a:pt x="215" y="1203"/>
                                  <a:pt x="215" y="1264"/>
                                  <a:pt x="215" y="1264"/>
                                </a:cubicBezTo>
                                <a:cubicBezTo>
                                  <a:pt x="215" y="1264"/>
                                  <a:pt x="210" y="1185"/>
                                  <a:pt x="210" y="1185"/>
                                </a:cubicBezTo>
                                <a:cubicBezTo>
                                  <a:pt x="210" y="1185"/>
                                  <a:pt x="210" y="1194"/>
                                  <a:pt x="210" y="1194"/>
                                </a:cubicBezTo>
                                <a:cubicBezTo>
                                  <a:pt x="210" y="1194"/>
                                  <a:pt x="206" y="1557"/>
                                  <a:pt x="206" y="1557"/>
                                </a:cubicBezTo>
                                <a:cubicBezTo>
                                  <a:pt x="206" y="1557"/>
                                  <a:pt x="206" y="1627"/>
                                  <a:pt x="206" y="1627"/>
                                </a:cubicBezTo>
                                <a:cubicBezTo>
                                  <a:pt x="206" y="1627"/>
                                  <a:pt x="202" y="1972"/>
                                  <a:pt x="202" y="1972"/>
                                </a:cubicBezTo>
                                <a:cubicBezTo>
                                  <a:pt x="202" y="1972"/>
                                  <a:pt x="202" y="2000"/>
                                  <a:pt x="202" y="2000"/>
                                </a:cubicBezTo>
                                <a:cubicBezTo>
                                  <a:pt x="202" y="2000"/>
                                  <a:pt x="198" y="2120"/>
                                  <a:pt x="198" y="2120"/>
                                </a:cubicBezTo>
                                <a:cubicBezTo>
                                  <a:pt x="198" y="2120"/>
                                  <a:pt x="198" y="2133"/>
                                  <a:pt x="198" y="2133"/>
                                </a:cubicBezTo>
                                <a:cubicBezTo>
                                  <a:pt x="198" y="2133"/>
                                  <a:pt x="194" y="2181"/>
                                  <a:pt x="194" y="2181"/>
                                </a:cubicBezTo>
                                <a:cubicBezTo>
                                  <a:pt x="194" y="2181"/>
                                  <a:pt x="194" y="2185"/>
                                  <a:pt x="194" y="2185"/>
                                </a:cubicBezTo>
                                <a:cubicBezTo>
                                  <a:pt x="194" y="2185"/>
                                  <a:pt x="189" y="2219"/>
                                  <a:pt x="189" y="2219"/>
                                </a:cubicBezTo>
                                <a:cubicBezTo>
                                  <a:pt x="189" y="2219"/>
                                  <a:pt x="189" y="2225"/>
                                  <a:pt x="189" y="2225"/>
                                </a:cubicBezTo>
                                <a:cubicBezTo>
                                  <a:pt x="189" y="2225"/>
                                  <a:pt x="186" y="2253"/>
                                  <a:pt x="186" y="2253"/>
                                </a:cubicBezTo>
                                <a:cubicBezTo>
                                  <a:pt x="186" y="2253"/>
                                  <a:pt x="186" y="2253"/>
                                  <a:pt x="186" y="2253"/>
                                </a:cubicBezTo>
                                <a:cubicBezTo>
                                  <a:pt x="186" y="2253"/>
                                  <a:pt x="182" y="2269"/>
                                  <a:pt x="182" y="2269"/>
                                </a:cubicBezTo>
                                <a:cubicBezTo>
                                  <a:pt x="182" y="2269"/>
                                  <a:pt x="182" y="2269"/>
                                  <a:pt x="182" y="2269"/>
                                </a:cubicBezTo>
                                <a:cubicBezTo>
                                  <a:pt x="182" y="2269"/>
                                  <a:pt x="177" y="2274"/>
                                  <a:pt x="177" y="2274"/>
                                </a:cubicBezTo>
                                <a:cubicBezTo>
                                  <a:pt x="177" y="2274"/>
                                  <a:pt x="177" y="2269"/>
                                  <a:pt x="177" y="2269"/>
                                </a:cubicBezTo>
                                <a:cubicBezTo>
                                  <a:pt x="177" y="2269"/>
                                  <a:pt x="174" y="2271"/>
                                  <a:pt x="174" y="2271"/>
                                </a:cubicBezTo>
                                <a:cubicBezTo>
                                  <a:pt x="174" y="2271"/>
                                  <a:pt x="174" y="2271"/>
                                  <a:pt x="174" y="2271"/>
                                </a:cubicBezTo>
                                <a:cubicBezTo>
                                  <a:pt x="174" y="2271"/>
                                  <a:pt x="169" y="2278"/>
                                  <a:pt x="169" y="2278"/>
                                </a:cubicBezTo>
                                <a:cubicBezTo>
                                  <a:pt x="169" y="2278"/>
                                  <a:pt x="169" y="2274"/>
                                  <a:pt x="169" y="2274"/>
                                </a:cubicBezTo>
                                <a:cubicBezTo>
                                  <a:pt x="169" y="2274"/>
                                  <a:pt x="165" y="2265"/>
                                  <a:pt x="165" y="2265"/>
                                </a:cubicBezTo>
                                <a:cubicBezTo>
                                  <a:pt x="165" y="2265"/>
                                  <a:pt x="165" y="2269"/>
                                  <a:pt x="165" y="2269"/>
                                </a:cubicBezTo>
                                <a:cubicBezTo>
                                  <a:pt x="165" y="2269"/>
                                  <a:pt x="161" y="2262"/>
                                  <a:pt x="161" y="2262"/>
                                </a:cubicBezTo>
                                <a:cubicBezTo>
                                  <a:pt x="161" y="2262"/>
                                  <a:pt x="161" y="2265"/>
                                  <a:pt x="161" y="2265"/>
                                </a:cubicBezTo>
                                <a:cubicBezTo>
                                  <a:pt x="161" y="2265"/>
                                  <a:pt x="157" y="2271"/>
                                  <a:pt x="157" y="2271"/>
                                </a:cubicBezTo>
                                <a:cubicBezTo>
                                  <a:pt x="157" y="2271"/>
                                  <a:pt x="157" y="2274"/>
                                  <a:pt x="157" y="2274"/>
                                </a:cubicBezTo>
                                <a:cubicBezTo>
                                  <a:pt x="157" y="2274"/>
                                  <a:pt x="153" y="2265"/>
                                  <a:pt x="153" y="2265"/>
                                </a:cubicBezTo>
                                <a:cubicBezTo>
                                  <a:pt x="153" y="2265"/>
                                  <a:pt x="153" y="2262"/>
                                  <a:pt x="153" y="2262"/>
                                </a:cubicBezTo>
                                <a:cubicBezTo>
                                  <a:pt x="153" y="2262"/>
                                  <a:pt x="148" y="2249"/>
                                  <a:pt x="148" y="2249"/>
                                </a:cubicBezTo>
                                <a:cubicBezTo>
                                  <a:pt x="148" y="2249"/>
                                  <a:pt x="148" y="2249"/>
                                  <a:pt x="148" y="2249"/>
                                </a:cubicBezTo>
                                <a:cubicBezTo>
                                  <a:pt x="148" y="2249"/>
                                  <a:pt x="148" y="2258"/>
                                  <a:pt x="148" y="2258"/>
                                </a:cubicBezTo>
                                <a:cubicBezTo>
                                  <a:pt x="148" y="2258"/>
                                  <a:pt x="145" y="2253"/>
                                  <a:pt x="145" y="2253"/>
                                </a:cubicBezTo>
                                <a:cubicBezTo>
                                  <a:pt x="145" y="2253"/>
                                  <a:pt x="141" y="2238"/>
                                  <a:pt x="141" y="2238"/>
                                </a:cubicBezTo>
                                <a:cubicBezTo>
                                  <a:pt x="141" y="2238"/>
                                  <a:pt x="141" y="2232"/>
                                  <a:pt x="141" y="2232"/>
                                </a:cubicBezTo>
                                <a:cubicBezTo>
                                  <a:pt x="141" y="2232"/>
                                  <a:pt x="136" y="2207"/>
                                  <a:pt x="136" y="2207"/>
                                </a:cubicBezTo>
                                <a:cubicBezTo>
                                  <a:pt x="136" y="2207"/>
                                  <a:pt x="136" y="2203"/>
                                  <a:pt x="136" y="2203"/>
                                </a:cubicBezTo>
                                <a:cubicBezTo>
                                  <a:pt x="136" y="2203"/>
                                  <a:pt x="133" y="2185"/>
                                  <a:pt x="133" y="2185"/>
                                </a:cubicBezTo>
                                <a:cubicBezTo>
                                  <a:pt x="133" y="2185"/>
                                  <a:pt x="133" y="2179"/>
                                  <a:pt x="133" y="2179"/>
                                </a:cubicBezTo>
                                <a:cubicBezTo>
                                  <a:pt x="133" y="2179"/>
                                  <a:pt x="127" y="2139"/>
                                  <a:pt x="127" y="2139"/>
                                </a:cubicBezTo>
                                <a:cubicBezTo>
                                  <a:pt x="127" y="2139"/>
                                  <a:pt x="127" y="2126"/>
                                  <a:pt x="127" y="2126"/>
                                </a:cubicBezTo>
                                <a:cubicBezTo>
                                  <a:pt x="127" y="2126"/>
                                  <a:pt x="127" y="2058"/>
                                  <a:pt x="127" y="2058"/>
                                </a:cubicBezTo>
                                <a:cubicBezTo>
                                  <a:pt x="127" y="2058"/>
                                  <a:pt x="124" y="2043"/>
                                  <a:pt x="124" y="2043"/>
                                </a:cubicBezTo>
                                <a:cubicBezTo>
                                  <a:pt x="124" y="2043"/>
                                  <a:pt x="124" y="1843"/>
                                  <a:pt x="124" y="1843"/>
                                </a:cubicBezTo>
                                <a:cubicBezTo>
                                  <a:pt x="124" y="1843"/>
                                  <a:pt x="124" y="1794"/>
                                  <a:pt x="124" y="1794"/>
                                </a:cubicBezTo>
                                <a:cubicBezTo>
                                  <a:pt x="124" y="1794"/>
                                  <a:pt x="121" y="1157"/>
                                  <a:pt x="121" y="1157"/>
                                </a:cubicBezTo>
                                <a:cubicBezTo>
                                  <a:pt x="121" y="1157"/>
                                  <a:pt x="121" y="1009"/>
                                  <a:pt x="121" y="1009"/>
                                </a:cubicBezTo>
                                <a:cubicBezTo>
                                  <a:pt x="121" y="1009"/>
                                  <a:pt x="115" y="160"/>
                                  <a:pt x="115" y="160"/>
                                </a:cubicBezTo>
                                <a:cubicBezTo>
                                  <a:pt x="115" y="160"/>
                                  <a:pt x="112" y="0"/>
                                  <a:pt x="112" y="0"/>
                                </a:cubicBezTo>
                                <a:cubicBezTo>
                                  <a:pt x="112" y="0"/>
                                  <a:pt x="112" y="150"/>
                                  <a:pt x="112" y="150"/>
                                </a:cubicBezTo>
                                <a:cubicBezTo>
                                  <a:pt x="112" y="150"/>
                                  <a:pt x="112" y="243"/>
                                  <a:pt x="112" y="243"/>
                                </a:cubicBezTo>
                                <a:cubicBezTo>
                                  <a:pt x="112" y="243"/>
                                  <a:pt x="107" y="889"/>
                                  <a:pt x="107" y="889"/>
                                </a:cubicBezTo>
                                <a:cubicBezTo>
                                  <a:pt x="107" y="889"/>
                                  <a:pt x="107" y="1003"/>
                                  <a:pt x="107" y="1003"/>
                                </a:cubicBezTo>
                                <a:cubicBezTo>
                                  <a:pt x="107" y="1003"/>
                                  <a:pt x="103" y="1612"/>
                                  <a:pt x="103" y="1612"/>
                                </a:cubicBezTo>
                                <a:cubicBezTo>
                                  <a:pt x="103" y="1612"/>
                                  <a:pt x="103" y="1662"/>
                                  <a:pt x="103" y="1662"/>
                                </a:cubicBezTo>
                                <a:cubicBezTo>
                                  <a:pt x="103" y="1662"/>
                                  <a:pt x="100" y="1862"/>
                                  <a:pt x="100" y="1862"/>
                                </a:cubicBezTo>
                                <a:cubicBezTo>
                                  <a:pt x="100" y="1862"/>
                                  <a:pt x="100" y="1877"/>
                                  <a:pt x="100" y="1877"/>
                                </a:cubicBezTo>
                                <a:cubicBezTo>
                                  <a:pt x="100" y="1877"/>
                                  <a:pt x="95" y="1966"/>
                                  <a:pt x="95" y="1966"/>
                                </a:cubicBezTo>
                                <a:cubicBezTo>
                                  <a:pt x="95" y="1966"/>
                                  <a:pt x="95" y="1981"/>
                                  <a:pt x="95" y="1981"/>
                                </a:cubicBezTo>
                                <a:cubicBezTo>
                                  <a:pt x="95" y="1981"/>
                                  <a:pt x="92" y="2077"/>
                                  <a:pt x="92" y="2077"/>
                                </a:cubicBezTo>
                                <a:cubicBezTo>
                                  <a:pt x="92" y="2077"/>
                                  <a:pt x="92" y="2086"/>
                                  <a:pt x="92" y="2086"/>
                                </a:cubicBezTo>
                                <a:cubicBezTo>
                                  <a:pt x="92" y="2086"/>
                                  <a:pt x="86" y="2120"/>
                                  <a:pt x="86" y="2120"/>
                                </a:cubicBezTo>
                                <a:cubicBezTo>
                                  <a:pt x="86" y="2120"/>
                                  <a:pt x="86" y="2123"/>
                                  <a:pt x="86" y="2123"/>
                                </a:cubicBezTo>
                                <a:cubicBezTo>
                                  <a:pt x="86" y="2123"/>
                                  <a:pt x="83" y="2139"/>
                                  <a:pt x="83" y="2139"/>
                                </a:cubicBezTo>
                                <a:cubicBezTo>
                                  <a:pt x="83" y="2139"/>
                                  <a:pt x="83" y="2139"/>
                                  <a:pt x="83" y="2139"/>
                                </a:cubicBezTo>
                                <a:cubicBezTo>
                                  <a:pt x="83" y="2139"/>
                                  <a:pt x="80" y="2157"/>
                                  <a:pt x="80" y="2157"/>
                                </a:cubicBezTo>
                                <a:cubicBezTo>
                                  <a:pt x="80" y="2157"/>
                                  <a:pt x="80" y="2161"/>
                                  <a:pt x="80" y="2161"/>
                                </a:cubicBezTo>
                                <a:cubicBezTo>
                                  <a:pt x="80" y="2161"/>
                                  <a:pt x="74" y="2123"/>
                                  <a:pt x="74" y="2123"/>
                                </a:cubicBezTo>
                                <a:cubicBezTo>
                                  <a:pt x="74" y="2123"/>
                                  <a:pt x="74" y="2123"/>
                                  <a:pt x="74" y="2123"/>
                                </a:cubicBezTo>
                                <a:cubicBezTo>
                                  <a:pt x="74" y="2123"/>
                                  <a:pt x="71" y="2133"/>
                                  <a:pt x="71" y="2133"/>
                                </a:cubicBezTo>
                                <a:cubicBezTo>
                                  <a:pt x="71" y="2133"/>
                                  <a:pt x="71" y="2120"/>
                                  <a:pt x="71" y="2120"/>
                                </a:cubicBezTo>
                                <a:cubicBezTo>
                                  <a:pt x="71" y="2120"/>
                                  <a:pt x="66" y="2047"/>
                                  <a:pt x="66" y="2047"/>
                                </a:cubicBezTo>
                                <a:cubicBezTo>
                                  <a:pt x="66" y="2047"/>
                                  <a:pt x="66" y="2034"/>
                                  <a:pt x="66" y="2034"/>
                                </a:cubicBezTo>
                                <a:cubicBezTo>
                                  <a:pt x="66" y="2034"/>
                                  <a:pt x="62" y="1946"/>
                                  <a:pt x="62" y="1946"/>
                                </a:cubicBezTo>
                                <a:cubicBezTo>
                                  <a:pt x="62" y="1946"/>
                                  <a:pt x="62" y="1930"/>
                                  <a:pt x="62" y="1930"/>
                                </a:cubicBezTo>
                                <a:cubicBezTo>
                                  <a:pt x="62" y="1930"/>
                                  <a:pt x="59" y="1847"/>
                                  <a:pt x="59" y="1847"/>
                                </a:cubicBezTo>
                                <a:cubicBezTo>
                                  <a:pt x="59" y="1847"/>
                                  <a:pt x="59" y="1838"/>
                                  <a:pt x="59" y="1838"/>
                                </a:cubicBezTo>
                                <a:cubicBezTo>
                                  <a:pt x="59" y="1838"/>
                                  <a:pt x="59" y="1822"/>
                                  <a:pt x="59" y="1822"/>
                                </a:cubicBezTo>
                                <a:cubicBezTo>
                                  <a:pt x="59" y="1822"/>
                                  <a:pt x="54" y="1832"/>
                                  <a:pt x="54" y="1832"/>
                                </a:cubicBezTo>
                                <a:cubicBezTo>
                                  <a:pt x="54" y="1832"/>
                                  <a:pt x="50" y="1889"/>
                                  <a:pt x="50" y="1889"/>
                                </a:cubicBezTo>
                                <a:cubicBezTo>
                                  <a:pt x="50" y="1889"/>
                                  <a:pt x="50" y="1905"/>
                                  <a:pt x="50" y="1905"/>
                                </a:cubicBezTo>
                                <a:cubicBezTo>
                                  <a:pt x="50" y="1905"/>
                                  <a:pt x="45" y="2009"/>
                                  <a:pt x="45" y="2009"/>
                                </a:cubicBezTo>
                                <a:cubicBezTo>
                                  <a:pt x="45" y="2009"/>
                                  <a:pt x="45" y="2028"/>
                                  <a:pt x="45" y="2028"/>
                                </a:cubicBezTo>
                                <a:cubicBezTo>
                                  <a:pt x="45" y="2028"/>
                                  <a:pt x="42" y="2114"/>
                                  <a:pt x="42" y="2114"/>
                                </a:cubicBezTo>
                                <a:cubicBezTo>
                                  <a:pt x="42" y="2114"/>
                                  <a:pt x="42" y="2123"/>
                                  <a:pt x="42" y="2123"/>
                                </a:cubicBezTo>
                                <a:cubicBezTo>
                                  <a:pt x="42" y="2123"/>
                                  <a:pt x="42" y="2151"/>
                                  <a:pt x="42" y="2151"/>
                                </a:cubicBezTo>
                                <a:cubicBezTo>
                                  <a:pt x="42" y="2151"/>
                                  <a:pt x="38" y="2142"/>
                                  <a:pt x="38" y="2142"/>
                                </a:cubicBezTo>
                                <a:cubicBezTo>
                                  <a:pt x="38" y="2142"/>
                                  <a:pt x="33" y="2028"/>
                                  <a:pt x="33" y="2028"/>
                                </a:cubicBezTo>
                                <a:cubicBezTo>
                                  <a:pt x="33" y="2028"/>
                                  <a:pt x="33" y="2003"/>
                                  <a:pt x="33" y="2003"/>
                                </a:cubicBezTo>
                                <a:cubicBezTo>
                                  <a:pt x="33" y="2003"/>
                                  <a:pt x="30" y="1838"/>
                                  <a:pt x="30" y="1838"/>
                                </a:cubicBezTo>
                                <a:cubicBezTo>
                                  <a:pt x="30" y="1838"/>
                                  <a:pt x="30" y="1810"/>
                                  <a:pt x="30" y="1810"/>
                                </a:cubicBezTo>
                                <a:cubicBezTo>
                                  <a:pt x="30" y="1810"/>
                                  <a:pt x="24" y="1693"/>
                                  <a:pt x="24" y="1693"/>
                                </a:cubicBezTo>
                                <a:cubicBezTo>
                                  <a:pt x="24" y="1693"/>
                                  <a:pt x="24" y="1680"/>
                                  <a:pt x="24" y="1680"/>
                                </a:cubicBezTo>
                                <a:cubicBezTo>
                                  <a:pt x="24" y="1680"/>
                                  <a:pt x="21" y="1720"/>
                                  <a:pt x="21" y="1720"/>
                                </a:cubicBezTo>
                                <a:cubicBezTo>
                                  <a:pt x="21" y="1720"/>
                                  <a:pt x="21" y="1730"/>
                                  <a:pt x="21" y="1730"/>
                                </a:cubicBezTo>
                                <a:cubicBezTo>
                                  <a:pt x="21" y="1730"/>
                                  <a:pt x="18" y="1849"/>
                                  <a:pt x="18" y="1849"/>
                                </a:cubicBezTo>
                                <a:cubicBezTo>
                                  <a:pt x="18" y="1849"/>
                                  <a:pt x="18" y="1873"/>
                                  <a:pt x="18" y="1873"/>
                                </a:cubicBezTo>
                                <a:cubicBezTo>
                                  <a:pt x="18" y="1873"/>
                                  <a:pt x="18" y="2009"/>
                                  <a:pt x="18" y="2009"/>
                                </a:cubicBezTo>
                                <a:cubicBezTo>
                                  <a:pt x="18" y="2009"/>
                                  <a:pt x="12" y="2034"/>
                                  <a:pt x="12" y="2034"/>
                                </a:cubicBezTo>
                                <a:cubicBezTo>
                                  <a:pt x="12" y="2034"/>
                                  <a:pt x="12" y="2166"/>
                                  <a:pt x="12" y="2166"/>
                                </a:cubicBezTo>
                                <a:cubicBezTo>
                                  <a:pt x="12" y="2166"/>
                                  <a:pt x="9" y="2181"/>
                                  <a:pt x="9" y="2181"/>
                                </a:cubicBezTo>
                                <a:cubicBezTo>
                                  <a:pt x="9" y="2181"/>
                                  <a:pt x="9" y="2241"/>
                                  <a:pt x="9" y="2241"/>
                                </a:cubicBezTo>
                                <a:cubicBezTo>
                                  <a:pt x="9" y="2241"/>
                                  <a:pt x="4" y="2247"/>
                                  <a:pt x="4" y="2247"/>
                                </a:cubicBezTo>
                                <a:cubicBezTo>
                                  <a:pt x="4" y="2247"/>
                                  <a:pt x="4" y="2258"/>
                                  <a:pt x="4" y="2258"/>
                                </a:cubicBezTo>
                                <a:cubicBezTo>
                                  <a:pt x="4" y="2258"/>
                                  <a:pt x="0" y="2258"/>
                                  <a:pt x="0" y="2258"/>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824" name="Freeform 454"/>
                        <wps:cNvSpPr>
                          <a:spLocks/>
                        </wps:cNvSpPr>
                        <wps:spPr bwMode="auto">
                          <a:xfrm>
                            <a:off x="3792855" y="3361055"/>
                            <a:ext cx="158750" cy="838835"/>
                          </a:xfrm>
                          <a:custGeom>
                            <a:avLst/>
                            <a:gdLst>
                              <a:gd name="T0" fmla="*/ 250 w 250"/>
                              <a:gd name="T1" fmla="*/ 1249 h 1321"/>
                              <a:gd name="T2" fmla="*/ 242 w 250"/>
                              <a:gd name="T3" fmla="*/ 1244 h 1321"/>
                              <a:gd name="T4" fmla="*/ 239 w 250"/>
                              <a:gd name="T5" fmla="*/ 1213 h 1321"/>
                              <a:gd name="T6" fmla="*/ 230 w 250"/>
                              <a:gd name="T7" fmla="*/ 1083 h 1321"/>
                              <a:gd name="T8" fmla="*/ 227 w 250"/>
                              <a:gd name="T9" fmla="*/ 844 h 1321"/>
                              <a:gd name="T10" fmla="*/ 218 w 250"/>
                              <a:gd name="T11" fmla="*/ 375 h 1321"/>
                              <a:gd name="T12" fmla="*/ 213 w 250"/>
                              <a:gd name="T13" fmla="*/ 514 h 1321"/>
                              <a:gd name="T14" fmla="*/ 206 w 250"/>
                              <a:gd name="T15" fmla="*/ 984 h 1321"/>
                              <a:gd name="T16" fmla="*/ 201 w 250"/>
                              <a:gd name="T17" fmla="*/ 1114 h 1321"/>
                              <a:gd name="T18" fmla="*/ 192 w 250"/>
                              <a:gd name="T19" fmla="*/ 960 h 1321"/>
                              <a:gd name="T20" fmla="*/ 189 w 250"/>
                              <a:gd name="T21" fmla="*/ 800 h 1321"/>
                              <a:gd name="T22" fmla="*/ 180 w 250"/>
                              <a:gd name="T23" fmla="*/ 901 h 1321"/>
                              <a:gd name="T24" fmla="*/ 177 w 250"/>
                              <a:gd name="T25" fmla="*/ 1077 h 1321"/>
                              <a:gd name="T26" fmla="*/ 168 w 250"/>
                              <a:gd name="T27" fmla="*/ 1209 h 1321"/>
                              <a:gd name="T28" fmla="*/ 165 w 250"/>
                              <a:gd name="T29" fmla="*/ 1216 h 1321"/>
                              <a:gd name="T30" fmla="*/ 156 w 250"/>
                              <a:gd name="T31" fmla="*/ 1171 h 1321"/>
                              <a:gd name="T32" fmla="*/ 151 w 250"/>
                              <a:gd name="T33" fmla="*/ 1089 h 1321"/>
                              <a:gd name="T34" fmla="*/ 147 w 250"/>
                              <a:gd name="T35" fmla="*/ 753 h 1321"/>
                              <a:gd name="T36" fmla="*/ 139 w 250"/>
                              <a:gd name="T37" fmla="*/ 705 h 1321"/>
                              <a:gd name="T38" fmla="*/ 136 w 250"/>
                              <a:gd name="T39" fmla="*/ 594 h 1321"/>
                              <a:gd name="T40" fmla="*/ 130 w 250"/>
                              <a:gd name="T41" fmla="*/ 290 h 1321"/>
                              <a:gd name="T42" fmla="*/ 124 w 250"/>
                              <a:gd name="T43" fmla="*/ 58 h 1321"/>
                              <a:gd name="T44" fmla="*/ 118 w 250"/>
                              <a:gd name="T45" fmla="*/ 28 h 1321"/>
                              <a:gd name="T46" fmla="*/ 110 w 250"/>
                              <a:gd name="T47" fmla="*/ 569 h 1321"/>
                              <a:gd name="T48" fmla="*/ 106 w 250"/>
                              <a:gd name="T49" fmla="*/ 648 h 1321"/>
                              <a:gd name="T50" fmla="*/ 98 w 250"/>
                              <a:gd name="T51" fmla="*/ 387 h 1321"/>
                              <a:gd name="T52" fmla="*/ 94 w 250"/>
                              <a:gd name="T53" fmla="*/ 344 h 1321"/>
                              <a:gd name="T54" fmla="*/ 86 w 250"/>
                              <a:gd name="T55" fmla="*/ 618 h 1321"/>
                              <a:gd name="T56" fmla="*/ 82 w 250"/>
                              <a:gd name="T57" fmla="*/ 972 h 1321"/>
                              <a:gd name="T58" fmla="*/ 74 w 250"/>
                              <a:gd name="T59" fmla="*/ 1224 h 1321"/>
                              <a:gd name="T60" fmla="*/ 68 w 250"/>
                              <a:gd name="T61" fmla="*/ 1240 h 1321"/>
                              <a:gd name="T62" fmla="*/ 62 w 250"/>
                              <a:gd name="T63" fmla="*/ 1264 h 1321"/>
                              <a:gd name="T64" fmla="*/ 56 w 250"/>
                              <a:gd name="T65" fmla="*/ 1285 h 1321"/>
                              <a:gd name="T66" fmla="*/ 48 w 250"/>
                              <a:gd name="T67" fmla="*/ 1302 h 1321"/>
                              <a:gd name="T68" fmla="*/ 44 w 250"/>
                              <a:gd name="T69" fmla="*/ 1308 h 1321"/>
                              <a:gd name="T70" fmla="*/ 41 w 250"/>
                              <a:gd name="T71" fmla="*/ 1310 h 1321"/>
                              <a:gd name="T72" fmla="*/ 33 w 250"/>
                              <a:gd name="T73" fmla="*/ 1317 h 1321"/>
                              <a:gd name="T74" fmla="*/ 27 w 250"/>
                              <a:gd name="T75" fmla="*/ 1310 h 1321"/>
                              <a:gd name="T76" fmla="*/ 24 w 250"/>
                              <a:gd name="T77" fmla="*/ 1314 h 1321"/>
                              <a:gd name="T78" fmla="*/ 15 w 250"/>
                              <a:gd name="T79" fmla="*/ 1317 h 1321"/>
                              <a:gd name="T80" fmla="*/ 7 w 250"/>
                              <a:gd name="T81" fmla="*/ 1321 h 1321"/>
                              <a:gd name="T82" fmla="*/ 3 w 250"/>
                              <a:gd name="T83" fmla="*/ 1317 h 1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0" h="1321">
                                <a:moveTo>
                                  <a:pt x="250" y="1233"/>
                                </a:moveTo>
                                <a:cubicBezTo>
                                  <a:pt x="250" y="1233"/>
                                  <a:pt x="250" y="1249"/>
                                  <a:pt x="250" y="1249"/>
                                </a:cubicBezTo>
                                <a:cubicBezTo>
                                  <a:pt x="250" y="1249"/>
                                  <a:pt x="250" y="1249"/>
                                  <a:pt x="250" y="1249"/>
                                </a:cubicBezTo>
                                <a:cubicBezTo>
                                  <a:pt x="250" y="1249"/>
                                  <a:pt x="247" y="1253"/>
                                  <a:pt x="247" y="1253"/>
                                </a:cubicBezTo>
                                <a:cubicBezTo>
                                  <a:pt x="247" y="1253"/>
                                  <a:pt x="247" y="1253"/>
                                  <a:pt x="247" y="1253"/>
                                </a:cubicBezTo>
                                <a:cubicBezTo>
                                  <a:pt x="247" y="1253"/>
                                  <a:pt x="242" y="1244"/>
                                  <a:pt x="242" y="1244"/>
                                </a:cubicBezTo>
                                <a:cubicBezTo>
                                  <a:pt x="242" y="1244"/>
                                  <a:pt x="242" y="1244"/>
                                  <a:pt x="242" y="1244"/>
                                </a:cubicBezTo>
                                <a:cubicBezTo>
                                  <a:pt x="242" y="1244"/>
                                  <a:pt x="239" y="1216"/>
                                  <a:pt x="239" y="1216"/>
                                </a:cubicBezTo>
                                <a:cubicBezTo>
                                  <a:pt x="239" y="1216"/>
                                  <a:pt x="239" y="1213"/>
                                  <a:pt x="239" y="1213"/>
                                </a:cubicBezTo>
                                <a:cubicBezTo>
                                  <a:pt x="239" y="1213"/>
                                  <a:pt x="233" y="1171"/>
                                  <a:pt x="233" y="1171"/>
                                </a:cubicBezTo>
                                <a:cubicBezTo>
                                  <a:pt x="233" y="1171"/>
                                  <a:pt x="233" y="1163"/>
                                  <a:pt x="233" y="1163"/>
                                </a:cubicBezTo>
                                <a:cubicBezTo>
                                  <a:pt x="233" y="1163"/>
                                  <a:pt x="230" y="1083"/>
                                  <a:pt x="230" y="1083"/>
                                </a:cubicBezTo>
                                <a:cubicBezTo>
                                  <a:pt x="230" y="1083"/>
                                  <a:pt x="230" y="1064"/>
                                  <a:pt x="230" y="1064"/>
                                </a:cubicBezTo>
                                <a:cubicBezTo>
                                  <a:pt x="230" y="1064"/>
                                  <a:pt x="227" y="876"/>
                                  <a:pt x="227" y="876"/>
                                </a:cubicBezTo>
                                <a:cubicBezTo>
                                  <a:pt x="227" y="876"/>
                                  <a:pt x="227" y="844"/>
                                  <a:pt x="227" y="844"/>
                                </a:cubicBezTo>
                                <a:cubicBezTo>
                                  <a:pt x="227" y="844"/>
                                  <a:pt x="221" y="578"/>
                                  <a:pt x="221" y="578"/>
                                </a:cubicBezTo>
                                <a:cubicBezTo>
                                  <a:pt x="221" y="578"/>
                                  <a:pt x="221" y="538"/>
                                  <a:pt x="221" y="538"/>
                                </a:cubicBezTo>
                                <a:cubicBezTo>
                                  <a:pt x="221" y="538"/>
                                  <a:pt x="218" y="375"/>
                                  <a:pt x="218" y="375"/>
                                </a:cubicBezTo>
                                <a:cubicBezTo>
                                  <a:pt x="218" y="375"/>
                                  <a:pt x="218" y="372"/>
                                  <a:pt x="218" y="372"/>
                                </a:cubicBezTo>
                                <a:cubicBezTo>
                                  <a:pt x="218" y="372"/>
                                  <a:pt x="213" y="483"/>
                                  <a:pt x="213" y="483"/>
                                </a:cubicBezTo>
                                <a:cubicBezTo>
                                  <a:pt x="213" y="483"/>
                                  <a:pt x="213" y="514"/>
                                  <a:pt x="213" y="514"/>
                                </a:cubicBezTo>
                                <a:cubicBezTo>
                                  <a:pt x="213" y="514"/>
                                  <a:pt x="209" y="721"/>
                                  <a:pt x="209" y="721"/>
                                </a:cubicBezTo>
                                <a:cubicBezTo>
                                  <a:pt x="209" y="721"/>
                                  <a:pt x="209" y="753"/>
                                  <a:pt x="209" y="753"/>
                                </a:cubicBezTo>
                                <a:cubicBezTo>
                                  <a:pt x="209" y="753"/>
                                  <a:pt x="206" y="984"/>
                                  <a:pt x="206" y="984"/>
                                </a:cubicBezTo>
                                <a:cubicBezTo>
                                  <a:pt x="206" y="984"/>
                                  <a:pt x="206" y="1013"/>
                                  <a:pt x="206" y="1013"/>
                                </a:cubicBezTo>
                                <a:cubicBezTo>
                                  <a:pt x="206" y="1013"/>
                                  <a:pt x="201" y="1108"/>
                                  <a:pt x="201" y="1108"/>
                                </a:cubicBezTo>
                                <a:cubicBezTo>
                                  <a:pt x="201" y="1108"/>
                                  <a:pt x="201" y="1114"/>
                                  <a:pt x="201" y="1114"/>
                                </a:cubicBezTo>
                                <a:cubicBezTo>
                                  <a:pt x="201" y="1114"/>
                                  <a:pt x="197" y="1083"/>
                                  <a:pt x="197" y="1083"/>
                                </a:cubicBezTo>
                                <a:cubicBezTo>
                                  <a:pt x="197" y="1083"/>
                                  <a:pt x="197" y="1070"/>
                                  <a:pt x="197" y="1070"/>
                                </a:cubicBezTo>
                                <a:cubicBezTo>
                                  <a:pt x="197" y="1070"/>
                                  <a:pt x="192" y="960"/>
                                  <a:pt x="192" y="960"/>
                                </a:cubicBezTo>
                                <a:cubicBezTo>
                                  <a:pt x="192" y="960"/>
                                  <a:pt x="192" y="941"/>
                                  <a:pt x="192" y="941"/>
                                </a:cubicBezTo>
                                <a:cubicBezTo>
                                  <a:pt x="192" y="941"/>
                                  <a:pt x="189" y="818"/>
                                  <a:pt x="189" y="818"/>
                                </a:cubicBezTo>
                                <a:cubicBezTo>
                                  <a:pt x="189" y="818"/>
                                  <a:pt x="189" y="800"/>
                                  <a:pt x="189" y="800"/>
                                </a:cubicBezTo>
                                <a:cubicBezTo>
                                  <a:pt x="189" y="800"/>
                                  <a:pt x="189" y="769"/>
                                  <a:pt x="189" y="769"/>
                                </a:cubicBezTo>
                                <a:cubicBezTo>
                                  <a:pt x="189" y="769"/>
                                  <a:pt x="185" y="791"/>
                                  <a:pt x="185" y="791"/>
                                </a:cubicBezTo>
                                <a:cubicBezTo>
                                  <a:pt x="185" y="791"/>
                                  <a:pt x="180" y="901"/>
                                  <a:pt x="180" y="901"/>
                                </a:cubicBezTo>
                                <a:cubicBezTo>
                                  <a:pt x="180" y="901"/>
                                  <a:pt x="180" y="921"/>
                                  <a:pt x="180" y="921"/>
                                </a:cubicBezTo>
                                <a:cubicBezTo>
                                  <a:pt x="180" y="921"/>
                                  <a:pt x="177" y="1061"/>
                                  <a:pt x="177" y="1061"/>
                                </a:cubicBezTo>
                                <a:cubicBezTo>
                                  <a:pt x="177" y="1061"/>
                                  <a:pt x="177" y="1077"/>
                                  <a:pt x="177" y="1077"/>
                                </a:cubicBezTo>
                                <a:cubicBezTo>
                                  <a:pt x="177" y="1077"/>
                                  <a:pt x="171" y="1160"/>
                                  <a:pt x="171" y="1160"/>
                                </a:cubicBezTo>
                                <a:cubicBezTo>
                                  <a:pt x="171" y="1160"/>
                                  <a:pt x="171" y="1169"/>
                                  <a:pt x="171" y="1169"/>
                                </a:cubicBezTo>
                                <a:cubicBezTo>
                                  <a:pt x="171" y="1169"/>
                                  <a:pt x="168" y="1209"/>
                                  <a:pt x="168" y="1209"/>
                                </a:cubicBezTo>
                                <a:cubicBezTo>
                                  <a:pt x="168" y="1209"/>
                                  <a:pt x="168" y="1213"/>
                                  <a:pt x="168" y="1213"/>
                                </a:cubicBezTo>
                                <a:cubicBezTo>
                                  <a:pt x="168" y="1213"/>
                                  <a:pt x="168" y="1216"/>
                                  <a:pt x="168" y="1216"/>
                                </a:cubicBezTo>
                                <a:cubicBezTo>
                                  <a:pt x="168" y="1216"/>
                                  <a:pt x="165" y="1216"/>
                                  <a:pt x="165" y="1216"/>
                                </a:cubicBezTo>
                                <a:cubicBezTo>
                                  <a:pt x="165" y="1216"/>
                                  <a:pt x="159" y="1203"/>
                                  <a:pt x="159" y="1203"/>
                                </a:cubicBezTo>
                                <a:cubicBezTo>
                                  <a:pt x="159" y="1203"/>
                                  <a:pt x="159" y="1200"/>
                                  <a:pt x="159" y="1200"/>
                                </a:cubicBezTo>
                                <a:cubicBezTo>
                                  <a:pt x="159" y="1200"/>
                                  <a:pt x="156" y="1171"/>
                                  <a:pt x="156" y="1171"/>
                                </a:cubicBezTo>
                                <a:cubicBezTo>
                                  <a:pt x="156" y="1171"/>
                                  <a:pt x="156" y="1167"/>
                                  <a:pt x="156" y="1167"/>
                                </a:cubicBezTo>
                                <a:cubicBezTo>
                                  <a:pt x="156" y="1167"/>
                                  <a:pt x="156" y="1105"/>
                                  <a:pt x="156" y="1105"/>
                                </a:cubicBezTo>
                                <a:cubicBezTo>
                                  <a:pt x="156" y="1105"/>
                                  <a:pt x="151" y="1089"/>
                                  <a:pt x="151" y="1089"/>
                                </a:cubicBezTo>
                                <a:cubicBezTo>
                                  <a:pt x="151" y="1089"/>
                                  <a:pt x="151" y="908"/>
                                  <a:pt x="151" y="908"/>
                                </a:cubicBezTo>
                                <a:cubicBezTo>
                                  <a:pt x="151" y="908"/>
                                  <a:pt x="147" y="876"/>
                                  <a:pt x="147" y="876"/>
                                </a:cubicBezTo>
                                <a:cubicBezTo>
                                  <a:pt x="147" y="876"/>
                                  <a:pt x="147" y="753"/>
                                  <a:pt x="147" y="753"/>
                                </a:cubicBezTo>
                                <a:cubicBezTo>
                                  <a:pt x="147" y="753"/>
                                  <a:pt x="144" y="747"/>
                                  <a:pt x="144" y="747"/>
                                </a:cubicBezTo>
                                <a:cubicBezTo>
                                  <a:pt x="144" y="747"/>
                                  <a:pt x="144" y="714"/>
                                  <a:pt x="144" y="714"/>
                                </a:cubicBezTo>
                                <a:cubicBezTo>
                                  <a:pt x="144" y="714"/>
                                  <a:pt x="139" y="705"/>
                                  <a:pt x="139" y="705"/>
                                </a:cubicBezTo>
                                <a:cubicBezTo>
                                  <a:pt x="139" y="705"/>
                                  <a:pt x="139" y="652"/>
                                  <a:pt x="139" y="652"/>
                                </a:cubicBezTo>
                                <a:cubicBezTo>
                                  <a:pt x="139" y="652"/>
                                  <a:pt x="136" y="646"/>
                                  <a:pt x="136" y="646"/>
                                </a:cubicBezTo>
                                <a:cubicBezTo>
                                  <a:pt x="136" y="646"/>
                                  <a:pt x="136" y="594"/>
                                  <a:pt x="136" y="594"/>
                                </a:cubicBezTo>
                                <a:cubicBezTo>
                                  <a:pt x="136" y="594"/>
                                  <a:pt x="136" y="578"/>
                                  <a:pt x="136" y="578"/>
                                </a:cubicBezTo>
                                <a:cubicBezTo>
                                  <a:pt x="136" y="578"/>
                                  <a:pt x="130" y="332"/>
                                  <a:pt x="130" y="332"/>
                                </a:cubicBezTo>
                                <a:cubicBezTo>
                                  <a:pt x="130" y="332"/>
                                  <a:pt x="130" y="290"/>
                                  <a:pt x="130" y="290"/>
                                </a:cubicBezTo>
                                <a:cubicBezTo>
                                  <a:pt x="130" y="290"/>
                                  <a:pt x="127" y="160"/>
                                  <a:pt x="127" y="160"/>
                                </a:cubicBezTo>
                                <a:cubicBezTo>
                                  <a:pt x="127" y="160"/>
                                  <a:pt x="127" y="147"/>
                                  <a:pt x="127" y="147"/>
                                </a:cubicBezTo>
                                <a:cubicBezTo>
                                  <a:pt x="127" y="147"/>
                                  <a:pt x="124" y="58"/>
                                  <a:pt x="124" y="58"/>
                                </a:cubicBezTo>
                                <a:cubicBezTo>
                                  <a:pt x="124" y="58"/>
                                  <a:pt x="124" y="43"/>
                                  <a:pt x="124" y="43"/>
                                </a:cubicBezTo>
                                <a:cubicBezTo>
                                  <a:pt x="124" y="43"/>
                                  <a:pt x="118" y="0"/>
                                  <a:pt x="118" y="0"/>
                                </a:cubicBezTo>
                                <a:cubicBezTo>
                                  <a:pt x="118" y="0"/>
                                  <a:pt x="118" y="28"/>
                                  <a:pt x="118" y="28"/>
                                </a:cubicBezTo>
                                <a:cubicBezTo>
                                  <a:pt x="118" y="28"/>
                                  <a:pt x="115" y="274"/>
                                  <a:pt x="115" y="274"/>
                                </a:cubicBezTo>
                                <a:cubicBezTo>
                                  <a:pt x="115" y="274"/>
                                  <a:pt x="115" y="320"/>
                                  <a:pt x="115" y="320"/>
                                </a:cubicBezTo>
                                <a:cubicBezTo>
                                  <a:pt x="115" y="320"/>
                                  <a:pt x="110" y="569"/>
                                  <a:pt x="110" y="569"/>
                                </a:cubicBezTo>
                                <a:cubicBezTo>
                                  <a:pt x="110" y="569"/>
                                  <a:pt x="110" y="585"/>
                                  <a:pt x="110" y="585"/>
                                </a:cubicBezTo>
                                <a:cubicBezTo>
                                  <a:pt x="110" y="585"/>
                                  <a:pt x="106" y="646"/>
                                  <a:pt x="106" y="646"/>
                                </a:cubicBezTo>
                                <a:cubicBezTo>
                                  <a:pt x="106" y="646"/>
                                  <a:pt x="106" y="648"/>
                                  <a:pt x="106" y="648"/>
                                </a:cubicBezTo>
                                <a:cubicBezTo>
                                  <a:pt x="106" y="648"/>
                                  <a:pt x="103" y="582"/>
                                  <a:pt x="103" y="582"/>
                                </a:cubicBezTo>
                                <a:cubicBezTo>
                                  <a:pt x="103" y="582"/>
                                  <a:pt x="103" y="562"/>
                                  <a:pt x="103" y="562"/>
                                </a:cubicBezTo>
                                <a:cubicBezTo>
                                  <a:pt x="103" y="562"/>
                                  <a:pt x="98" y="387"/>
                                  <a:pt x="98" y="387"/>
                                </a:cubicBezTo>
                                <a:cubicBezTo>
                                  <a:pt x="98" y="387"/>
                                  <a:pt x="98" y="363"/>
                                  <a:pt x="98" y="363"/>
                                </a:cubicBezTo>
                                <a:cubicBezTo>
                                  <a:pt x="98" y="363"/>
                                  <a:pt x="94" y="314"/>
                                  <a:pt x="94" y="314"/>
                                </a:cubicBezTo>
                                <a:cubicBezTo>
                                  <a:pt x="94" y="314"/>
                                  <a:pt x="94" y="344"/>
                                  <a:pt x="94" y="344"/>
                                </a:cubicBezTo>
                                <a:cubicBezTo>
                                  <a:pt x="94" y="344"/>
                                  <a:pt x="89" y="406"/>
                                  <a:pt x="89" y="406"/>
                                </a:cubicBezTo>
                                <a:cubicBezTo>
                                  <a:pt x="89" y="406"/>
                                  <a:pt x="89" y="418"/>
                                  <a:pt x="89" y="418"/>
                                </a:cubicBezTo>
                                <a:cubicBezTo>
                                  <a:pt x="89" y="418"/>
                                  <a:pt x="86" y="618"/>
                                  <a:pt x="86" y="618"/>
                                </a:cubicBezTo>
                                <a:cubicBezTo>
                                  <a:pt x="86" y="618"/>
                                  <a:pt x="86" y="664"/>
                                  <a:pt x="86" y="664"/>
                                </a:cubicBezTo>
                                <a:cubicBezTo>
                                  <a:pt x="86" y="664"/>
                                  <a:pt x="82" y="938"/>
                                  <a:pt x="82" y="938"/>
                                </a:cubicBezTo>
                                <a:cubicBezTo>
                                  <a:pt x="82" y="938"/>
                                  <a:pt x="82" y="972"/>
                                  <a:pt x="82" y="972"/>
                                </a:cubicBezTo>
                                <a:cubicBezTo>
                                  <a:pt x="82" y="972"/>
                                  <a:pt x="77" y="1141"/>
                                  <a:pt x="77" y="1141"/>
                                </a:cubicBezTo>
                                <a:cubicBezTo>
                                  <a:pt x="77" y="1141"/>
                                  <a:pt x="77" y="1156"/>
                                  <a:pt x="77" y="1156"/>
                                </a:cubicBezTo>
                                <a:cubicBezTo>
                                  <a:pt x="77" y="1156"/>
                                  <a:pt x="74" y="1224"/>
                                  <a:pt x="74" y="1224"/>
                                </a:cubicBezTo>
                                <a:cubicBezTo>
                                  <a:pt x="74" y="1224"/>
                                  <a:pt x="74" y="1231"/>
                                  <a:pt x="74" y="1231"/>
                                </a:cubicBezTo>
                                <a:cubicBezTo>
                                  <a:pt x="74" y="1231"/>
                                  <a:pt x="68" y="1244"/>
                                  <a:pt x="68" y="1244"/>
                                </a:cubicBezTo>
                                <a:cubicBezTo>
                                  <a:pt x="68" y="1244"/>
                                  <a:pt x="68" y="1240"/>
                                  <a:pt x="68" y="1240"/>
                                </a:cubicBezTo>
                                <a:cubicBezTo>
                                  <a:pt x="68" y="1240"/>
                                  <a:pt x="65" y="1244"/>
                                  <a:pt x="65" y="1244"/>
                                </a:cubicBezTo>
                                <a:cubicBezTo>
                                  <a:pt x="65" y="1244"/>
                                  <a:pt x="65" y="1246"/>
                                  <a:pt x="65" y="1246"/>
                                </a:cubicBezTo>
                                <a:cubicBezTo>
                                  <a:pt x="65" y="1246"/>
                                  <a:pt x="62" y="1264"/>
                                  <a:pt x="62" y="1264"/>
                                </a:cubicBezTo>
                                <a:cubicBezTo>
                                  <a:pt x="62" y="1264"/>
                                  <a:pt x="62" y="1264"/>
                                  <a:pt x="62" y="1264"/>
                                </a:cubicBezTo>
                                <a:cubicBezTo>
                                  <a:pt x="62" y="1264"/>
                                  <a:pt x="56" y="1283"/>
                                  <a:pt x="56" y="1283"/>
                                </a:cubicBezTo>
                                <a:cubicBezTo>
                                  <a:pt x="56" y="1283"/>
                                  <a:pt x="56" y="1285"/>
                                  <a:pt x="56" y="1285"/>
                                </a:cubicBezTo>
                                <a:cubicBezTo>
                                  <a:pt x="56" y="1285"/>
                                  <a:pt x="53" y="1295"/>
                                  <a:pt x="53" y="1295"/>
                                </a:cubicBezTo>
                                <a:cubicBezTo>
                                  <a:pt x="53" y="1295"/>
                                  <a:pt x="53" y="1298"/>
                                  <a:pt x="53" y="1298"/>
                                </a:cubicBezTo>
                                <a:cubicBezTo>
                                  <a:pt x="53" y="1298"/>
                                  <a:pt x="48" y="1302"/>
                                  <a:pt x="48" y="1302"/>
                                </a:cubicBezTo>
                                <a:cubicBezTo>
                                  <a:pt x="48" y="1302"/>
                                  <a:pt x="48" y="1305"/>
                                  <a:pt x="48" y="1305"/>
                                </a:cubicBezTo>
                                <a:cubicBezTo>
                                  <a:pt x="48" y="1305"/>
                                  <a:pt x="48" y="1308"/>
                                  <a:pt x="48" y="1308"/>
                                </a:cubicBezTo>
                                <a:cubicBezTo>
                                  <a:pt x="48" y="1308"/>
                                  <a:pt x="44" y="1308"/>
                                  <a:pt x="44" y="1308"/>
                                </a:cubicBezTo>
                                <a:cubicBezTo>
                                  <a:pt x="44" y="1308"/>
                                  <a:pt x="44" y="1310"/>
                                  <a:pt x="44" y="1310"/>
                                </a:cubicBezTo>
                                <a:cubicBezTo>
                                  <a:pt x="44" y="1310"/>
                                  <a:pt x="41" y="1314"/>
                                  <a:pt x="41" y="1314"/>
                                </a:cubicBezTo>
                                <a:cubicBezTo>
                                  <a:pt x="41" y="1314"/>
                                  <a:pt x="41" y="1310"/>
                                  <a:pt x="41" y="1310"/>
                                </a:cubicBezTo>
                                <a:cubicBezTo>
                                  <a:pt x="41" y="1310"/>
                                  <a:pt x="36" y="1310"/>
                                  <a:pt x="36" y="1310"/>
                                </a:cubicBezTo>
                                <a:cubicBezTo>
                                  <a:pt x="36" y="1310"/>
                                  <a:pt x="36" y="1314"/>
                                  <a:pt x="36" y="1314"/>
                                </a:cubicBezTo>
                                <a:cubicBezTo>
                                  <a:pt x="36" y="1314"/>
                                  <a:pt x="33" y="1317"/>
                                  <a:pt x="33" y="1317"/>
                                </a:cubicBezTo>
                                <a:cubicBezTo>
                                  <a:pt x="33" y="1317"/>
                                  <a:pt x="33" y="1310"/>
                                  <a:pt x="33" y="1310"/>
                                </a:cubicBezTo>
                                <a:cubicBezTo>
                                  <a:pt x="33" y="1310"/>
                                  <a:pt x="27" y="1314"/>
                                  <a:pt x="27" y="1314"/>
                                </a:cubicBezTo>
                                <a:cubicBezTo>
                                  <a:pt x="27" y="1314"/>
                                  <a:pt x="27" y="1310"/>
                                  <a:pt x="27" y="1310"/>
                                </a:cubicBezTo>
                                <a:cubicBezTo>
                                  <a:pt x="27" y="1310"/>
                                  <a:pt x="24" y="1314"/>
                                  <a:pt x="24" y="1314"/>
                                </a:cubicBezTo>
                                <a:cubicBezTo>
                                  <a:pt x="24" y="1314"/>
                                  <a:pt x="24" y="1310"/>
                                  <a:pt x="24" y="1310"/>
                                </a:cubicBezTo>
                                <a:cubicBezTo>
                                  <a:pt x="24" y="1310"/>
                                  <a:pt x="24" y="1314"/>
                                  <a:pt x="24" y="1314"/>
                                </a:cubicBezTo>
                                <a:cubicBezTo>
                                  <a:pt x="24" y="1314"/>
                                  <a:pt x="21" y="1310"/>
                                  <a:pt x="21" y="1310"/>
                                </a:cubicBezTo>
                                <a:cubicBezTo>
                                  <a:pt x="21" y="1310"/>
                                  <a:pt x="15" y="1314"/>
                                  <a:pt x="15" y="1314"/>
                                </a:cubicBezTo>
                                <a:cubicBezTo>
                                  <a:pt x="15" y="1314"/>
                                  <a:pt x="15" y="1317"/>
                                  <a:pt x="15" y="1317"/>
                                </a:cubicBezTo>
                                <a:cubicBezTo>
                                  <a:pt x="15" y="1317"/>
                                  <a:pt x="12" y="1314"/>
                                  <a:pt x="12" y="1314"/>
                                </a:cubicBezTo>
                                <a:cubicBezTo>
                                  <a:pt x="12" y="1314"/>
                                  <a:pt x="12" y="1321"/>
                                  <a:pt x="12" y="1321"/>
                                </a:cubicBezTo>
                                <a:cubicBezTo>
                                  <a:pt x="12" y="1321"/>
                                  <a:pt x="7" y="1321"/>
                                  <a:pt x="7" y="1321"/>
                                </a:cubicBezTo>
                                <a:cubicBezTo>
                                  <a:pt x="7" y="1321"/>
                                  <a:pt x="7" y="1314"/>
                                  <a:pt x="7" y="1314"/>
                                </a:cubicBezTo>
                                <a:cubicBezTo>
                                  <a:pt x="7" y="1314"/>
                                  <a:pt x="3" y="1317"/>
                                  <a:pt x="3" y="1317"/>
                                </a:cubicBezTo>
                                <a:cubicBezTo>
                                  <a:pt x="3" y="1317"/>
                                  <a:pt x="3" y="1317"/>
                                  <a:pt x="3" y="1317"/>
                                </a:cubicBezTo>
                                <a:cubicBezTo>
                                  <a:pt x="3" y="1317"/>
                                  <a:pt x="0" y="1321"/>
                                  <a:pt x="0" y="1321"/>
                                </a:cubicBezTo>
                                <a:cubicBezTo>
                                  <a:pt x="0" y="1321"/>
                                  <a:pt x="0" y="1317"/>
                                  <a:pt x="0" y="1317"/>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825" name="Freeform 455"/>
                        <wps:cNvSpPr>
                          <a:spLocks/>
                        </wps:cNvSpPr>
                        <wps:spPr bwMode="auto">
                          <a:xfrm>
                            <a:off x="3632835" y="4192905"/>
                            <a:ext cx="160020" cy="12700"/>
                          </a:xfrm>
                          <a:custGeom>
                            <a:avLst/>
                            <a:gdLst>
                              <a:gd name="T0" fmla="*/ 247 w 252"/>
                              <a:gd name="T1" fmla="*/ 7 h 20"/>
                              <a:gd name="T2" fmla="*/ 243 w 252"/>
                              <a:gd name="T3" fmla="*/ 11 h 20"/>
                              <a:gd name="T4" fmla="*/ 235 w 252"/>
                              <a:gd name="T5" fmla="*/ 4 h 20"/>
                              <a:gd name="T6" fmla="*/ 231 w 252"/>
                              <a:gd name="T7" fmla="*/ 11 h 20"/>
                              <a:gd name="T8" fmla="*/ 226 w 252"/>
                              <a:gd name="T9" fmla="*/ 11 h 20"/>
                              <a:gd name="T10" fmla="*/ 214 w 252"/>
                              <a:gd name="T11" fmla="*/ 16 h 20"/>
                              <a:gd name="T12" fmla="*/ 211 w 252"/>
                              <a:gd name="T13" fmla="*/ 7 h 20"/>
                              <a:gd name="T14" fmla="*/ 206 w 252"/>
                              <a:gd name="T15" fmla="*/ 7 h 20"/>
                              <a:gd name="T16" fmla="*/ 198 w 252"/>
                              <a:gd name="T17" fmla="*/ 11 h 20"/>
                              <a:gd name="T18" fmla="*/ 194 w 252"/>
                              <a:gd name="T19" fmla="*/ 11 h 20"/>
                              <a:gd name="T20" fmla="*/ 185 w 252"/>
                              <a:gd name="T21" fmla="*/ 11 h 20"/>
                              <a:gd name="T22" fmla="*/ 182 w 252"/>
                              <a:gd name="T23" fmla="*/ 7 h 20"/>
                              <a:gd name="T24" fmla="*/ 177 w 252"/>
                              <a:gd name="T25" fmla="*/ 4 h 20"/>
                              <a:gd name="T26" fmla="*/ 170 w 252"/>
                              <a:gd name="T27" fmla="*/ 7 h 20"/>
                              <a:gd name="T28" fmla="*/ 165 w 252"/>
                              <a:gd name="T29" fmla="*/ 11 h 20"/>
                              <a:gd name="T30" fmla="*/ 161 w 252"/>
                              <a:gd name="T31" fmla="*/ 13 h 20"/>
                              <a:gd name="T32" fmla="*/ 153 w 252"/>
                              <a:gd name="T33" fmla="*/ 7 h 20"/>
                              <a:gd name="T34" fmla="*/ 145 w 252"/>
                              <a:gd name="T35" fmla="*/ 11 h 20"/>
                              <a:gd name="T36" fmla="*/ 141 w 252"/>
                              <a:gd name="T37" fmla="*/ 7 h 20"/>
                              <a:gd name="T38" fmla="*/ 136 w 252"/>
                              <a:gd name="T39" fmla="*/ 11 h 20"/>
                              <a:gd name="T40" fmla="*/ 128 w 252"/>
                              <a:gd name="T41" fmla="*/ 16 h 20"/>
                              <a:gd name="T42" fmla="*/ 124 w 252"/>
                              <a:gd name="T43" fmla="*/ 13 h 20"/>
                              <a:gd name="T44" fmla="*/ 115 w 252"/>
                              <a:gd name="T45" fmla="*/ 13 h 20"/>
                              <a:gd name="T46" fmla="*/ 112 w 252"/>
                              <a:gd name="T47" fmla="*/ 20 h 20"/>
                              <a:gd name="T48" fmla="*/ 103 w 252"/>
                              <a:gd name="T49" fmla="*/ 16 h 20"/>
                              <a:gd name="T50" fmla="*/ 100 w 252"/>
                              <a:gd name="T51" fmla="*/ 16 h 20"/>
                              <a:gd name="T52" fmla="*/ 95 w 252"/>
                              <a:gd name="T53" fmla="*/ 16 h 20"/>
                              <a:gd name="T54" fmla="*/ 87 w 252"/>
                              <a:gd name="T55" fmla="*/ 16 h 20"/>
                              <a:gd name="T56" fmla="*/ 79 w 252"/>
                              <a:gd name="T57" fmla="*/ 20 h 20"/>
                              <a:gd name="T58" fmla="*/ 74 w 252"/>
                              <a:gd name="T59" fmla="*/ 16 h 20"/>
                              <a:gd name="T60" fmla="*/ 71 w 252"/>
                              <a:gd name="T61" fmla="*/ 16 h 20"/>
                              <a:gd name="T62" fmla="*/ 62 w 252"/>
                              <a:gd name="T63" fmla="*/ 20 h 20"/>
                              <a:gd name="T64" fmla="*/ 59 w 252"/>
                              <a:gd name="T65" fmla="*/ 13 h 20"/>
                              <a:gd name="T66" fmla="*/ 50 w 252"/>
                              <a:gd name="T67" fmla="*/ 13 h 20"/>
                              <a:gd name="T68" fmla="*/ 47 w 252"/>
                              <a:gd name="T69" fmla="*/ 20 h 20"/>
                              <a:gd name="T70" fmla="*/ 38 w 252"/>
                              <a:gd name="T71" fmla="*/ 13 h 20"/>
                              <a:gd name="T72" fmla="*/ 33 w 252"/>
                              <a:gd name="T73" fmla="*/ 16 h 20"/>
                              <a:gd name="T74" fmla="*/ 26 w 252"/>
                              <a:gd name="T75" fmla="*/ 16 h 20"/>
                              <a:gd name="T76" fmla="*/ 21 w 252"/>
                              <a:gd name="T77" fmla="*/ 16 h 20"/>
                              <a:gd name="T78" fmla="*/ 12 w 252"/>
                              <a:gd name="T79" fmla="*/ 16 h 20"/>
                              <a:gd name="T80" fmla="*/ 9 w 252"/>
                              <a:gd name="T81" fmla="*/ 16 h 20"/>
                              <a:gd name="T82" fmla="*/ 6 w 252"/>
                              <a:gd name="T83" fmla="*/ 11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2" h="20">
                                <a:moveTo>
                                  <a:pt x="252" y="7"/>
                                </a:moveTo>
                                <a:cubicBezTo>
                                  <a:pt x="252" y="7"/>
                                  <a:pt x="252" y="11"/>
                                  <a:pt x="252" y="11"/>
                                </a:cubicBezTo>
                                <a:cubicBezTo>
                                  <a:pt x="252" y="11"/>
                                  <a:pt x="247" y="7"/>
                                  <a:pt x="247" y="7"/>
                                </a:cubicBezTo>
                                <a:cubicBezTo>
                                  <a:pt x="247" y="7"/>
                                  <a:pt x="247" y="11"/>
                                  <a:pt x="247" y="11"/>
                                </a:cubicBezTo>
                                <a:cubicBezTo>
                                  <a:pt x="247" y="11"/>
                                  <a:pt x="243" y="7"/>
                                  <a:pt x="243" y="7"/>
                                </a:cubicBezTo>
                                <a:cubicBezTo>
                                  <a:pt x="243" y="7"/>
                                  <a:pt x="243" y="11"/>
                                  <a:pt x="243" y="11"/>
                                </a:cubicBezTo>
                                <a:cubicBezTo>
                                  <a:pt x="243" y="11"/>
                                  <a:pt x="239" y="11"/>
                                  <a:pt x="239" y="11"/>
                                </a:cubicBezTo>
                                <a:cubicBezTo>
                                  <a:pt x="239" y="11"/>
                                  <a:pt x="239" y="11"/>
                                  <a:pt x="239" y="11"/>
                                </a:cubicBezTo>
                                <a:cubicBezTo>
                                  <a:pt x="239" y="11"/>
                                  <a:pt x="235" y="4"/>
                                  <a:pt x="235" y="4"/>
                                </a:cubicBezTo>
                                <a:cubicBezTo>
                                  <a:pt x="235" y="4"/>
                                  <a:pt x="235" y="7"/>
                                  <a:pt x="235" y="7"/>
                                </a:cubicBezTo>
                                <a:cubicBezTo>
                                  <a:pt x="235" y="7"/>
                                  <a:pt x="231" y="11"/>
                                  <a:pt x="231" y="11"/>
                                </a:cubicBezTo>
                                <a:cubicBezTo>
                                  <a:pt x="231" y="11"/>
                                  <a:pt x="231" y="11"/>
                                  <a:pt x="231" y="11"/>
                                </a:cubicBezTo>
                                <a:cubicBezTo>
                                  <a:pt x="231" y="11"/>
                                  <a:pt x="231" y="13"/>
                                  <a:pt x="231" y="13"/>
                                </a:cubicBezTo>
                                <a:cubicBezTo>
                                  <a:pt x="231" y="13"/>
                                  <a:pt x="226" y="13"/>
                                  <a:pt x="226" y="13"/>
                                </a:cubicBezTo>
                                <a:cubicBezTo>
                                  <a:pt x="226" y="13"/>
                                  <a:pt x="226" y="11"/>
                                  <a:pt x="226" y="11"/>
                                </a:cubicBezTo>
                                <a:cubicBezTo>
                                  <a:pt x="226" y="11"/>
                                  <a:pt x="223" y="11"/>
                                  <a:pt x="223" y="11"/>
                                </a:cubicBezTo>
                                <a:cubicBezTo>
                                  <a:pt x="223" y="11"/>
                                  <a:pt x="218" y="13"/>
                                  <a:pt x="218" y="13"/>
                                </a:cubicBezTo>
                                <a:cubicBezTo>
                                  <a:pt x="218" y="13"/>
                                  <a:pt x="214" y="16"/>
                                  <a:pt x="214" y="16"/>
                                </a:cubicBezTo>
                                <a:cubicBezTo>
                                  <a:pt x="214" y="16"/>
                                  <a:pt x="214" y="11"/>
                                  <a:pt x="214" y="11"/>
                                </a:cubicBezTo>
                                <a:cubicBezTo>
                                  <a:pt x="214" y="11"/>
                                  <a:pt x="214" y="11"/>
                                  <a:pt x="214" y="11"/>
                                </a:cubicBezTo>
                                <a:cubicBezTo>
                                  <a:pt x="214" y="11"/>
                                  <a:pt x="211" y="7"/>
                                  <a:pt x="211" y="7"/>
                                </a:cubicBezTo>
                                <a:cubicBezTo>
                                  <a:pt x="211" y="7"/>
                                  <a:pt x="211" y="0"/>
                                  <a:pt x="211" y="0"/>
                                </a:cubicBezTo>
                                <a:cubicBezTo>
                                  <a:pt x="211" y="0"/>
                                  <a:pt x="206" y="4"/>
                                  <a:pt x="206" y="4"/>
                                </a:cubicBezTo>
                                <a:cubicBezTo>
                                  <a:pt x="206" y="4"/>
                                  <a:pt x="206" y="7"/>
                                  <a:pt x="206" y="7"/>
                                </a:cubicBezTo>
                                <a:cubicBezTo>
                                  <a:pt x="206" y="7"/>
                                  <a:pt x="202" y="7"/>
                                  <a:pt x="202" y="7"/>
                                </a:cubicBezTo>
                                <a:cubicBezTo>
                                  <a:pt x="202" y="7"/>
                                  <a:pt x="202" y="7"/>
                                  <a:pt x="202" y="7"/>
                                </a:cubicBezTo>
                                <a:cubicBezTo>
                                  <a:pt x="202" y="7"/>
                                  <a:pt x="198" y="11"/>
                                  <a:pt x="198" y="11"/>
                                </a:cubicBezTo>
                                <a:cubicBezTo>
                                  <a:pt x="198" y="11"/>
                                  <a:pt x="198" y="13"/>
                                  <a:pt x="198" y="13"/>
                                </a:cubicBezTo>
                                <a:cubicBezTo>
                                  <a:pt x="198" y="13"/>
                                  <a:pt x="194" y="11"/>
                                  <a:pt x="194" y="11"/>
                                </a:cubicBezTo>
                                <a:cubicBezTo>
                                  <a:pt x="194" y="11"/>
                                  <a:pt x="194" y="11"/>
                                  <a:pt x="194" y="11"/>
                                </a:cubicBezTo>
                                <a:cubicBezTo>
                                  <a:pt x="194" y="11"/>
                                  <a:pt x="194" y="7"/>
                                  <a:pt x="194" y="7"/>
                                </a:cubicBezTo>
                                <a:cubicBezTo>
                                  <a:pt x="194" y="7"/>
                                  <a:pt x="190" y="7"/>
                                  <a:pt x="190" y="7"/>
                                </a:cubicBezTo>
                                <a:cubicBezTo>
                                  <a:pt x="190" y="7"/>
                                  <a:pt x="185" y="11"/>
                                  <a:pt x="185" y="11"/>
                                </a:cubicBezTo>
                                <a:cubicBezTo>
                                  <a:pt x="185" y="11"/>
                                  <a:pt x="185" y="11"/>
                                  <a:pt x="185" y="11"/>
                                </a:cubicBezTo>
                                <a:cubicBezTo>
                                  <a:pt x="185" y="11"/>
                                  <a:pt x="185" y="7"/>
                                  <a:pt x="185" y="7"/>
                                </a:cubicBezTo>
                                <a:cubicBezTo>
                                  <a:pt x="185" y="7"/>
                                  <a:pt x="182" y="7"/>
                                  <a:pt x="182" y="7"/>
                                </a:cubicBezTo>
                                <a:cubicBezTo>
                                  <a:pt x="182" y="7"/>
                                  <a:pt x="182" y="4"/>
                                  <a:pt x="182" y="4"/>
                                </a:cubicBezTo>
                                <a:cubicBezTo>
                                  <a:pt x="182" y="4"/>
                                  <a:pt x="177" y="0"/>
                                  <a:pt x="177" y="0"/>
                                </a:cubicBezTo>
                                <a:cubicBezTo>
                                  <a:pt x="177" y="0"/>
                                  <a:pt x="177" y="4"/>
                                  <a:pt x="177" y="4"/>
                                </a:cubicBezTo>
                                <a:cubicBezTo>
                                  <a:pt x="177" y="4"/>
                                  <a:pt x="173" y="4"/>
                                  <a:pt x="173" y="4"/>
                                </a:cubicBezTo>
                                <a:cubicBezTo>
                                  <a:pt x="173" y="4"/>
                                  <a:pt x="173" y="4"/>
                                  <a:pt x="173" y="4"/>
                                </a:cubicBezTo>
                                <a:cubicBezTo>
                                  <a:pt x="173" y="4"/>
                                  <a:pt x="170" y="7"/>
                                  <a:pt x="170" y="7"/>
                                </a:cubicBezTo>
                                <a:cubicBezTo>
                                  <a:pt x="170" y="7"/>
                                  <a:pt x="170" y="11"/>
                                  <a:pt x="170" y="11"/>
                                </a:cubicBezTo>
                                <a:cubicBezTo>
                                  <a:pt x="170" y="11"/>
                                  <a:pt x="170" y="7"/>
                                  <a:pt x="170" y="7"/>
                                </a:cubicBezTo>
                                <a:cubicBezTo>
                                  <a:pt x="170" y="7"/>
                                  <a:pt x="165" y="11"/>
                                  <a:pt x="165" y="11"/>
                                </a:cubicBezTo>
                                <a:cubicBezTo>
                                  <a:pt x="165" y="11"/>
                                  <a:pt x="161" y="7"/>
                                  <a:pt x="161" y="7"/>
                                </a:cubicBezTo>
                                <a:cubicBezTo>
                                  <a:pt x="161" y="7"/>
                                  <a:pt x="161" y="11"/>
                                  <a:pt x="161" y="11"/>
                                </a:cubicBezTo>
                                <a:cubicBezTo>
                                  <a:pt x="161" y="11"/>
                                  <a:pt x="161" y="13"/>
                                  <a:pt x="161" y="13"/>
                                </a:cubicBezTo>
                                <a:cubicBezTo>
                                  <a:pt x="161" y="13"/>
                                  <a:pt x="157" y="11"/>
                                  <a:pt x="157" y="11"/>
                                </a:cubicBezTo>
                                <a:cubicBezTo>
                                  <a:pt x="157" y="11"/>
                                  <a:pt x="153" y="11"/>
                                  <a:pt x="153" y="11"/>
                                </a:cubicBezTo>
                                <a:cubicBezTo>
                                  <a:pt x="153" y="11"/>
                                  <a:pt x="153" y="7"/>
                                  <a:pt x="153" y="7"/>
                                </a:cubicBezTo>
                                <a:cubicBezTo>
                                  <a:pt x="153" y="7"/>
                                  <a:pt x="149" y="7"/>
                                  <a:pt x="149" y="7"/>
                                </a:cubicBezTo>
                                <a:cubicBezTo>
                                  <a:pt x="149" y="7"/>
                                  <a:pt x="149" y="11"/>
                                  <a:pt x="149" y="11"/>
                                </a:cubicBezTo>
                                <a:cubicBezTo>
                                  <a:pt x="149" y="11"/>
                                  <a:pt x="145" y="11"/>
                                  <a:pt x="145" y="11"/>
                                </a:cubicBezTo>
                                <a:cubicBezTo>
                                  <a:pt x="145" y="11"/>
                                  <a:pt x="145" y="11"/>
                                  <a:pt x="145" y="11"/>
                                </a:cubicBezTo>
                                <a:cubicBezTo>
                                  <a:pt x="145" y="11"/>
                                  <a:pt x="141" y="13"/>
                                  <a:pt x="141" y="13"/>
                                </a:cubicBezTo>
                                <a:cubicBezTo>
                                  <a:pt x="141" y="13"/>
                                  <a:pt x="141" y="7"/>
                                  <a:pt x="141" y="7"/>
                                </a:cubicBezTo>
                                <a:cubicBezTo>
                                  <a:pt x="141" y="7"/>
                                  <a:pt x="141" y="7"/>
                                  <a:pt x="141" y="7"/>
                                </a:cubicBezTo>
                                <a:cubicBezTo>
                                  <a:pt x="141" y="7"/>
                                  <a:pt x="136" y="11"/>
                                  <a:pt x="136" y="11"/>
                                </a:cubicBezTo>
                                <a:cubicBezTo>
                                  <a:pt x="136" y="11"/>
                                  <a:pt x="136" y="11"/>
                                  <a:pt x="136" y="11"/>
                                </a:cubicBezTo>
                                <a:cubicBezTo>
                                  <a:pt x="136" y="11"/>
                                  <a:pt x="132" y="13"/>
                                  <a:pt x="132" y="13"/>
                                </a:cubicBezTo>
                                <a:cubicBezTo>
                                  <a:pt x="132" y="13"/>
                                  <a:pt x="132" y="11"/>
                                  <a:pt x="132" y="11"/>
                                </a:cubicBezTo>
                                <a:cubicBezTo>
                                  <a:pt x="132" y="11"/>
                                  <a:pt x="128" y="16"/>
                                  <a:pt x="128" y="16"/>
                                </a:cubicBezTo>
                                <a:cubicBezTo>
                                  <a:pt x="128" y="16"/>
                                  <a:pt x="128" y="20"/>
                                  <a:pt x="128" y="20"/>
                                </a:cubicBezTo>
                                <a:cubicBezTo>
                                  <a:pt x="128" y="20"/>
                                  <a:pt x="124" y="13"/>
                                  <a:pt x="124" y="13"/>
                                </a:cubicBezTo>
                                <a:cubicBezTo>
                                  <a:pt x="124" y="13"/>
                                  <a:pt x="124" y="13"/>
                                  <a:pt x="124" y="13"/>
                                </a:cubicBezTo>
                                <a:cubicBezTo>
                                  <a:pt x="124" y="13"/>
                                  <a:pt x="120" y="16"/>
                                  <a:pt x="120" y="16"/>
                                </a:cubicBezTo>
                                <a:cubicBezTo>
                                  <a:pt x="120" y="16"/>
                                  <a:pt x="120" y="20"/>
                                  <a:pt x="120" y="20"/>
                                </a:cubicBezTo>
                                <a:cubicBezTo>
                                  <a:pt x="120" y="20"/>
                                  <a:pt x="115" y="13"/>
                                  <a:pt x="115" y="13"/>
                                </a:cubicBezTo>
                                <a:cubicBezTo>
                                  <a:pt x="115" y="13"/>
                                  <a:pt x="115" y="20"/>
                                  <a:pt x="115" y="20"/>
                                </a:cubicBezTo>
                                <a:cubicBezTo>
                                  <a:pt x="115" y="20"/>
                                  <a:pt x="112" y="16"/>
                                  <a:pt x="112" y="16"/>
                                </a:cubicBezTo>
                                <a:cubicBezTo>
                                  <a:pt x="112" y="16"/>
                                  <a:pt x="112" y="20"/>
                                  <a:pt x="112" y="20"/>
                                </a:cubicBezTo>
                                <a:cubicBezTo>
                                  <a:pt x="112" y="20"/>
                                  <a:pt x="108" y="13"/>
                                  <a:pt x="108" y="13"/>
                                </a:cubicBezTo>
                                <a:cubicBezTo>
                                  <a:pt x="108" y="13"/>
                                  <a:pt x="108" y="13"/>
                                  <a:pt x="108" y="13"/>
                                </a:cubicBezTo>
                                <a:cubicBezTo>
                                  <a:pt x="108" y="13"/>
                                  <a:pt x="103" y="16"/>
                                  <a:pt x="103" y="16"/>
                                </a:cubicBezTo>
                                <a:cubicBezTo>
                                  <a:pt x="103" y="16"/>
                                  <a:pt x="103" y="16"/>
                                  <a:pt x="103" y="16"/>
                                </a:cubicBezTo>
                                <a:cubicBezTo>
                                  <a:pt x="103" y="16"/>
                                  <a:pt x="100" y="20"/>
                                  <a:pt x="100" y="20"/>
                                </a:cubicBezTo>
                                <a:cubicBezTo>
                                  <a:pt x="100" y="20"/>
                                  <a:pt x="100" y="16"/>
                                  <a:pt x="100" y="16"/>
                                </a:cubicBezTo>
                                <a:cubicBezTo>
                                  <a:pt x="100" y="16"/>
                                  <a:pt x="95" y="13"/>
                                  <a:pt x="95" y="13"/>
                                </a:cubicBezTo>
                                <a:cubicBezTo>
                                  <a:pt x="95" y="13"/>
                                  <a:pt x="95" y="13"/>
                                  <a:pt x="95" y="13"/>
                                </a:cubicBezTo>
                                <a:cubicBezTo>
                                  <a:pt x="95" y="13"/>
                                  <a:pt x="95" y="16"/>
                                  <a:pt x="95" y="16"/>
                                </a:cubicBezTo>
                                <a:cubicBezTo>
                                  <a:pt x="95" y="16"/>
                                  <a:pt x="91" y="13"/>
                                  <a:pt x="91" y="13"/>
                                </a:cubicBezTo>
                                <a:cubicBezTo>
                                  <a:pt x="91" y="13"/>
                                  <a:pt x="87" y="16"/>
                                  <a:pt x="87" y="16"/>
                                </a:cubicBezTo>
                                <a:cubicBezTo>
                                  <a:pt x="87" y="16"/>
                                  <a:pt x="87" y="16"/>
                                  <a:pt x="87" y="16"/>
                                </a:cubicBezTo>
                                <a:cubicBezTo>
                                  <a:pt x="87" y="16"/>
                                  <a:pt x="87" y="16"/>
                                  <a:pt x="87" y="16"/>
                                </a:cubicBezTo>
                                <a:cubicBezTo>
                                  <a:pt x="87" y="16"/>
                                  <a:pt x="83" y="13"/>
                                  <a:pt x="83" y="13"/>
                                </a:cubicBezTo>
                                <a:cubicBezTo>
                                  <a:pt x="83" y="13"/>
                                  <a:pt x="79" y="20"/>
                                  <a:pt x="79" y="20"/>
                                </a:cubicBezTo>
                                <a:cubicBezTo>
                                  <a:pt x="79" y="20"/>
                                  <a:pt x="79" y="16"/>
                                  <a:pt x="79" y="16"/>
                                </a:cubicBezTo>
                                <a:cubicBezTo>
                                  <a:pt x="79" y="16"/>
                                  <a:pt x="79" y="13"/>
                                  <a:pt x="79" y="13"/>
                                </a:cubicBezTo>
                                <a:cubicBezTo>
                                  <a:pt x="79" y="13"/>
                                  <a:pt x="74" y="16"/>
                                  <a:pt x="74" y="16"/>
                                </a:cubicBezTo>
                                <a:cubicBezTo>
                                  <a:pt x="74" y="16"/>
                                  <a:pt x="74" y="13"/>
                                  <a:pt x="74" y="13"/>
                                </a:cubicBezTo>
                                <a:cubicBezTo>
                                  <a:pt x="74" y="13"/>
                                  <a:pt x="71" y="13"/>
                                  <a:pt x="71" y="13"/>
                                </a:cubicBezTo>
                                <a:cubicBezTo>
                                  <a:pt x="71" y="13"/>
                                  <a:pt x="71" y="16"/>
                                  <a:pt x="71" y="16"/>
                                </a:cubicBezTo>
                                <a:cubicBezTo>
                                  <a:pt x="71" y="16"/>
                                  <a:pt x="67" y="13"/>
                                  <a:pt x="67" y="13"/>
                                </a:cubicBezTo>
                                <a:cubicBezTo>
                                  <a:pt x="67" y="13"/>
                                  <a:pt x="67" y="16"/>
                                  <a:pt x="67" y="16"/>
                                </a:cubicBezTo>
                                <a:cubicBezTo>
                                  <a:pt x="67" y="16"/>
                                  <a:pt x="62" y="20"/>
                                  <a:pt x="62" y="20"/>
                                </a:cubicBezTo>
                                <a:cubicBezTo>
                                  <a:pt x="62" y="20"/>
                                  <a:pt x="62" y="13"/>
                                  <a:pt x="62" y="13"/>
                                </a:cubicBezTo>
                                <a:cubicBezTo>
                                  <a:pt x="62" y="13"/>
                                  <a:pt x="59" y="20"/>
                                  <a:pt x="59" y="20"/>
                                </a:cubicBezTo>
                                <a:cubicBezTo>
                                  <a:pt x="59" y="20"/>
                                  <a:pt x="59" y="13"/>
                                  <a:pt x="59" y="13"/>
                                </a:cubicBezTo>
                                <a:cubicBezTo>
                                  <a:pt x="59" y="13"/>
                                  <a:pt x="54" y="13"/>
                                  <a:pt x="54" y="13"/>
                                </a:cubicBezTo>
                                <a:cubicBezTo>
                                  <a:pt x="54" y="13"/>
                                  <a:pt x="54" y="16"/>
                                  <a:pt x="54" y="16"/>
                                </a:cubicBezTo>
                                <a:cubicBezTo>
                                  <a:pt x="54" y="16"/>
                                  <a:pt x="50" y="13"/>
                                  <a:pt x="50" y="13"/>
                                </a:cubicBezTo>
                                <a:cubicBezTo>
                                  <a:pt x="50" y="13"/>
                                  <a:pt x="50" y="20"/>
                                  <a:pt x="50" y="20"/>
                                </a:cubicBezTo>
                                <a:cubicBezTo>
                                  <a:pt x="50" y="20"/>
                                  <a:pt x="50" y="13"/>
                                  <a:pt x="50" y="13"/>
                                </a:cubicBezTo>
                                <a:cubicBezTo>
                                  <a:pt x="50" y="13"/>
                                  <a:pt x="47" y="20"/>
                                  <a:pt x="47" y="20"/>
                                </a:cubicBezTo>
                                <a:cubicBezTo>
                                  <a:pt x="47" y="20"/>
                                  <a:pt x="42" y="13"/>
                                  <a:pt x="42" y="13"/>
                                </a:cubicBezTo>
                                <a:cubicBezTo>
                                  <a:pt x="42" y="13"/>
                                  <a:pt x="42" y="16"/>
                                  <a:pt x="42" y="16"/>
                                </a:cubicBezTo>
                                <a:cubicBezTo>
                                  <a:pt x="42" y="16"/>
                                  <a:pt x="38" y="13"/>
                                  <a:pt x="38" y="13"/>
                                </a:cubicBezTo>
                                <a:cubicBezTo>
                                  <a:pt x="38" y="13"/>
                                  <a:pt x="38" y="16"/>
                                  <a:pt x="38" y="16"/>
                                </a:cubicBezTo>
                                <a:cubicBezTo>
                                  <a:pt x="38" y="16"/>
                                  <a:pt x="33" y="13"/>
                                  <a:pt x="33" y="13"/>
                                </a:cubicBezTo>
                                <a:cubicBezTo>
                                  <a:pt x="33" y="13"/>
                                  <a:pt x="33" y="16"/>
                                  <a:pt x="33" y="16"/>
                                </a:cubicBezTo>
                                <a:cubicBezTo>
                                  <a:pt x="33" y="16"/>
                                  <a:pt x="30" y="16"/>
                                  <a:pt x="30" y="16"/>
                                </a:cubicBezTo>
                                <a:cubicBezTo>
                                  <a:pt x="30" y="16"/>
                                  <a:pt x="30" y="16"/>
                                  <a:pt x="30" y="16"/>
                                </a:cubicBezTo>
                                <a:cubicBezTo>
                                  <a:pt x="30" y="16"/>
                                  <a:pt x="26" y="16"/>
                                  <a:pt x="26" y="16"/>
                                </a:cubicBezTo>
                                <a:cubicBezTo>
                                  <a:pt x="26" y="16"/>
                                  <a:pt x="26" y="13"/>
                                  <a:pt x="26" y="13"/>
                                </a:cubicBezTo>
                                <a:cubicBezTo>
                                  <a:pt x="26" y="13"/>
                                  <a:pt x="26" y="13"/>
                                  <a:pt x="26" y="13"/>
                                </a:cubicBezTo>
                                <a:cubicBezTo>
                                  <a:pt x="26" y="13"/>
                                  <a:pt x="21" y="16"/>
                                  <a:pt x="21" y="16"/>
                                </a:cubicBezTo>
                                <a:cubicBezTo>
                                  <a:pt x="21" y="16"/>
                                  <a:pt x="21" y="16"/>
                                  <a:pt x="21" y="16"/>
                                </a:cubicBezTo>
                                <a:cubicBezTo>
                                  <a:pt x="21" y="16"/>
                                  <a:pt x="18" y="16"/>
                                  <a:pt x="18" y="16"/>
                                </a:cubicBezTo>
                                <a:cubicBezTo>
                                  <a:pt x="18" y="16"/>
                                  <a:pt x="12" y="16"/>
                                  <a:pt x="12" y="16"/>
                                </a:cubicBezTo>
                                <a:cubicBezTo>
                                  <a:pt x="12" y="16"/>
                                  <a:pt x="12" y="13"/>
                                  <a:pt x="12" y="13"/>
                                </a:cubicBezTo>
                                <a:cubicBezTo>
                                  <a:pt x="12" y="13"/>
                                  <a:pt x="12" y="13"/>
                                  <a:pt x="12" y="13"/>
                                </a:cubicBezTo>
                                <a:cubicBezTo>
                                  <a:pt x="12" y="13"/>
                                  <a:pt x="9" y="16"/>
                                  <a:pt x="9" y="16"/>
                                </a:cubicBezTo>
                                <a:cubicBezTo>
                                  <a:pt x="9" y="16"/>
                                  <a:pt x="9" y="16"/>
                                  <a:pt x="9" y="16"/>
                                </a:cubicBezTo>
                                <a:cubicBezTo>
                                  <a:pt x="9" y="16"/>
                                  <a:pt x="6" y="11"/>
                                  <a:pt x="6" y="11"/>
                                </a:cubicBezTo>
                                <a:cubicBezTo>
                                  <a:pt x="6" y="11"/>
                                  <a:pt x="6" y="11"/>
                                  <a:pt x="6" y="11"/>
                                </a:cubicBezTo>
                                <a:cubicBezTo>
                                  <a:pt x="6" y="11"/>
                                  <a:pt x="0" y="13"/>
                                  <a:pt x="0" y="13"/>
                                </a:cubicBezTo>
                                <a:cubicBezTo>
                                  <a:pt x="0" y="13"/>
                                  <a:pt x="0" y="13"/>
                                  <a:pt x="0" y="13"/>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826" name="Freeform 456"/>
                        <wps:cNvSpPr>
                          <a:spLocks/>
                        </wps:cNvSpPr>
                        <wps:spPr bwMode="auto">
                          <a:xfrm>
                            <a:off x="3474085" y="4199890"/>
                            <a:ext cx="158750" cy="6985"/>
                          </a:xfrm>
                          <a:custGeom>
                            <a:avLst/>
                            <a:gdLst>
                              <a:gd name="T0" fmla="*/ 247 w 250"/>
                              <a:gd name="T1" fmla="*/ 5 h 11"/>
                              <a:gd name="T2" fmla="*/ 238 w 250"/>
                              <a:gd name="T3" fmla="*/ 2 h 11"/>
                              <a:gd name="T4" fmla="*/ 235 w 250"/>
                              <a:gd name="T5" fmla="*/ 0 h 11"/>
                              <a:gd name="T6" fmla="*/ 230 w 250"/>
                              <a:gd name="T7" fmla="*/ 5 h 11"/>
                              <a:gd name="T8" fmla="*/ 221 w 250"/>
                              <a:gd name="T9" fmla="*/ 5 h 11"/>
                              <a:gd name="T10" fmla="*/ 215 w 250"/>
                              <a:gd name="T11" fmla="*/ 5 h 11"/>
                              <a:gd name="T12" fmla="*/ 209 w 250"/>
                              <a:gd name="T13" fmla="*/ 2 h 11"/>
                              <a:gd name="T14" fmla="*/ 201 w 250"/>
                              <a:gd name="T15" fmla="*/ 9 h 11"/>
                              <a:gd name="T16" fmla="*/ 197 w 250"/>
                              <a:gd name="T17" fmla="*/ 5 h 11"/>
                              <a:gd name="T18" fmla="*/ 194 w 250"/>
                              <a:gd name="T19" fmla="*/ 9 h 11"/>
                              <a:gd name="T20" fmla="*/ 189 w 250"/>
                              <a:gd name="T21" fmla="*/ 2 h 11"/>
                              <a:gd name="T22" fmla="*/ 180 w 250"/>
                              <a:gd name="T23" fmla="*/ 5 h 11"/>
                              <a:gd name="T24" fmla="*/ 177 w 250"/>
                              <a:gd name="T25" fmla="*/ 11 h 11"/>
                              <a:gd name="T26" fmla="*/ 168 w 250"/>
                              <a:gd name="T27" fmla="*/ 9 h 11"/>
                              <a:gd name="T28" fmla="*/ 165 w 250"/>
                              <a:gd name="T29" fmla="*/ 5 h 11"/>
                              <a:gd name="T30" fmla="*/ 156 w 250"/>
                              <a:gd name="T31" fmla="*/ 2 h 11"/>
                              <a:gd name="T32" fmla="*/ 153 w 250"/>
                              <a:gd name="T33" fmla="*/ 9 h 11"/>
                              <a:gd name="T34" fmla="*/ 144 w 250"/>
                              <a:gd name="T35" fmla="*/ 5 h 11"/>
                              <a:gd name="T36" fmla="*/ 135 w 250"/>
                              <a:gd name="T37" fmla="*/ 5 h 11"/>
                              <a:gd name="T38" fmla="*/ 132 w 250"/>
                              <a:gd name="T39" fmla="*/ 2 h 11"/>
                              <a:gd name="T40" fmla="*/ 127 w 250"/>
                              <a:gd name="T41" fmla="*/ 5 h 11"/>
                              <a:gd name="T42" fmla="*/ 118 w 250"/>
                              <a:gd name="T43" fmla="*/ 2 h 11"/>
                              <a:gd name="T44" fmla="*/ 115 w 250"/>
                              <a:gd name="T45" fmla="*/ 2 h 11"/>
                              <a:gd name="T46" fmla="*/ 106 w 250"/>
                              <a:gd name="T47" fmla="*/ 5 h 11"/>
                              <a:gd name="T48" fmla="*/ 103 w 250"/>
                              <a:gd name="T49" fmla="*/ 9 h 11"/>
                              <a:gd name="T50" fmla="*/ 98 w 250"/>
                              <a:gd name="T51" fmla="*/ 5 h 11"/>
                              <a:gd name="T52" fmla="*/ 91 w 250"/>
                              <a:gd name="T53" fmla="*/ 2 h 11"/>
                              <a:gd name="T54" fmla="*/ 86 w 250"/>
                              <a:gd name="T55" fmla="*/ 9 h 11"/>
                              <a:gd name="T56" fmla="*/ 77 w 250"/>
                              <a:gd name="T57" fmla="*/ 9 h 11"/>
                              <a:gd name="T58" fmla="*/ 74 w 250"/>
                              <a:gd name="T59" fmla="*/ 9 h 11"/>
                              <a:gd name="T60" fmla="*/ 70 w 250"/>
                              <a:gd name="T61" fmla="*/ 5 h 11"/>
                              <a:gd name="T62" fmla="*/ 62 w 250"/>
                              <a:gd name="T63" fmla="*/ 5 h 11"/>
                              <a:gd name="T64" fmla="*/ 53 w 250"/>
                              <a:gd name="T65" fmla="*/ 5 h 11"/>
                              <a:gd name="T66" fmla="*/ 50 w 250"/>
                              <a:gd name="T67" fmla="*/ 9 h 11"/>
                              <a:gd name="T68" fmla="*/ 41 w 250"/>
                              <a:gd name="T69" fmla="*/ 9 h 11"/>
                              <a:gd name="T70" fmla="*/ 36 w 250"/>
                              <a:gd name="T71" fmla="*/ 2 h 11"/>
                              <a:gd name="T72" fmla="*/ 32 w 250"/>
                              <a:gd name="T73" fmla="*/ 2 h 11"/>
                              <a:gd name="T74" fmla="*/ 24 w 250"/>
                              <a:gd name="T75" fmla="*/ 5 h 11"/>
                              <a:gd name="T76" fmla="*/ 21 w 250"/>
                              <a:gd name="T77" fmla="*/ 9 h 11"/>
                              <a:gd name="T78" fmla="*/ 12 w 250"/>
                              <a:gd name="T79" fmla="*/ 5 h 11"/>
                              <a:gd name="T80" fmla="*/ 9 w 250"/>
                              <a:gd name="T81" fmla="*/ 2 h 11"/>
                              <a:gd name="T82" fmla="*/ 3 w 250"/>
                              <a:gd name="T83" fmla="*/ 5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0" h="11">
                                <a:moveTo>
                                  <a:pt x="250" y="2"/>
                                </a:moveTo>
                                <a:cubicBezTo>
                                  <a:pt x="250" y="2"/>
                                  <a:pt x="247" y="5"/>
                                  <a:pt x="247" y="5"/>
                                </a:cubicBezTo>
                                <a:cubicBezTo>
                                  <a:pt x="247" y="5"/>
                                  <a:pt x="247" y="5"/>
                                  <a:pt x="247" y="5"/>
                                </a:cubicBezTo>
                                <a:cubicBezTo>
                                  <a:pt x="247" y="5"/>
                                  <a:pt x="242" y="0"/>
                                  <a:pt x="242" y="0"/>
                                </a:cubicBezTo>
                                <a:cubicBezTo>
                                  <a:pt x="242" y="0"/>
                                  <a:pt x="242" y="0"/>
                                  <a:pt x="242" y="0"/>
                                </a:cubicBezTo>
                                <a:cubicBezTo>
                                  <a:pt x="242" y="0"/>
                                  <a:pt x="238" y="2"/>
                                  <a:pt x="238" y="2"/>
                                </a:cubicBezTo>
                                <a:cubicBezTo>
                                  <a:pt x="238" y="2"/>
                                  <a:pt x="238" y="2"/>
                                  <a:pt x="238" y="2"/>
                                </a:cubicBezTo>
                                <a:cubicBezTo>
                                  <a:pt x="238" y="2"/>
                                  <a:pt x="238" y="2"/>
                                  <a:pt x="238" y="2"/>
                                </a:cubicBezTo>
                                <a:cubicBezTo>
                                  <a:pt x="238" y="2"/>
                                  <a:pt x="235" y="0"/>
                                  <a:pt x="235" y="0"/>
                                </a:cubicBezTo>
                                <a:cubicBezTo>
                                  <a:pt x="235" y="0"/>
                                  <a:pt x="235" y="2"/>
                                  <a:pt x="235" y="2"/>
                                </a:cubicBezTo>
                                <a:cubicBezTo>
                                  <a:pt x="235" y="2"/>
                                  <a:pt x="230" y="2"/>
                                  <a:pt x="230" y="2"/>
                                </a:cubicBezTo>
                                <a:cubicBezTo>
                                  <a:pt x="230" y="2"/>
                                  <a:pt x="230" y="5"/>
                                  <a:pt x="230" y="5"/>
                                </a:cubicBezTo>
                                <a:cubicBezTo>
                                  <a:pt x="230" y="5"/>
                                  <a:pt x="227" y="5"/>
                                  <a:pt x="227" y="5"/>
                                </a:cubicBezTo>
                                <a:cubicBezTo>
                                  <a:pt x="227" y="5"/>
                                  <a:pt x="227" y="2"/>
                                  <a:pt x="227" y="2"/>
                                </a:cubicBezTo>
                                <a:cubicBezTo>
                                  <a:pt x="227" y="2"/>
                                  <a:pt x="221" y="5"/>
                                  <a:pt x="221" y="5"/>
                                </a:cubicBezTo>
                                <a:cubicBezTo>
                                  <a:pt x="221" y="5"/>
                                  <a:pt x="218" y="2"/>
                                  <a:pt x="218" y="2"/>
                                </a:cubicBezTo>
                                <a:cubicBezTo>
                                  <a:pt x="218" y="2"/>
                                  <a:pt x="218" y="5"/>
                                  <a:pt x="218" y="5"/>
                                </a:cubicBezTo>
                                <a:cubicBezTo>
                                  <a:pt x="218" y="5"/>
                                  <a:pt x="215" y="5"/>
                                  <a:pt x="215" y="5"/>
                                </a:cubicBezTo>
                                <a:cubicBezTo>
                                  <a:pt x="215" y="5"/>
                                  <a:pt x="215" y="5"/>
                                  <a:pt x="215" y="5"/>
                                </a:cubicBezTo>
                                <a:cubicBezTo>
                                  <a:pt x="215" y="5"/>
                                  <a:pt x="215" y="5"/>
                                  <a:pt x="215" y="5"/>
                                </a:cubicBezTo>
                                <a:cubicBezTo>
                                  <a:pt x="215" y="5"/>
                                  <a:pt x="209" y="2"/>
                                  <a:pt x="209" y="2"/>
                                </a:cubicBezTo>
                                <a:cubicBezTo>
                                  <a:pt x="209" y="2"/>
                                  <a:pt x="206" y="5"/>
                                  <a:pt x="206" y="5"/>
                                </a:cubicBezTo>
                                <a:cubicBezTo>
                                  <a:pt x="206" y="5"/>
                                  <a:pt x="206" y="2"/>
                                  <a:pt x="206" y="2"/>
                                </a:cubicBezTo>
                                <a:cubicBezTo>
                                  <a:pt x="206" y="2"/>
                                  <a:pt x="201" y="9"/>
                                  <a:pt x="201" y="9"/>
                                </a:cubicBezTo>
                                <a:cubicBezTo>
                                  <a:pt x="201" y="9"/>
                                  <a:pt x="201" y="2"/>
                                  <a:pt x="201" y="2"/>
                                </a:cubicBezTo>
                                <a:cubicBezTo>
                                  <a:pt x="201" y="2"/>
                                  <a:pt x="201" y="5"/>
                                  <a:pt x="201" y="5"/>
                                </a:cubicBezTo>
                                <a:cubicBezTo>
                                  <a:pt x="201" y="5"/>
                                  <a:pt x="197" y="5"/>
                                  <a:pt x="197" y="5"/>
                                </a:cubicBezTo>
                                <a:cubicBezTo>
                                  <a:pt x="197" y="5"/>
                                  <a:pt x="197" y="2"/>
                                  <a:pt x="197" y="2"/>
                                </a:cubicBezTo>
                                <a:cubicBezTo>
                                  <a:pt x="197" y="2"/>
                                  <a:pt x="197" y="2"/>
                                  <a:pt x="197" y="2"/>
                                </a:cubicBezTo>
                                <a:cubicBezTo>
                                  <a:pt x="197" y="2"/>
                                  <a:pt x="194" y="9"/>
                                  <a:pt x="194" y="9"/>
                                </a:cubicBezTo>
                                <a:cubicBezTo>
                                  <a:pt x="194" y="9"/>
                                  <a:pt x="189" y="9"/>
                                  <a:pt x="189" y="9"/>
                                </a:cubicBezTo>
                                <a:cubicBezTo>
                                  <a:pt x="189" y="9"/>
                                  <a:pt x="189" y="5"/>
                                  <a:pt x="189" y="5"/>
                                </a:cubicBezTo>
                                <a:cubicBezTo>
                                  <a:pt x="189" y="5"/>
                                  <a:pt x="189" y="2"/>
                                  <a:pt x="189" y="2"/>
                                </a:cubicBezTo>
                                <a:cubicBezTo>
                                  <a:pt x="189" y="2"/>
                                  <a:pt x="185" y="5"/>
                                  <a:pt x="185" y="5"/>
                                </a:cubicBezTo>
                                <a:cubicBezTo>
                                  <a:pt x="185" y="5"/>
                                  <a:pt x="180" y="9"/>
                                  <a:pt x="180" y="9"/>
                                </a:cubicBezTo>
                                <a:cubicBezTo>
                                  <a:pt x="180" y="9"/>
                                  <a:pt x="180" y="5"/>
                                  <a:pt x="180" y="5"/>
                                </a:cubicBezTo>
                                <a:cubicBezTo>
                                  <a:pt x="180" y="5"/>
                                  <a:pt x="177" y="5"/>
                                  <a:pt x="177" y="5"/>
                                </a:cubicBezTo>
                                <a:cubicBezTo>
                                  <a:pt x="177" y="5"/>
                                  <a:pt x="177" y="11"/>
                                  <a:pt x="177" y="11"/>
                                </a:cubicBezTo>
                                <a:cubicBezTo>
                                  <a:pt x="177" y="11"/>
                                  <a:pt x="177" y="11"/>
                                  <a:pt x="177" y="11"/>
                                </a:cubicBezTo>
                                <a:cubicBezTo>
                                  <a:pt x="177" y="11"/>
                                  <a:pt x="173" y="2"/>
                                  <a:pt x="173" y="2"/>
                                </a:cubicBezTo>
                                <a:cubicBezTo>
                                  <a:pt x="173" y="2"/>
                                  <a:pt x="168" y="5"/>
                                  <a:pt x="168" y="5"/>
                                </a:cubicBezTo>
                                <a:cubicBezTo>
                                  <a:pt x="168" y="5"/>
                                  <a:pt x="168" y="9"/>
                                  <a:pt x="168" y="9"/>
                                </a:cubicBezTo>
                                <a:cubicBezTo>
                                  <a:pt x="168" y="9"/>
                                  <a:pt x="165" y="5"/>
                                  <a:pt x="165" y="5"/>
                                </a:cubicBezTo>
                                <a:cubicBezTo>
                                  <a:pt x="165" y="5"/>
                                  <a:pt x="165" y="9"/>
                                  <a:pt x="165" y="9"/>
                                </a:cubicBezTo>
                                <a:cubicBezTo>
                                  <a:pt x="165" y="9"/>
                                  <a:pt x="165" y="5"/>
                                  <a:pt x="165" y="5"/>
                                </a:cubicBezTo>
                                <a:cubicBezTo>
                                  <a:pt x="165" y="5"/>
                                  <a:pt x="159" y="5"/>
                                  <a:pt x="159" y="5"/>
                                </a:cubicBezTo>
                                <a:cubicBezTo>
                                  <a:pt x="159" y="5"/>
                                  <a:pt x="159" y="5"/>
                                  <a:pt x="159" y="5"/>
                                </a:cubicBezTo>
                                <a:cubicBezTo>
                                  <a:pt x="159" y="5"/>
                                  <a:pt x="156" y="2"/>
                                  <a:pt x="156" y="2"/>
                                </a:cubicBezTo>
                                <a:cubicBezTo>
                                  <a:pt x="156" y="2"/>
                                  <a:pt x="156" y="2"/>
                                  <a:pt x="156" y="2"/>
                                </a:cubicBezTo>
                                <a:cubicBezTo>
                                  <a:pt x="156" y="2"/>
                                  <a:pt x="153" y="5"/>
                                  <a:pt x="153" y="5"/>
                                </a:cubicBezTo>
                                <a:cubicBezTo>
                                  <a:pt x="153" y="5"/>
                                  <a:pt x="153" y="9"/>
                                  <a:pt x="153" y="9"/>
                                </a:cubicBezTo>
                                <a:cubicBezTo>
                                  <a:pt x="153" y="9"/>
                                  <a:pt x="147" y="2"/>
                                  <a:pt x="147" y="2"/>
                                </a:cubicBezTo>
                                <a:cubicBezTo>
                                  <a:pt x="147" y="2"/>
                                  <a:pt x="144" y="2"/>
                                  <a:pt x="144" y="2"/>
                                </a:cubicBezTo>
                                <a:cubicBezTo>
                                  <a:pt x="144" y="2"/>
                                  <a:pt x="144" y="5"/>
                                  <a:pt x="144" y="5"/>
                                </a:cubicBezTo>
                                <a:cubicBezTo>
                                  <a:pt x="144" y="5"/>
                                  <a:pt x="139" y="9"/>
                                  <a:pt x="139" y="9"/>
                                </a:cubicBezTo>
                                <a:cubicBezTo>
                                  <a:pt x="139" y="9"/>
                                  <a:pt x="139" y="5"/>
                                  <a:pt x="139" y="5"/>
                                </a:cubicBezTo>
                                <a:cubicBezTo>
                                  <a:pt x="139" y="5"/>
                                  <a:pt x="135" y="5"/>
                                  <a:pt x="135" y="5"/>
                                </a:cubicBezTo>
                                <a:cubicBezTo>
                                  <a:pt x="135" y="5"/>
                                  <a:pt x="135" y="2"/>
                                  <a:pt x="135" y="2"/>
                                </a:cubicBezTo>
                                <a:cubicBezTo>
                                  <a:pt x="135" y="2"/>
                                  <a:pt x="135" y="5"/>
                                  <a:pt x="135" y="5"/>
                                </a:cubicBezTo>
                                <a:cubicBezTo>
                                  <a:pt x="135" y="5"/>
                                  <a:pt x="132" y="2"/>
                                  <a:pt x="132" y="2"/>
                                </a:cubicBezTo>
                                <a:cubicBezTo>
                                  <a:pt x="132" y="2"/>
                                  <a:pt x="132" y="0"/>
                                  <a:pt x="132" y="0"/>
                                </a:cubicBezTo>
                                <a:cubicBezTo>
                                  <a:pt x="132" y="0"/>
                                  <a:pt x="127" y="5"/>
                                  <a:pt x="127" y="5"/>
                                </a:cubicBezTo>
                                <a:cubicBezTo>
                                  <a:pt x="127" y="5"/>
                                  <a:pt x="127" y="5"/>
                                  <a:pt x="127" y="5"/>
                                </a:cubicBezTo>
                                <a:cubicBezTo>
                                  <a:pt x="127" y="5"/>
                                  <a:pt x="127" y="5"/>
                                  <a:pt x="127" y="5"/>
                                </a:cubicBezTo>
                                <a:cubicBezTo>
                                  <a:pt x="127" y="5"/>
                                  <a:pt x="124" y="5"/>
                                  <a:pt x="124" y="5"/>
                                </a:cubicBezTo>
                                <a:cubicBezTo>
                                  <a:pt x="124" y="5"/>
                                  <a:pt x="118" y="2"/>
                                  <a:pt x="118" y="2"/>
                                </a:cubicBezTo>
                                <a:cubicBezTo>
                                  <a:pt x="118" y="2"/>
                                  <a:pt x="118" y="5"/>
                                  <a:pt x="118" y="5"/>
                                </a:cubicBezTo>
                                <a:cubicBezTo>
                                  <a:pt x="118" y="5"/>
                                  <a:pt x="118" y="2"/>
                                  <a:pt x="118" y="2"/>
                                </a:cubicBezTo>
                                <a:cubicBezTo>
                                  <a:pt x="118" y="2"/>
                                  <a:pt x="115" y="2"/>
                                  <a:pt x="115" y="2"/>
                                </a:cubicBezTo>
                                <a:cubicBezTo>
                                  <a:pt x="115" y="2"/>
                                  <a:pt x="112" y="5"/>
                                  <a:pt x="112" y="5"/>
                                </a:cubicBezTo>
                                <a:cubicBezTo>
                                  <a:pt x="112" y="5"/>
                                  <a:pt x="112" y="2"/>
                                  <a:pt x="112" y="2"/>
                                </a:cubicBezTo>
                                <a:cubicBezTo>
                                  <a:pt x="112" y="2"/>
                                  <a:pt x="106" y="5"/>
                                  <a:pt x="106" y="5"/>
                                </a:cubicBezTo>
                                <a:cubicBezTo>
                                  <a:pt x="106" y="5"/>
                                  <a:pt x="106" y="5"/>
                                  <a:pt x="106" y="5"/>
                                </a:cubicBezTo>
                                <a:cubicBezTo>
                                  <a:pt x="106" y="5"/>
                                  <a:pt x="106" y="2"/>
                                  <a:pt x="106" y="2"/>
                                </a:cubicBezTo>
                                <a:cubicBezTo>
                                  <a:pt x="106" y="2"/>
                                  <a:pt x="103" y="9"/>
                                  <a:pt x="103" y="9"/>
                                </a:cubicBezTo>
                                <a:cubicBezTo>
                                  <a:pt x="103" y="9"/>
                                  <a:pt x="103" y="0"/>
                                  <a:pt x="103" y="0"/>
                                </a:cubicBezTo>
                                <a:cubicBezTo>
                                  <a:pt x="103" y="0"/>
                                  <a:pt x="98" y="0"/>
                                  <a:pt x="98" y="0"/>
                                </a:cubicBezTo>
                                <a:cubicBezTo>
                                  <a:pt x="98" y="0"/>
                                  <a:pt x="98" y="5"/>
                                  <a:pt x="98" y="5"/>
                                </a:cubicBezTo>
                                <a:cubicBezTo>
                                  <a:pt x="98" y="5"/>
                                  <a:pt x="94" y="5"/>
                                  <a:pt x="94" y="5"/>
                                </a:cubicBezTo>
                                <a:cubicBezTo>
                                  <a:pt x="94" y="5"/>
                                  <a:pt x="91" y="2"/>
                                  <a:pt x="91" y="2"/>
                                </a:cubicBezTo>
                                <a:cubicBezTo>
                                  <a:pt x="91" y="2"/>
                                  <a:pt x="91" y="2"/>
                                  <a:pt x="91" y="2"/>
                                </a:cubicBezTo>
                                <a:cubicBezTo>
                                  <a:pt x="91" y="2"/>
                                  <a:pt x="91" y="5"/>
                                  <a:pt x="91" y="5"/>
                                </a:cubicBezTo>
                                <a:cubicBezTo>
                                  <a:pt x="91" y="5"/>
                                  <a:pt x="86" y="9"/>
                                  <a:pt x="86" y="9"/>
                                </a:cubicBezTo>
                                <a:cubicBezTo>
                                  <a:pt x="86" y="9"/>
                                  <a:pt x="86" y="9"/>
                                  <a:pt x="86" y="9"/>
                                </a:cubicBezTo>
                                <a:cubicBezTo>
                                  <a:pt x="86" y="9"/>
                                  <a:pt x="82" y="5"/>
                                  <a:pt x="82" y="5"/>
                                </a:cubicBezTo>
                                <a:cubicBezTo>
                                  <a:pt x="82" y="5"/>
                                  <a:pt x="82" y="2"/>
                                  <a:pt x="82" y="2"/>
                                </a:cubicBezTo>
                                <a:cubicBezTo>
                                  <a:pt x="82" y="2"/>
                                  <a:pt x="77" y="9"/>
                                  <a:pt x="77" y="9"/>
                                </a:cubicBezTo>
                                <a:cubicBezTo>
                                  <a:pt x="77" y="9"/>
                                  <a:pt x="77" y="2"/>
                                  <a:pt x="77" y="2"/>
                                </a:cubicBezTo>
                                <a:cubicBezTo>
                                  <a:pt x="77" y="2"/>
                                  <a:pt x="77" y="2"/>
                                  <a:pt x="77" y="2"/>
                                </a:cubicBezTo>
                                <a:cubicBezTo>
                                  <a:pt x="77" y="2"/>
                                  <a:pt x="74" y="9"/>
                                  <a:pt x="74" y="9"/>
                                </a:cubicBezTo>
                                <a:cubicBezTo>
                                  <a:pt x="74" y="9"/>
                                  <a:pt x="74" y="9"/>
                                  <a:pt x="74" y="9"/>
                                </a:cubicBezTo>
                                <a:cubicBezTo>
                                  <a:pt x="74" y="9"/>
                                  <a:pt x="70" y="2"/>
                                  <a:pt x="70" y="2"/>
                                </a:cubicBezTo>
                                <a:cubicBezTo>
                                  <a:pt x="70" y="2"/>
                                  <a:pt x="70" y="5"/>
                                  <a:pt x="70" y="5"/>
                                </a:cubicBezTo>
                                <a:cubicBezTo>
                                  <a:pt x="70" y="5"/>
                                  <a:pt x="65" y="2"/>
                                  <a:pt x="65" y="2"/>
                                </a:cubicBezTo>
                                <a:cubicBezTo>
                                  <a:pt x="65" y="2"/>
                                  <a:pt x="62" y="5"/>
                                  <a:pt x="62" y="5"/>
                                </a:cubicBezTo>
                                <a:cubicBezTo>
                                  <a:pt x="62" y="5"/>
                                  <a:pt x="62" y="5"/>
                                  <a:pt x="62" y="5"/>
                                </a:cubicBezTo>
                                <a:cubicBezTo>
                                  <a:pt x="62" y="5"/>
                                  <a:pt x="56" y="5"/>
                                  <a:pt x="56" y="5"/>
                                </a:cubicBezTo>
                                <a:cubicBezTo>
                                  <a:pt x="56" y="5"/>
                                  <a:pt x="56" y="2"/>
                                  <a:pt x="56" y="2"/>
                                </a:cubicBezTo>
                                <a:cubicBezTo>
                                  <a:pt x="56" y="2"/>
                                  <a:pt x="53" y="5"/>
                                  <a:pt x="53" y="5"/>
                                </a:cubicBezTo>
                                <a:cubicBezTo>
                                  <a:pt x="53" y="5"/>
                                  <a:pt x="53" y="5"/>
                                  <a:pt x="53" y="5"/>
                                </a:cubicBezTo>
                                <a:cubicBezTo>
                                  <a:pt x="53" y="5"/>
                                  <a:pt x="53" y="5"/>
                                  <a:pt x="53" y="5"/>
                                </a:cubicBezTo>
                                <a:cubicBezTo>
                                  <a:pt x="53" y="5"/>
                                  <a:pt x="50" y="9"/>
                                  <a:pt x="50" y="9"/>
                                </a:cubicBezTo>
                                <a:cubicBezTo>
                                  <a:pt x="50" y="9"/>
                                  <a:pt x="44" y="0"/>
                                  <a:pt x="44" y="0"/>
                                </a:cubicBezTo>
                                <a:cubicBezTo>
                                  <a:pt x="44" y="0"/>
                                  <a:pt x="44" y="5"/>
                                  <a:pt x="44" y="5"/>
                                </a:cubicBezTo>
                                <a:cubicBezTo>
                                  <a:pt x="44" y="5"/>
                                  <a:pt x="41" y="9"/>
                                  <a:pt x="41" y="9"/>
                                </a:cubicBezTo>
                                <a:cubicBezTo>
                                  <a:pt x="41" y="9"/>
                                  <a:pt x="41" y="5"/>
                                  <a:pt x="41" y="5"/>
                                </a:cubicBezTo>
                                <a:cubicBezTo>
                                  <a:pt x="41" y="5"/>
                                  <a:pt x="36" y="5"/>
                                  <a:pt x="36" y="5"/>
                                </a:cubicBezTo>
                                <a:cubicBezTo>
                                  <a:pt x="36" y="5"/>
                                  <a:pt x="36" y="2"/>
                                  <a:pt x="36" y="2"/>
                                </a:cubicBezTo>
                                <a:cubicBezTo>
                                  <a:pt x="36" y="2"/>
                                  <a:pt x="36" y="5"/>
                                  <a:pt x="36" y="5"/>
                                </a:cubicBezTo>
                                <a:cubicBezTo>
                                  <a:pt x="36" y="5"/>
                                  <a:pt x="32" y="0"/>
                                  <a:pt x="32" y="0"/>
                                </a:cubicBezTo>
                                <a:cubicBezTo>
                                  <a:pt x="32" y="0"/>
                                  <a:pt x="32" y="2"/>
                                  <a:pt x="32" y="2"/>
                                </a:cubicBezTo>
                                <a:cubicBezTo>
                                  <a:pt x="32" y="2"/>
                                  <a:pt x="32" y="5"/>
                                  <a:pt x="32" y="5"/>
                                </a:cubicBezTo>
                                <a:cubicBezTo>
                                  <a:pt x="32" y="5"/>
                                  <a:pt x="29" y="2"/>
                                  <a:pt x="29" y="2"/>
                                </a:cubicBezTo>
                                <a:cubicBezTo>
                                  <a:pt x="29" y="2"/>
                                  <a:pt x="24" y="5"/>
                                  <a:pt x="24" y="5"/>
                                </a:cubicBezTo>
                                <a:cubicBezTo>
                                  <a:pt x="24" y="5"/>
                                  <a:pt x="24" y="5"/>
                                  <a:pt x="24" y="5"/>
                                </a:cubicBezTo>
                                <a:cubicBezTo>
                                  <a:pt x="24" y="5"/>
                                  <a:pt x="21" y="9"/>
                                  <a:pt x="21" y="9"/>
                                </a:cubicBezTo>
                                <a:cubicBezTo>
                                  <a:pt x="21" y="9"/>
                                  <a:pt x="21" y="9"/>
                                  <a:pt x="21" y="9"/>
                                </a:cubicBezTo>
                                <a:cubicBezTo>
                                  <a:pt x="21" y="9"/>
                                  <a:pt x="15" y="2"/>
                                  <a:pt x="15" y="2"/>
                                </a:cubicBezTo>
                                <a:cubicBezTo>
                                  <a:pt x="15" y="2"/>
                                  <a:pt x="15" y="2"/>
                                  <a:pt x="15" y="2"/>
                                </a:cubicBezTo>
                                <a:cubicBezTo>
                                  <a:pt x="15" y="2"/>
                                  <a:pt x="12" y="5"/>
                                  <a:pt x="12" y="5"/>
                                </a:cubicBezTo>
                                <a:cubicBezTo>
                                  <a:pt x="12" y="5"/>
                                  <a:pt x="12" y="0"/>
                                  <a:pt x="12" y="0"/>
                                </a:cubicBezTo>
                                <a:cubicBezTo>
                                  <a:pt x="12" y="0"/>
                                  <a:pt x="9" y="5"/>
                                  <a:pt x="9" y="5"/>
                                </a:cubicBezTo>
                                <a:cubicBezTo>
                                  <a:pt x="9" y="5"/>
                                  <a:pt x="9" y="2"/>
                                  <a:pt x="9" y="2"/>
                                </a:cubicBezTo>
                                <a:cubicBezTo>
                                  <a:pt x="9" y="2"/>
                                  <a:pt x="9" y="5"/>
                                  <a:pt x="9" y="5"/>
                                </a:cubicBezTo>
                                <a:cubicBezTo>
                                  <a:pt x="9" y="5"/>
                                  <a:pt x="3" y="2"/>
                                  <a:pt x="3" y="2"/>
                                </a:cubicBezTo>
                                <a:cubicBezTo>
                                  <a:pt x="3" y="2"/>
                                  <a:pt x="3" y="5"/>
                                  <a:pt x="3" y="5"/>
                                </a:cubicBezTo>
                                <a:cubicBezTo>
                                  <a:pt x="3" y="5"/>
                                  <a:pt x="0" y="5"/>
                                  <a:pt x="0" y="5"/>
                                </a:cubicBezTo>
                                <a:cubicBezTo>
                                  <a:pt x="0" y="5"/>
                                  <a:pt x="0" y="2"/>
                                  <a:pt x="0" y="2"/>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827" name="Freeform 457"/>
                        <wps:cNvSpPr>
                          <a:spLocks/>
                        </wps:cNvSpPr>
                        <wps:spPr bwMode="auto">
                          <a:xfrm>
                            <a:off x="3312160" y="4192905"/>
                            <a:ext cx="161925" cy="12700"/>
                          </a:xfrm>
                          <a:custGeom>
                            <a:avLst/>
                            <a:gdLst>
                              <a:gd name="T0" fmla="*/ 250 w 255"/>
                              <a:gd name="T1" fmla="*/ 16 h 20"/>
                              <a:gd name="T2" fmla="*/ 243 w 255"/>
                              <a:gd name="T3" fmla="*/ 16 h 20"/>
                              <a:gd name="T4" fmla="*/ 234 w 255"/>
                              <a:gd name="T5" fmla="*/ 16 h 20"/>
                              <a:gd name="T6" fmla="*/ 229 w 255"/>
                              <a:gd name="T7" fmla="*/ 13 h 20"/>
                              <a:gd name="T8" fmla="*/ 226 w 255"/>
                              <a:gd name="T9" fmla="*/ 16 h 20"/>
                              <a:gd name="T10" fmla="*/ 217 w 255"/>
                              <a:gd name="T11" fmla="*/ 16 h 20"/>
                              <a:gd name="T12" fmla="*/ 214 w 255"/>
                              <a:gd name="T13" fmla="*/ 13 h 20"/>
                              <a:gd name="T14" fmla="*/ 208 w 255"/>
                              <a:gd name="T15" fmla="*/ 13 h 20"/>
                              <a:gd name="T16" fmla="*/ 202 w 255"/>
                              <a:gd name="T17" fmla="*/ 13 h 20"/>
                              <a:gd name="T18" fmla="*/ 196 w 255"/>
                              <a:gd name="T19" fmla="*/ 13 h 20"/>
                              <a:gd name="T20" fmla="*/ 188 w 255"/>
                              <a:gd name="T21" fmla="*/ 20 h 20"/>
                              <a:gd name="T22" fmla="*/ 184 w 255"/>
                              <a:gd name="T23" fmla="*/ 16 h 20"/>
                              <a:gd name="T24" fmla="*/ 176 w 255"/>
                              <a:gd name="T25" fmla="*/ 16 h 20"/>
                              <a:gd name="T26" fmla="*/ 173 w 255"/>
                              <a:gd name="T27" fmla="*/ 20 h 20"/>
                              <a:gd name="T28" fmla="*/ 164 w 255"/>
                              <a:gd name="T29" fmla="*/ 16 h 20"/>
                              <a:gd name="T30" fmla="*/ 161 w 255"/>
                              <a:gd name="T31" fmla="*/ 13 h 20"/>
                              <a:gd name="T32" fmla="*/ 155 w 255"/>
                              <a:gd name="T33" fmla="*/ 16 h 20"/>
                              <a:gd name="T34" fmla="*/ 147 w 255"/>
                              <a:gd name="T35" fmla="*/ 16 h 20"/>
                              <a:gd name="T36" fmla="*/ 143 w 255"/>
                              <a:gd name="T37" fmla="*/ 16 h 20"/>
                              <a:gd name="T38" fmla="*/ 135 w 255"/>
                              <a:gd name="T39" fmla="*/ 13 h 20"/>
                              <a:gd name="T40" fmla="*/ 131 w 255"/>
                              <a:gd name="T41" fmla="*/ 13 h 20"/>
                              <a:gd name="T42" fmla="*/ 123 w 255"/>
                              <a:gd name="T43" fmla="*/ 13 h 20"/>
                              <a:gd name="T44" fmla="*/ 119 w 255"/>
                              <a:gd name="T45" fmla="*/ 13 h 20"/>
                              <a:gd name="T46" fmla="*/ 111 w 255"/>
                              <a:gd name="T47" fmla="*/ 16 h 20"/>
                              <a:gd name="T48" fmla="*/ 106 w 255"/>
                              <a:gd name="T49" fmla="*/ 13 h 20"/>
                              <a:gd name="T50" fmla="*/ 99 w 255"/>
                              <a:gd name="T51" fmla="*/ 16 h 20"/>
                              <a:gd name="T52" fmla="*/ 94 w 255"/>
                              <a:gd name="T53" fmla="*/ 13 h 20"/>
                              <a:gd name="T54" fmla="*/ 86 w 255"/>
                              <a:gd name="T55" fmla="*/ 20 h 20"/>
                              <a:gd name="T56" fmla="*/ 82 w 255"/>
                              <a:gd name="T57" fmla="*/ 16 h 20"/>
                              <a:gd name="T58" fmla="*/ 78 w 255"/>
                              <a:gd name="T59" fmla="*/ 13 h 20"/>
                              <a:gd name="T60" fmla="*/ 70 w 255"/>
                              <a:gd name="T61" fmla="*/ 13 h 20"/>
                              <a:gd name="T62" fmla="*/ 65 w 255"/>
                              <a:gd name="T63" fmla="*/ 13 h 20"/>
                              <a:gd name="T64" fmla="*/ 58 w 255"/>
                              <a:gd name="T65" fmla="*/ 16 h 20"/>
                              <a:gd name="T66" fmla="*/ 53 w 255"/>
                              <a:gd name="T67" fmla="*/ 13 h 20"/>
                              <a:gd name="T68" fmla="*/ 45 w 255"/>
                              <a:gd name="T69" fmla="*/ 20 h 20"/>
                              <a:gd name="T70" fmla="*/ 37 w 255"/>
                              <a:gd name="T71" fmla="*/ 16 h 20"/>
                              <a:gd name="T72" fmla="*/ 33 w 255"/>
                              <a:gd name="T73" fmla="*/ 20 h 20"/>
                              <a:gd name="T74" fmla="*/ 29 w 255"/>
                              <a:gd name="T75" fmla="*/ 13 h 20"/>
                              <a:gd name="T76" fmla="*/ 21 w 255"/>
                              <a:gd name="T77" fmla="*/ 13 h 20"/>
                              <a:gd name="T78" fmla="*/ 16 w 255"/>
                              <a:gd name="T79" fmla="*/ 11 h 20"/>
                              <a:gd name="T80" fmla="*/ 12 w 255"/>
                              <a:gd name="T81" fmla="*/ 0 h 20"/>
                              <a:gd name="T82" fmla="*/ 3 w 255"/>
                              <a:gd name="T83" fmla="*/ 11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5" h="20">
                                <a:moveTo>
                                  <a:pt x="255" y="13"/>
                                </a:moveTo>
                                <a:cubicBezTo>
                                  <a:pt x="255" y="13"/>
                                  <a:pt x="250" y="16"/>
                                  <a:pt x="250" y="16"/>
                                </a:cubicBezTo>
                                <a:cubicBezTo>
                                  <a:pt x="250" y="16"/>
                                  <a:pt x="250" y="16"/>
                                  <a:pt x="250" y="16"/>
                                </a:cubicBezTo>
                                <a:cubicBezTo>
                                  <a:pt x="250" y="16"/>
                                  <a:pt x="246" y="13"/>
                                  <a:pt x="246" y="13"/>
                                </a:cubicBezTo>
                                <a:cubicBezTo>
                                  <a:pt x="246" y="13"/>
                                  <a:pt x="246" y="20"/>
                                  <a:pt x="246" y="20"/>
                                </a:cubicBezTo>
                                <a:cubicBezTo>
                                  <a:pt x="246" y="20"/>
                                  <a:pt x="243" y="16"/>
                                  <a:pt x="243" y="16"/>
                                </a:cubicBezTo>
                                <a:cubicBezTo>
                                  <a:pt x="243" y="16"/>
                                  <a:pt x="243" y="13"/>
                                  <a:pt x="243" y="13"/>
                                </a:cubicBezTo>
                                <a:cubicBezTo>
                                  <a:pt x="243" y="13"/>
                                  <a:pt x="238" y="13"/>
                                  <a:pt x="238" y="13"/>
                                </a:cubicBezTo>
                                <a:cubicBezTo>
                                  <a:pt x="238" y="13"/>
                                  <a:pt x="234" y="16"/>
                                  <a:pt x="234" y="16"/>
                                </a:cubicBezTo>
                                <a:cubicBezTo>
                                  <a:pt x="234" y="16"/>
                                  <a:pt x="234" y="13"/>
                                  <a:pt x="234" y="13"/>
                                </a:cubicBezTo>
                                <a:cubicBezTo>
                                  <a:pt x="234" y="13"/>
                                  <a:pt x="234" y="16"/>
                                  <a:pt x="234" y="16"/>
                                </a:cubicBezTo>
                                <a:cubicBezTo>
                                  <a:pt x="234" y="16"/>
                                  <a:pt x="229" y="13"/>
                                  <a:pt x="229" y="13"/>
                                </a:cubicBezTo>
                                <a:cubicBezTo>
                                  <a:pt x="229" y="13"/>
                                  <a:pt x="229" y="20"/>
                                  <a:pt x="229" y="20"/>
                                </a:cubicBezTo>
                                <a:cubicBezTo>
                                  <a:pt x="229" y="20"/>
                                  <a:pt x="226" y="13"/>
                                  <a:pt x="226" y="13"/>
                                </a:cubicBezTo>
                                <a:cubicBezTo>
                                  <a:pt x="226" y="13"/>
                                  <a:pt x="226" y="16"/>
                                  <a:pt x="226" y="16"/>
                                </a:cubicBezTo>
                                <a:cubicBezTo>
                                  <a:pt x="226" y="16"/>
                                  <a:pt x="222" y="13"/>
                                  <a:pt x="222" y="13"/>
                                </a:cubicBezTo>
                                <a:cubicBezTo>
                                  <a:pt x="222" y="13"/>
                                  <a:pt x="222" y="16"/>
                                  <a:pt x="222" y="16"/>
                                </a:cubicBezTo>
                                <a:cubicBezTo>
                                  <a:pt x="222" y="16"/>
                                  <a:pt x="217" y="16"/>
                                  <a:pt x="217" y="16"/>
                                </a:cubicBezTo>
                                <a:cubicBezTo>
                                  <a:pt x="217" y="16"/>
                                  <a:pt x="217" y="11"/>
                                  <a:pt x="217" y="11"/>
                                </a:cubicBezTo>
                                <a:cubicBezTo>
                                  <a:pt x="217" y="11"/>
                                  <a:pt x="214" y="11"/>
                                  <a:pt x="214" y="11"/>
                                </a:cubicBezTo>
                                <a:cubicBezTo>
                                  <a:pt x="214" y="11"/>
                                  <a:pt x="214" y="13"/>
                                  <a:pt x="214" y="13"/>
                                </a:cubicBezTo>
                                <a:cubicBezTo>
                                  <a:pt x="214" y="13"/>
                                  <a:pt x="208" y="16"/>
                                  <a:pt x="208" y="16"/>
                                </a:cubicBezTo>
                                <a:cubicBezTo>
                                  <a:pt x="208" y="16"/>
                                  <a:pt x="208" y="13"/>
                                  <a:pt x="208" y="13"/>
                                </a:cubicBezTo>
                                <a:cubicBezTo>
                                  <a:pt x="208" y="13"/>
                                  <a:pt x="208" y="13"/>
                                  <a:pt x="208" y="13"/>
                                </a:cubicBezTo>
                                <a:cubicBezTo>
                                  <a:pt x="208" y="13"/>
                                  <a:pt x="205" y="16"/>
                                  <a:pt x="205" y="16"/>
                                </a:cubicBezTo>
                                <a:cubicBezTo>
                                  <a:pt x="205" y="16"/>
                                  <a:pt x="205" y="13"/>
                                  <a:pt x="205" y="13"/>
                                </a:cubicBezTo>
                                <a:cubicBezTo>
                                  <a:pt x="205" y="13"/>
                                  <a:pt x="202" y="13"/>
                                  <a:pt x="202" y="13"/>
                                </a:cubicBezTo>
                                <a:cubicBezTo>
                                  <a:pt x="202" y="13"/>
                                  <a:pt x="196" y="16"/>
                                  <a:pt x="196" y="16"/>
                                </a:cubicBezTo>
                                <a:cubicBezTo>
                                  <a:pt x="196" y="16"/>
                                  <a:pt x="196" y="13"/>
                                  <a:pt x="196" y="13"/>
                                </a:cubicBezTo>
                                <a:cubicBezTo>
                                  <a:pt x="196" y="13"/>
                                  <a:pt x="196" y="13"/>
                                  <a:pt x="196" y="13"/>
                                </a:cubicBezTo>
                                <a:cubicBezTo>
                                  <a:pt x="196" y="13"/>
                                  <a:pt x="193" y="20"/>
                                  <a:pt x="193" y="20"/>
                                </a:cubicBezTo>
                                <a:cubicBezTo>
                                  <a:pt x="193" y="20"/>
                                  <a:pt x="193" y="13"/>
                                  <a:pt x="193" y="13"/>
                                </a:cubicBezTo>
                                <a:cubicBezTo>
                                  <a:pt x="193" y="13"/>
                                  <a:pt x="188" y="20"/>
                                  <a:pt x="188" y="20"/>
                                </a:cubicBezTo>
                                <a:cubicBezTo>
                                  <a:pt x="188" y="20"/>
                                  <a:pt x="184" y="16"/>
                                  <a:pt x="184" y="16"/>
                                </a:cubicBezTo>
                                <a:cubicBezTo>
                                  <a:pt x="184" y="16"/>
                                  <a:pt x="184" y="13"/>
                                  <a:pt x="184" y="13"/>
                                </a:cubicBezTo>
                                <a:cubicBezTo>
                                  <a:pt x="184" y="13"/>
                                  <a:pt x="184" y="16"/>
                                  <a:pt x="184" y="16"/>
                                </a:cubicBezTo>
                                <a:cubicBezTo>
                                  <a:pt x="184" y="16"/>
                                  <a:pt x="181" y="13"/>
                                  <a:pt x="181" y="13"/>
                                </a:cubicBezTo>
                                <a:cubicBezTo>
                                  <a:pt x="181" y="13"/>
                                  <a:pt x="181" y="20"/>
                                  <a:pt x="181" y="20"/>
                                </a:cubicBezTo>
                                <a:cubicBezTo>
                                  <a:pt x="181" y="20"/>
                                  <a:pt x="176" y="16"/>
                                  <a:pt x="176" y="16"/>
                                </a:cubicBezTo>
                                <a:cubicBezTo>
                                  <a:pt x="176" y="16"/>
                                  <a:pt x="176" y="13"/>
                                  <a:pt x="176" y="13"/>
                                </a:cubicBezTo>
                                <a:cubicBezTo>
                                  <a:pt x="176" y="13"/>
                                  <a:pt x="173" y="20"/>
                                  <a:pt x="173" y="20"/>
                                </a:cubicBezTo>
                                <a:cubicBezTo>
                                  <a:pt x="173" y="20"/>
                                  <a:pt x="173" y="20"/>
                                  <a:pt x="173" y="20"/>
                                </a:cubicBezTo>
                                <a:cubicBezTo>
                                  <a:pt x="173" y="20"/>
                                  <a:pt x="168" y="11"/>
                                  <a:pt x="168" y="11"/>
                                </a:cubicBezTo>
                                <a:cubicBezTo>
                                  <a:pt x="168" y="11"/>
                                  <a:pt x="164" y="16"/>
                                  <a:pt x="164" y="16"/>
                                </a:cubicBezTo>
                                <a:cubicBezTo>
                                  <a:pt x="164" y="16"/>
                                  <a:pt x="164" y="16"/>
                                  <a:pt x="164" y="16"/>
                                </a:cubicBezTo>
                                <a:cubicBezTo>
                                  <a:pt x="164" y="16"/>
                                  <a:pt x="161" y="16"/>
                                  <a:pt x="161" y="16"/>
                                </a:cubicBezTo>
                                <a:cubicBezTo>
                                  <a:pt x="161" y="16"/>
                                  <a:pt x="161" y="13"/>
                                  <a:pt x="161" y="13"/>
                                </a:cubicBezTo>
                                <a:cubicBezTo>
                                  <a:pt x="161" y="13"/>
                                  <a:pt x="161" y="13"/>
                                  <a:pt x="161" y="13"/>
                                </a:cubicBezTo>
                                <a:cubicBezTo>
                                  <a:pt x="161" y="13"/>
                                  <a:pt x="155" y="16"/>
                                  <a:pt x="155" y="16"/>
                                </a:cubicBezTo>
                                <a:cubicBezTo>
                                  <a:pt x="155" y="16"/>
                                  <a:pt x="155" y="13"/>
                                  <a:pt x="155" y="13"/>
                                </a:cubicBezTo>
                                <a:cubicBezTo>
                                  <a:pt x="155" y="13"/>
                                  <a:pt x="155" y="16"/>
                                  <a:pt x="155" y="16"/>
                                </a:cubicBezTo>
                                <a:cubicBezTo>
                                  <a:pt x="155" y="16"/>
                                  <a:pt x="152" y="13"/>
                                  <a:pt x="152" y="13"/>
                                </a:cubicBezTo>
                                <a:cubicBezTo>
                                  <a:pt x="152" y="13"/>
                                  <a:pt x="147" y="16"/>
                                  <a:pt x="147" y="16"/>
                                </a:cubicBezTo>
                                <a:cubicBezTo>
                                  <a:pt x="147" y="16"/>
                                  <a:pt x="147" y="16"/>
                                  <a:pt x="147" y="16"/>
                                </a:cubicBezTo>
                                <a:cubicBezTo>
                                  <a:pt x="147" y="16"/>
                                  <a:pt x="147" y="13"/>
                                  <a:pt x="147" y="13"/>
                                </a:cubicBezTo>
                                <a:cubicBezTo>
                                  <a:pt x="147" y="13"/>
                                  <a:pt x="143" y="16"/>
                                  <a:pt x="143" y="16"/>
                                </a:cubicBezTo>
                                <a:cubicBezTo>
                                  <a:pt x="143" y="16"/>
                                  <a:pt x="143" y="16"/>
                                  <a:pt x="143" y="16"/>
                                </a:cubicBezTo>
                                <a:cubicBezTo>
                                  <a:pt x="143" y="16"/>
                                  <a:pt x="140" y="16"/>
                                  <a:pt x="140" y="16"/>
                                </a:cubicBezTo>
                                <a:cubicBezTo>
                                  <a:pt x="140" y="16"/>
                                  <a:pt x="135" y="13"/>
                                  <a:pt x="135" y="13"/>
                                </a:cubicBezTo>
                                <a:cubicBezTo>
                                  <a:pt x="135" y="13"/>
                                  <a:pt x="135" y="13"/>
                                  <a:pt x="135" y="13"/>
                                </a:cubicBezTo>
                                <a:cubicBezTo>
                                  <a:pt x="135" y="13"/>
                                  <a:pt x="135" y="20"/>
                                  <a:pt x="135" y="20"/>
                                </a:cubicBezTo>
                                <a:cubicBezTo>
                                  <a:pt x="135" y="20"/>
                                  <a:pt x="131" y="16"/>
                                  <a:pt x="131" y="16"/>
                                </a:cubicBezTo>
                                <a:cubicBezTo>
                                  <a:pt x="131" y="16"/>
                                  <a:pt x="131" y="13"/>
                                  <a:pt x="131" y="13"/>
                                </a:cubicBezTo>
                                <a:cubicBezTo>
                                  <a:pt x="131" y="13"/>
                                  <a:pt x="127" y="20"/>
                                  <a:pt x="127" y="20"/>
                                </a:cubicBezTo>
                                <a:cubicBezTo>
                                  <a:pt x="127" y="20"/>
                                  <a:pt x="127" y="16"/>
                                  <a:pt x="127" y="16"/>
                                </a:cubicBezTo>
                                <a:cubicBezTo>
                                  <a:pt x="127" y="16"/>
                                  <a:pt x="123" y="13"/>
                                  <a:pt x="123" y="13"/>
                                </a:cubicBezTo>
                                <a:cubicBezTo>
                                  <a:pt x="123" y="13"/>
                                  <a:pt x="123" y="16"/>
                                  <a:pt x="123" y="16"/>
                                </a:cubicBezTo>
                                <a:cubicBezTo>
                                  <a:pt x="123" y="16"/>
                                  <a:pt x="119" y="20"/>
                                  <a:pt x="119" y="20"/>
                                </a:cubicBezTo>
                                <a:cubicBezTo>
                                  <a:pt x="119" y="20"/>
                                  <a:pt x="119" y="13"/>
                                  <a:pt x="119" y="13"/>
                                </a:cubicBezTo>
                                <a:cubicBezTo>
                                  <a:pt x="119" y="13"/>
                                  <a:pt x="114" y="16"/>
                                  <a:pt x="114" y="16"/>
                                </a:cubicBezTo>
                                <a:cubicBezTo>
                                  <a:pt x="114" y="16"/>
                                  <a:pt x="114" y="13"/>
                                  <a:pt x="114" y="13"/>
                                </a:cubicBezTo>
                                <a:cubicBezTo>
                                  <a:pt x="114" y="13"/>
                                  <a:pt x="111" y="16"/>
                                  <a:pt x="111" y="16"/>
                                </a:cubicBezTo>
                                <a:cubicBezTo>
                                  <a:pt x="111" y="16"/>
                                  <a:pt x="111" y="20"/>
                                  <a:pt x="111" y="20"/>
                                </a:cubicBezTo>
                                <a:cubicBezTo>
                                  <a:pt x="111" y="20"/>
                                  <a:pt x="106" y="20"/>
                                  <a:pt x="106" y="20"/>
                                </a:cubicBezTo>
                                <a:cubicBezTo>
                                  <a:pt x="106" y="20"/>
                                  <a:pt x="106" y="13"/>
                                  <a:pt x="106" y="13"/>
                                </a:cubicBezTo>
                                <a:cubicBezTo>
                                  <a:pt x="106" y="13"/>
                                  <a:pt x="102" y="13"/>
                                  <a:pt x="102" y="13"/>
                                </a:cubicBezTo>
                                <a:cubicBezTo>
                                  <a:pt x="102" y="13"/>
                                  <a:pt x="102" y="16"/>
                                  <a:pt x="102" y="16"/>
                                </a:cubicBezTo>
                                <a:cubicBezTo>
                                  <a:pt x="102" y="16"/>
                                  <a:pt x="99" y="16"/>
                                  <a:pt x="99" y="16"/>
                                </a:cubicBezTo>
                                <a:cubicBezTo>
                                  <a:pt x="99" y="16"/>
                                  <a:pt x="99" y="13"/>
                                  <a:pt x="99" y="13"/>
                                </a:cubicBezTo>
                                <a:cubicBezTo>
                                  <a:pt x="99" y="13"/>
                                  <a:pt x="94" y="16"/>
                                  <a:pt x="94" y="16"/>
                                </a:cubicBezTo>
                                <a:cubicBezTo>
                                  <a:pt x="94" y="16"/>
                                  <a:pt x="94" y="13"/>
                                  <a:pt x="94" y="13"/>
                                </a:cubicBezTo>
                                <a:cubicBezTo>
                                  <a:pt x="94" y="13"/>
                                  <a:pt x="94" y="13"/>
                                  <a:pt x="94" y="13"/>
                                </a:cubicBezTo>
                                <a:cubicBezTo>
                                  <a:pt x="94" y="13"/>
                                  <a:pt x="90" y="20"/>
                                  <a:pt x="90" y="20"/>
                                </a:cubicBezTo>
                                <a:cubicBezTo>
                                  <a:pt x="90" y="20"/>
                                  <a:pt x="86" y="20"/>
                                  <a:pt x="86" y="20"/>
                                </a:cubicBezTo>
                                <a:cubicBezTo>
                                  <a:pt x="86" y="20"/>
                                  <a:pt x="86" y="16"/>
                                  <a:pt x="86" y="16"/>
                                </a:cubicBezTo>
                                <a:cubicBezTo>
                                  <a:pt x="86" y="16"/>
                                  <a:pt x="86" y="13"/>
                                  <a:pt x="86" y="13"/>
                                </a:cubicBezTo>
                                <a:cubicBezTo>
                                  <a:pt x="86" y="13"/>
                                  <a:pt x="82" y="16"/>
                                  <a:pt x="82" y="16"/>
                                </a:cubicBezTo>
                                <a:cubicBezTo>
                                  <a:pt x="82" y="16"/>
                                  <a:pt x="82" y="20"/>
                                  <a:pt x="82" y="20"/>
                                </a:cubicBezTo>
                                <a:cubicBezTo>
                                  <a:pt x="82" y="20"/>
                                  <a:pt x="78" y="11"/>
                                  <a:pt x="78" y="11"/>
                                </a:cubicBezTo>
                                <a:cubicBezTo>
                                  <a:pt x="78" y="11"/>
                                  <a:pt x="78" y="13"/>
                                  <a:pt x="78" y="13"/>
                                </a:cubicBezTo>
                                <a:cubicBezTo>
                                  <a:pt x="78" y="13"/>
                                  <a:pt x="74" y="16"/>
                                  <a:pt x="74" y="16"/>
                                </a:cubicBezTo>
                                <a:cubicBezTo>
                                  <a:pt x="74" y="16"/>
                                  <a:pt x="74" y="16"/>
                                  <a:pt x="74" y="16"/>
                                </a:cubicBezTo>
                                <a:cubicBezTo>
                                  <a:pt x="74" y="16"/>
                                  <a:pt x="70" y="13"/>
                                  <a:pt x="70" y="13"/>
                                </a:cubicBezTo>
                                <a:cubicBezTo>
                                  <a:pt x="70" y="13"/>
                                  <a:pt x="70" y="16"/>
                                  <a:pt x="70" y="16"/>
                                </a:cubicBezTo>
                                <a:cubicBezTo>
                                  <a:pt x="70" y="16"/>
                                  <a:pt x="65" y="13"/>
                                  <a:pt x="65" y="13"/>
                                </a:cubicBezTo>
                                <a:cubicBezTo>
                                  <a:pt x="65" y="13"/>
                                  <a:pt x="65" y="13"/>
                                  <a:pt x="65" y="13"/>
                                </a:cubicBezTo>
                                <a:cubicBezTo>
                                  <a:pt x="65" y="13"/>
                                  <a:pt x="61" y="16"/>
                                  <a:pt x="61" y="16"/>
                                </a:cubicBezTo>
                                <a:cubicBezTo>
                                  <a:pt x="61" y="16"/>
                                  <a:pt x="61" y="20"/>
                                  <a:pt x="61" y="20"/>
                                </a:cubicBezTo>
                                <a:cubicBezTo>
                                  <a:pt x="61" y="20"/>
                                  <a:pt x="58" y="16"/>
                                  <a:pt x="58" y="16"/>
                                </a:cubicBezTo>
                                <a:cubicBezTo>
                                  <a:pt x="58" y="16"/>
                                  <a:pt x="58" y="16"/>
                                  <a:pt x="58" y="16"/>
                                </a:cubicBezTo>
                                <a:cubicBezTo>
                                  <a:pt x="58" y="16"/>
                                  <a:pt x="53" y="13"/>
                                  <a:pt x="53" y="13"/>
                                </a:cubicBezTo>
                                <a:cubicBezTo>
                                  <a:pt x="53" y="13"/>
                                  <a:pt x="53" y="13"/>
                                  <a:pt x="53" y="13"/>
                                </a:cubicBezTo>
                                <a:cubicBezTo>
                                  <a:pt x="53" y="13"/>
                                  <a:pt x="49" y="20"/>
                                  <a:pt x="49" y="20"/>
                                </a:cubicBezTo>
                                <a:cubicBezTo>
                                  <a:pt x="49" y="20"/>
                                  <a:pt x="49" y="16"/>
                                  <a:pt x="49" y="16"/>
                                </a:cubicBezTo>
                                <a:cubicBezTo>
                                  <a:pt x="49" y="16"/>
                                  <a:pt x="45" y="20"/>
                                  <a:pt x="45" y="20"/>
                                </a:cubicBezTo>
                                <a:cubicBezTo>
                                  <a:pt x="45" y="20"/>
                                  <a:pt x="45" y="16"/>
                                  <a:pt x="45" y="16"/>
                                </a:cubicBezTo>
                                <a:cubicBezTo>
                                  <a:pt x="45" y="16"/>
                                  <a:pt x="41" y="13"/>
                                  <a:pt x="41" y="13"/>
                                </a:cubicBezTo>
                                <a:cubicBezTo>
                                  <a:pt x="41" y="13"/>
                                  <a:pt x="37" y="16"/>
                                  <a:pt x="37" y="16"/>
                                </a:cubicBezTo>
                                <a:cubicBezTo>
                                  <a:pt x="37" y="16"/>
                                  <a:pt x="37" y="16"/>
                                  <a:pt x="37" y="16"/>
                                </a:cubicBezTo>
                                <a:cubicBezTo>
                                  <a:pt x="37" y="16"/>
                                  <a:pt x="37" y="16"/>
                                  <a:pt x="37" y="16"/>
                                </a:cubicBezTo>
                                <a:cubicBezTo>
                                  <a:pt x="37" y="16"/>
                                  <a:pt x="33" y="20"/>
                                  <a:pt x="33" y="20"/>
                                </a:cubicBezTo>
                                <a:cubicBezTo>
                                  <a:pt x="33" y="20"/>
                                  <a:pt x="33" y="16"/>
                                  <a:pt x="33" y="16"/>
                                </a:cubicBezTo>
                                <a:cubicBezTo>
                                  <a:pt x="33" y="16"/>
                                  <a:pt x="29" y="13"/>
                                  <a:pt x="29" y="13"/>
                                </a:cubicBezTo>
                                <a:cubicBezTo>
                                  <a:pt x="29" y="13"/>
                                  <a:pt x="29" y="13"/>
                                  <a:pt x="29" y="13"/>
                                </a:cubicBezTo>
                                <a:cubicBezTo>
                                  <a:pt x="29" y="13"/>
                                  <a:pt x="24" y="16"/>
                                  <a:pt x="24" y="16"/>
                                </a:cubicBezTo>
                                <a:cubicBezTo>
                                  <a:pt x="24" y="16"/>
                                  <a:pt x="24" y="16"/>
                                  <a:pt x="24" y="16"/>
                                </a:cubicBezTo>
                                <a:cubicBezTo>
                                  <a:pt x="24" y="16"/>
                                  <a:pt x="21" y="13"/>
                                  <a:pt x="21" y="13"/>
                                </a:cubicBezTo>
                                <a:cubicBezTo>
                                  <a:pt x="21" y="13"/>
                                  <a:pt x="21" y="11"/>
                                  <a:pt x="21" y="11"/>
                                </a:cubicBezTo>
                                <a:cubicBezTo>
                                  <a:pt x="21" y="11"/>
                                  <a:pt x="21" y="7"/>
                                  <a:pt x="21" y="7"/>
                                </a:cubicBezTo>
                                <a:cubicBezTo>
                                  <a:pt x="21" y="7"/>
                                  <a:pt x="16" y="11"/>
                                  <a:pt x="16" y="11"/>
                                </a:cubicBezTo>
                                <a:cubicBezTo>
                                  <a:pt x="16" y="11"/>
                                  <a:pt x="12" y="7"/>
                                  <a:pt x="12" y="7"/>
                                </a:cubicBezTo>
                                <a:cubicBezTo>
                                  <a:pt x="12" y="7"/>
                                  <a:pt x="12" y="7"/>
                                  <a:pt x="12" y="7"/>
                                </a:cubicBezTo>
                                <a:cubicBezTo>
                                  <a:pt x="12" y="7"/>
                                  <a:pt x="12" y="0"/>
                                  <a:pt x="12" y="0"/>
                                </a:cubicBezTo>
                                <a:cubicBezTo>
                                  <a:pt x="12" y="0"/>
                                  <a:pt x="8" y="0"/>
                                  <a:pt x="8" y="0"/>
                                </a:cubicBezTo>
                                <a:cubicBezTo>
                                  <a:pt x="8" y="0"/>
                                  <a:pt x="8" y="11"/>
                                  <a:pt x="8" y="11"/>
                                </a:cubicBezTo>
                                <a:cubicBezTo>
                                  <a:pt x="8" y="11"/>
                                  <a:pt x="3" y="11"/>
                                  <a:pt x="3" y="11"/>
                                </a:cubicBezTo>
                                <a:cubicBezTo>
                                  <a:pt x="3" y="11"/>
                                  <a:pt x="3" y="4"/>
                                  <a:pt x="3" y="4"/>
                                </a:cubicBezTo>
                                <a:cubicBezTo>
                                  <a:pt x="3" y="4"/>
                                  <a:pt x="0" y="11"/>
                                  <a:pt x="0" y="11"/>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828" name="Freeform 458"/>
                        <wps:cNvSpPr>
                          <a:spLocks/>
                        </wps:cNvSpPr>
                        <wps:spPr bwMode="auto">
                          <a:xfrm>
                            <a:off x="3153410" y="2993390"/>
                            <a:ext cx="158750" cy="1212215"/>
                          </a:xfrm>
                          <a:custGeom>
                            <a:avLst/>
                            <a:gdLst>
                              <a:gd name="T0" fmla="*/ 246 w 250"/>
                              <a:gd name="T1" fmla="*/ 1900 h 1909"/>
                              <a:gd name="T2" fmla="*/ 241 w 250"/>
                              <a:gd name="T3" fmla="*/ 1905 h 1909"/>
                              <a:gd name="T4" fmla="*/ 233 w 250"/>
                              <a:gd name="T5" fmla="*/ 1902 h 1909"/>
                              <a:gd name="T6" fmla="*/ 229 w 250"/>
                              <a:gd name="T7" fmla="*/ 1905 h 1909"/>
                              <a:gd name="T8" fmla="*/ 221 w 250"/>
                              <a:gd name="T9" fmla="*/ 1902 h 1909"/>
                              <a:gd name="T10" fmla="*/ 217 w 250"/>
                              <a:gd name="T11" fmla="*/ 1902 h 1909"/>
                              <a:gd name="T12" fmla="*/ 212 w 250"/>
                              <a:gd name="T13" fmla="*/ 1905 h 1909"/>
                              <a:gd name="T14" fmla="*/ 205 w 250"/>
                              <a:gd name="T15" fmla="*/ 1902 h 1909"/>
                              <a:gd name="T16" fmla="*/ 200 w 250"/>
                              <a:gd name="T17" fmla="*/ 1900 h 1909"/>
                              <a:gd name="T18" fmla="*/ 192 w 250"/>
                              <a:gd name="T19" fmla="*/ 1902 h 1909"/>
                              <a:gd name="T20" fmla="*/ 188 w 250"/>
                              <a:gd name="T21" fmla="*/ 1905 h 1909"/>
                              <a:gd name="T22" fmla="*/ 180 w 250"/>
                              <a:gd name="T23" fmla="*/ 1902 h 1909"/>
                              <a:gd name="T24" fmla="*/ 171 w 250"/>
                              <a:gd name="T25" fmla="*/ 1900 h 1909"/>
                              <a:gd name="T26" fmla="*/ 171 w 250"/>
                              <a:gd name="T27" fmla="*/ 1905 h 1909"/>
                              <a:gd name="T28" fmla="*/ 164 w 250"/>
                              <a:gd name="T29" fmla="*/ 1902 h 1909"/>
                              <a:gd name="T30" fmla="*/ 159 w 250"/>
                              <a:gd name="T31" fmla="*/ 1900 h 1909"/>
                              <a:gd name="T32" fmla="*/ 150 w 250"/>
                              <a:gd name="T33" fmla="*/ 1902 h 1909"/>
                              <a:gd name="T34" fmla="*/ 147 w 250"/>
                              <a:gd name="T35" fmla="*/ 1902 h 1909"/>
                              <a:gd name="T36" fmla="*/ 138 w 250"/>
                              <a:gd name="T37" fmla="*/ 1900 h 1909"/>
                              <a:gd name="T38" fmla="*/ 135 w 250"/>
                              <a:gd name="T39" fmla="*/ 1902 h 1909"/>
                              <a:gd name="T40" fmla="*/ 126 w 250"/>
                              <a:gd name="T41" fmla="*/ 1896 h 1909"/>
                              <a:gd name="T42" fmla="*/ 123 w 250"/>
                              <a:gd name="T43" fmla="*/ 1893 h 1909"/>
                              <a:gd name="T44" fmla="*/ 115 w 250"/>
                              <a:gd name="T45" fmla="*/ 1896 h 1909"/>
                              <a:gd name="T46" fmla="*/ 109 w 250"/>
                              <a:gd name="T47" fmla="*/ 1889 h 1909"/>
                              <a:gd name="T48" fmla="*/ 103 w 250"/>
                              <a:gd name="T49" fmla="*/ 1887 h 1909"/>
                              <a:gd name="T50" fmla="*/ 97 w 250"/>
                              <a:gd name="T51" fmla="*/ 1887 h 1909"/>
                              <a:gd name="T52" fmla="*/ 94 w 250"/>
                              <a:gd name="T53" fmla="*/ 1881 h 1909"/>
                              <a:gd name="T54" fmla="*/ 85 w 250"/>
                              <a:gd name="T55" fmla="*/ 1871 h 1909"/>
                              <a:gd name="T56" fmla="*/ 82 w 250"/>
                              <a:gd name="T57" fmla="*/ 1871 h 1909"/>
                              <a:gd name="T58" fmla="*/ 73 w 250"/>
                              <a:gd name="T59" fmla="*/ 1849 h 1909"/>
                              <a:gd name="T60" fmla="*/ 68 w 250"/>
                              <a:gd name="T61" fmla="*/ 1834 h 1909"/>
                              <a:gd name="T62" fmla="*/ 61 w 250"/>
                              <a:gd name="T63" fmla="*/ 1757 h 1909"/>
                              <a:gd name="T64" fmla="*/ 56 w 250"/>
                              <a:gd name="T65" fmla="*/ 1586 h 1909"/>
                              <a:gd name="T66" fmla="*/ 47 w 250"/>
                              <a:gd name="T67" fmla="*/ 299 h 1909"/>
                              <a:gd name="T68" fmla="*/ 44 w 250"/>
                              <a:gd name="T69" fmla="*/ 0 h 1909"/>
                              <a:gd name="T70" fmla="*/ 41 w 250"/>
                              <a:gd name="T71" fmla="*/ 422 h 1909"/>
                              <a:gd name="T72" fmla="*/ 32 w 250"/>
                              <a:gd name="T73" fmla="*/ 801 h 1909"/>
                              <a:gd name="T74" fmla="*/ 27 w 250"/>
                              <a:gd name="T75" fmla="*/ 1566 h 1909"/>
                              <a:gd name="T76" fmla="*/ 23 w 250"/>
                              <a:gd name="T77" fmla="*/ 1551 h 1909"/>
                              <a:gd name="T78" fmla="*/ 15 w 250"/>
                              <a:gd name="T79" fmla="*/ 1788 h 1909"/>
                              <a:gd name="T80" fmla="*/ 12 w 250"/>
                              <a:gd name="T81" fmla="*/ 1853 h 1909"/>
                              <a:gd name="T82" fmla="*/ 3 w 250"/>
                              <a:gd name="T83" fmla="*/ 1874 h 19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0" h="1909">
                                <a:moveTo>
                                  <a:pt x="250" y="1900"/>
                                </a:moveTo>
                                <a:cubicBezTo>
                                  <a:pt x="250" y="1900"/>
                                  <a:pt x="250" y="1902"/>
                                  <a:pt x="250" y="1902"/>
                                </a:cubicBezTo>
                                <a:cubicBezTo>
                                  <a:pt x="250" y="1902"/>
                                  <a:pt x="246" y="1900"/>
                                  <a:pt x="246" y="1900"/>
                                </a:cubicBezTo>
                                <a:cubicBezTo>
                                  <a:pt x="246" y="1900"/>
                                  <a:pt x="246" y="1905"/>
                                  <a:pt x="246" y="1905"/>
                                </a:cubicBezTo>
                                <a:cubicBezTo>
                                  <a:pt x="246" y="1905"/>
                                  <a:pt x="241" y="1902"/>
                                  <a:pt x="241" y="1902"/>
                                </a:cubicBezTo>
                                <a:cubicBezTo>
                                  <a:pt x="241" y="1902"/>
                                  <a:pt x="241" y="1905"/>
                                  <a:pt x="241" y="1905"/>
                                </a:cubicBezTo>
                                <a:cubicBezTo>
                                  <a:pt x="241" y="1905"/>
                                  <a:pt x="241" y="1905"/>
                                  <a:pt x="241" y="1905"/>
                                </a:cubicBezTo>
                                <a:cubicBezTo>
                                  <a:pt x="241" y="1905"/>
                                  <a:pt x="238" y="1902"/>
                                  <a:pt x="238" y="1902"/>
                                </a:cubicBezTo>
                                <a:cubicBezTo>
                                  <a:pt x="238" y="1902"/>
                                  <a:pt x="233" y="1902"/>
                                  <a:pt x="233" y="1902"/>
                                </a:cubicBezTo>
                                <a:cubicBezTo>
                                  <a:pt x="233" y="1902"/>
                                  <a:pt x="233" y="1902"/>
                                  <a:pt x="233" y="1902"/>
                                </a:cubicBezTo>
                                <a:cubicBezTo>
                                  <a:pt x="233" y="1902"/>
                                  <a:pt x="233" y="1902"/>
                                  <a:pt x="233" y="1902"/>
                                </a:cubicBezTo>
                                <a:cubicBezTo>
                                  <a:pt x="233" y="1902"/>
                                  <a:pt x="229" y="1905"/>
                                  <a:pt x="229" y="1905"/>
                                </a:cubicBezTo>
                                <a:cubicBezTo>
                                  <a:pt x="229" y="1905"/>
                                  <a:pt x="226" y="1905"/>
                                  <a:pt x="226" y="1905"/>
                                </a:cubicBezTo>
                                <a:cubicBezTo>
                                  <a:pt x="226" y="1905"/>
                                  <a:pt x="226" y="1902"/>
                                  <a:pt x="226" y="1902"/>
                                </a:cubicBezTo>
                                <a:cubicBezTo>
                                  <a:pt x="226" y="1902"/>
                                  <a:pt x="221" y="1902"/>
                                  <a:pt x="221" y="1902"/>
                                </a:cubicBezTo>
                                <a:cubicBezTo>
                                  <a:pt x="221" y="1902"/>
                                  <a:pt x="221" y="1905"/>
                                  <a:pt x="221" y="1905"/>
                                </a:cubicBezTo>
                                <a:cubicBezTo>
                                  <a:pt x="221" y="1905"/>
                                  <a:pt x="221" y="1909"/>
                                  <a:pt x="221" y="1909"/>
                                </a:cubicBezTo>
                                <a:cubicBezTo>
                                  <a:pt x="221" y="1909"/>
                                  <a:pt x="217" y="1902"/>
                                  <a:pt x="217" y="1902"/>
                                </a:cubicBezTo>
                                <a:cubicBezTo>
                                  <a:pt x="217" y="1902"/>
                                  <a:pt x="217" y="1902"/>
                                  <a:pt x="217" y="1902"/>
                                </a:cubicBezTo>
                                <a:cubicBezTo>
                                  <a:pt x="217" y="1902"/>
                                  <a:pt x="212" y="1905"/>
                                  <a:pt x="212" y="1905"/>
                                </a:cubicBezTo>
                                <a:cubicBezTo>
                                  <a:pt x="212" y="1905"/>
                                  <a:pt x="212" y="1905"/>
                                  <a:pt x="212" y="1905"/>
                                </a:cubicBezTo>
                                <a:cubicBezTo>
                                  <a:pt x="212" y="1905"/>
                                  <a:pt x="209" y="1902"/>
                                  <a:pt x="209" y="1902"/>
                                </a:cubicBezTo>
                                <a:cubicBezTo>
                                  <a:pt x="209" y="1902"/>
                                  <a:pt x="209" y="1905"/>
                                  <a:pt x="209" y="1905"/>
                                </a:cubicBezTo>
                                <a:cubicBezTo>
                                  <a:pt x="209" y="1905"/>
                                  <a:pt x="205" y="1902"/>
                                  <a:pt x="205" y="1902"/>
                                </a:cubicBezTo>
                                <a:cubicBezTo>
                                  <a:pt x="205" y="1902"/>
                                  <a:pt x="205" y="1905"/>
                                  <a:pt x="205" y="1905"/>
                                </a:cubicBezTo>
                                <a:cubicBezTo>
                                  <a:pt x="205" y="1905"/>
                                  <a:pt x="205" y="1902"/>
                                  <a:pt x="205" y="1902"/>
                                </a:cubicBezTo>
                                <a:cubicBezTo>
                                  <a:pt x="205" y="1902"/>
                                  <a:pt x="200" y="1900"/>
                                  <a:pt x="200" y="1900"/>
                                </a:cubicBezTo>
                                <a:cubicBezTo>
                                  <a:pt x="200" y="1900"/>
                                  <a:pt x="200" y="1902"/>
                                  <a:pt x="200" y="1902"/>
                                </a:cubicBezTo>
                                <a:cubicBezTo>
                                  <a:pt x="200" y="1902"/>
                                  <a:pt x="197" y="1900"/>
                                  <a:pt x="197" y="1900"/>
                                </a:cubicBezTo>
                                <a:cubicBezTo>
                                  <a:pt x="197" y="1900"/>
                                  <a:pt x="192" y="1902"/>
                                  <a:pt x="192" y="1902"/>
                                </a:cubicBezTo>
                                <a:cubicBezTo>
                                  <a:pt x="192" y="1902"/>
                                  <a:pt x="192" y="1905"/>
                                  <a:pt x="192" y="1905"/>
                                </a:cubicBezTo>
                                <a:cubicBezTo>
                                  <a:pt x="192" y="1905"/>
                                  <a:pt x="192" y="1902"/>
                                  <a:pt x="192" y="1902"/>
                                </a:cubicBezTo>
                                <a:cubicBezTo>
                                  <a:pt x="192" y="1902"/>
                                  <a:pt x="188" y="1905"/>
                                  <a:pt x="188" y="1905"/>
                                </a:cubicBezTo>
                                <a:cubicBezTo>
                                  <a:pt x="188" y="1905"/>
                                  <a:pt x="185" y="1902"/>
                                  <a:pt x="185" y="1902"/>
                                </a:cubicBezTo>
                                <a:cubicBezTo>
                                  <a:pt x="185" y="1902"/>
                                  <a:pt x="185" y="1900"/>
                                  <a:pt x="185" y="1900"/>
                                </a:cubicBezTo>
                                <a:cubicBezTo>
                                  <a:pt x="185" y="1900"/>
                                  <a:pt x="180" y="1902"/>
                                  <a:pt x="180" y="1902"/>
                                </a:cubicBezTo>
                                <a:cubicBezTo>
                                  <a:pt x="180" y="1902"/>
                                  <a:pt x="180" y="1902"/>
                                  <a:pt x="180" y="1902"/>
                                </a:cubicBezTo>
                                <a:cubicBezTo>
                                  <a:pt x="180" y="1902"/>
                                  <a:pt x="180" y="1905"/>
                                  <a:pt x="180" y="1905"/>
                                </a:cubicBezTo>
                                <a:cubicBezTo>
                                  <a:pt x="180" y="1905"/>
                                  <a:pt x="171" y="1900"/>
                                  <a:pt x="171" y="1900"/>
                                </a:cubicBezTo>
                                <a:cubicBezTo>
                                  <a:pt x="171" y="1900"/>
                                  <a:pt x="171" y="1902"/>
                                  <a:pt x="171" y="1902"/>
                                </a:cubicBezTo>
                                <a:cubicBezTo>
                                  <a:pt x="171" y="1902"/>
                                  <a:pt x="171" y="1902"/>
                                  <a:pt x="171" y="1902"/>
                                </a:cubicBezTo>
                                <a:cubicBezTo>
                                  <a:pt x="171" y="1902"/>
                                  <a:pt x="171" y="1905"/>
                                  <a:pt x="171" y="1905"/>
                                </a:cubicBezTo>
                                <a:cubicBezTo>
                                  <a:pt x="171" y="1905"/>
                                  <a:pt x="168" y="1905"/>
                                  <a:pt x="168" y="1905"/>
                                </a:cubicBezTo>
                                <a:cubicBezTo>
                                  <a:pt x="168" y="1905"/>
                                  <a:pt x="168" y="1902"/>
                                  <a:pt x="168" y="1902"/>
                                </a:cubicBezTo>
                                <a:cubicBezTo>
                                  <a:pt x="168" y="1902"/>
                                  <a:pt x="164" y="1902"/>
                                  <a:pt x="164" y="1902"/>
                                </a:cubicBezTo>
                                <a:cubicBezTo>
                                  <a:pt x="164" y="1902"/>
                                  <a:pt x="159" y="1905"/>
                                  <a:pt x="159" y="1905"/>
                                </a:cubicBezTo>
                                <a:cubicBezTo>
                                  <a:pt x="159" y="1905"/>
                                  <a:pt x="159" y="1902"/>
                                  <a:pt x="159" y="1902"/>
                                </a:cubicBezTo>
                                <a:cubicBezTo>
                                  <a:pt x="159" y="1902"/>
                                  <a:pt x="159" y="1900"/>
                                  <a:pt x="159" y="1900"/>
                                </a:cubicBezTo>
                                <a:cubicBezTo>
                                  <a:pt x="159" y="1900"/>
                                  <a:pt x="156" y="1902"/>
                                  <a:pt x="156" y="1902"/>
                                </a:cubicBezTo>
                                <a:cubicBezTo>
                                  <a:pt x="156" y="1902"/>
                                  <a:pt x="156" y="1900"/>
                                  <a:pt x="156" y="1900"/>
                                </a:cubicBezTo>
                                <a:cubicBezTo>
                                  <a:pt x="156" y="1900"/>
                                  <a:pt x="150" y="1902"/>
                                  <a:pt x="150" y="1902"/>
                                </a:cubicBezTo>
                                <a:cubicBezTo>
                                  <a:pt x="150" y="1902"/>
                                  <a:pt x="150" y="1902"/>
                                  <a:pt x="150" y="1902"/>
                                </a:cubicBezTo>
                                <a:cubicBezTo>
                                  <a:pt x="150" y="1902"/>
                                  <a:pt x="147" y="1900"/>
                                  <a:pt x="147" y="1900"/>
                                </a:cubicBezTo>
                                <a:cubicBezTo>
                                  <a:pt x="147" y="1900"/>
                                  <a:pt x="147" y="1902"/>
                                  <a:pt x="147" y="1902"/>
                                </a:cubicBezTo>
                                <a:cubicBezTo>
                                  <a:pt x="147" y="1902"/>
                                  <a:pt x="144" y="1902"/>
                                  <a:pt x="144" y="1902"/>
                                </a:cubicBezTo>
                                <a:cubicBezTo>
                                  <a:pt x="144" y="1902"/>
                                  <a:pt x="144" y="1900"/>
                                  <a:pt x="144" y="1900"/>
                                </a:cubicBezTo>
                                <a:cubicBezTo>
                                  <a:pt x="144" y="1900"/>
                                  <a:pt x="138" y="1900"/>
                                  <a:pt x="138" y="1900"/>
                                </a:cubicBezTo>
                                <a:cubicBezTo>
                                  <a:pt x="138" y="1900"/>
                                  <a:pt x="138" y="1900"/>
                                  <a:pt x="138" y="1900"/>
                                </a:cubicBezTo>
                                <a:cubicBezTo>
                                  <a:pt x="138" y="1900"/>
                                  <a:pt x="135" y="1896"/>
                                  <a:pt x="135" y="1896"/>
                                </a:cubicBezTo>
                                <a:cubicBezTo>
                                  <a:pt x="135" y="1896"/>
                                  <a:pt x="135" y="1902"/>
                                  <a:pt x="135" y="1902"/>
                                </a:cubicBezTo>
                                <a:cubicBezTo>
                                  <a:pt x="135" y="1902"/>
                                  <a:pt x="130" y="1900"/>
                                  <a:pt x="130" y="1900"/>
                                </a:cubicBezTo>
                                <a:cubicBezTo>
                                  <a:pt x="130" y="1900"/>
                                  <a:pt x="130" y="1896"/>
                                  <a:pt x="130" y="1896"/>
                                </a:cubicBezTo>
                                <a:cubicBezTo>
                                  <a:pt x="130" y="1896"/>
                                  <a:pt x="126" y="1896"/>
                                  <a:pt x="126" y="1896"/>
                                </a:cubicBezTo>
                                <a:cubicBezTo>
                                  <a:pt x="126" y="1896"/>
                                  <a:pt x="126" y="1816"/>
                                  <a:pt x="126" y="1816"/>
                                </a:cubicBezTo>
                                <a:cubicBezTo>
                                  <a:pt x="126" y="1816"/>
                                  <a:pt x="126" y="1825"/>
                                  <a:pt x="126" y="1825"/>
                                </a:cubicBezTo>
                                <a:cubicBezTo>
                                  <a:pt x="126" y="1825"/>
                                  <a:pt x="123" y="1893"/>
                                  <a:pt x="123" y="1893"/>
                                </a:cubicBezTo>
                                <a:cubicBezTo>
                                  <a:pt x="123" y="1893"/>
                                  <a:pt x="123" y="1893"/>
                                  <a:pt x="123" y="1893"/>
                                </a:cubicBezTo>
                                <a:cubicBezTo>
                                  <a:pt x="123" y="1893"/>
                                  <a:pt x="118" y="1900"/>
                                  <a:pt x="118" y="1900"/>
                                </a:cubicBezTo>
                                <a:cubicBezTo>
                                  <a:pt x="118" y="1900"/>
                                  <a:pt x="115" y="1896"/>
                                  <a:pt x="115" y="1896"/>
                                </a:cubicBezTo>
                                <a:cubicBezTo>
                                  <a:pt x="115" y="1896"/>
                                  <a:pt x="115" y="1896"/>
                                  <a:pt x="115" y="1896"/>
                                </a:cubicBezTo>
                                <a:cubicBezTo>
                                  <a:pt x="115" y="1896"/>
                                  <a:pt x="109" y="1893"/>
                                  <a:pt x="109" y="1893"/>
                                </a:cubicBezTo>
                                <a:cubicBezTo>
                                  <a:pt x="109" y="1893"/>
                                  <a:pt x="109" y="1889"/>
                                  <a:pt x="109" y="1889"/>
                                </a:cubicBezTo>
                                <a:cubicBezTo>
                                  <a:pt x="109" y="1889"/>
                                  <a:pt x="106" y="1889"/>
                                  <a:pt x="106" y="1889"/>
                                </a:cubicBezTo>
                                <a:cubicBezTo>
                                  <a:pt x="106" y="1889"/>
                                  <a:pt x="106" y="1887"/>
                                  <a:pt x="106" y="1887"/>
                                </a:cubicBezTo>
                                <a:cubicBezTo>
                                  <a:pt x="106" y="1887"/>
                                  <a:pt x="103" y="1887"/>
                                  <a:pt x="103" y="1887"/>
                                </a:cubicBezTo>
                                <a:cubicBezTo>
                                  <a:pt x="103" y="1887"/>
                                  <a:pt x="103" y="1889"/>
                                  <a:pt x="103" y="1889"/>
                                </a:cubicBezTo>
                                <a:cubicBezTo>
                                  <a:pt x="103" y="1889"/>
                                  <a:pt x="97" y="1889"/>
                                  <a:pt x="97" y="1889"/>
                                </a:cubicBezTo>
                                <a:cubicBezTo>
                                  <a:pt x="97" y="1889"/>
                                  <a:pt x="97" y="1887"/>
                                  <a:pt x="97" y="1887"/>
                                </a:cubicBezTo>
                                <a:cubicBezTo>
                                  <a:pt x="97" y="1887"/>
                                  <a:pt x="97" y="1887"/>
                                  <a:pt x="97" y="1887"/>
                                </a:cubicBezTo>
                                <a:cubicBezTo>
                                  <a:pt x="97" y="1887"/>
                                  <a:pt x="94" y="1881"/>
                                  <a:pt x="94" y="1881"/>
                                </a:cubicBezTo>
                                <a:cubicBezTo>
                                  <a:pt x="94" y="1881"/>
                                  <a:pt x="94" y="1881"/>
                                  <a:pt x="94" y="1881"/>
                                </a:cubicBezTo>
                                <a:cubicBezTo>
                                  <a:pt x="94" y="1881"/>
                                  <a:pt x="89" y="1877"/>
                                  <a:pt x="89" y="1877"/>
                                </a:cubicBezTo>
                                <a:cubicBezTo>
                                  <a:pt x="89" y="1877"/>
                                  <a:pt x="89" y="1877"/>
                                  <a:pt x="89" y="1877"/>
                                </a:cubicBezTo>
                                <a:cubicBezTo>
                                  <a:pt x="89" y="1877"/>
                                  <a:pt x="85" y="1871"/>
                                  <a:pt x="85" y="1871"/>
                                </a:cubicBezTo>
                                <a:cubicBezTo>
                                  <a:pt x="85" y="1871"/>
                                  <a:pt x="85" y="1871"/>
                                  <a:pt x="85" y="1871"/>
                                </a:cubicBezTo>
                                <a:cubicBezTo>
                                  <a:pt x="85" y="1871"/>
                                  <a:pt x="85" y="1871"/>
                                  <a:pt x="85" y="1871"/>
                                </a:cubicBezTo>
                                <a:cubicBezTo>
                                  <a:pt x="85" y="1871"/>
                                  <a:pt x="82" y="1871"/>
                                  <a:pt x="82" y="1871"/>
                                </a:cubicBezTo>
                                <a:cubicBezTo>
                                  <a:pt x="82" y="1871"/>
                                  <a:pt x="77" y="1864"/>
                                  <a:pt x="77" y="1864"/>
                                </a:cubicBezTo>
                                <a:cubicBezTo>
                                  <a:pt x="77" y="1864"/>
                                  <a:pt x="77" y="1862"/>
                                  <a:pt x="77" y="1862"/>
                                </a:cubicBezTo>
                                <a:cubicBezTo>
                                  <a:pt x="77" y="1862"/>
                                  <a:pt x="73" y="1849"/>
                                  <a:pt x="73" y="1849"/>
                                </a:cubicBezTo>
                                <a:cubicBezTo>
                                  <a:pt x="73" y="1849"/>
                                  <a:pt x="73" y="1847"/>
                                  <a:pt x="73" y="1847"/>
                                </a:cubicBezTo>
                                <a:cubicBezTo>
                                  <a:pt x="73" y="1847"/>
                                  <a:pt x="68" y="1838"/>
                                  <a:pt x="68" y="1838"/>
                                </a:cubicBezTo>
                                <a:cubicBezTo>
                                  <a:pt x="68" y="1838"/>
                                  <a:pt x="68" y="1834"/>
                                  <a:pt x="68" y="1834"/>
                                </a:cubicBezTo>
                                <a:cubicBezTo>
                                  <a:pt x="68" y="1834"/>
                                  <a:pt x="65" y="1812"/>
                                  <a:pt x="65" y="1812"/>
                                </a:cubicBezTo>
                                <a:cubicBezTo>
                                  <a:pt x="65" y="1812"/>
                                  <a:pt x="65" y="1810"/>
                                  <a:pt x="65" y="1810"/>
                                </a:cubicBezTo>
                                <a:cubicBezTo>
                                  <a:pt x="65" y="1810"/>
                                  <a:pt x="61" y="1757"/>
                                  <a:pt x="61" y="1757"/>
                                </a:cubicBezTo>
                                <a:cubicBezTo>
                                  <a:pt x="61" y="1757"/>
                                  <a:pt x="61" y="1746"/>
                                  <a:pt x="61" y="1746"/>
                                </a:cubicBezTo>
                                <a:cubicBezTo>
                                  <a:pt x="61" y="1746"/>
                                  <a:pt x="56" y="1623"/>
                                  <a:pt x="56" y="1623"/>
                                </a:cubicBezTo>
                                <a:cubicBezTo>
                                  <a:pt x="56" y="1623"/>
                                  <a:pt x="56" y="1586"/>
                                  <a:pt x="56" y="1586"/>
                                </a:cubicBezTo>
                                <a:cubicBezTo>
                                  <a:pt x="56" y="1586"/>
                                  <a:pt x="53" y="1058"/>
                                  <a:pt x="53" y="1058"/>
                                </a:cubicBezTo>
                                <a:cubicBezTo>
                                  <a:pt x="53" y="1058"/>
                                  <a:pt x="53" y="926"/>
                                  <a:pt x="53" y="926"/>
                                </a:cubicBezTo>
                                <a:cubicBezTo>
                                  <a:pt x="53" y="926"/>
                                  <a:pt x="47" y="299"/>
                                  <a:pt x="47" y="299"/>
                                </a:cubicBezTo>
                                <a:cubicBezTo>
                                  <a:pt x="47" y="299"/>
                                  <a:pt x="47" y="277"/>
                                  <a:pt x="47" y="277"/>
                                </a:cubicBezTo>
                                <a:cubicBezTo>
                                  <a:pt x="47" y="277"/>
                                  <a:pt x="44" y="56"/>
                                  <a:pt x="44" y="56"/>
                                </a:cubicBezTo>
                                <a:cubicBezTo>
                                  <a:pt x="44" y="56"/>
                                  <a:pt x="44" y="0"/>
                                  <a:pt x="44" y="0"/>
                                </a:cubicBezTo>
                                <a:cubicBezTo>
                                  <a:pt x="44" y="0"/>
                                  <a:pt x="41" y="181"/>
                                  <a:pt x="41" y="181"/>
                                </a:cubicBezTo>
                                <a:cubicBezTo>
                                  <a:pt x="41" y="181"/>
                                  <a:pt x="41" y="249"/>
                                  <a:pt x="41" y="249"/>
                                </a:cubicBezTo>
                                <a:cubicBezTo>
                                  <a:pt x="41" y="249"/>
                                  <a:pt x="41" y="422"/>
                                  <a:pt x="41" y="422"/>
                                </a:cubicBezTo>
                                <a:cubicBezTo>
                                  <a:pt x="41" y="422"/>
                                  <a:pt x="35" y="361"/>
                                  <a:pt x="35" y="361"/>
                                </a:cubicBezTo>
                                <a:cubicBezTo>
                                  <a:pt x="35" y="361"/>
                                  <a:pt x="32" y="715"/>
                                  <a:pt x="32" y="715"/>
                                </a:cubicBezTo>
                                <a:cubicBezTo>
                                  <a:pt x="32" y="715"/>
                                  <a:pt x="32" y="801"/>
                                  <a:pt x="32" y="801"/>
                                </a:cubicBezTo>
                                <a:cubicBezTo>
                                  <a:pt x="32" y="801"/>
                                  <a:pt x="32" y="1284"/>
                                  <a:pt x="32" y="1284"/>
                                </a:cubicBezTo>
                                <a:cubicBezTo>
                                  <a:pt x="32" y="1284"/>
                                  <a:pt x="27" y="1345"/>
                                  <a:pt x="27" y="1345"/>
                                </a:cubicBezTo>
                                <a:cubicBezTo>
                                  <a:pt x="27" y="1345"/>
                                  <a:pt x="27" y="1566"/>
                                  <a:pt x="27" y="1566"/>
                                </a:cubicBezTo>
                                <a:cubicBezTo>
                                  <a:pt x="27" y="1566"/>
                                  <a:pt x="23" y="1563"/>
                                  <a:pt x="23" y="1563"/>
                                </a:cubicBezTo>
                                <a:cubicBezTo>
                                  <a:pt x="23" y="1563"/>
                                  <a:pt x="23" y="1539"/>
                                  <a:pt x="23" y="1539"/>
                                </a:cubicBezTo>
                                <a:cubicBezTo>
                                  <a:pt x="23" y="1539"/>
                                  <a:pt x="23" y="1551"/>
                                  <a:pt x="23" y="1551"/>
                                </a:cubicBezTo>
                                <a:cubicBezTo>
                                  <a:pt x="23" y="1551"/>
                                  <a:pt x="20" y="1649"/>
                                  <a:pt x="20" y="1649"/>
                                </a:cubicBezTo>
                                <a:cubicBezTo>
                                  <a:pt x="20" y="1649"/>
                                  <a:pt x="20" y="1665"/>
                                  <a:pt x="20" y="1665"/>
                                </a:cubicBezTo>
                                <a:cubicBezTo>
                                  <a:pt x="20" y="1665"/>
                                  <a:pt x="15" y="1788"/>
                                  <a:pt x="15" y="1788"/>
                                </a:cubicBezTo>
                                <a:cubicBezTo>
                                  <a:pt x="15" y="1788"/>
                                  <a:pt x="15" y="1801"/>
                                  <a:pt x="15" y="1801"/>
                                </a:cubicBezTo>
                                <a:cubicBezTo>
                                  <a:pt x="15" y="1801"/>
                                  <a:pt x="12" y="1853"/>
                                  <a:pt x="12" y="1853"/>
                                </a:cubicBezTo>
                                <a:cubicBezTo>
                                  <a:pt x="12" y="1853"/>
                                  <a:pt x="12" y="1853"/>
                                  <a:pt x="12" y="1853"/>
                                </a:cubicBezTo>
                                <a:cubicBezTo>
                                  <a:pt x="12" y="1853"/>
                                  <a:pt x="6" y="1864"/>
                                  <a:pt x="6" y="1864"/>
                                </a:cubicBezTo>
                                <a:cubicBezTo>
                                  <a:pt x="6" y="1864"/>
                                  <a:pt x="6" y="1868"/>
                                  <a:pt x="6" y="1868"/>
                                </a:cubicBezTo>
                                <a:cubicBezTo>
                                  <a:pt x="6" y="1868"/>
                                  <a:pt x="3" y="1874"/>
                                  <a:pt x="3" y="1874"/>
                                </a:cubicBezTo>
                                <a:cubicBezTo>
                                  <a:pt x="3" y="1874"/>
                                  <a:pt x="3" y="1874"/>
                                  <a:pt x="3" y="1874"/>
                                </a:cubicBezTo>
                                <a:cubicBezTo>
                                  <a:pt x="3" y="1874"/>
                                  <a:pt x="0" y="1877"/>
                                  <a:pt x="0" y="1877"/>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829" name="Freeform 459"/>
                        <wps:cNvSpPr>
                          <a:spLocks/>
                        </wps:cNvSpPr>
                        <wps:spPr bwMode="auto">
                          <a:xfrm>
                            <a:off x="2993390" y="4166235"/>
                            <a:ext cx="160020" cy="39370"/>
                          </a:xfrm>
                          <a:custGeom>
                            <a:avLst/>
                            <a:gdLst>
                              <a:gd name="T0" fmla="*/ 246 w 252"/>
                              <a:gd name="T1" fmla="*/ 17 h 62"/>
                              <a:gd name="T2" fmla="*/ 243 w 252"/>
                              <a:gd name="T3" fmla="*/ 6 h 62"/>
                              <a:gd name="T4" fmla="*/ 234 w 252"/>
                              <a:gd name="T5" fmla="*/ 11 h 62"/>
                              <a:gd name="T6" fmla="*/ 231 w 252"/>
                              <a:gd name="T7" fmla="*/ 40 h 62"/>
                              <a:gd name="T8" fmla="*/ 222 w 252"/>
                              <a:gd name="T9" fmla="*/ 40 h 62"/>
                              <a:gd name="T10" fmla="*/ 217 w 252"/>
                              <a:gd name="T11" fmla="*/ 49 h 62"/>
                              <a:gd name="T12" fmla="*/ 210 w 252"/>
                              <a:gd name="T13" fmla="*/ 53 h 62"/>
                              <a:gd name="T14" fmla="*/ 205 w 252"/>
                              <a:gd name="T15" fmla="*/ 55 h 62"/>
                              <a:gd name="T16" fmla="*/ 196 w 252"/>
                              <a:gd name="T17" fmla="*/ 49 h 62"/>
                              <a:gd name="T18" fmla="*/ 193 w 252"/>
                              <a:gd name="T19" fmla="*/ 42 h 62"/>
                              <a:gd name="T20" fmla="*/ 190 w 252"/>
                              <a:gd name="T21" fmla="*/ 55 h 62"/>
                              <a:gd name="T22" fmla="*/ 181 w 252"/>
                              <a:gd name="T23" fmla="*/ 55 h 62"/>
                              <a:gd name="T24" fmla="*/ 176 w 252"/>
                              <a:gd name="T25" fmla="*/ 53 h 62"/>
                              <a:gd name="T26" fmla="*/ 169 w 252"/>
                              <a:gd name="T27" fmla="*/ 53 h 62"/>
                              <a:gd name="T28" fmla="*/ 164 w 252"/>
                              <a:gd name="T29" fmla="*/ 55 h 62"/>
                              <a:gd name="T30" fmla="*/ 161 w 252"/>
                              <a:gd name="T31" fmla="*/ 58 h 62"/>
                              <a:gd name="T32" fmla="*/ 152 w 252"/>
                              <a:gd name="T33" fmla="*/ 53 h 62"/>
                              <a:gd name="T34" fmla="*/ 143 w 252"/>
                              <a:gd name="T35" fmla="*/ 58 h 62"/>
                              <a:gd name="T36" fmla="*/ 140 w 252"/>
                              <a:gd name="T37" fmla="*/ 62 h 62"/>
                              <a:gd name="T38" fmla="*/ 131 w 252"/>
                              <a:gd name="T39" fmla="*/ 55 h 62"/>
                              <a:gd name="T40" fmla="*/ 128 w 252"/>
                              <a:gd name="T41" fmla="*/ 55 h 62"/>
                              <a:gd name="T42" fmla="*/ 123 w 252"/>
                              <a:gd name="T43" fmla="*/ 55 h 62"/>
                              <a:gd name="T44" fmla="*/ 114 w 252"/>
                              <a:gd name="T45" fmla="*/ 58 h 62"/>
                              <a:gd name="T46" fmla="*/ 111 w 252"/>
                              <a:gd name="T47" fmla="*/ 55 h 62"/>
                              <a:gd name="T48" fmla="*/ 107 w 252"/>
                              <a:gd name="T49" fmla="*/ 58 h 62"/>
                              <a:gd name="T50" fmla="*/ 99 w 252"/>
                              <a:gd name="T51" fmla="*/ 58 h 62"/>
                              <a:gd name="T52" fmla="*/ 90 w 252"/>
                              <a:gd name="T53" fmla="*/ 49 h 62"/>
                              <a:gd name="T54" fmla="*/ 87 w 252"/>
                              <a:gd name="T55" fmla="*/ 49 h 62"/>
                              <a:gd name="T56" fmla="*/ 78 w 252"/>
                              <a:gd name="T57" fmla="*/ 53 h 62"/>
                              <a:gd name="T58" fmla="*/ 73 w 252"/>
                              <a:gd name="T59" fmla="*/ 49 h 62"/>
                              <a:gd name="T60" fmla="*/ 69 w 252"/>
                              <a:gd name="T61" fmla="*/ 40 h 62"/>
                              <a:gd name="T62" fmla="*/ 61 w 252"/>
                              <a:gd name="T63" fmla="*/ 46 h 62"/>
                              <a:gd name="T64" fmla="*/ 53 w 252"/>
                              <a:gd name="T65" fmla="*/ 53 h 62"/>
                              <a:gd name="T66" fmla="*/ 49 w 252"/>
                              <a:gd name="T67" fmla="*/ 55 h 62"/>
                              <a:gd name="T68" fmla="*/ 46 w 252"/>
                              <a:gd name="T69" fmla="*/ 55 h 62"/>
                              <a:gd name="T70" fmla="*/ 37 w 252"/>
                              <a:gd name="T71" fmla="*/ 55 h 62"/>
                              <a:gd name="T72" fmla="*/ 32 w 252"/>
                              <a:gd name="T73" fmla="*/ 58 h 62"/>
                              <a:gd name="T74" fmla="*/ 25 w 252"/>
                              <a:gd name="T75" fmla="*/ 55 h 62"/>
                              <a:gd name="T76" fmla="*/ 20 w 252"/>
                              <a:gd name="T77" fmla="*/ 55 h 62"/>
                              <a:gd name="T78" fmla="*/ 16 w 252"/>
                              <a:gd name="T79" fmla="*/ 62 h 62"/>
                              <a:gd name="T80" fmla="*/ 8 w 252"/>
                              <a:gd name="T81" fmla="*/ 55 h 62"/>
                              <a:gd name="T82" fmla="*/ 4 w 252"/>
                              <a:gd name="T83" fmla="*/ 58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2" h="62">
                                <a:moveTo>
                                  <a:pt x="252" y="30"/>
                                </a:moveTo>
                                <a:cubicBezTo>
                                  <a:pt x="252" y="30"/>
                                  <a:pt x="252" y="34"/>
                                  <a:pt x="252" y="34"/>
                                </a:cubicBezTo>
                                <a:cubicBezTo>
                                  <a:pt x="252" y="34"/>
                                  <a:pt x="246" y="17"/>
                                  <a:pt x="246" y="17"/>
                                </a:cubicBezTo>
                                <a:cubicBezTo>
                                  <a:pt x="246" y="17"/>
                                  <a:pt x="246" y="11"/>
                                  <a:pt x="246" y="11"/>
                                </a:cubicBezTo>
                                <a:cubicBezTo>
                                  <a:pt x="246" y="11"/>
                                  <a:pt x="243" y="0"/>
                                  <a:pt x="243" y="0"/>
                                </a:cubicBezTo>
                                <a:cubicBezTo>
                                  <a:pt x="243" y="0"/>
                                  <a:pt x="243" y="6"/>
                                  <a:pt x="243" y="6"/>
                                </a:cubicBezTo>
                                <a:cubicBezTo>
                                  <a:pt x="243" y="6"/>
                                  <a:pt x="238" y="11"/>
                                  <a:pt x="238" y="11"/>
                                </a:cubicBezTo>
                                <a:cubicBezTo>
                                  <a:pt x="238" y="11"/>
                                  <a:pt x="238" y="6"/>
                                  <a:pt x="238" y="6"/>
                                </a:cubicBezTo>
                                <a:cubicBezTo>
                                  <a:pt x="238" y="6"/>
                                  <a:pt x="234" y="11"/>
                                  <a:pt x="234" y="11"/>
                                </a:cubicBezTo>
                                <a:cubicBezTo>
                                  <a:pt x="234" y="11"/>
                                  <a:pt x="234" y="11"/>
                                  <a:pt x="234" y="11"/>
                                </a:cubicBezTo>
                                <a:cubicBezTo>
                                  <a:pt x="234" y="11"/>
                                  <a:pt x="231" y="40"/>
                                  <a:pt x="231" y="40"/>
                                </a:cubicBezTo>
                                <a:cubicBezTo>
                                  <a:pt x="231" y="40"/>
                                  <a:pt x="231" y="40"/>
                                  <a:pt x="231" y="40"/>
                                </a:cubicBezTo>
                                <a:cubicBezTo>
                                  <a:pt x="231" y="40"/>
                                  <a:pt x="226" y="46"/>
                                  <a:pt x="226" y="46"/>
                                </a:cubicBezTo>
                                <a:cubicBezTo>
                                  <a:pt x="226" y="46"/>
                                  <a:pt x="222" y="46"/>
                                  <a:pt x="222" y="46"/>
                                </a:cubicBezTo>
                                <a:cubicBezTo>
                                  <a:pt x="222" y="46"/>
                                  <a:pt x="222" y="40"/>
                                  <a:pt x="222" y="40"/>
                                </a:cubicBezTo>
                                <a:cubicBezTo>
                                  <a:pt x="222" y="40"/>
                                  <a:pt x="222" y="40"/>
                                  <a:pt x="222" y="40"/>
                                </a:cubicBezTo>
                                <a:cubicBezTo>
                                  <a:pt x="222" y="40"/>
                                  <a:pt x="217" y="46"/>
                                  <a:pt x="217" y="46"/>
                                </a:cubicBezTo>
                                <a:cubicBezTo>
                                  <a:pt x="217" y="46"/>
                                  <a:pt x="217" y="49"/>
                                  <a:pt x="217" y="49"/>
                                </a:cubicBezTo>
                                <a:cubicBezTo>
                                  <a:pt x="217" y="49"/>
                                  <a:pt x="214" y="46"/>
                                  <a:pt x="214" y="46"/>
                                </a:cubicBezTo>
                                <a:cubicBezTo>
                                  <a:pt x="214" y="46"/>
                                  <a:pt x="214" y="46"/>
                                  <a:pt x="214" y="46"/>
                                </a:cubicBezTo>
                                <a:cubicBezTo>
                                  <a:pt x="214" y="46"/>
                                  <a:pt x="210" y="53"/>
                                  <a:pt x="210" y="53"/>
                                </a:cubicBezTo>
                                <a:cubicBezTo>
                                  <a:pt x="210" y="53"/>
                                  <a:pt x="210" y="53"/>
                                  <a:pt x="210" y="53"/>
                                </a:cubicBezTo>
                                <a:cubicBezTo>
                                  <a:pt x="210" y="53"/>
                                  <a:pt x="210" y="58"/>
                                  <a:pt x="210" y="58"/>
                                </a:cubicBezTo>
                                <a:cubicBezTo>
                                  <a:pt x="210" y="58"/>
                                  <a:pt x="205" y="55"/>
                                  <a:pt x="205" y="55"/>
                                </a:cubicBezTo>
                                <a:cubicBezTo>
                                  <a:pt x="205" y="55"/>
                                  <a:pt x="205" y="53"/>
                                  <a:pt x="205" y="53"/>
                                </a:cubicBezTo>
                                <a:cubicBezTo>
                                  <a:pt x="205" y="53"/>
                                  <a:pt x="202" y="55"/>
                                  <a:pt x="202" y="55"/>
                                </a:cubicBezTo>
                                <a:cubicBezTo>
                                  <a:pt x="202" y="55"/>
                                  <a:pt x="196" y="49"/>
                                  <a:pt x="196" y="49"/>
                                </a:cubicBezTo>
                                <a:cubicBezTo>
                                  <a:pt x="196" y="49"/>
                                  <a:pt x="196" y="53"/>
                                  <a:pt x="196" y="53"/>
                                </a:cubicBezTo>
                                <a:cubicBezTo>
                                  <a:pt x="196" y="53"/>
                                  <a:pt x="193" y="46"/>
                                  <a:pt x="193" y="46"/>
                                </a:cubicBezTo>
                                <a:cubicBezTo>
                                  <a:pt x="193" y="46"/>
                                  <a:pt x="193" y="42"/>
                                  <a:pt x="193" y="42"/>
                                </a:cubicBezTo>
                                <a:cubicBezTo>
                                  <a:pt x="193" y="42"/>
                                  <a:pt x="193" y="40"/>
                                  <a:pt x="193" y="40"/>
                                </a:cubicBezTo>
                                <a:cubicBezTo>
                                  <a:pt x="193" y="40"/>
                                  <a:pt x="190" y="46"/>
                                  <a:pt x="190" y="46"/>
                                </a:cubicBezTo>
                                <a:cubicBezTo>
                                  <a:pt x="190" y="46"/>
                                  <a:pt x="190" y="55"/>
                                  <a:pt x="190" y="55"/>
                                </a:cubicBezTo>
                                <a:cubicBezTo>
                                  <a:pt x="190" y="55"/>
                                  <a:pt x="184" y="53"/>
                                  <a:pt x="184" y="53"/>
                                </a:cubicBezTo>
                                <a:cubicBezTo>
                                  <a:pt x="184" y="53"/>
                                  <a:pt x="181" y="55"/>
                                  <a:pt x="181" y="55"/>
                                </a:cubicBezTo>
                                <a:cubicBezTo>
                                  <a:pt x="181" y="55"/>
                                  <a:pt x="181" y="55"/>
                                  <a:pt x="181" y="55"/>
                                </a:cubicBezTo>
                                <a:cubicBezTo>
                                  <a:pt x="181" y="55"/>
                                  <a:pt x="181" y="53"/>
                                  <a:pt x="181" y="53"/>
                                </a:cubicBezTo>
                                <a:cubicBezTo>
                                  <a:pt x="181" y="53"/>
                                  <a:pt x="176" y="55"/>
                                  <a:pt x="176" y="55"/>
                                </a:cubicBezTo>
                                <a:cubicBezTo>
                                  <a:pt x="176" y="55"/>
                                  <a:pt x="176" y="53"/>
                                  <a:pt x="176" y="53"/>
                                </a:cubicBezTo>
                                <a:cubicBezTo>
                                  <a:pt x="176" y="53"/>
                                  <a:pt x="172" y="55"/>
                                  <a:pt x="172" y="55"/>
                                </a:cubicBezTo>
                                <a:cubicBezTo>
                                  <a:pt x="172" y="55"/>
                                  <a:pt x="172" y="55"/>
                                  <a:pt x="172" y="55"/>
                                </a:cubicBezTo>
                                <a:cubicBezTo>
                                  <a:pt x="172" y="55"/>
                                  <a:pt x="169" y="53"/>
                                  <a:pt x="169" y="53"/>
                                </a:cubicBezTo>
                                <a:cubicBezTo>
                                  <a:pt x="169" y="53"/>
                                  <a:pt x="169" y="58"/>
                                  <a:pt x="169" y="58"/>
                                </a:cubicBezTo>
                                <a:cubicBezTo>
                                  <a:pt x="169" y="58"/>
                                  <a:pt x="164" y="58"/>
                                  <a:pt x="164" y="58"/>
                                </a:cubicBezTo>
                                <a:cubicBezTo>
                                  <a:pt x="164" y="58"/>
                                  <a:pt x="164" y="55"/>
                                  <a:pt x="164" y="55"/>
                                </a:cubicBezTo>
                                <a:cubicBezTo>
                                  <a:pt x="164" y="55"/>
                                  <a:pt x="161" y="55"/>
                                  <a:pt x="161" y="55"/>
                                </a:cubicBezTo>
                                <a:cubicBezTo>
                                  <a:pt x="161" y="55"/>
                                  <a:pt x="161" y="55"/>
                                  <a:pt x="161" y="55"/>
                                </a:cubicBezTo>
                                <a:cubicBezTo>
                                  <a:pt x="161" y="55"/>
                                  <a:pt x="161" y="58"/>
                                  <a:pt x="161" y="58"/>
                                </a:cubicBezTo>
                                <a:cubicBezTo>
                                  <a:pt x="161" y="58"/>
                                  <a:pt x="155" y="55"/>
                                  <a:pt x="155" y="55"/>
                                </a:cubicBezTo>
                                <a:cubicBezTo>
                                  <a:pt x="155" y="55"/>
                                  <a:pt x="152" y="58"/>
                                  <a:pt x="152" y="58"/>
                                </a:cubicBezTo>
                                <a:cubicBezTo>
                                  <a:pt x="152" y="58"/>
                                  <a:pt x="152" y="53"/>
                                  <a:pt x="152" y="53"/>
                                </a:cubicBezTo>
                                <a:cubicBezTo>
                                  <a:pt x="152" y="53"/>
                                  <a:pt x="149" y="53"/>
                                  <a:pt x="149" y="53"/>
                                </a:cubicBezTo>
                                <a:cubicBezTo>
                                  <a:pt x="149" y="53"/>
                                  <a:pt x="149" y="55"/>
                                  <a:pt x="149" y="55"/>
                                </a:cubicBezTo>
                                <a:cubicBezTo>
                                  <a:pt x="149" y="55"/>
                                  <a:pt x="143" y="58"/>
                                  <a:pt x="143" y="58"/>
                                </a:cubicBezTo>
                                <a:cubicBezTo>
                                  <a:pt x="143" y="58"/>
                                  <a:pt x="143" y="62"/>
                                  <a:pt x="143" y="62"/>
                                </a:cubicBezTo>
                                <a:cubicBezTo>
                                  <a:pt x="143" y="62"/>
                                  <a:pt x="140" y="55"/>
                                  <a:pt x="140" y="55"/>
                                </a:cubicBezTo>
                                <a:cubicBezTo>
                                  <a:pt x="140" y="55"/>
                                  <a:pt x="140" y="62"/>
                                  <a:pt x="140" y="62"/>
                                </a:cubicBezTo>
                                <a:cubicBezTo>
                                  <a:pt x="140" y="62"/>
                                  <a:pt x="140" y="58"/>
                                  <a:pt x="140" y="58"/>
                                </a:cubicBezTo>
                                <a:cubicBezTo>
                                  <a:pt x="140" y="58"/>
                                  <a:pt x="135" y="55"/>
                                  <a:pt x="135" y="55"/>
                                </a:cubicBezTo>
                                <a:cubicBezTo>
                                  <a:pt x="135" y="55"/>
                                  <a:pt x="131" y="55"/>
                                  <a:pt x="131" y="55"/>
                                </a:cubicBezTo>
                                <a:cubicBezTo>
                                  <a:pt x="131" y="55"/>
                                  <a:pt x="131" y="58"/>
                                  <a:pt x="131" y="58"/>
                                </a:cubicBezTo>
                                <a:cubicBezTo>
                                  <a:pt x="131" y="58"/>
                                  <a:pt x="128" y="62"/>
                                  <a:pt x="128" y="62"/>
                                </a:cubicBezTo>
                                <a:cubicBezTo>
                                  <a:pt x="128" y="62"/>
                                  <a:pt x="128" y="55"/>
                                  <a:pt x="128" y="55"/>
                                </a:cubicBezTo>
                                <a:cubicBezTo>
                                  <a:pt x="128" y="55"/>
                                  <a:pt x="128" y="55"/>
                                  <a:pt x="128" y="55"/>
                                </a:cubicBezTo>
                                <a:cubicBezTo>
                                  <a:pt x="128" y="55"/>
                                  <a:pt x="123" y="58"/>
                                  <a:pt x="123" y="58"/>
                                </a:cubicBezTo>
                                <a:cubicBezTo>
                                  <a:pt x="123" y="58"/>
                                  <a:pt x="123" y="55"/>
                                  <a:pt x="123" y="55"/>
                                </a:cubicBezTo>
                                <a:cubicBezTo>
                                  <a:pt x="123" y="55"/>
                                  <a:pt x="119" y="62"/>
                                  <a:pt x="119" y="62"/>
                                </a:cubicBezTo>
                                <a:cubicBezTo>
                                  <a:pt x="119" y="62"/>
                                  <a:pt x="114" y="55"/>
                                  <a:pt x="114" y="55"/>
                                </a:cubicBezTo>
                                <a:cubicBezTo>
                                  <a:pt x="114" y="55"/>
                                  <a:pt x="114" y="58"/>
                                  <a:pt x="114" y="58"/>
                                </a:cubicBezTo>
                                <a:cubicBezTo>
                                  <a:pt x="114" y="58"/>
                                  <a:pt x="111" y="58"/>
                                  <a:pt x="111" y="58"/>
                                </a:cubicBezTo>
                                <a:cubicBezTo>
                                  <a:pt x="111" y="58"/>
                                  <a:pt x="111" y="53"/>
                                  <a:pt x="111" y="53"/>
                                </a:cubicBezTo>
                                <a:cubicBezTo>
                                  <a:pt x="111" y="53"/>
                                  <a:pt x="111" y="55"/>
                                  <a:pt x="111" y="55"/>
                                </a:cubicBezTo>
                                <a:cubicBezTo>
                                  <a:pt x="111" y="55"/>
                                  <a:pt x="111" y="58"/>
                                  <a:pt x="111" y="58"/>
                                </a:cubicBezTo>
                                <a:cubicBezTo>
                                  <a:pt x="111" y="58"/>
                                  <a:pt x="107" y="55"/>
                                  <a:pt x="107" y="55"/>
                                </a:cubicBezTo>
                                <a:cubicBezTo>
                                  <a:pt x="107" y="55"/>
                                  <a:pt x="107" y="58"/>
                                  <a:pt x="107" y="58"/>
                                </a:cubicBezTo>
                                <a:cubicBezTo>
                                  <a:pt x="107" y="58"/>
                                  <a:pt x="102" y="53"/>
                                  <a:pt x="102" y="53"/>
                                </a:cubicBezTo>
                                <a:cubicBezTo>
                                  <a:pt x="102" y="53"/>
                                  <a:pt x="99" y="58"/>
                                  <a:pt x="99" y="58"/>
                                </a:cubicBezTo>
                                <a:cubicBezTo>
                                  <a:pt x="99" y="58"/>
                                  <a:pt x="99" y="58"/>
                                  <a:pt x="99" y="58"/>
                                </a:cubicBezTo>
                                <a:cubicBezTo>
                                  <a:pt x="99" y="58"/>
                                  <a:pt x="94" y="55"/>
                                  <a:pt x="94" y="55"/>
                                </a:cubicBezTo>
                                <a:cubicBezTo>
                                  <a:pt x="94" y="55"/>
                                  <a:pt x="94" y="55"/>
                                  <a:pt x="94" y="55"/>
                                </a:cubicBezTo>
                                <a:cubicBezTo>
                                  <a:pt x="94" y="55"/>
                                  <a:pt x="90" y="49"/>
                                  <a:pt x="90" y="49"/>
                                </a:cubicBezTo>
                                <a:cubicBezTo>
                                  <a:pt x="90" y="49"/>
                                  <a:pt x="90" y="49"/>
                                  <a:pt x="90" y="49"/>
                                </a:cubicBezTo>
                                <a:cubicBezTo>
                                  <a:pt x="90" y="49"/>
                                  <a:pt x="87" y="49"/>
                                  <a:pt x="87" y="49"/>
                                </a:cubicBezTo>
                                <a:cubicBezTo>
                                  <a:pt x="87" y="49"/>
                                  <a:pt x="87" y="49"/>
                                  <a:pt x="87" y="49"/>
                                </a:cubicBezTo>
                                <a:cubicBezTo>
                                  <a:pt x="87" y="49"/>
                                  <a:pt x="81" y="46"/>
                                  <a:pt x="81" y="46"/>
                                </a:cubicBezTo>
                                <a:cubicBezTo>
                                  <a:pt x="81" y="46"/>
                                  <a:pt x="81" y="46"/>
                                  <a:pt x="81" y="46"/>
                                </a:cubicBezTo>
                                <a:cubicBezTo>
                                  <a:pt x="81" y="46"/>
                                  <a:pt x="78" y="53"/>
                                  <a:pt x="78" y="53"/>
                                </a:cubicBezTo>
                                <a:cubicBezTo>
                                  <a:pt x="78" y="53"/>
                                  <a:pt x="78" y="42"/>
                                  <a:pt x="78" y="42"/>
                                </a:cubicBezTo>
                                <a:cubicBezTo>
                                  <a:pt x="78" y="42"/>
                                  <a:pt x="73" y="49"/>
                                  <a:pt x="73" y="49"/>
                                </a:cubicBezTo>
                                <a:cubicBezTo>
                                  <a:pt x="73" y="49"/>
                                  <a:pt x="73" y="49"/>
                                  <a:pt x="73" y="49"/>
                                </a:cubicBezTo>
                                <a:cubicBezTo>
                                  <a:pt x="73" y="49"/>
                                  <a:pt x="69" y="40"/>
                                  <a:pt x="69" y="40"/>
                                </a:cubicBezTo>
                                <a:cubicBezTo>
                                  <a:pt x="69" y="40"/>
                                  <a:pt x="69" y="42"/>
                                  <a:pt x="69" y="42"/>
                                </a:cubicBezTo>
                                <a:cubicBezTo>
                                  <a:pt x="69" y="42"/>
                                  <a:pt x="69" y="40"/>
                                  <a:pt x="69" y="40"/>
                                </a:cubicBezTo>
                                <a:cubicBezTo>
                                  <a:pt x="69" y="40"/>
                                  <a:pt x="66" y="42"/>
                                  <a:pt x="66" y="42"/>
                                </a:cubicBezTo>
                                <a:cubicBezTo>
                                  <a:pt x="66" y="42"/>
                                  <a:pt x="66" y="46"/>
                                  <a:pt x="66" y="46"/>
                                </a:cubicBezTo>
                                <a:cubicBezTo>
                                  <a:pt x="66" y="46"/>
                                  <a:pt x="61" y="46"/>
                                  <a:pt x="61" y="46"/>
                                </a:cubicBezTo>
                                <a:cubicBezTo>
                                  <a:pt x="61" y="46"/>
                                  <a:pt x="58" y="42"/>
                                  <a:pt x="58" y="42"/>
                                </a:cubicBezTo>
                                <a:cubicBezTo>
                                  <a:pt x="58" y="42"/>
                                  <a:pt x="58" y="42"/>
                                  <a:pt x="58" y="42"/>
                                </a:cubicBezTo>
                                <a:cubicBezTo>
                                  <a:pt x="58" y="42"/>
                                  <a:pt x="53" y="53"/>
                                  <a:pt x="53" y="53"/>
                                </a:cubicBezTo>
                                <a:cubicBezTo>
                                  <a:pt x="53" y="53"/>
                                  <a:pt x="53" y="53"/>
                                  <a:pt x="53" y="53"/>
                                </a:cubicBezTo>
                                <a:cubicBezTo>
                                  <a:pt x="53" y="53"/>
                                  <a:pt x="53" y="55"/>
                                  <a:pt x="53" y="55"/>
                                </a:cubicBezTo>
                                <a:cubicBezTo>
                                  <a:pt x="53" y="55"/>
                                  <a:pt x="49" y="55"/>
                                  <a:pt x="49" y="55"/>
                                </a:cubicBezTo>
                                <a:cubicBezTo>
                                  <a:pt x="49" y="55"/>
                                  <a:pt x="49" y="53"/>
                                  <a:pt x="49" y="53"/>
                                </a:cubicBezTo>
                                <a:cubicBezTo>
                                  <a:pt x="49" y="53"/>
                                  <a:pt x="46" y="53"/>
                                  <a:pt x="46" y="53"/>
                                </a:cubicBezTo>
                                <a:cubicBezTo>
                                  <a:pt x="46" y="53"/>
                                  <a:pt x="46" y="55"/>
                                  <a:pt x="46" y="55"/>
                                </a:cubicBezTo>
                                <a:cubicBezTo>
                                  <a:pt x="46" y="55"/>
                                  <a:pt x="40" y="55"/>
                                  <a:pt x="40" y="55"/>
                                </a:cubicBezTo>
                                <a:cubicBezTo>
                                  <a:pt x="40" y="55"/>
                                  <a:pt x="40" y="58"/>
                                  <a:pt x="40" y="58"/>
                                </a:cubicBezTo>
                                <a:cubicBezTo>
                                  <a:pt x="40" y="58"/>
                                  <a:pt x="37" y="55"/>
                                  <a:pt x="37" y="55"/>
                                </a:cubicBezTo>
                                <a:cubicBezTo>
                                  <a:pt x="37" y="55"/>
                                  <a:pt x="37" y="58"/>
                                  <a:pt x="37" y="58"/>
                                </a:cubicBezTo>
                                <a:cubicBezTo>
                                  <a:pt x="37" y="58"/>
                                  <a:pt x="32" y="55"/>
                                  <a:pt x="32" y="55"/>
                                </a:cubicBezTo>
                                <a:cubicBezTo>
                                  <a:pt x="32" y="55"/>
                                  <a:pt x="32" y="58"/>
                                  <a:pt x="32" y="58"/>
                                </a:cubicBezTo>
                                <a:cubicBezTo>
                                  <a:pt x="32" y="58"/>
                                  <a:pt x="32" y="58"/>
                                  <a:pt x="32" y="58"/>
                                </a:cubicBezTo>
                                <a:cubicBezTo>
                                  <a:pt x="32" y="58"/>
                                  <a:pt x="28" y="55"/>
                                  <a:pt x="28" y="55"/>
                                </a:cubicBezTo>
                                <a:cubicBezTo>
                                  <a:pt x="28" y="55"/>
                                  <a:pt x="25" y="55"/>
                                  <a:pt x="25" y="55"/>
                                </a:cubicBezTo>
                                <a:cubicBezTo>
                                  <a:pt x="25" y="55"/>
                                  <a:pt x="25" y="58"/>
                                  <a:pt x="25" y="58"/>
                                </a:cubicBezTo>
                                <a:cubicBezTo>
                                  <a:pt x="25" y="58"/>
                                  <a:pt x="20" y="62"/>
                                  <a:pt x="20" y="62"/>
                                </a:cubicBezTo>
                                <a:cubicBezTo>
                                  <a:pt x="20" y="62"/>
                                  <a:pt x="20" y="55"/>
                                  <a:pt x="20" y="55"/>
                                </a:cubicBezTo>
                                <a:cubicBezTo>
                                  <a:pt x="20" y="55"/>
                                  <a:pt x="20" y="55"/>
                                  <a:pt x="20" y="55"/>
                                </a:cubicBezTo>
                                <a:cubicBezTo>
                                  <a:pt x="20" y="55"/>
                                  <a:pt x="16" y="58"/>
                                  <a:pt x="16" y="58"/>
                                </a:cubicBezTo>
                                <a:cubicBezTo>
                                  <a:pt x="16" y="58"/>
                                  <a:pt x="16" y="62"/>
                                  <a:pt x="16" y="62"/>
                                </a:cubicBezTo>
                                <a:cubicBezTo>
                                  <a:pt x="16" y="62"/>
                                  <a:pt x="12" y="58"/>
                                  <a:pt x="12" y="58"/>
                                </a:cubicBezTo>
                                <a:cubicBezTo>
                                  <a:pt x="12" y="58"/>
                                  <a:pt x="12" y="58"/>
                                  <a:pt x="12" y="58"/>
                                </a:cubicBezTo>
                                <a:cubicBezTo>
                                  <a:pt x="12" y="58"/>
                                  <a:pt x="8" y="55"/>
                                  <a:pt x="8" y="55"/>
                                </a:cubicBezTo>
                                <a:cubicBezTo>
                                  <a:pt x="8" y="55"/>
                                  <a:pt x="8" y="55"/>
                                  <a:pt x="8" y="55"/>
                                </a:cubicBezTo>
                                <a:cubicBezTo>
                                  <a:pt x="8" y="55"/>
                                  <a:pt x="4" y="58"/>
                                  <a:pt x="4" y="58"/>
                                </a:cubicBezTo>
                                <a:cubicBezTo>
                                  <a:pt x="4" y="58"/>
                                  <a:pt x="4" y="58"/>
                                  <a:pt x="4" y="58"/>
                                </a:cubicBezTo>
                                <a:cubicBezTo>
                                  <a:pt x="4" y="58"/>
                                  <a:pt x="0" y="55"/>
                                  <a:pt x="0" y="55"/>
                                </a:cubicBezTo>
                                <a:cubicBezTo>
                                  <a:pt x="0" y="55"/>
                                  <a:pt x="0" y="58"/>
                                  <a:pt x="0" y="58"/>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830" name="Freeform 460"/>
                        <wps:cNvSpPr>
                          <a:spLocks/>
                        </wps:cNvSpPr>
                        <wps:spPr bwMode="auto">
                          <a:xfrm>
                            <a:off x="2830830" y="4201160"/>
                            <a:ext cx="162560" cy="5715"/>
                          </a:xfrm>
                          <a:custGeom>
                            <a:avLst/>
                            <a:gdLst>
                              <a:gd name="T0" fmla="*/ 252 w 256"/>
                              <a:gd name="T1" fmla="*/ 3 h 9"/>
                              <a:gd name="T2" fmla="*/ 243 w 256"/>
                              <a:gd name="T3" fmla="*/ 0 h 9"/>
                              <a:gd name="T4" fmla="*/ 240 w 256"/>
                              <a:gd name="T5" fmla="*/ 3 h 9"/>
                              <a:gd name="T6" fmla="*/ 231 w 256"/>
                              <a:gd name="T7" fmla="*/ 3 h 9"/>
                              <a:gd name="T8" fmla="*/ 227 w 256"/>
                              <a:gd name="T9" fmla="*/ 7 h 9"/>
                              <a:gd name="T10" fmla="*/ 223 w 256"/>
                              <a:gd name="T11" fmla="*/ 0 h 9"/>
                              <a:gd name="T12" fmla="*/ 215 w 256"/>
                              <a:gd name="T13" fmla="*/ 0 h 9"/>
                              <a:gd name="T14" fmla="*/ 211 w 256"/>
                              <a:gd name="T15" fmla="*/ 0 h 9"/>
                              <a:gd name="T16" fmla="*/ 203 w 256"/>
                              <a:gd name="T17" fmla="*/ 0 h 9"/>
                              <a:gd name="T18" fmla="*/ 199 w 256"/>
                              <a:gd name="T19" fmla="*/ 3 h 9"/>
                              <a:gd name="T20" fmla="*/ 190 w 256"/>
                              <a:gd name="T21" fmla="*/ 0 h 9"/>
                              <a:gd name="T22" fmla="*/ 186 w 256"/>
                              <a:gd name="T23" fmla="*/ 3 h 9"/>
                              <a:gd name="T24" fmla="*/ 182 w 256"/>
                              <a:gd name="T25" fmla="*/ 3 h 9"/>
                              <a:gd name="T26" fmla="*/ 174 w 256"/>
                              <a:gd name="T27" fmla="*/ 3 h 9"/>
                              <a:gd name="T28" fmla="*/ 170 w 256"/>
                              <a:gd name="T29" fmla="*/ 3 h 9"/>
                              <a:gd name="T30" fmla="*/ 162 w 256"/>
                              <a:gd name="T31" fmla="*/ 0 h 9"/>
                              <a:gd name="T32" fmla="*/ 158 w 256"/>
                              <a:gd name="T33" fmla="*/ 0 h 9"/>
                              <a:gd name="T34" fmla="*/ 149 w 256"/>
                              <a:gd name="T35" fmla="*/ 7 h 9"/>
                              <a:gd name="T36" fmla="*/ 144 w 256"/>
                              <a:gd name="T37" fmla="*/ 3 h 9"/>
                              <a:gd name="T38" fmla="*/ 137 w 256"/>
                              <a:gd name="T39" fmla="*/ 3 h 9"/>
                              <a:gd name="T40" fmla="*/ 132 w 256"/>
                              <a:gd name="T41" fmla="*/ 0 h 9"/>
                              <a:gd name="T42" fmla="*/ 124 w 256"/>
                              <a:gd name="T43" fmla="*/ 0 h 9"/>
                              <a:gd name="T44" fmla="*/ 120 w 256"/>
                              <a:gd name="T45" fmla="*/ 7 h 9"/>
                              <a:gd name="T46" fmla="*/ 112 w 256"/>
                              <a:gd name="T47" fmla="*/ 7 h 9"/>
                              <a:gd name="T48" fmla="*/ 109 w 256"/>
                              <a:gd name="T49" fmla="*/ 3 h 9"/>
                              <a:gd name="T50" fmla="*/ 100 w 256"/>
                              <a:gd name="T51" fmla="*/ 0 h 9"/>
                              <a:gd name="T52" fmla="*/ 96 w 256"/>
                              <a:gd name="T53" fmla="*/ 3 h 9"/>
                              <a:gd name="T54" fmla="*/ 91 w 256"/>
                              <a:gd name="T55" fmla="*/ 0 h 9"/>
                              <a:gd name="T56" fmla="*/ 83 w 256"/>
                              <a:gd name="T57" fmla="*/ 3 h 9"/>
                              <a:gd name="T58" fmla="*/ 79 w 256"/>
                              <a:gd name="T59" fmla="*/ 3 h 9"/>
                              <a:gd name="T60" fmla="*/ 71 w 256"/>
                              <a:gd name="T61" fmla="*/ 7 h 9"/>
                              <a:gd name="T62" fmla="*/ 67 w 256"/>
                              <a:gd name="T63" fmla="*/ 0 h 9"/>
                              <a:gd name="T64" fmla="*/ 59 w 256"/>
                              <a:gd name="T65" fmla="*/ 3 h 9"/>
                              <a:gd name="T66" fmla="*/ 55 w 256"/>
                              <a:gd name="T67" fmla="*/ 3 h 9"/>
                              <a:gd name="T68" fmla="*/ 50 w 256"/>
                              <a:gd name="T69" fmla="*/ 3 h 9"/>
                              <a:gd name="T70" fmla="*/ 41 w 256"/>
                              <a:gd name="T71" fmla="*/ 9 h 9"/>
                              <a:gd name="T72" fmla="*/ 35 w 256"/>
                              <a:gd name="T73" fmla="*/ 3 h 9"/>
                              <a:gd name="T74" fmla="*/ 29 w 256"/>
                              <a:gd name="T75" fmla="*/ 7 h 9"/>
                              <a:gd name="T76" fmla="*/ 26 w 256"/>
                              <a:gd name="T77" fmla="*/ 3 h 9"/>
                              <a:gd name="T78" fmla="*/ 17 w 256"/>
                              <a:gd name="T79" fmla="*/ 3 h 9"/>
                              <a:gd name="T80" fmla="*/ 14 w 256"/>
                              <a:gd name="T81" fmla="*/ 7 h 9"/>
                              <a:gd name="T82" fmla="*/ 9 w 256"/>
                              <a:gd name="T83" fmla="*/ 3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6" h="9">
                                <a:moveTo>
                                  <a:pt x="256" y="3"/>
                                </a:moveTo>
                                <a:cubicBezTo>
                                  <a:pt x="256" y="3"/>
                                  <a:pt x="252" y="0"/>
                                  <a:pt x="252" y="0"/>
                                </a:cubicBezTo>
                                <a:cubicBezTo>
                                  <a:pt x="252" y="0"/>
                                  <a:pt x="252" y="3"/>
                                  <a:pt x="252" y="3"/>
                                </a:cubicBezTo>
                                <a:cubicBezTo>
                                  <a:pt x="252" y="3"/>
                                  <a:pt x="252" y="3"/>
                                  <a:pt x="252" y="3"/>
                                </a:cubicBezTo>
                                <a:cubicBezTo>
                                  <a:pt x="252" y="3"/>
                                  <a:pt x="247" y="3"/>
                                  <a:pt x="247" y="3"/>
                                </a:cubicBezTo>
                                <a:cubicBezTo>
                                  <a:pt x="247" y="3"/>
                                  <a:pt x="243" y="0"/>
                                  <a:pt x="243" y="0"/>
                                </a:cubicBezTo>
                                <a:cubicBezTo>
                                  <a:pt x="243" y="0"/>
                                  <a:pt x="243" y="0"/>
                                  <a:pt x="243" y="0"/>
                                </a:cubicBezTo>
                                <a:cubicBezTo>
                                  <a:pt x="243" y="0"/>
                                  <a:pt x="240" y="3"/>
                                  <a:pt x="240" y="3"/>
                                </a:cubicBezTo>
                                <a:cubicBezTo>
                                  <a:pt x="240" y="3"/>
                                  <a:pt x="240" y="3"/>
                                  <a:pt x="240" y="3"/>
                                </a:cubicBezTo>
                                <a:cubicBezTo>
                                  <a:pt x="240" y="3"/>
                                  <a:pt x="235" y="3"/>
                                  <a:pt x="235" y="3"/>
                                </a:cubicBezTo>
                                <a:cubicBezTo>
                                  <a:pt x="235" y="3"/>
                                  <a:pt x="235" y="7"/>
                                  <a:pt x="235" y="7"/>
                                </a:cubicBezTo>
                                <a:cubicBezTo>
                                  <a:pt x="235" y="7"/>
                                  <a:pt x="231" y="3"/>
                                  <a:pt x="231" y="3"/>
                                </a:cubicBezTo>
                                <a:cubicBezTo>
                                  <a:pt x="231" y="3"/>
                                  <a:pt x="231" y="0"/>
                                  <a:pt x="231" y="0"/>
                                </a:cubicBezTo>
                                <a:cubicBezTo>
                                  <a:pt x="231" y="0"/>
                                  <a:pt x="227" y="7"/>
                                  <a:pt x="227" y="7"/>
                                </a:cubicBezTo>
                                <a:cubicBezTo>
                                  <a:pt x="227" y="7"/>
                                  <a:pt x="227" y="7"/>
                                  <a:pt x="227" y="7"/>
                                </a:cubicBezTo>
                                <a:cubicBezTo>
                                  <a:pt x="227" y="7"/>
                                  <a:pt x="223" y="3"/>
                                  <a:pt x="223" y="3"/>
                                </a:cubicBezTo>
                                <a:cubicBezTo>
                                  <a:pt x="223" y="3"/>
                                  <a:pt x="223" y="3"/>
                                  <a:pt x="223" y="3"/>
                                </a:cubicBezTo>
                                <a:cubicBezTo>
                                  <a:pt x="223" y="3"/>
                                  <a:pt x="223" y="0"/>
                                  <a:pt x="223" y="0"/>
                                </a:cubicBezTo>
                                <a:cubicBezTo>
                                  <a:pt x="223" y="0"/>
                                  <a:pt x="219" y="0"/>
                                  <a:pt x="219" y="0"/>
                                </a:cubicBezTo>
                                <a:cubicBezTo>
                                  <a:pt x="219" y="0"/>
                                  <a:pt x="219" y="3"/>
                                  <a:pt x="219" y="3"/>
                                </a:cubicBezTo>
                                <a:cubicBezTo>
                                  <a:pt x="219" y="3"/>
                                  <a:pt x="215" y="0"/>
                                  <a:pt x="215" y="0"/>
                                </a:cubicBezTo>
                                <a:cubicBezTo>
                                  <a:pt x="215" y="0"/>
                                  <a:pt x="215" y="3"/>
                                  <a:pt x="215" y="3"/>
                                </a:cubicBezTo>
                                <a:cubicBezTo>
                                  <a:pt x="215" y="3"/>
                                  <a:pt x="211" y="3"/>
                                  <a:pt x="211" y="3"/>
                                </a:cubicBezTo>
                                <a:cubicBezTo>
                                  <a:pt x="211" y="3"/>
                                  <a:pt x="211" y="0"/>
                                  <a:pt x="211" y="0"/>
                                </a:cubicBezTo>
                                <a:cubicBezTo>
                                  <a:pt x="211" y="0"/>
                                  <a:pt x="206" y="0"/>
                                  <a:pt x="206" y="0"/>
                                </a:cubicBezTo>
                                <a:cubicBezTo>
                                  <a:pt x="206" y="0"/>
                                  <a:pt x="206" y="3"/>
                                  <a:pt x="206" y="3"/>
                                </a:cubicBezTo>
                                <a:cubicBezTo>
                                  <a:pt x="206" y="3"/>
                                  <a:pt x="203" y="0"/>
                                  <a:pt x="203" y="0"/>
                                </a:cubicBezTo>
                                <a:cubicBezTo>
                                  <a:pt x="203" y="0"/>
                                  <a:pt x="203" y="3"/>
                                  <a:pt x="203" y="3"/>
                                </a:cubicBezTo>
                                <a:cubicBezTo>
                                  <a:pt x="203" y="3"/>
                                  <a:pt x="199" y="3"/>
                                  <a:pt x="199" y="3"/>
                                </a:cubicBezTo>
                                <a:cubicBezTo>
                                  <a:pt x="199" y="3"/>
                                  <a:pt x="199" y="3"/>
                                  <a:pt x="199" y="3"/>
                                </a:cubicBezTo>
                                <a:cubicBezTo>
                                  <a:pt x="199" y="3"/>
                                  <a:pt x="194" y="3"/>
                                  <a:pt x="194" y="3"/>
                                </a:cubicBezTo>
                                <a:cubicBezTo>
                                  <a:pt x="194" y="3"/>
                                  <a:pt x="194" y="3"/>
                                  <a:pt x="194" y="3"/>
                                </a:cubicBezTo>
                                <a:cubicBezTo>
                                  <a:pt x="194" y="3"/>
                                  <a:pt x="190" y="0"/>
                                  <a:pt x="190" y="0"/>
                                </a:cubicBezTo>
                                <a:cubicBezTo>
                                  <a:pt x="190" y="0"/>
                                  <a:pt x="190" y="3"/>
                                  <a:pt x="190" y="3"/>
                                </a:cubicBezTo>
                                <a:cubicBezTo>
                                  <a:pt x="190" y="3"/>
                                  <a:pt x="186" y="0"/>
                                  <a:pt x="186" y="0"/>
                                </a:cubicBezTo>
                                <a:cubicBezTo>
                                  <a:pt x="186" y="0"/>
                                  <a:pt x="186" y="3"/>
                                  <a:pt x="186" y="3"/>
                                </a:cubicBezTo>
                                <a:cubicBezTo>
                                  <a:pt x="186" y="3"/>
                                  <a:pt x="182" y="3"/>
                                  <a:pt x="182" y="3"/>
                                </a:cubicBezTo>
                                <a:cubicBezTo>
                                  <a:pt x="182" y="3"/>
                                  <a:pt x="182" y="3"/>
                                  <a:pt x="182" y="3"/>
                                </a:cubicBezTo>
                                <a:cubicBezTo>
                                  <a:pt x="182" y="3"/>
                                  <a:pt x="182" y="3"/>
                                  <a:pt x="182" y="3"/>
                                </a:cubicBezTo>
                                <a:cubicBezTo>
                                  <a:pt x="182" y="3"/>
                                  <a:pt x="178" y="7"/>
                                  <a:pt x="178" y="7"/>
                                </a:cubicBezTo>
                                <a:cubicBezTo>
                                  <a:pt x="178" y="7"/>
                                  <a:pt x="178" y="7"/>
                                  <a:pt x="178" y="7"/>
                                </a:cubicBezTo>
                                <a:cubicBezTo>
                                  <a:pt x="178" y="7"/>
                                  <a:pt x="174" y="3"/>
                                  <a:pt x="174" y="3"/>
                                </a:cubicBezTo>
                                <a:cubicBezTo>
                                  <a:pt x="174" y="3"/>
                                  <a:pt x="174" y="0"/>
                                  <a:pt x="174" y="0"/>
                                </a:cubicBezTo>
                                <a:cubicBezTo>
                                  <a:pt x="174" y="0"/>
                                  <a:pt x="170" y="3"/>
                                  <a:pt x="170" y="3"/>
                                </a:cubicBezTo>
                                <a:cubicBezTo>
                                  <a:pt x="170" y="3"/>
                                  <a:pt x="170" y="3"/>
                                  <a:pt x="170" y="3"/>
                                </a:cubicBezTo>
                                <a:cubicBezTo>
                                  <a:pt x="170" y="3"/>
                                  <a:pt x="165" y="0"/>
                                  <a:pt x="165" y="0"/>
                                </a:cubicBezTo>
                                <a:cubicBezTo>
                                  <a:pt x="165" y="0"/>
                                  <a:pt x="165" y="7"/>
                                  <a:pt x="165" y="7"/>
                                </a:cubicBezTo>
                                <a:cubicBezTo>
                                  <a:pt x="165" y="7"/>
                                  <a:pt x="162" y="0"/>
                                  <a:pt x="162" y="0"/>
                                </a:cubicBezTo>
                                <a:cubicBezTo>
                                  <a:pt x="162" y="0"/>
                                  <a:pt x="158" y="3"/>
                                  <a:pt x="158" y="3"/>
                                </a:cubicBezTo>
                                <a:cubicBezTo>
                                  <a:pt x="158" y="3"/>
                                  <a:pt x="158" y="7"/>
                                  <a:pt x="158" y="7"/>
                                </a:cubicBezTo>
                                <a:cubicBezTo>
                                  <a:pt x="158" y="7"/>
                                  <a:pt x="158" y="0"/>
                                  <a:pt x="158" y="0"/>
                                </a:cubicBezTo>
                                <a:cubicBezTo>
                                  <a:pt x="158" y="0"/>
                                  <a:pt x="158" y="3"/>
                                  <a:pt x="158" y="3"/>
                                </a:cubicBezTo>
                                <a:cubicBezTo>
                                  <a:pt x="158" y="3"/>
                                  <a:pt x="153" y="3"/>
                                  <a:pt x="153" y="3"/>
                                </a:cubicBezTo>
                                <a:cubicBezTo>
                                  <a:pt x="153" y="3"/>
                                  <a:pt x="149" y="7"/>
                                  <a:pt x="149" y="7"/>
                                </a:cubicBezTo>
                                <a:cubicBezTo>
                                  <a:pt x="149" y="7"/>
                                  <a:pt x="144" y="3"/>
                                  <a:pt x="144" y="3"/>
                                </a:cubicBezTo>
                                <a:cubicBezTo>
                                  <a:pt x="144" y="3"/>
                                  <a:pt x="144" y="0"/>
                                  <a:pt x="144" y="0"/>
                                </a:cubicBezTo>
                                <a:cubicBezTo>
                                  <a:pt x="144" y="0"/>
                                  <a:pt x="144" y="3"/>
                                  <a:pt x="144" y="3"/>
                                </a:cubicBezTo>
                                <a:cubicBezTo>
                                  <a:pt x="144" y="3"/>
                                  <a:pt x="141" y="0"/>
                                  <a:pt x="141" y="0"/>
                                </a:cubicBezTo>
                                <a:cubicBezTo>
                                  <a:pt x="141" y="0"/>
                                  <a:pt x="141" y="0"/>
                                  <a:pt x="141" y="0"/>
                                </a:cubicBezTo>
                                <a:cubicBezTo>
                                  <a:pt x="141" y="0"/>
                                  <a:pt x="137" y="3"/>
                                  <a:pt x="137" y="3"/>
                                </a:cubicBezTo>
                                <a:cubicBezTo>
                                  <a:pt x="137" y="3"/>
                                  <a:pt x="137" y="3"/>
                                  <a:pt x="137" y="3"/>
                                </a:cubicBezTo>
                                <a:cubicBezTo>
                                  <a:pt x="137" y="3"/>
                                  <a:pt x="132" y="0"/>
                                  <a:pt x="132" y="0"/>
                                </a:cubicBezTo>
                                <a:cubicBezTo>
                                  <a:pt x="132" y="0"/>
                                  <a:pt x="132" y="0"/>
                                  <a:pt x="132" y="0"/>
                                </a:cubicBezTo>
                                <a:cubicBezTo>
                                  <a:pt x="132" y="0"/>
                                  <a:pt x="129" y="7"/>
                                  <a:pt x="129" y="7"/>
                                </a:cubicBezTo>
                                <a:cubicBezTo>
                                  <a:pt x="129" y="7"/>
                                  <a:pt x="129" y="3"/>
                                  <a:pt x="129" y="3"/>
                                </a:cubicBezTo>
                                <a:cubicBezTo>
                                  <a:pt x="129" y="3"/>
                                  <a:pt x="124" y="0"/>
                                  <a:pt x="124" y="0"/>
                                </a:cubicBezTo>
                                <a:cubicBezTo>
                                  <a:pt x="124" y="0"/>
                                  <a:pt x="124" y="0"/>
                                  <a:pt x="124" y="0"/>
                                </a:cubicBezTo>
                                <a:cubicBezTo>
                                  <a:pt x="124" y="0"/>
                                  <a:pt x="120" y="7"/>
                                  <a:pt x="120" y="7"/>
                                </a:cubicBezTo>
                                <a:cubicBezTo>
                                  <a:pt x="120" y="7"/>
                                  <a:pt x="120" y="7"/>
                                  <a:pt x="120" y="7"/>
                                </a:cubicBezTo>
                                <a:cubicBezTo>
                                  <a:pt x="120" y="7"/>
                                  <a:pt x="120" y="3"/>
                                  <a:pt x="120" y="3"/>
                                </a:cubicBezTo>
                                <a:cubicBezTo>
                                  <a:pt x="120" y="3"/>
                                  <a:pt x="117" y="3"/>
                                  <a:pt x="117" y="3"/>
                                </a:cubicBezTo>
                                <a:cubicBezTo>
                                  <a:pt x="117" y="3"/>
                                  <a:pt x="112" y="7"/>
                                  <a:pt x="112" y="7"/>
                                </a:cubicBezTo>
                                <a:cubicBezTo>
                                  <a:pt x="112" y="7"/>
                                  <a:pt x="112" y="3"/>
                                  <a:pt x="112" y="3"/>
                                </a:cubicBezTo>
                                <a:cubicBezTo>
                                  <a:pt x="112" y="3"/>
                                  <a:pt x="109" y="7"/>
                                  <a:pt x="109" y="7"/>
                                </a:cubicBezTo>
                                <a:cubicBezTo>
                                  <a:pt x="109" y="7"/>
                                  <a:pt x="109" y="3"/>
                                  <a:pt x="109" y="3"/>
                                </a:cubicBezTo>
                                <a:cubicBezTo>
                                  <a:pt x="109" y="3"/>
                                  <a:pt x="109" y="3"/>
                                  <a:pt x="109" y="3"/>
                                </a:cubicBezTo>
                                <a:cubicBezTo>
                                  <a:pt x="109" y="3"/>
                                  <a:pt x="103" y="7"/>
                                  <a:pt x="103" y="7"/>
                                </a:cubicBezTo>
                                <a:cubicBezTo>
                                  <a:pt x="103" y="7"/>
                                  <a:pt x="100" y="0"/>
                                  <a:pt x="100" y="0"/>
                                </a:cubicBezTo>
                                <a:cubicBezTo>
                                  <a:pt x="100" y="0"/>
                                  <a:pt x="100" y="0"/>
                                  <a:pt x="100" y="0"/>
                                </a:cubicBezTo>
                                <a:cubicBezTo>
                                  <a:pt x="100" y="0"/>
                                  <a:pt x="100" y="3"/>
                                  <a:pt x="100" y="3"/>
                                </a:cubicBezTo>
                                <a:cubicBezTo>
                                  <a:pt x="100" y="3"/>
                                  <a:pt x="96" y="3"/>
                                  <a:pt x="96" y="3"/>
                                </a:cubicBezTo>
                                <a:cubicBezTo>
                                  <a:pt x="96" y="3"/>
                                  <a:pt x="96" y="7"/>
                                  <a:pt x="96" y="7"/>
                                </a:cubicBezTo>
                                <a:cubicBezTo>
                                  <a:pt x="96" y="7"/>
                                  <a:pt x="91" y="3"/>
                                  <a:pt x="91" y="3"/>
                                </a:cubicBezTo>
                                <a:cubicBezTo>
                                  <a:pt x="91" y="3"/>
                                  <a:pt x="91" y="0"/>
                                  <a:pt x="91" y="0"/>
                                </a:cubicBezTo>
                                <a:cubicBezTo>
                                  <a:pt x="91" y="0"/>
                                  <a:pt x="88" y="7"/>
                                  <a:pt x="88" y="7"/>
                                </a:cubicBezTo>
                                <a:cubicBezTo>
                                  <a:pt x="88" y="7"/>
                                  <a:pt x="88" y="3"/>
                                  <a:pt x="88" y="3"/>
                                </a:cubicBezTo>
                                <a:cubicBezTo>
                                  <a:pt x="88" y="3"/>
                                  <a:pt x="83" y="3"/>
                                  <a:pt x="83" y="3"/>
                                </a:cubicBezTo>
                                <a:cubicBezTo>
                                  <a:pt x="83" y="3"/>
                                  <a:pt x="83" y="0"/>
                                  <a:pt x="83" y="0"/>
                                </a:cubicBezTo>
                                <a:cubicBezTo>
                                  <a:pt x="83" y="0"/>
                                  <a:pt x="79" y="3"/>
                                  <a:pt x="79" y="3"/>
                                </a:cubicBezTo>
                                <a:cubicBezTo>
                                  <a:pt x="79" y="3"/>
                                  <a:pt x="79" y="3"/>
                                  <a:pt x="79" y="3"/>
                                </a:cubicBezTo>
                                <a:cubicBezTo>
                                  <a:pt x="79" y="3"/>
                                  <a:pt x="76" y="0"/>
                                  <a:pt x="76" y="0"/>
                                </a:cubicBezTo>
                                <a:cubicBezTo>
                                  <a:pt x="76" y="0"/>
                                  <a:pt x="76" y="7"/>
                                  <a:pt x="76" y="7"/>
                                </a:cubicBezTo>
                                <a:cubicBezTo>
                                  <a:pt x="76" y="7"/>
                                  <a:pt x="71" y="7"/>
                                  <a:pt x="71" y="7"/>
                                </a:cubicBezTo>
                                <a:cubicBezTo>
                                  <a:pt x="71" y="7"/>
                                  <a:pt x="71" y="3"/>
                                  <a:pt x="71" y="3"/>
                                </a:cubicBezTo>
                                <a:cubicBezTo>
                                  <a:pt x="71" y="3"/>
                                  <a:pt x="67" y="3"/>
                                  <a:pt x="67" y="3"/>
                                </a:cubicBezTo>
                                <a:cubicBezTo>
                                  <a:pt x="67" y="3"/>
                                  <a:pt x="67" y="0"/>
                                  <a:pt x="67" y="0"/>
                                </a:cubicBezTo>
                                <a:cubicBezTo>
                                  <a:pt x="67" y="0"/>
                                  <a:pt x="62" y="0"/>
                                  <a:pt x="62" y="0"/>
                                </a:cubicBezTo>
                                <a:cubicBezTo>
                                  <a:pt x="62" y="0"/>
                                  <a:pt x="62" y="3"/>
                                  <a:pt x="62" y="3"/>
                                </a:cubicBezTo>
                                <a:cubicBezTo>
                                  <a:pt x="62" y="3"/>
                                  <a:pt x="59" y="3"/>
                                  <a:pt x="59" y="3"/>
                                </a:cubicBezTo>
                                <a:cubicBezTo>
                                  <a:pt x="59" y="3"/>
                                  <a:pt x="59" y="7"/>
                                  <a:pt x="59" y="7"/>
                                </a:cubicBezTo>
                                <a:cubicBezTo>
                                  <a:pt x="59" y="7"/>
                                  <a:pt x="59" y="7"/>
                                  <a:pt x="59" y="7"/>
                                </a:cubicBezTo>
                                <a:cubicBezTo>
                                  <a:pt x="59" y="7"/>
                                  <a:pt x="55" y="3"/>
                                  <a:pt x="55" y="3"/>
                                </a:cubicBezTo>
                                <a:cubicBezTo>
                                  <a:pt x="55" y="3"/>
                                  <a:pt x="55" y="3"/>
                                  <a:pt x="55" y="3"/>
                                </a:cubicBezTo>
                                <a:cubicBezTo>
                                  <a:pt x="55" y="3"/>
                                  <a:pt x="50" y="7"/>
                                  <a:pt x="50" y="7"/>
                                </a:cubicBezTo>
                                <a:cubicBezTo>
                                  <a:pt x="50" y="7"/>
                                  <a:pt x="50" y="3"/>
                                  <a:pt x="50" y="3"/>
                                </a:cubicBezTo>
                                <a:cubicBezTo>
                                  <a:pt x="50" y="3"/>
                                  <a:pt x="47" y="3"/>
                                  <a:pt x="47" y="3"/>
                                </a:cubicBezTo>
                                <a:cubicBezTo>
                                  <a:pt x="47" y="3"/>
                                  <a:pt x="47" y="3"/>
                                  <a:pt x="47" y="3"/>
                                </a:cubicBezTo>
                                <a:cubicBezTo>
                                  <a:pt x="47" y="3"/>
                                  <a:pt x="41" y="9"/>
                                  <a:pt x="41" y="9"/>
                                </a:cubicBezTo>
                                <a:cubicBezTo>
                                  <a:pt x="41" y="9"/>
                                  <a:pt x="41" y="7"/>
                                  <a:pt x="41" y="7"/>
                                </a:cubicBezTo>
                                <a:cubicBezTo>
                                  <a:pt x="41" y="7"/>
                                  <a:pt x="38" y="0"/>
                                  <a:pt x="38" y="0"/>
                                </a:cubicBezTo>
                                <a:cubicBezTo>
                                  <a:pt x="38" y="0"/>
                                  <a:pt x="35" y="3"/>
                                  <a:pt x="35" y="3"/>
                                </a:cubicBezTo>
                                <a:cubicBezTo>
                                  <a:pt x="35" y="3"/>
                                  <a:pt x="35" y="3"/>
                                  <a:pt x="35" y="3"/>
                                </a:cubicBezTo>
                                <a:cubicBezTo>
                                  <a:pt x="35" y="3"/>
                                  <a:pt x="35" y="3"/>
                                  <a:pt x="35" y="3"/>
                                </a:cubicBezTo>
                                <a:cubicBezTo>
                                  <a:pt x="35" y="3"/>
                                  <a:pt x="29" y="7"/>
                                  <a:pt x="29" y="7"/>
                                </a:cubicBezTo>
                                <a:cubicBezTo>
                                  <a:pt x="29" y="7"/>
                                  <a:pt x="29" y="3"/>
                                  <a:pt x="29" y="3"/>
                                </a:cubicBezTo>
                                <a:cubicBezTo>
                                  <a:pt x="29" y="3"/>
                                  <a:pt x="29" y="0"/>
                                  <a:pt x="29" y="0"/>
                                </a:cubicBezTo>
                                <a:cubicBezTo>
                                  <a:pt x="29" y="0"/>
                                  <a:pt x="26" y="3"/>
                                  <a:pt x="26" y="3"/>
                                </a:cubicBezTo>
                                <a:cubicBezTo>
                                  <a:pt x="26" y="3"/>
                                  <a:pt x="21" y="3"/>
                                  <a:pt x="21" y="3"/>
                                </a:cubicBezTo>
                                <a:cubicBezTo>
                                  <a:pt x="21" y="3"/>
                                  <a:pt x="21" y="7"/>
                                  <a:pt x="21" y="7"/>
                                </a:cubicBezTo>
                                <a:cubicBezTo>
                                  <a:pt x="21" y="7"/>
                                  <a:pt x="17" y="3"/>
                                  <a:pt x="17" y="3"/>
                                </a:cubicBezTo>
                                <a:cubicBezTo>
                                  <a:pt x="17" y="3"/>
                                  <a:pt x="17" y="3"/>
                                  <a:pt x="17" y="3"/>
                                </a:cubicBezTo>
                                <a:cubicBezTo>
                                  <a:pt x="17" y="3"/>
                                  <a:pt x="14" y="7"/>
                                  <a:pt x="14" y="7"/>
                                </a:cubicBezTo>
                                <a:cubicBezTo>
                                  <a:pt x="14" y="7"/>
                                  <a:pt x="14" y="7"/>
                                  <a:pt x="14" y="7"/>
                                </a:cubicBezTo>
                                <a:cubicBezTo>
                                  <a:pt x="14" y="7"/>
                                  <a:pt x="9" y="3"/>
                                  <a:pt x="9" y="3"/>
                                </a:cubicBezTo>
                                <a:cubicBezTo>
                                  <a:pt x="9" y="3"/>
                                  <a:pt x="9" y="3"/>
                                  <a:pt x="9" y="3"/>
                                </a:cubicBezTo>
                                <a:cubicBezTo>
                                  <a:pt x="9" y="3"/>
                                  <a:pt x="9" y="3"/>
                                  <a:pt x="9" y="3"/>
                                </a:cubicBezTo>
                                <a:cubicBezTo>
                                  <a:pt x="9" y="3"/>
                                  <a:pt x="6" y="3"/>
                                  <a:pt x="6" y="3"/>
                                </a:cubicBezTo>
                                <a:cubicBezTo>
                                  <a:pt x="6" y="3"/>
                                  <a:pt x="0" y="0"/>
                                  <a:pt x="0" y="0"/>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831" name="Freeform 461"/>
                        <wps:cNvSpPr>
                          <a:spLocks/>
                        </wps:cNvSpPr>
                        <wps:spPr bwMode="auto">
                          <a:xfrm>
                            <a:off x="2672080" y="4201160"/>
                            <a:ext cx="158750" cy="5715"/>
                          </a:xfrm>
                          <a:custGeom>
                            <a:avLst/>
                            <a:gdLst>
                              <a:gd name="T0" fmla="*/ 250 w 250"/>
                              <a:gd name="T1" fmla="*/ 3 h 9"/>
                              <a:gd name="T2" fmla="*/ 244 w 250"/>
                              <a:gd name="T3" fmla="*/ 3 h 9"/>
                              <a:gd name="T4" fmla="*/ 238 w 250"/>
                              <a:gd name="T5" fmla="*/ 3 h 9"/>
                              <a:gd name="T6" fmla="*/ 230 w 250"/>
                              <a:gd name="T7" fmla="*/ 7 h 9"/>
                              <a:gd name="T8" fmla="*/ 226 w 250"/>
                              <a:gd name="T9" fmla="*/ 3 h 9"/>
                              <a:gd name="T10" fmla="*/ 218 w 250"/>
                              <a:gd name="T11" fmla="*/ 7 h 9"/>
                              <a:gd name="T12" fmla="*/ 214 w 250"/>
                              <a:gd name="T13" fmla="*/ 0 h 9"/>
                              <a:gd name="T14" fmla="*/ 209 w 250"/>
                              <a:gd name="T15" fmla="*/ 0 h 9"/>
                              <a:gd name="T16" fmla="*/ 202 w 250"/>
                              <a:gd name="T17" fmla="*/ 3 h 9"/>
                              <a:gd name="T18" fmla="*/ 194 w 250"/>
                              <a:gd name="T19" fmla="*/ 7 h 9"/>
                              <a:gd name="T20" fmla="*/ 188 w 250"/>
                              <a:gd name="T21" fmla="*/ 7 h 9"/>
                              <a:gd name="T22" fmla="*/ 185 w 250"/>
                              <a:gd name="T23" fmla="*/ 3 h 9"/>
                              <a:gd name="T24" fmla="*/ 176 w 250"/>
                              <a:gd name="T25" fmla="*/ 0 h 9"/>
                              <a:gd name="T26" fmla="*/ 173 w 250"/>
                              <a:gd name="T27" fmla="*/ 7 h 9"/>
                              <a:gd name="T28" fmla="*/ 164 w 250"/>
                              <a:gd name="T29" fmla="*/ 7 h 9"/>
                              <a:gd name="T30" fmla="*/ 161 w 250"/>
                              <a:gd name="T31" fmla="*/ 7 h 9"/>
                              <a:gd name="T32" fmla="*/ 153 w 250"/>
                              <a:gd name="T33" fmla="*/ 7 h 9"/>
                              <a:gd name="T34" fmla="*/ 147 w 250"/>
                              <a:gd name="T35" fmla="*/ 3 h 9"/>
                              <a:gd name="T36" fmla="*/ 141 w 250"/>
                              <a:gd name="T37" fmla="*/ 3 h 9"/>
                              <a:gd name="T38" fmla="*/ 135 w 250"/>
                              <a:gd name="T39" fmla="*/ 7 h 9"/>
                              <a:gd name="T40" fmla="*/ 132 w 250"/>
                              <a:gd name="T41" fmla="*/ 7 h 9"/>
                              <a:gd name="T42" fmla="*/ 123 w 250"/>
                              <a:gd name="T43" fmla="*/ 9 h 9"/>
                              <a:gd name="T44" fmla="*/ 120 w 250"/>
                              <a:gd name="T45" fmla="*/ 0 h 9"/>
                              <a:gd name="T46" fmla="*/ 111 w 250"/>
                              <a:gd name="T47" fmla="*/ 3 h 9"/>
                              <a:gd name="T48" fmla="*/ 106 w 250"/>
                              <a:gd name="T49" fmla="*/ 7 h 9"/>
                              <a:gd name="T50" fmla="*/ 99 w 250"/>
                              <a:gd name="T51" fmla="*/ 7 h 9"/>
                              <a:gd name="T52" fmla="*/ 94 w 250"/>
                              <a:gd name="T53" fmla="*/ 7 h 9"/>
                              <a:gd name="T54" fmla="*/ 85 w 250"/>
                              <a:gd name="T55" fmla="*/ 3 h 9"/>
                              <a:gd name="T56" fmla="*/ 82 w 250"/>
                              <a:gd name="T57" fmla="*/ 3 h 9"/>
                              <a:gd name="T58" fmla="*/ 79 w 250"/>
                              <a:gd name="T59" fmla="*/ 3 h 9"/>
                              <a:gd name="T60" fmla="*/ 70 w 250"/>
                              <a:gd name="T61" fmla="*/ 3 h 9"/>
                              <a:gd name="T62" fmla="*/ 65 w 250"/>
                              <a:gd name="T63" fmla="*/ 7 h 9"/>
                              <a:gd name="T64" fmla="*/ 58 w 250"/>
                              <a:gd name="T65" fmla="*/ 0 h 9"/>
                              <a:gd name="T66" fmla="*/ 53 w 250"/>
                              <a:gd name="T67" fmla="*/ 0 h 9"/>
                              <a:gd name="T68" fmla="*/ 44 w 250"/>
                              <a:gd name="T69" fmla="*/ 3 h 9"/>
                              <a:gd name="T70" fmla="*/ 41 w 250"/>
                              <a:gd name="T71" fmla="*/ 0 h 9"/>
                              <a:gd name="T72" fmla="*/ 32 w 250"/>
                              <a:gd name="T73" fmla="*/ 3 h 9"/>
                              <a:gd name="T74" fmla="*/ 29 w 250"/>
                              <a:gd name="T75" fmla="*/ 0 h 9"/>
                              <a:gd name="T76" fmla="*/ 20 w 250"/>
                              <a:gd name="T77" fmla="*/ 0 h 9"/>
                              <a:gd name="T78" fmla="*/ 17 w 250"/>
                              <a:gd name="T79" fmla="*/ 3 h 9"/>
                              <a:gd name="T80" fmla="*/ 8 w 250"/>
                              <a:gd name="T81" fmla="*/ 0 h 9"/>
                              <a:gd name="T82" fmla="*/ 3 w 250"/>
                              <a:gd name="T83" fmla="*/ 3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0" h="9">
                                <a:moveTo>
                                  <a:pt x="250" y="0"/>
                                </a:moveTo>
                                <a:cubicBezTo>
                                  <a:pt x="250" y="0"/>
                                  <a:pt x="250" y="7"/>
                                  <a:pt x="250" y="7"/>
                                </a:cubicBezTo>
                                <a:cubicBezTo>
                                  <a:pt x="250" y="7"/>
                                  <a:pt x="250" y="3"/>
                                  <a:pt x="250" y="3"/>
                                </a:cubicBezTo>
                                <a:cubicBezTo>
                                  <a:pt x="250" y="3"/>
                                  <a:pt x="247" y="7"/>
                                  <a:pt x="247" y="7"/>
                                </a:cubicBezTo>
                                <a:cubicBezTo>
                                  <a:pt x="247" y="7"/>
                                  <a:pt x="247" y="3"/>
                                  <a:pt x="247" y="3"/>
                                </a:cubicBezTo>
                                <a:cubicBezTo>
                                  <a:pt x="247" y="3"/>
                                  <a:pt x="244" y="3"/>
                                  <a:pt x="244" y="3"/>
                                </a:cubicBezTo>
                                <a:cubicBezTo>
                                  <a:pt x="244" y="3"/>
                                  <a:pt x="244" y="3"/>
                                  <a:pt x="244" y="3"/>
                                </a:cubicBezTo>
                                <a:cubicBezTo>
                                  <a:pt x="244" y="3"/>
                                  <a:pt x="238" y="7"/>
                                  <a:pt x="238" y="7"/>
                                </a:cubicBezTo>
                                <a:cubicBezTo>
                                  <a:pt x="238" y="7"/>
                                  <a:pt x="238" y="3"/>
                                  <a:pt x="238" y="3"/>
                                </a:cubicBezTo>
                                <a:cubicBezTo>
                                  <a:pt x="238" y="3"/>
                                  <a:pt x="235" y="0"/>
                                  <a:pt x="235" y="0"/>
                                </a:cubicBezTo>
                                <a:cubicBezTo>
                                  <a:pt x="235" y="0"/>
                                  <a:pt x="230" y="7"/>
                                  <a:pt x="230" y="7"/>
                                </a:cubicBezTo>
                                <a:cubicBezTo>
                                  <a:pt x="230" y="7"/>
                                  <a:pt x="230" y="7"/>
                                  <a:pt x="230" y="7"/>
                                </a:cubicBezTo>
                                <a:cubicBezTo>
                                  <a:pt x="230" y="7"/>
                                  <a:pt x="230" y="3"/>
                                  <a:pt x="230" y="3"/>
                                </a:cubicBezTo>
                                <a:cubicBezTo>
                                  <a:pt x="230" y="3"/>
                                  <a:pt x="226" y="7"/>
                                  <a:pt x="226" y="7"/>
                                </a:cubicBezTo>
                                <a:cubicBezTo>
                                  <a:pt x="226" y="7"/>
                                  <a:pt x="226" y="3"/>
                                  <a:pt x="226" y="3"/>
                                </a:cubicBezTo>
                                <a:cubicBezTo>
                                  <a:pt x="226" y="3"/>
                                  <a:pt x="223" y="0"/>
                                  <a:pt x="223" y="0"/>
                                </a:cubicBezTo>
                                <a:cubicBezTo>
                                  <a:pt x="223" y="0"/>
                                  <a:pt x="223" y="3"/>
                                  <a:pt x="223" y="3"/>
                                </a:cubicBezTo>
                                <a:cubicBezTo>
                                  <a:pt x="223" y="3"/>
                                  <a:pt x="218" y="7"/>
                                  <a:pt x="218" y="7"/>
                                </a:cubicBezTo>
                                <a:cubicBezTo>
                                  <a:pt x="218" y="7"/>
                                  <a:pt x="218" y="3"/>
                                  <a:pt x="218" y="3"/>
                                </a:cubicBezTo>
                                <a:cubicBezTo>
                                  <a:pt x="218" y="3"/>
                                  <a:pt x="214" y="3"/>
                                  <a:pt x="214" y="3"/>
                                </a:cubicBezTo>
                                <a:cubicBezTo>
                                  <a:pt x="214" y="3"/>
                                  <a:pt x="214" y="0"/>
                                  <a:pt x="214" y="0"/>
                                </a:cubicBezTo>
                                <a:cubicBezTo>
                                  <a:pt x="214" y="0"/>
                                  <a:pt x="209" y="3"/>
                                  <a:pt x="209" y="3"/>
                                </a:cubicBezTo>
                                <a:cubicBezTo>
                                  <a:pt x="209" y="3"/>
                                  <a:pt x="209" y="3"/>
                                  <a:pt x="209" y="3"/>
                                </a:cubicBezTo>
                                <a:cubicBezTo>
                                  <a:pt x="209" y="3"/>
                                  <a:pt x="209" y="0"/>
                                  <a:pt x="209" y="0"/>
                                </a:cubicBezTo>
                                <a:cubicBezTo>
                                  <a:pt x="209" y="0"/>
                                  <a:pt x="206" y="7"/>
                                  <a:pt x="206" y="7"/>
                                </a:cubicBezTo>
                                <a:cubicBezTo>
                                  <a:pt x="206" y="7"/>
                                  <a:pt x="206" y="3"/>
                                  <a:pt x="206" y="3"/>
                                </a:cubicBezTo>
                                <a:cubicBezTo>
                                  <a:pt x="206" y="3"/>
                                  <a:pt x="202" y="3"/>
                                  <a:pt x="202" y="3"/>
                                </a:cubicBezTo>
                                <a:cubicBezTo>
                                  <a:pt x="202" y="3"/>
                                  <a:pt x="202" y="0"/>
                                  <a:pt x="202" y="0"/>
                                </a:cubicBezTo>
                                <a:cubicBezTo>
                                  <a:pt x="202" y="0"/>
                                  <a:pt x="197" y="3"/>
                                  <a:pt x="197" y="3"/>
                                </a:cubicBezTo>
                                <a:cubicBezTo>
                                  <a:pt x="197" y="3"/>
                                  <a:pt x="194" y="7"/>
                                  <a:pt x="194" y="7"/>
                                </a:cubicBezTo>
                                <a:cubicBezTo>
                                  <a:pt x="194" y="7"/>
                                  <a:pt x="194" y="0"/>
                                  <a:pt x="194" y="0"/>
                                </a:cubicBezTo>
                                <a:cubicBezTo>
                                  <a:pt x="194" y="0"/>
                                  <a:pt x="194" y="0"/>
                                  <a:pt x="194" y="0"/>
                                </a:cubicBezTo>
                                <a:cubicBezTo>
                                  <a:pt x="194" y="0"/>
                                  <a:pt x="188" y="7"/>
                                  <a:pt x="188" y="7"/>
                                </a:cubicBezTo>
                                <a:cubicBezTo>
                                  <a:pt x="188" y="7"/>
                                  <a:pt x="185" y="3"/>
                                  <a:pt x="185" y="3"/>
                                </a:cubicBezTo>
                                <a:cubicBezTo>
                                  <a:pt x="185" y="3"/>
                                  <a:pt x="185" y="7"/>
                                  <a:pt x="185" y="7"/>
                                </a:cubicBezTo>
                                <a:cubicBezTo>
                                  <a:pt x="185" y="7"/>
                                  <a:pt x="185" y="3"/>
                                  <a:pt x="185" y="3"/>
                                </a:cubicBezTo>
                                <a:cubicBezTo>
                                  <a:pt x="185" y="3"/>
                                  <a:pt x="182" y="7"/>
                                  <a:pt x="182" y="7"/>
                                </a:cubicBezTo>
                                <a:cubicBezTo>
                                  <a:pt x="182" y="7"/>
                                  <a:pt x="182" y="7"/>
                                  <a:pt x="182" y="7"/>
                                </a:cubicBezTo>
                                <a:cubicBezTo>
                                  <a:pt x="182" y="7"/>
                                  <a:pt x="176" y="0"/>
                                  <a:pt x="176" y="0"/>
                                </a:cubicBezTo>
                                <a:cubicBezTo>
                                  <a:pt x="176" y="0"/>
                                  <a:pt x="173" y="3"/>
                                  <a:pt x="173" y="3"/>
                                </a:cubicBezTo>
                                <a:cubicBezTo>
                                  <a:pt x="173" y="3"/>
                                  <a:pt x="173" y="7"/>
                                  <a:pt x="173" y="7"/>
                                </a:cubicBezTo>
                                <a:cubicBezTo>
                                  <a:pt x="173" y="7"/>
                                  <a:pt x="173" y="7"/>
                                  <a:pt x="173" y="7"/>
                                </a:cubicBezTo>
                                <a:cubicBezTo>
                                  <a:pt x="173" y="7"/>
                                  <a:pt x="168" y="3"/>
                                  <a:pt x="168" y="3"/>
                                </a:cubicBezTo>
                                <a:cubicBezTo>
                                  <a:pt x="168" y="3"/>
                                  <a:pt x="168" y="3"/>
                                  <a:pt x="168" y="3"/>
                                </a:cubicBezTo>
                                <a:cubicBezTo>
                                  <a:pt x="168" y="3"/>
                                  <a:pt x="164" y="7"/>
                                  <a:pt x="164" y="7"/>
                                </a:cubicBezTo>
                                <a:cubicBezTo>
                                  <a:pt x="164" y="7"/>
                                  <a:pt x="164" y="3"/>
                                  <a:pt x="164" y="3"/>
                                </a:cubicBezTo>
                                <a:cubicBezTo>
                                  <a:pt x="164" y="3"/>
                                  <a:pt x="161" y="3"/>
                                  <a:pt x="161" y="3"/>
                                </a:cubicBezTo>
                                <a:cubicBezTo>
                                  <a:pt x="161" y="3"/>
                                  <a:pt x="161" y="7"/>
                                  <a:pt x="161" y="7"/>
                                </a:cubicBezTo>
                                <a:cubicBezTo>
                                  <a:pt x="161" y="7"/>
                                  <a:pt x="156" y="0"/>
                                  <a:pt x="156" y="0"/>
                                </a:cubicBezTo>
                                <a:cubicBezTo>
                                  <a:pt x="156" y="0"/>
                                  <a:pt x="156" y="0"/>
                                  <a:pt x="156" y="0"/>
                                </a:cubicBezTo>
                                <a:cubicBezTo>
                                  <a:pt x="156" y="0"/>
                                  <a:pt x="153" y="7"/>
                                  <a:pt x="153" y="7"/>
                                </a:cubicBezTo>
                                <a:cubicBezTo>
                                  <a:pt x="153" y="7"/>
                                  <a:pt x="153" y="0"/>
                                  <a:pt x="153" y="0"/>
                                </a:cubicBezTo>
                                <a:cubicBezTo>
                                  <a:pt x="153" y="0"/>
                                  <a:pt x="147" y="3"/>
                                  <a:pt x="147" y="3"/>
                                </a:cubicBezTo>
                                <a:cubicBezTo>
                                  <a:pt x="147" y="3"/>
                                  <a:pt x="147" y="3"/>
                                  <a:pt x="147" y="3"/>
                                </a:cubicBezTo>
                                <a:cubicBezTo>
                                  <a:pt x="147" y="3"/>
                                  <a:pt x="144" y="9"/>
                                  <a:pt x="144" y="9"/>
                                </a:cubicBezTo>
                                <a:cubicBezTo>
                                  <a:pt x="144" y="9"/>
                                  <a:pt x="144" y="7"/>
                                  <a:pt x="144" y="7"/>
                                </a:cubicBezTo>
                                <a:cubicBezTo>
                                  <a:pt x="144" y="7"/>
                                  <a:pt x="141" y="3"/>
                                  <a:pt x="141" y="3"/>
                                </a:cubicBezTo>
                                <a:cubicBezTo>
                                  <a:pt x="141" y="3"/>
                                  <a:pt x="141" y="7"/>
                                  <a:pt x="141" y="7"/>
                                </a:cubicBezTo>
                                <a:cubicBezTo>
                                  <a:pt x="141" y="7"/>
                                  <a:pt x="135" y="0"/>
                                  <a:pt x="135" y="0"/>
                                </a:cubicBezTo>
                                <a:cubicBezTo>
                                  <a:pt x="135" y="0"/>
                                  <a:pt x="135" y="7"/>
                                  <a:pt x="135" y="7"/>
                                </a:cubicBezTo>
                                <a:cubicBezTo>
                                  <a:pt x="135" y="7"/>
                                  <a:pt x="132" y="0"/>
                                  <a:pt x="132" y="0"/>
                                </a:cubicBezTo>
                                <a:cubicBezTo>
                                  <a:pt x="132" y="0"/>
                                  <a:pt x="132" y="0"/>
                                  <a:pt x="132" y="0"/>
                                </a:cubicBezTo>
                                <a:cubicBezTo>
                                  <a:pt x="132" y="0"/>
                                  <a:pt x="132" y="7"/>
                                  <a:pt x="132" y="7"/>
                                </a:cubicBezTo>
                                <a:cubicBezTo>
                                  <a:pt x="132" y="7"/>
                                  <a:pt x="127" y="3"/>
                                  <a:pt x="127" y="3"/>
                                </a:cubicBezTo>
                                <a:cubicBezTo>
                                  <a:pt x="127" y="3"/>
                                  <a:pt x="123" y="9"/>
                                  <a:pt x="123" y="9"/>
                                </a:cubicBezTo>
                                <a:cubicBezTo>
                                  <a:pt x="123" y="9"/>
                                  <a:pt x="123" y="9"/>
                                  <a:pt x="123" y="9"/>
                                </a:cubicBezTo>
                                <a:cubicBezTo>
                                  <a:pt x="123" y="9"/>
                                  <a:pt x="120" y="3"/>
                                  <a:pt x="120" y="3"/>
                                </a:cubicBezTo>
                                <a:cubicBezTo>
                                  <a:pt x="120" y="3"/>
                                  <a:pt x="120" y="3"/>
                                  <a:pt x="120" y="3"/>
                                </a:cubicBezTo>
                                <a:cubicBezTo>
                                  <a:pt x="120" y="3"/>
                                  <a:pt x="120" y="0"/>
                                  <a:pt x="120" y="0"/>
                                </a:cubicBezTo>
                                <a:cubicBezTo>
                                  <a:pt x="120" y="0"/>
                                  <a:pt x="115" y="3"/>
                                  <a:pt x="115" y="3"/>
                                </a:cubicBezTo>
                                <a:cubicBezTo>
                                  <a:pt x="115" y="3"/>
                                  <a:pt x="111" y="7"/>
                                  <a:pt x="111" y="7"/>
                                </a:cubicBezTo>
                                <a:cubicBezTo>
                                  <a:pt x="111" y="7"/>
                                  <a:pt x="111" y="3"/>
                                  <a:pt x="111" y="3"/>
                                </a:cubicBezTo>
                                <a:cubicBezTo>
                                  <a:pt x="111" y="3"/>
                                  <a:pt x="111" y="7"/>
                                  <a:pt x="111" y="7"/>
                                </a:cubicBezTo>
                                <a:cubicBezTo>
                                  <a:pt x="111" y="7"/>
                                  <a:pt x="106" y="3"/>
                                  <a:pt x="106" y="3"/>
                                </a:cubicBezTo>
                                <a:cubicBezTo>
                                  <a:pt x="106" y="3"/>
                                  <a:pt x="106" y="7"/>
                                  <a:pt x="106" y="7"/>
                                </a:cubicBezTo>
                                <a:cubicBezTo>
                                  <a:pt x="106" y="7"/>
                                  <a:pt x="103" y="7"/>
                                  <a:pt x="103" y="7"/>
                                </a:cubicBezTo>
                                <a:cubicBezTo>
                                  <a:pt x="103" y="7"/>
                                  <a:pt x="103" y="3"/>
                                  <a:pt x="103" y="3"/>
                                </a:cubicBezTo>
                                <a:cubicBezTo>
                                  <a:pt x="103" y="3"/>
                                  <a:pt x="99" y="7"/>
                                  <a:pt x="99" y="7"/>
                                </a:cubicBezTo>
                                <a:cubicBezTo>
                                  <a:pt x="99" y="7"/>
                                  <a:pt x="99" y="3"/>
                                  <a:pt x="99" y="3"/>
                                </a:cubicBezTo>
                                <a:cubicBezTo>
                                  <a:pt x="99" y="3"/>
                                  <a:pt x="94" y="3"/>
                                  <a:pt x="94" y="3"/>
                                </a:cubicBezTo>
                                <a:cubicBezTo>
                                  <a:pt x="94" y="3"/>
                                  <a:pt x="94" y="7"/>
                                  <a:pt x="94" y="7"/>
                                </a:cubicBezTo>
                                <a:cubicBezTo>
                                  <a:pt x="94" y="7"/>
                                  <a:pt x="91" y="3"/>
                                  <a:pt x="91" y="3"/>
                                </a:cubicBezTo>
                                <a:cubicBezTo>
                                  <a:pt x="91" y="3"/>
                                  <a:pt x="91" y="7"/>
                                  <a:pt x="91" y="7"/>
                                </a:cubicBezTo>
                                <a:cubicBezTo>
                                  <a:pt x="91" y="7"/>
                                  <a:pt x="85" y="3"/>
                                  <a:pt x="85" y="3"/>
                                </a:cubicBezTo>
                                <a:cubicBezTo>
                                  <a:pt x="85" y="3"/>
                                  <a:pt x="85" y="3"/>
                                  <a:pt x="85" y="3"/>
                                </a:cubicBezTo>
                                <a:cubicBezTo>
                                  <a:pt x="85" y="3"/>
                                  <a:pt x="85" y="3"/>
                                  <a:pt x="85" y="3"/>
                                </a:cubicBezTo>
                                <a:cubicBezTo>
                                  <a:pt x="85" y="3"/>
                                  <a:pt x="82" y="3"/>
                                  <a:pt x="82" y="3"/>
                                </a:cubicBezTo>
                                <a:cubicBezTo>
                                  <a:pt x="82" y="3"/>
                                  <a:pt x="79" y="3"/>
                                  <a:pt x="79" y="3"/>
                                </a:cubicBezTo>
                                <a:cubicBezTo>
                                  <a:pt x="79" y="3"/>
                                  <a:pt x="79" y="0"/>
                                  <a:pt x="79" y="0"/>
                                </a:cubicBezTo>
                                <a:cubicBezTo>
                                  <a:pt x="79" y="0"/>
                                  <a:pt x="79" y="3"/>
                                  <a:pt x="79" y="3"/>
                                </a:cubicBezTo>
                                <a:cubicBezTo>
                                  <a:pt x="79" y="3"/>
                                  <a:pt x="73" y="7"/>
                                  <a:pt x="73" y="7"/>
                                </a:cubicBezTo>
                                <a:cubicBezTo>
                                  <a:pt x="73" y="7"/>
                                  <a:pt x="70" y="3"/>
                                  <a:pt x="70" y="3"/>
                                </a:cubicBezTo>
                                <a:cubicBezTo>
                                  <a:pt x="70" y="3"/>
                                  <a:pt x="70" y="3"/>
                                  <a:pt x="70" y="3"/>
                                </a:cubicBezTo>
                                <a:cubicBezTo>
                                  <a:pt x="70" y="3"/>
                                  <a:pt x="65" y="3"/>
                                  <a:pt x="65" y="3"/>
                                </a:cubicBezTo>
                                <a:cubicBezTo>
                                  <a:pt x="65" y="3"/>
                                  <a:pt x="65" y="7"/>
                                  <a:pt x="65" y="7"/>
                                </a:cubicBezTo>
                                <a:cubicBezTo>
                                  <a:pt x="65" y="7"/>
                                  <a:pt x="65" y="7"/>
                                  <a:pt x="65" y="7"/>
                                </a:cubicBezTo>
                                <a:cubicBezTo>
                                  <a:pt x="65" y="7"/>
                                  <a:pt x="61" y="0"/>
                                  <a:pt x="61" y="0"/>
                                </a:cubicBezTo>
                                <a:cubicBezTo>
                                  <a:pt x="61" y="0"/>
                                  <a:pt x="61" y="3"/>
                                  <a:pt x="61" y="3"/>
                                </a:cubicBezTo>
                                <a:cubicBezTo>
                                  <a:pt x="61" y="3"/>
                                  <a:pt x="58" y="0"/>
                                  <a:pt x="58" y="0"/>
                                </a:cubicBezTo>
                                <a:cubicBezTo>
                                  <a:pt x="58" y="0"/>
                                  <a:pt x="58" y="3"/>
                                  <a:pt x="58" y="3"/>
                                </a:cubicBezTo>
                                <a:cubicBezTo>
                                  <a:pt x="58" y="3"/>
                                  <a:pt x="53" y="0"/>
                                  <a:pt x="53" y="0"/>
                                </a:cubicBezTo>
                                <a:cubicBezTo>
                                  <a:pt x="53" y="0"/>
                                  <a:pt x="53" y="0"/>
                                  <a:pt x="53" y="0"/>
                                </a:cubicBezTo>
                                <a:cubicBezTo>
                                  <a:pt x="53" y="0"/>
                                  <a:pt x="50" y="7"/>
                                  <a:pt x="50" y="7"/>
                                </a:cubicBezTo>
                                <a:cubicBezTo>
                                  <a:pt x="50" y="7"/>
                                  <a:pt x="50" y="7"/>
                                  <a:pt x="50" y="7"/>
                                </a:cubicBezTo>
                                <a:cubicBezTo>
                                  <a:pt x="50" y="7"/>
                                  <a:pt x="44" y="3"/>
                                  <a:pt x="44" y="3"/>
                                </a:cubicBezTo>
                                <a:cubicBezTo>
                                  <a:pt x="44" y="3"/>
                                  <a:pt x="44" y="7"/>
                                  <a:pt x="44" y="7"/>
                                </a:cubicBezTo>
                                <a:cubicBezTo>
                                  <a:pt x="44" y="7"/>
                                  <a:pt x="41" y="0"/>
                                  <a:pt x="41" y="0"/>
                                </a:cubicBezTo>
                                <a:cubicBezTo>
                                  <a:pt x="41" y="0"/>
                                  <a:pt x="41" y="0"/>
                                  <a:pt x="41" y="0"/>
                                </a:cubicBezTo>
                                <a:cubicBezTo>
                                  <a:pt x="41" y="0"/>
                                  <a:pt x="41" y="3"/>
                                  <a:pt x="41" y="3"/>
                                </a:cubicBezTo>
                                <a:cubicBezTo>
                                  <a:pt x="41" y="3"/>
                                  <a:pt x="38" y="7"/>
                                  <a:pt x="38" y="7"/>
                                </a:cubicBezTo>
                                <a:cubicBezTo>
                                  <a:pt x="38" y="7"/>
                                  <a:pt x="32" y="3"/>
                                  <a:pt x="32" y="3"/>
                                </a:cubicBezTo>
                                <a:cubicBezTo>
                                  <a:pt x="32" y="3"/>
                                  <a:pt x="32" y="3"/>
                                  <a:pt x="32" y="3"/>
                                </a:cubicBezTo>
                                <a:cubicBezTo>
                                  <a:pt x="32" y="3"/>
                                  <a:pt x="29" y="0"/>
                                  <a:pt x="29" y="0"/>
                                </a:cubicBezTo>
                                <a:cubicBezTo>
                                  <a:pt x="29" y="0"/>
                                  <a:pt x="29" y="0"/>
                                  <a:pt x="29" y="0"/>
                                </a:cubicBezTo>
                                <a:cubicBezTo>
                                  <a:pt x="29" y="0"/>
                                  <a:pt x="29" y="3"/>
                                  <a:pt x="29" y="3"/>
                                </a:cubicBezTo>
                                <a:cubicBezTo>
                                  <a:pt x="29" y="3"/>
                                  <a:pt x="24" y="3"/>
                                  <a:pt x="24" y="3"/>
                                </a:cubicBezTo>
                                <a:cubicBezTo>
                                  <a:pt x="24" y="3"/>
                                  <a:pt x="20" y="0"/>
                                  <a:pt x="20" y="0"/>
                                </a:cubicBezTo>
                                <a:cubicBezTo>
                                  <a:pt x="20" y="0"/>
                                  <a:pt x="20" y="7"/>
                                  <a:pt x="20" y="7"/>
                                </a:cubicBezTo>
                                <a:cubicBezTo>
                                  <a:pt x="20" y="7"/>
                                  <a:pt x="17" y="3"/>
                                  <a:pt x="17" y="3"/>
                                </a:cubicBezTo>
                                <a:cubicBezTo>
                                  <a:pt x="17" y="3"/>
                                  <a:pt x="17" y="3"/>
                                  <a:pt x="17" y="3"/>
                                </a:cubicBezTo>
                                <a:cubicBezTo>
                                  <a:pt x="17" y="3"/>
                                  <a:pt x="12" y="7"/>
                                  <a:pt x="12" y="7"/>
                                </a:cubicBezTo>
                                <a:cubicBezTo>
                                  <a:pt x="12" y="7"/>
                                  <a:pt x="12" y="3"/>
                                  <a:pt x="12" y="3"/>
                                </a:cubicBezTo>
                                <a:cubicBezTo>
                                  <a:pt x="12" y="3"/>
                                  <a:pt x="8" y="0"/>
                                  <a:pt x="8" y="0"/>
                                </a:cubicBezTo>
                                <a:cubicBezTo>
                                  <a:pt x="8" y="0"/>
                                  <a:pt x="8" y="7"/>
                                  <a:pt x="8" y="7"/>
                                </a:cubicBezTo>
                                <a:cubicBezTo>
                                  <a:pt x="8" y="7"/>
                                  <a:pt x="3" y="3"/>
                                  <a:pt x="3" y="3"/>
                                </a:cubicBezTo>
                                <a:cubicBezTo>
                                  <a:pt x="3" y="3"/>
                                  <a:pt x="3" y="3"/>
                                  <a:pt x="3" y="3"/>
                                </a:cubicBezTo>
                                <a:cubicBezTo>
                                  <a:pt x="3" y="3"/>
                                  <a:pt x="0" y="7"/>
                                  <a:pt x="0" y="7"/>
                                </a:cubicBezTo>
                                <a:cubicBezTo>
                                  <a:pt x="0" y="7"/>
                                  <a:pt x="0" y="7"/>
                                  <a:pt x="0" y="7"/>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832" name="Freeform 462"/>
                        <wps:cNvSpPr>
                          <a:spLocks/>
                        </wps:cNvSpPr>
                        <wps:spPr bwMode="auto">
                          <a:xfrm>
                            <a:off x="2513330" y="4201160"/>
                            <a:ext cx="158750" cy="5715"/>
                          </a:xfrm>
                          <a:custGeom>
                            <a:avLst/>
                            <a:gdLst>
                              <a:gd name="T0" fmla="*/ 246 w 250"/>
                              <a:gd name="T1" fmla="*/ 3 h 9"/>
                              <a:gd name="T2" fmla="*/ 241 w 250"/>
                              <a:gd name="T3" fmla="*/ 7 h 9"/>
                              <a:gd name="T4" fmla="*/ 238 w 250"/>
                              <a:gd name="T5" fmla="*/ 7 h 9"/>
                              <a:gd name="T6" fmla="*/ 229 w 250"/>
                              <a:gd name="T7" fmla="*/ 3 h 9"/>
                              <a:gd name="T8" fmla="*/ 220 w 250"/>
                              <a:gd name="T9" fmla="*/ 3 h 9"/>
                              <a:gd name="T10" fmla="*/ 217 w 250"/>
                              <a:gd name="T11" fmla="*/ 3 h 9"/>
                              <a:gd name="T12" fmla="*/ 208 w 250"/>
                              <a:gd name="T13" fmla="*/ 3 h 9"/>
                              <a:gd name="T14" fmla="*/ 205 w 250"/>
                              <a:gd name="T15" fmla="*/ 3 h 9"/>
                              <a:gd name="T16" fmla="*/ 200 w 250"/>
                              <a:gd name="T17" fmla="*/ 3 h 9"/>
                              <a:gd name="T18" fmla="*/ 192 w 250"/>
                              <a:gd name="T19" fmla="*/ 0 h 9"/>
                              <a:gd name="T20" fmla="*/ 188 w 250"/>
                              <a:gd name="T21" fmla="*/ 3 h 9"/>
                              <a:gd name="T22" fmla="*/ 180 w 250"/>
                              <a:gd name="T23" fmla="*/ 3 h 9"/>
                              <a:gd name="T24" fmla="*/ 176 w 250"/>
                              <a:gd name="T25" fmla="*/ 7 h 9"/>
                              <a:gd name="T26" fmla="*/ 167 w 250"/>
                              <a:gd name="T27" fmla="*/ 3 h 9"/>
                              <a:gd name="T28" fmla="*/ 164 w 250"/>
                              <a:gd name="T29" fmla="*/ 3 h 9"/>
                              <a:gd name="T30" fmla="*/ 155 w 250"/>
                              <a:gd name="T31" fmla="*/ 3 h 9"/>
                              <a:gd name="T32" fmla="*/ 151 w 250"/>
                              <a:gd name="T33" fmla="*/ 7 h 9"/>
                              <a:gd name="T34" fmla="*/ 147 w 250"/>
                              <a:gd name="T35" fmla="*/ 3 h 9"/>
                              <a:gd name="T36" fmla="*/ 139 w 250"/>
                              <a:gd name="T37" fmla="*/ 0 h 9"/>
                              <a:gd name="T38" fmla="*/ 130 w 250"/>
                              <a:gd name="T39" fmla="*/ 0 h 9"/>
                              <a:gd name="T40" fmla="*/ 127 w 250"/>
                              <a:gd name="T41" fmla="*/ 7 h 9"/>
                              <a:gd name="T42" fmla="*/ 123 w 250"/>
                              <a:gd name="T43" fmla="*/ 7 h 9"/>
                              <a:gd name="T44" fmla="*/ 114 w 250"/>
                              <a:gd name="T45" fmla="*/ 7 h 9"/>
                              <a:gd name="T46" fmla="*/ 110 w 250"/>
                              <a:gd name="T47" fmla="*/ 3 h 9"/>
                              <a:gd name="T48" fmla="*/ 106 w 250"/>
                              <a:gd name="T49" fmla="*/ 7 h 9"/>
                              <a:gd name="T50" fmla="*/ 98 w 250"/>
                              <a:gd name="T51" fmla="*/ 3 h 9"/>
                              <a:gd name="T52" fmla="*/ 94 w 250"/>
                              <a:gd name="T53" fmla="*/ 3 h 9"/>
                              <a:gd name="T54" fmla="*/ 89 w 250"/>
                              <a:gd name="T55" fmla="*/ 7 h 9"/>
                              <a:gd name="T56" fmla="*/ 82 w 250"/>
                              <a:gd name="T57" fmla="*/ 7 h 9"/>
                              <a:gd name="T58" fmla="*/ 77 w 250"/>
                              <a:gd name="T59" fmla="*/ 7 h 9"/>
                              <a:gd name="T60" fmla="*/ 69 w 250"/>
                              <a:gd name="T61" fmla="*/ 3 h 9"/>
                              <a:gd name="T62" fmla="*/ 61 w 250"/>
                              <a:gd name="T63" fmla="*/ 3 h 9"/>
                              <a:gd name="T64" fmla="*/ 57 w 250"/>
                              <a:gd name="T65" fmla="*/ 9 h 9"/>
                              <a:gd name="T66" fmla="*/ 53 w 250"/>
                              <a:gd name="T67" fmla="*/ 3 h 9"/>
                              <a:gd name="T68" fmla="*/ 45 w 250"/>
                              <a:gd name="T69" fmla="*/ 3 h 9"/>
                              <a:gd name="T70" fmla="*/ 36 w 250"/>
                              <a:gd name="T71" fmla="*/ 3 h 9"/>
                              <a:gd name="T72" fmla="*/ 33 w 250"/>
                              <a:gd name="T73" fmla="*/ 3 h 9"/>
                              <a:gd name="T74" fmla="*/ 27 w 250"/>
                              <a:gd name="T75" fmla="*/ 3 h 9"/>
                              <a:gd name="T76" fmla="*/ 20 w 250"/>
                              <a:gd name="T77" fmla="*/ 7 h 9"/>
                              <a:gd name="T78" fmla="*/ 15 w 250"/>
                              <a:gd name="T79" fmla="*/ 3 h 9"/>
                              <a:gd name="T80" fmla="*/ 7 w 250"/>
                              <a:gd name="T81" fmla="*/ 3 h 9"/>
                              <a:gd name="T82" fmla="*/ 3 w 250"/>
                              <a:gd name="T83" fmla="*/ 3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0" h="9">
                                <a:moveTo>
                                  <a:pt x="250" y="7"/>
                                </a:moveTo>
                                <a:cubicBezTo>
                                  <a:pt x="250" y="7"/>
                                  <a:pt x="246" y="3"/>
                                  <a:pt x="246" y="3"/>
                                </a:cubicBezTo>
                                <a:cubicBezTo>
                                  <a:pt x="246" y="3"/>
                                  <a:pt x="246" y="3"/>
                                  <a:pt x="246" y="3"/>
                                </a:cubicBezTo>
                                <a:cubicBezTo>
                                  <a:pt x="246" y="3"/>
                                  <a:pt x="246" y="0"/>
                                  <a:pt x="246" y="0"/>
                                </a:cubicBezTo>
                                <a:cubicBezTo>
                                  <a:pt x="246" y="0"/>
                                  <a:pt x="241" y="3"/>
                                  <a:pt x="241" y="3"/>
                                </a:cubicBezTo>
                                <a:cubicBezTo>
                                  <a:pt x="241" y="3"/>
                                  <a:pt x="241" y="7"/>
                                  <a:pt x="241" y="7"/>
                                </a:cubicBezTo>
                                <a:cubicBezTo>
                                  <a:pt x="241" y="7"/>
                                  <a:pt x="238" y="3"/>
                                  <a:pt x="238" y="3"/>
                                </a:cubicBezTo>
                                <a:cubicBezTo>
                                  <a:pt x="238" y="3"/>
                                  <a:pt x="238" y="7"/>
                                  <a:pt x="238" y="7"/>
                                </a:cubicBezTo>
                                <a:cubicBezTo>
                                  <a:pt x="238" y="7"/>
                                  <a:pt x="238" y="7"/>
                                  <a:pt x="238" y="7"/>
                                </a:cubicBezTo>
                                <a:cubicBezTo>
                                  <a:pt x="238" y="7"/>
                                  <a:pt x="233" y="0"/>
                                  <a:pt x="233" y="0"/>
                                </a:cubicBezTo>
                                <a:cubicBezTo>
                                  <a:pt x="233" y="0"/>
                                  <a:pt x="233" y="0"/>
                                  <a:pt x="233" y="0"/>
                                </a:cubicBezTo>
                                <a:cubicBezTo>
                                  <a:pt x="233" y="0"/>
                                  <a:pt x="229" y="3"/>
                                  <a:pt x="229" y="3"/>
                                </a:cubicBezTo>
                                <a:cubicBezTo>
                                  <a:pt x="229" y="3"/>
                                  <a:pt x="229" y="3"/>
                                  <a:pt x="229" y="3"/>
                                </a:cubicBezTo>
                                <a:cubicBezTo>
                                  <a:pt x="229" y="3"/>
                                  <a:pt x="226" y="7"/>
                                  <a:pt x="226" y="7"/>
                                </a:cubicBezTo>
                                <a:cubicBezTo>
                                  <a:pt x="226" y="7"/>
                                  <a:pt x="220" y="3"/>
                                  <a:pt x="220" y="3"/>
                                </a:cubicBezTo>
                                <a:cubicBezTo>
                                  <a:pt x="220" y="3"/>
                                  <a:pt x="220" y="7"/>
                                  <a:pt x="220" y="7"/>
                                </a:cubicBezTo>
                                <a:cubicBezTo>
                                  <a:pt x="220" y="7"/>
                                  <a:pt x="220" y="7"/>
                                  <a:pt x="220" y="7"/>
                                </a:cubicBezTo>
                                <a:cubicBezTo>
                                  <a:pt x="220" y="7"/>
                                  <a:pt x="217" y="3"/>
                                  <a:pt x="217" y="3"/>
                                </a:cubicBezTo>
                                <a:cubicBezTo>
                                  <a:pt x="217" y="3"/>
                                  <a:pt x="217" y="0"/>
                                  <a:pt x="217" y="0"/>
                                </a:cubicBezTo>
                                <a:cubicBezTo>
                                  <a:pt x="217" y="0"/>
                                  <a:pt x="212" y="7"/>
                                  <a:pt x="212" y="7"/>
                                </a:cubicBezTo>
                                <a:cubicBezTo>
                                  <a:pt x="212" y="7"/>
                                  <a:pt x="208" y="3"/>
                                  <a:pt x="208" y="3"/>
                                </a:cubicBezTo>
                                <a:cubicBezTo>
                                  <a:pt x="208" y="3"/>
                                  <a:pt x="208" y="7"/>
                                  <a:pt x="208" y="7"/>
                                </a:cubicBezTo>
                                <a:cubicBezTo>
                                  <a:pt x="208" y="7"/>
                                  <a:pt x="208" y="7"/>
                                  <a:pt x="208" y="7"/>
                                </a:cubicBezTo>
                                <a:cubicBezTo>
                                  <a:pt x="208" y="7"/>
                                  <a:pt x="205" y="3"/>
                                  <a:pt x="205" y="3"/>
                                </a:cubicBezTo>
                                <a:cubicBezTo>
                                  <a:pt x="205" y="3"/>
                                  <a:pt x="205" y="3"/>
                                  <a:pt x="205" y="3"/>
                                </a:cubicBezTo>
                                <a:cubicBezTo>
                                  <a:pt x="205" y="3"/>
                                  <a:pt x="200" y="7"/>
                                  <a:pt x="200" y="7"/>
                                </a:cubicBezTo>
                                <a:cubicBezTo>
                                  <a:pt x="200" y="7"/>
                                  <a:pt x="200" y="3"/>
                                  <a:pt x="200" y="3"/>
                                </a:cubicBezTo>
                                <a:cubicBezTo>
                                  <a:pt x="200" y="3"/>
                                  <a:pt x="197" y="3"/>
                                  <a:pt x="197" y="3"/>
                                </a:cubicBezTo>
                                <a:cubicBezTo>
                                  <a:pt x="197" y="3"/>
                                  <a:pt x="197" y="3"/>
                                  <a:pt x="197" y="3"/>
                                </a:cubicBezTo>
                                <a:cubicBezTo>
                                  <a:pt x="197" y="3"/>
                                  <a:pt x="192" y="0"/>
                                  <a:pt x="192" y="0"/>
                                </a:cubicBezTo>
                                <a:cubicBezTo>
                                  <a:pt x="192" y="0"/>
                                  <a:pt x="192" y="0"/>
                                  <a:pt x="192" y="0"/>
                                </a:cubicBezTo>
                                <a:cubicBezTo>
                                  <a:pt x="192" y="0"/>
                                  <a:pt x="188" y="3"/>
                                  <a:pt x="188" y="3"/>
                                </a:cubicBezTo>
                                <a:cubicBezTo>
                                  <a:pt x="188" y="3"/>
                                  <a:pt x="188" y="3"/>
                                  <a:pt x="188" y="3"/>
                                </a:cubicBezTo>
                                <a:cubicBezTo>
                                  <a:pt x="188" y="3"/>
                                  <a:pt x="185" y="3"/>
                                  <a:pt x="185" y="3"/>
                                </a:cubicBezTo>
                                <a:cubicBezTo>
                                  <a:pt x="185" y="3"/>
                                  <a:pt x="185" y="7"/>
                                  <a:pt x="185" y="7"/>
                                </a:cubicBezTo>
                                <a:cubicBezTo>
                                  <a:pt x="185" y="7"/>
                                  <a:pt x="180" y="3"/>
                                  <a:pt x="180" y="3"/>
                                </a:cubicBezTo>
                                <a:cubicBezTo>
                                  <a:pt x="180" y="3"/>
                                  <a:pt x="180" y="3"/>
                                  <a:pt x="180" y="3"/>
                                </a:cubicBezTo>
                                <a:cubicBezTo>
                                  <a:pt x="180" y="3"/>
                                  <a:pt x="176" y="9"/>
                                  <a:pt x="176" y="9"/>
                                </a:cubicBezTo>
                                <a:cubicBezTo>
                                  <a:pt x="176" y="9"/>
                                  <a:pt x="176" y="7"/>
                                  <a:pt x="176" y="7"/>
                                </a:cubicBezTo>
                                <a:cubicBezTo>
                                  <a:pt x="176" y="7"/>
                                  <a:pt x="171" y="3"/>
                                  <a:pt x="171" y="3"/>
                                </a:cubicBezTo>
                                <a:cubicBezTo>
                                  <a:pt x="171" y="3"/>
                                  <a:pt x="167" y="3"/>
                                  <a:pt x="167" y="3"/>
                                </a:cubicBezTo>
                                <a:cubicBezTo>
                                  <a:pt x="167" y="3"/>
                                  <a:pt x="167" y="3"/>
                                  <a:pt x="167" y="3"/>
                                </a:cubicBezTo>
                                <a:cubicBezTo>
                                  <a:pt x="167" y="3"/>
                                  <a:pt x="167" y="7"/>
                                  <a:pt x="167" y="7"/>
                                </a:cubicBezTo>
                                <a:cubicBezTo>
                                  <a:pt x="167" y="7"/>
                                  <a:pt x="164" y="0"/>
                                  <a:pt x="164" y="0"/>
                                </a:cubicBezTo>
                                <a:cubicBezTo>
                                  <a:pt x="164" y="0"/>
                                  <a:pt x="164" y="3"/>
                                  <a:pt x="164" y="3"/>
                                </a:cubicBezTo>
                                <a:cubicBezTo>
                                  <a:pt x="164" y="3"/>
                                  <a:pt x="159" y="7"/>
                                  <a:pt x="159" y="7"/>
                                </a:cubicBezTo>
                                <a:cubicBezTo>
                                  <a:pt x="159" y="7"/>
                                  <a:pt x="159" y="7"/>
                                  <a:pt x="159" y="7"/>
                                </a:cubicBezTo>
                                <a:cubicBezTo>
                                  <a:pt x="159" y="7"/>
                                  <a:pt x="155" y="3"/>
                                  <a:pt x="155" y="3"/>
                                </a:cubicBezTo>
                                <a:cubicBezTo>
                                  <a:pt x="155" y="3"/>
                                  <a:pt x="155" y="3"/>
                                  <a:pt x="155" y="3"/>
                                </a:cubicBezTo>
                                <a:cubicBezTo>
                                  <a:pt x="155" y="3"/>
                                  <a:pt x="155" y="7"/>
                                  <a:pt x="155" y="7"/>
                                </a:cubicBezTo>
                                <a:cubicBezTo>
                                  <a:pt x="155" y="7"/>
                                  <a:pt x="151" y="7"/>
                                  <a:pt x="151" y="7"/>
                                </a:cubicBezTo>
                                <a:cubicBezTo>
                                  <a:pt x="151" y="7"/>
                                  <a:pt x="151" y="3"/>
                                  <a:pt x="151" y="3"/>
                                </a:cubicBezTo>
                                <a:cubicBezTo>
                                  <a:pt x="151" y="3"/>
                                  <a:pt x="147" y="3"/>
                                  <a:pt x="147" y="3"/>
                                </a:cubicBezTo>
                                <a:cubicBezTo>
                                  <a:pt x="147" y="3"/>
                                  <a:pt x="147" y="3"/>
                                  <a:pt x="147" y="3"/>
                                </a:cubicBezTo>
                                <a:cubicBezTo>
                                  <a:pt x="147" y="3"/>
                                  <a:pt x="143" y="3"/>
                                  <a:pt x="143" y="3"/>
                                </a:cubicBezTo>
                                <a:cubicBezTo>
                                  <a:pt x="143" y="3"/>
                                  <a:pt x="139" y="7"/>
                                  <a:pt x="139" y="7"/>
                                </a:cubicBezTo>
                                <a:cubicBezTo>
                                  <a:pt x="139" y="7"/>
                                  <a:pt x="139" y="0"/>
                                  <a:pt x="139" y="0"/>
                                </a:cubicBezTo>
                                <a:cubicBezTo>
                                  <a:pt x="139" y="0"/>
                                  <a:pt x="135" y="7"/>
                                  <a:pt x="135" y="7"/>
                                </a:cubicBezTo>
                                <a:cubicBezTo>
                                  <a:pt x="135" y="7"/>
                                  <a:pt x="135" y="7"/>
                                  <a:pt x="135" y="7"/>
                                </a:cubicBezTo>
                                <a:cubicBezTo>
                                  <a:pt x="135" y="7"/>
                                  <a:pt x="130" y="0"/>
                                  <a:pt x="130" y="0"/>
                                </a:cubicBezTo>
                                <a:cubicBezTo>
                                  <a:pt x="130" y="0"/>
                                  <a:pt x="130" y="3"/>
                                  <a:pt x="130" y="3"/>
                                </a:cubicBezTo>
                                <a:cubicBezTo>
                                  <a:pt x="130" y="3"/>
                                  <a:pt x="130" y="7"/>
                                  <a:pt x="130" y="7"/>
                                </a:cubicBezTo>
                                <a:cubicBezTo>
                                  <a:pt x="130" y="7"/>
                                  <a:pt x="127" y="7"/>
                                  <a:pt x="127" y="7"/>
                                </a:cubicBezTo>
                                <a:cubicBezTo>
                                  <a:pt x="127" y="7"/>
                                  <a:pt x="127" y="0"/>
                                  <a:pt x="127" y="0"/>
                                </a:cubicBezTo>
                                <a:cubicBezTo>
                                  <a:pt x="127" y="0"/>
                                  <a:pt x="123" y="3"/>
                                  <a:pt x="123" y="3"/>
                                </a:cubicBezTo>
                                <a:cubicBezTo>
                                  <a:pt x="123" y="3"/>
                                  <a:pt x="123" y="7"/>
                                  <a:pt x="123" y="7"/>
                                </a:cubicBezTo>
                                <a:cubicBezTo>
                                  <a:pt x="123" y="7"/>
                                  <a:pt x="118" y="7"/>
                                  <a:pt x="118" y="7"/>
                                </a:cubicBezTo>
                                <a:cubicBezTo>
                                  <a:pt x="118" y="7"/>
                                  <a:pt x="118" y="3"/>
                                  <a:pt x="118" y="3"/>
                                </a:cubicBezTo>
                                <a:cubicBezTo>
                                  <a:pt x="118" y="3"/>
                                  <a:pt x="114" y="7"/>
                                  <a:pt x="114" y="7"/>
                                </a:cubicBezTo>
                                <a:cubicBezTo>
                                  <a:pt x="114" y="7"/>
                                  <a:pt x="114" y="3"/>
                                  <a:pt x="114" y="3"/>
                                </a:cubicBezTo>
                                <a:cubicBezTo>
                                  <a:pt x="114" y="3"/>
                                  <a:pt x="114" y="3"/>
                                  <a:pt x="114" y="3"/>
                                </a:cubicBezTo>
                                <a:cubicBezTo>
                                  <a:pt x="114" y="3"/>
                                  <a:pt x="110" y="3"/>
                                  <a:pt x="110" y="3"/>
                                </a:cubicBezTo>
                                <a:cubicBezTo>
                                  <a:pt x="110" y="3"/>
                                  <a:pt x="106" y="3"/>
                                  <a:pt x="106" y="3"/>
                                </a:cubicBezTo>
                                <a:cubicBezTo>
                                  <a:pt x="106" y="3"/>
                                  <a:pt x="106" y="7"/>
                                  <a:pt x="106" y="7"/>
                                </a:cubicBezTo>
                                <a:cubicBezTo>
                                  <a:pt x="106" y="7"/>
                                  <a:pt x="106" y="7"/>
                                  <a:pt x="106" y="7"/>
                                </a:cubicBezTo>
                                <a:cubicBezTo>
                                  <a:pt x="106" y="7"/>
                                  <a:pt x="102" y="3"/>
                                  <a:pt x="102" y="3"/>
                                </a:cubicBezTo>
                                <a:cubicBezTo>
                                  <a:pt x="102" y="3"/>
                                  <a:pt x="98" y="7"/>
                                  <a:pt x="98" y="7"/>
                                </a:cubicBezTo>
                                <a:cubicBezTo>
                                  <a:pt x="98" y="7"/>
                                  <a:pt x="98" y="3"/>
                                  <a:pt x="98" y="3"/>
                                </a:cubicBezTo>
                                <a:cubicBezTo>
                                  <a:pt x="98" y="3"/>
                                  <a:pt x="98" y="3"/>
                                  <a:pt x="98" y="3"/>
                                </a:cubicBezTo>
                                <a:cubicBezTo>
                                  <a:pt x="98" y="3"/>
                                  <a:pt x="94" y="7"/>
                                  <a:pt x="94" y="7"/>
                                </a:cubicBezTo>
                                <a:cubicBezTo>
                                  <a:pt x="94" y="7"/>
                                  <a:pt x="94" y="3"/>
                                  <a:pt x="94" y="3"/>
                                </a:cubicBezTo>
                                <a:cubicBezTo>
                                  <a:pt x="94" y="3"/>
                                  <a:pt x="89" y="9"/>
                                  <a:pt x="89" y="9"/>
                                </a:cubicBezTo>
                                <a:cubicBezTo>
                                  <a:pt x="89" y="9"/>
                                  <a:pt x="89" y="3"/>
                                  <a:pt x="89" y="3"/>
                                </a:cubicBezTo>
                                <a:cubicBezTo>
                                  <a:pt x="89" y="3"/>
                                  <a:pt x="89" y="7"/>
                                  <a:pt x="89" y="7"/>
                                </a:cubicBezTo>
                                <a:cubicBezTo>
                                  <a:pt x="89" y="7"/>
                                  <a:pt x="86" y="0"/>
                                  <a:pt x="86" y="0"/>
                                </a:cubicBezTo>
                                <a:cubicBezTo>
                                  <a:pt x="86" y="0"/>
                                  <a:pt x="82" y="3"/>
                                  <a:pt x="82" y="3"/>
                                </a:cubicBezTo>
                                <a:cubicBezTo>
                                  <a:pt x="82" y="3"/>
                                  <a:pt x="82" y="7"/>
                                  <a:pt x="82" y="7"/>
                                </a:cubicBezTo>
                                <a:cubicBezTo>
                                  <a:pt x="82" y="7"/>
                                  <a:pt x="82" y="3"/>
                                  <a:pt x="82" y="3"/>
                                </a:cubicBezTo>
                                <a:cubicBezTo>
                                  <a:pt x="82" y="3"/>
                                  <a:pt x="77" y="3"/>
                                  <a:pt x="77" y="3"/>
                                </a:cubicBezTo>
                                <a:cubicBezTo>
                                  <a:pt x="77" y="3"/>
                                  <a:pt x="77" y="7"/>
                                  <a:pt x="77" y="7"/>
                                </a:cubicBezTo>
                                <a:cubicBezTo>
                                  <a:pt x="77" y="7"/>
                                  <a:pt x="69" y="7"/>
                                  <a:pt x="69" y="7"/>
                                </a:cubicBezTo>
                                <a:cubicBezTo>
                                  <a:pt x="69" y="7"/>
                                  <a:pt x="69" y="3"/>
                                  <a:pt x="69" y="3"/>
                                </a:cubicBezTo>
                                <a:cubicBezTo>
                                  <a:pt x="69" y="3"/>
                                  <a:pt x="69" y="3"/>
                                  <a:pt x="69" y="3"/>
                                </a:cubicBezTo>
                                <a:cubicBezTo>
                                  <a:pt x="69" y="3"/>
                                  <a:pt x="65" y="0"/>
                                  <a:pt x="65" y="0"/>
                                </a:cubicBezTo>
                                <a:cubicBezTo>
                                  <a:pt x="65" y="0"/>
                                  <a:pt x="61" y="7"/>
                                  <a:pt x="61" y="7"/>
                                </a:cubicBezTo>
                                <a:cubicBezTo>
                                  <a:pt x="61" y="7"/>
                                  <a:pt x="61" y="3"/>
                                  <a:pt x="61" y="3"/>
                                </a:cubicBezTo>
                                <a:cubicBezTo>
                                  <a:pt x="61" y="3"/>
                                  <a:pt x="61" y="3"/>
                                  <a:pt x="61" y="3"/>
                                </a:cubicBezTo>
                                <a:cubicBezTo>
                                  <a:pt x="61" y="3"/>
                                  <a:pt x="57" y="9"/>
                                  <a:pt x="57" y="9"/>
                                </a:cubicBezTo>
                                <a:cubicBezTo>
                                  <a:pt x="57" y="9"/>
                                  <a:pt x="57" y="9"/>
                                  <a:pt x="57" y="9"/>
                                </a:cubicBezTo>
                                <a:cubicBezTo>
                                  <a:pt x="57" y="9"/>
                                  <a:pt x="57" y="3"/>
                                  <a:pt x="57" y="3"/>
                                </a:cubicBezTo>
                                <a:cubicBezTo>
                                  <a:pt x="57" y="3"/>
                                  <a:pt x="53" y="7"/>
                                  <a:pt x="53" y="7"/>
                                </a:cubicBezTo>
                                <a:cubicBezTo>
                                  <a:pt x="53" y="7"/>
                                  <a:pt x="53" y="3"/>
                                  <a:pt x="53" y="3"/>
                                </a:cubicBezTo>
                                <a:cubicBezTo>
                                  <a:pt x="53" y="3"/>
                                  <a:pt x="48" y="3"/>
                                  <a:pt x="48" y="3"/>
                                </a:cubicBezTo>
                                <a:cubicBezTo>
                                  <a:pt x="48" y="3"/>
                                  <a:pt x="48" y="7"/>
                                  <a:pt x="48" y="7"/>
                                </a:cubicBezTo>
                                <a:cubicBezTo>
                                  <a:pt x="48" y="7"/>
                                  <a:pt x="45" y="3"/>
                                  <a:pt x="45" y="3"/>
                                </a:cubicBezTo>
                                <a:cubicBezTo>
                                  <a:pt x="45" y="3"/>
                                  <a:pt x="41" y="7"/>
                                  <a:pt x="41" y="7"/>
                                </a:cubicBezTo>
                                <a:cubicBezTo>
                                  <a:pt x="41" y="7"/>
                                  <a:pt x="41" y="7"/>
                                  <a:pt x="41" y="7"/>
                                </a:cubicBezTo>
                                <a:cubicBezTo>
                                  <a:pt x="41" y="7"/>
                                  <a:pt x="36" y="3"/>
                                  <a:pt x="36" y="3"/>
                                </a:cubicBezTo>
                                <a:cubicBezTo>
                                  <a:pt x="36" y="3"/>
                                  <a:pt x="36" y="7"/>
                                  <a:pt x="36" y="7"/>
                                </a:cubicBezTo>
                                <a:cubicBezTo>
                                  <a:pt x="36" y="7"/>
                                  <a:pt x="33" y="0"/>
                                  <a:pt x="33" y="0"/>
                                </a:cubicBezTo>
                                <a:cubicBezTo>
                                  <a:pt x="33" y="0"/>
                                  <a:pt x="33" y="3"/>
                                  <a:pt x="33" y="3"/>
                                </a:cubicBezTo>
                                <a:cubicBezTo>
                                  <a:pt x="33" y="3"/>
                                  <a:pt x="33" y="9"/>
                                  <a:pt x="33" y="9"/>
                                </a:cubicBezTo>
                                <a:cubicBezTo>
                                  <a:pt x="33" y="9"/>
                                  <a:pt x="27" y="7"/>
                                  <a:pt x="27" y="7"/>
                                </a:cubicBezTo>
                                <a:cubicBezTo>
                                  <a:pt x="27" y="7"/>
                                  <a:pt x="27" y="3"/>
                                  <a:pt x="27" y="3"/>
                                </a:cubicBezTo>
                                <a:cubicBezTo>
                                  <a:pt x="27" y="3"/>
                                  <a:pt x="24" y="7"/>
                                  <a:pt x="24" y="7"/>
                                </a:cubicBezTo>
                                <a:cubicBezTo>
                                  <a:pt x="24" y="7"/>
                                  <a:pt x="24" y="3"/>
                                  <a:pt x="24" y="3"/>
                                </a:cubicBezTo>
                                <a:cubicBezTo>
                                  <a:pt x="24" y="3"/>
                                  <a:pt x="20" y="7"/>
                                  <a:pt x="20" y="7"/>
                                </a:cubicBezTo>
                                <a:cubicBezTo>
                                  <a:pt x="20" y="7"/>
                                  <a:pt x="20" y="0"/>
                                  <a:pt x="20" y="0"/>
                                </a:cubicBezTo>
                                <a:cubicBezTo>
                                  <a:pt x="20" y="0"/>
                                  <a:pt x="15" y="0"/>
                                  <a:pt x="15" y="0"/>
                                </a:cubicBezTo>
                                <a:cubicBezTo>
                                  <a:pt x="15" y="0"/>
                                  <a:pt x="15" y="3"/>
                                  <a:pt x="15" y="3"/>
                                </a:cubicBezTo>
                                <a:cubicBezTo>
                                  <a:pt x="15" y="3"/>
                                  <a:pt x="12" y="7"/>
                                  <a:pt x="12" y="7"/>
                                </a:cubicBezTo>
                                <a:cubicBezTo>
                                  <a:pt x="12" y="7"/>
                                  <a:pt x="12" y="3"/>
                                  <a:pt x="12" y="3"/>
                                </a:cubicBezTo>
                                <a:cubicBezTo>
                                  <a:pt x="12" y="3"/>
                                  <a:pt x="7" y="3"/>
                                  <a:pt x="7" y="3"/>
                                </a:cubicBezTo>
                                <a:cubicBezTo>
                                  <a:pt x="7" y="3"/>
                                  <a:pt x="7" y="7"/>
                                  <a:pt x="7" y="7"/>
                                </a:cubicBezTo>
                                <a:cubicBezTo>
                                  <a:pt x="7" y="7"/>
                                  <a:pt x="3" y="7"/>
                                  <a:pt x="3" y="7"/>
                                </a:cubicBezTo>
                                <a:cubicBezTo>
                                  <a:pt x="3" y="7"/>
                                  <a:pt x="3" y="3"/>
                                  <a:pt x="3" y="3"/>
                                </a:cubicBezTo>
                                <a:cubicBezTo>
                                  <a:pt x="3" y="3"/>
                                  <a:pt x="0" y="7"/>
                                  <a:pt x="0" y="7"/>
                                </a:cubicBezTo>
                                <a:cubicBezTo>
                                  <a:pt x="0" y="7"/>
                                  <a:pt x="0" y="3"/>
                                  <a:pt x="0" y="3"/>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833" name="Freeform 463"/>
                        <wps:cNvSpPr>
                          <a:spLocks/>
                        </wps:cNvSpPr>
                        <wps:spPr bwMode="auto">
                          <a:xfrm>
                            <a:off x="2353310" y="4192905"/>
                            <a:ext cx="160020" cy="13970"/>
                          </a:xfrm>
                          <a:custGeom>
                            <a:avLst/>
                            <a:gdLst>
                              <a:gd name="T0" fmla="*/ 247 w 252"/>
                              <a:gd name="T1" fmla="*/ 16 h 22"/>
                              <a:gd name="T2" fmla="*/ 244 w 252"/>
                              <a:gd name="T3" fmla="*/ 16 h 22"/>
                              <a:gd name="T4" fmla="*/ 235 w 252"/>
                              <a:gd name="T5" fmla="*/ 20 h 22"/>
                              <a:gd name="T6" fmla="*/ 231 w 252"/>
                              <a:gd name="T7" fmla="*/ 16 h 22"/>
                              <a:gd name="T8" fmla="*/ 223 w 252"/>
                              <a:gd name="T9" fmla="*/ 16 h 22"/>
                              <a:gd name="T10" fmla="*/ 218 w 252"/>
                              <a:gd name="T11" fmla="*/ 16 h 22"/>
                              <a:gd name="T12" fmla="*/ 211 w 252"/>
                              <a:gd name="T13" fmla="*/ 16 h 22"/>
                              <a:gd name="T14" fmla="*/ 206 w 252"/>
                              <a:gd name="T15" fmla="*/ 13 h 22"/>
                              <a:gd name="T16" fmla="*/ 197 w 252"/>
                              <a:gd name="T17" fmla="*/ 20 h 22"/>
                              <a:gd name="T18" fmla="*/ 194 w 252"/>
                              <a:gd name="T19" fmla="*/ 16 h 22"/>
                              <a:gd name="T20" fmla="*/ 190 w 252"/>
                              <a:gd name="T21" fmla="*/ 16 h 22"/>
                              <a:gd name="T22" fmla="*/ 182 w 252"/>
                              <a:gd name="T23" fmla="*/ 20 h 22"/>
                              <a:gd name="T24" fmla="*/ 176 w 252"/>
                              <a:gd name="T25" fmla="*/ 13 h 22"/>
                              <a:gd name="T26" fmla="*/ 170 w 252"/>
                              <a:gd name="T27" fmla="*/ 20 h 22"/>
                              <a:gd name="T28" fmla="*/ 164 w 252"/>
                              <a:gd name="T29" fmla="*/ 20 h 22"/>
                              <a:gd name="T30" fmla="*/ 156 w 252"/>
                              <a:gd name="T31" fmla="*/ 20 h 22"/>
                              <a:gd name="T32" fmla="*/ 152 w 252"/>
                              <a:gd name="T33" fmla="*/ 16 h 22"/>
                              <a:gd name="T34" fmla="*/ 144 w 252"/>
                              <a:gd name="T35" fmla="*/ 16 h 22"/>
                              <a:gd name="T36" fmla="*/ 141 w 252"/>
                              <a:gd name="T37" fmla="*/ 16 h 22"/>
                              <a:gd name="T38" fmla="*/ 132 w 252"/>
                              <a:gd name="T39" fmla="*/ 20 h 22"/>
                              <a:gd name="T40" fmla="*/ 129 w 252"/>
                              <a:gd name="T41" fmla="*/ 16 h 22"/>
                              <a:gd name="T42" fmla="*/ 123 w 252"/>
                              <a:gd name="T43" fmla="*/ 16 h 22"/>
                              <a:gd name="T44" fmla="*/ 115 w 252"/>
                              <a:gd name="T45" fmla="*/ 16 h 22"/>
                              <a:gd name="T46" fmla="*/ 111 w 252"/>
                              <a:gd name="T47" fmla="*/ 13 h 22"/>
                              <a:gd name="T48" fmla="*/ 103 w 252"/>
                              <a:gd name="T49" fmla="*/ 20 h 22"/>
                              <a:gd name="T50" fmla="*/ 99 w 252"/>
                              <a:gd name="T51" fmla="*/ 16 h 22"/>
                              <a:gd name="T52" fmla="*/ 91 w 252"/>
                              <a:gd name="T53" fmla="*/ 16 h 22"/>
                              <a:gd name="T54" fmla="*/ 87 w 252"/>
                              <a:gd name="T55" fmla="*/ 20 h 22"/>
                              <a:gd name="T56" fmla="*/ 79 w 252"/>
                              <a:gd name="T57" fmla="*/ 16 h 22"/>
                              <a:gd name="T58" fmla="*/ 73 w 252"/>
                              <a:gd name="T59" fmla="*/ 7 h 22"/>
                              <a:gd name="T60" fmla="*/ 70 w 252"/>
                              <a:gd name="T61" fmla="*/ 20 h 22"/>
                              <a:gd name="T62" fmla="*/ 61 w 252"/>
                              <a:gd name="T63" fmla="*/ 16 h 22"/>
                              <a:gd name="T64" fmla="*/ 58 w 252"/>
                              <a:gd name="T65" fmla="*/ 13 h 22"/>
                              <a:gd name="T66" fmla="*/ 49 w 252"/>
                              <a:gd name="T67" fmla="*/ 20 h 22"/>
                              <a:gd name="T68" fmla="*/ 46 w 252"/>
                              <a:gd name="T69" fmla="*/ 16 h 22"/>
                              <a:gd name="T70" fmla="*/ 38 w 252"/>
                              <a:gd name="T71" fmla="*/ 20 h 22"/>
                              <a:gd name="T72" fmla="*/ 32 w 252"/>
                              <a:gd name="T73" fmla="*/ 13 h 22"/>
                              <a:gd name="T74" fmla="*/ 29 w 252"/>
                              <a:gd name="T75" fmla="*/ 16 h 22"/>
                              <a:gd name="T76" fmla="*/ 20 w 252"/>
                              <a:gd name="T77" fmla="*/ 16 h 22"/>
                              <a:gd name="T78" fmla="*/ 17 w 252"/>
                              <a:gd name="T79" fmla="*/ 16 h 22"/>
                              <a:gd name="T80" fmla="*/ 8 w 252"/>
                              <a:gd name="T81" fmla="*/ 20 h 22"/>
                              <a:gd name="T82" fmla="*/ 0 w 252"/>
                              <a:gd name="T83" fmla="*/ 16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2" h="22">
                                <a:moveTo>
                                  <a:pt x="252" y="16"/>
                                </a:moveTo>
                                <a:cubicBezTo>
                                  <a:pt x="252" y="16"/>
                                  <a:pt x="247" y="20"/>
                                  <a:pt x="247" y="20"/>
                                </a:cubicBezTo>
                                <a:cubicBezTo>
                                  <a:pt x="247" y="20"/>
                                  <a:pt x="247" y="16"/>
                                  <a:pt x="247" y="16"/>
                                </a:cubicBezTo>
                                <a:cubicBezTo>
                                  <a:pt x="247" y="16"/>
                                  <a:pt x="247" y="20"/>
                                  <a:pt x="247" y="20"/>
                                </a:cubicBezTo>
                                <a:cubicBezTo>
                                  <a:pt x="247" y="20"/>
                                  <a:pt x="244" y="16"/>
                                  <a:pt x="244" y="16"/>
                                </a:cubicBezTo>
                                <a:cubicBezTo>
                                  <a:pt x="244" y="16"/>
                                  <a:pt x="244" y="16"/>
                                  <a:pt x="244" y="16"/>
                                </a:cubicBezTo>
                                <a:cubicBezTo>
                                  <a:pt x="244" y="16"/>
                                  <a:pt x="238" y="20"/>
                                  <a:pt x="238" y="20"/>
                                </a:cubicBezTo>
                                <a:cubicBezTo>
                                  <a:pt x="238" y="20"/>
                                  <a:pt x="235" y="13"/>
                                  <a:pt x="235" y="13"/>
                                </a:cubicBezTo>
                                <a:cubicBezTo>
                                  <a:pt x="235" y="13"/>
                                  <a:pt x="235" y="20"/>
                                  <a:pt x="235" y="20"/>
                                </a:cubicBezTo>
                                <a:cubicBezTo>
                                  <a:pt x="235" y="20"/>
                                  <a:pt x="235" y="16"/>
                                  <a:pt x="235" y="16"/>
                                </a:cubicBezTo>
                                <a:cubicBezTo>
                                  <a:pt x="235" y="16"/>
                                  <a:pt x="231" y="20"/>
                                  <a:pt x="231" y="20"/>
                                </a:cubicBezTo>
                                <a:cubicBezTo>
                                  <a:pt x="231" y="20"/>
                                  <a:pt x="231" y="16"/>
                                  <a:pt x="231" y="16"/>
                                </a:cubicBezTo>
                                <a:cubicBezTo>
                                  <a:pt x="231" y="16"/>
                                  <a:pt x="226" y="22"/>
                                  <a:pt x="226" y="22"/>
                                </a:cubicBezTo>
                                <a:cubicBezTo>
                                  <a:pt x="226" y="22"/>
                                  <a:pt x="226" y="20"/>
                                  <a:pt x="226" y="20"/>
                                </a:cubicBezTo>
                                <a:cubicBezTo>
                                  <a:pt x="226" y="20"/>
                                  <a:pt x="223" y="16"/>
                                  <a:pt x="223" y="16"/>
                                </a:cubicBezTo>
                                <a:cubicBezTo>
                                  <a:pt x="223" y="16"/>
                                  <a:pt x="223" y="16"/>
                                  <a:pt x="223" y="16"/>
                                </a:cubicBezTo>
                                <a:cubicBezTo>
                                  <a:pt x="223" y="16"/>
                                  <a:pt x="218" y="20"/>
                                  <a:pt x="218" y="20"/>
                                </a:cubicBezTo>
                                <a:cubicBezTo>
                                  <a:pt x="218" y="20"/>
                                  <a:pt x="218" y="16"/>
                                  <a:pt x="218" y="16"/>
                                </a:cubicBezTo>
                                <a:cubicBezTo>
                                  <a:pt x="218" y="16"/>
                                  <a:pt x="218" y="20"/>
                                  <a:pt x="218" y="20"/>
                                </a:cubicBezTo>
                                <a:cubicBezTo>
                                  <a:pt x="218" y="20"/>
                                  <a:pt x="214" y="16"/>
                                  <a:pt x="214" y="16"/>
                                </a:cubicBezTo>
                                <a:cubicBezTo>
                                  <a:pt x="214" y="16"/>
                                  <a:pt x="211" y="16"/>
                                  <a:pt x="211" y="16"/>
                                </a:cubicBezTo>
                                <a:cubicBezTo>
                                  <a:pt x="211" y="16"/>
                                  <a:pt x="211" y="13"/>
                                  <a:pt x="211" y="13"/>
                                </a:cubicBezTo>
                                <a:cubicBezTo>
                                  <a:pt x="211" y="13"/>
                                  <a:pt x="206" y="20"/>
                                  <a:pt x="206" y="20"/>
                                </a:cubicBezTo>
                                <a:cubicBezTo>
                                  <a:pt x="206" y="20"/>
                                  <a:pt x="206" y="13"/>
                                  <a:pt x="206" y="13"/>
                                </a:cubicBezTo>
                                <a:cubicBezTo>
                                  <a:pt x="206" y="13"/>
                                  <a:pt x="202" y="20"/>
                                  <a:pt x="202" y="20"/>
                                </a:cubicBezTo>
                                <a:cubicBezTo>
                                  <a:pt x="202" y="20"/>
                                  <a:pt x="202" y="20"/>
                                  <a:pt x="202" y="20"/>
                                </a:cubicBezTo>
                                <a:cubicBezTo>
                                  <a:pt x="202" y="20"/>
                                  <a:pt x="197" y="20"/>
                                  <a:pt x="197" y="20"/>
                                </a:cubicBezTo>
                                <a:cubicBezTo>
                                  <a:pt x="197" y="20"/>
                                  <a:pt x="197" y="20"/>
                                  <a:pt x="197" y="20"/>
                                </a:cubicBezTo>
                                <a:cubicBezTo>
                                  <a:pt x="197" y="20"/>
                                  <a:pt x="194" y="16"/>
                                  <a:pt x="194" y="16"/>
                                </a:cubicBezTo>
                                <a:cubicBezTo>
                                  <a:pt x="194" y="16"/>
                                  <a:pt x="194" y="16"/>
                                  <a:pt x="194" y="16"/>
                                </a:cubicBezTo>
                                <a:cubicBezTo>
                                  <a:pt x="194" y="16"/>
                                  <a:pt x="190" y="20"/>
                                  <a:pt x="190" y="20"/>
                                </a:cubicBezTo>
                                <a:cubicBezTo>
                                  <a:pt x="190" y="20"/>
                                  <a:pt x="190" y="20"/>
                                  <a:pt x="190" y="20"/>
                                </a:cubicBezTo>
                                <a:cubicBezTo>
                                  <a:pt x="190" y="20"/>
                                  <a:pt x="190" y="16"/>
                                  <a:pt x="190" y="16"/>
                                </a:cubicBezTo>
                                <a:cubicBezTo>
                                  <a:pt x="190" y="16"/>
                                  <a:pt x="185" y="20"/>
                                  <a:pt x="185" y="20"/>
                                </a:cubicBezTo>
                                <a:cubicBezTo>
                                  <a:pt x="185" y="20"/>
                                  <a:pt x="182" y="20"/>
                                  <a:pt x="182" y="20"/>
                                </a:cubicBezTo>
                                <a:cubicBezTo>
                                  <a:pt x="182" y="20"/>
                                  <a:pt x="182" y="20"/>
                                  <a:pt x="182" y="20"/>
                                </a:cubicBezTo>
                                <a:cubicBezTo>
                                  <a:pt x="182" y="20"/>
                                  <a:pt x="182" y="16"/>
                                  <a:pt x="182" y="16"/>
                                </a:cubicBezTo>
                                <a:cubicBezTo>
                                  <a:pt x="182" y="16"/>
                                  <a:pt x="176" y="20"/>
                                  <a:pt x="176" y="20"/>
                                </a:cubicBezTo>
                                <a:cubicBezTo>
                                  <a:pt x="176" y="20"/>
                                  <a:pt x="176" y="13"/>
                                  <a:pt x="176" y="13"/>
                                </a:cubicBezTo>
                                <a:cubicBezTo>
                                  <a:pt x="176" y="13"/>
                                  <a:pt x="173" y="16"/>
                                  <a:pt x="173" y="16"/>
                                </a:cubicBezTo>
                                <a:cubicBezTo>
                                  <a:pt x="173" y="16"/>
                                  <a:pt x="173" y="20"/>
                                  <a:pt x="173" y="20"/>
                                </a:cubicBezTo>
                                <a:cubicBezTo>
                                  <a:pt x="173" y="20"/>
                                  <a:pt x="170" y="20"/>
                                  <a:pt x="170" y="20"/>
                                </a:cubicBezTo>
                                <a:cubicBezTo>
                                  <a:pt x="170" y="20"/>
                                  <a:pt x="170" y="20"/>
                                  <a:pt x="170" y="20"/>
                                </a:cubicBezTo>
                                <a:cubicBezTo>
                                  <a:pt x="170" y="20"/>
                                  <a:pt x="164" y="13"/>
                                  <a:pt x="164" y="13"/>
                                </a:cubicBezTo>
                                <a:cubicBezTo>
                                  <a:pt x="164" y="13"/>
                                  <a:pt x="164" y="20"/>
                                  <a:pt x="164" y="20"/>
                                </a:cubicBezTo>
                                <a:cubicBezTo>
                                  <a:pt x="164" y="20"/>
                                  <a:pt x="161" y="20"/>
                                  <a:pt x="161" y="20"/>
                                </a:cubicBezTo>
                                <a:cubicBezTo>
                                  <a:pt x="161" y="20"/>
                                  <a:pt x="161" y="16"/>
                                  <a:pt x="161" y="16"/>
                                </a:cubicBezTo>
                                <a:cubicBezTo>
                                  <a:pt x="161" y="16"/>
                                  <a:pt x="156" y="20"/>
                                  <a:pt x="156" y="20"/>
                                </a:cubicBezTo>
                                <a:cubicBezTo>
                                  <a:pt x="156" y="20"/>
                                  <a:pt x="156" y="16"/>
                                  <a:pt x="156" y="16"/>
                                </a:cubicBezTo>
                                <a:cubicBezTo>
                                  <a:pt x="156" y="16"/>
                                  <a:pt x="152" y="20"/>
                                  <a:pt x="152" y="20"/>
                                </a:cubicBezTo>
                                <a:cubicBezTo>
                                  <a:pt x="152" y="20"/>
                                  <a:pt x="152" y="16"/>
                                  <a:pt x="152" y="16"/>
                                </a:cubicBezTo>
                                <a:cubicBezTo>
                                  <a:pt x="152" y="16"/>
                                  <a:pt x="149" y="20"/>
                                  <a:pt x="149" y="20"/>
                                </a:cubicBezTo>
                                <a:cubicBezTo>
                                  <a:pt x="149" y="20"/>
                                  <a:pt x="149" y="16"/>
                                  <a:pt x="149" y="16"/>
                                </a:cubicBezTo>
                                <a:cubicBezTo>
                                  <a:pt x="149" y="16"/>
                                  <a:pt x="144" y="16"/>
                                  <a:pt x="144" y="16"/>
                                </a:cubicBezTo>
                                <a:cubicBezTo>
                                  <a:pt x="144" y="16"/>
                                  <a:pt x="144" y="20"/>
                                  <a:pt x="144" y="20"/>
                                </a:cubicBezTo>
                                <a:cubicBezTo>
                                  <a:pt x="144" y="20"/>
                                  <a:pt x="141" y="20"/>
                                  <a:pt x="141" y="20"/>
                                </a:cubicBezTo>
                                <a:cubicBezTo>
                                  <a:pt x="141" y="20"/>
                                  <a:pt x="141" y="16"/>
                                  <a:pt x="141" y="16"/>
                                </a:cubicBezTo>
                                <a:cubicBezTo>
                                  <a:pt x="141" y="16"/>
                                  <a:pt x="135" y="20"/>
                                  <a:pt x="135" y="20"/>
                                </a:cubicBezTo>
                                <a:cubicBezTo>
                                  <a:pt x="135" y="20"/>
                                  <a:pt x="135" y="16"/>
                                  <a:pt x="135" y="16"/>
                                </a:cubicBezTo>
                                <a:cubicBezTo>
                                  <a:pt x="135" y="16"/>
                                  <a:pt x="132" y="20"/>
                                  <a:pt x="132" y="20"/>
                                </a:cubicBezTo>
                                <a:cubicBezTo>
                                  <a:pt x="132" y="20"/>
                                  <a:pt x="132" y="16"/>
                                  <a:pt x="132" y="16"/>
                                </a:cubicBezTo>
                                <a:cubicBezTo>
                                  <a:pt x="132" y="16"/>
                                  <a:pt x="129" y="20"/>
                                  <a:pt x="129" y="20"/>
                                </a:cubicBezTo>
                                <a:cubicBezTo>
                                  <a:pt x="129" y="20"/>
                                  <a:pt x="129" y="16"/>
                                  <a:pt x="129" y="16"/>
                                </a:cubicBezTo>
                                <a:cubicBezTo>
                                  <a:pt x="129" y="16"/>
                                  <a:pt x="123" y="16"/>
                                  <a:pt x="123" y="16"/>
                                </a:cubicBezTo>
                                <a:cubicBezTo>
                                  <a:pt x="123" y="16"/>
                                  <a:pt x="123" y="20"/>
                                  <a:pt x="123" y="20"/>
                                </a:cubicBezTo>
                                <a:cubicBezTo>
                                  <a:pt x="123" y="20"/>
                                  <a:pt x="123" y="16"/>
                                  <a:pt x="123" y="16"/>
                                </a:cubicBezTo>
                                <a:cubicBezTo>
                                  <a:pt x="123" y="16"/>
                                  <a:pt x="120" y="22"/>
                                  <a:pt x="120" y="22"/>
                                </a:cubicBezTo>
                                <a:cubicBezTo>
                                  <a:pt x="120" y="22"/>
                                  <a:pt x="120" y="16"/>
                                  <a:pt x="120" y="16"/>
                                </a:cubicBezTo>
                                <a:cubicBezTo>
                                  <a:pt x="120" y="16"/>
                                  <a:pt x="115" y="16"/>
                                  <a:pt x="115" y="16"/>
                                </a:cubicBezTo>
                                <a:cubicBezTo>
                                  <a:pt x="115" y="16"/>
                                  <a:pt x="115" y="16"/>
                                  <a:pt x="115" y="16"/>
                                </a:cubicBezTo>
                                <a:cubicBezTo>
                                  <a:pt x="115" y="16"/>
                                  <a:pt x="111" y="20"/>
                                  <a:pt x="111" y="20"/>
                                </a:cubicBezTo>
                                <a:cubicBezTo>
                                  <a:pt x="111" y="20"/>
                                  <a:pt x="111" y="13"/>
                                  <a:pt x="111" y="13"/>
                                </a:cubicBezTo>
                                <a:cubicBezTo>
                                  <a:pt x="111" y="13"/>
                                  <a:pt x="108" y="20"/>
                                  <a:pt x="108" y="20"/>
                                </a:cubicBezTo>
                                <a:cubicBezTo>
                                  <a:pt x="108" y="20"/>
                                  <a:pt x="103" y="13"/>
                                  <a:pt x="103" y="13"/>
                                </a:cubicBezTo>
                                <a:cubicBezTo>
                                  <a:pt x="103" y="13"/>
                                  <a:pt x="103" y="20"/>
                                  <a:pt x="103" y="20"/>
                                </a:cubicBezTo>
                                <a:cubicBezTo>
                                  <a:pt x="103" y="20"/>
                                  <a:pt x="103" y="16"/>
                                  <a:pt x="103" y="16"/>
                                </a:cubicBezTo>
                                <a:cubicBezTo>
                                  <a:pt x="103" y="16"/>
                                  <a:pt x="103" y="20"/>
                                  <a:pt x="103" y="20"/>
                                </a:cubicBezTo>
                                <a:cubicBezTo>
                                  <a:pt x="103" y="20"/>
                                  <a:pt x="99" y="16"/>
                                  <a:pt x="99" y="16"/>
                                </a:cubicBezTo>
                                <a:cubicBezTo>
                                  <a:pt x="99" y="16"/>
                                  <a:pt x="94" y="16"/>
                                  <a:pt x="94" y="16"/>
                                </a:cubicBezTo>
                                <a:cubicBezTo>
                                  <a:pt x="94" y="16"/>
                                  <a:pt x="91" y="20"/>
                                  <a:pt x="91" y="20"/>
                                </a:cubicBezTo>
                                <a:cubicBezTo>
                                  <a:pt x="91" y="20"/>
                                  <a:pt x="91" y="16"/>
                                  <a:pt x="91" y="16"/>
                                </a:cubicBezTo>
                                <a:cubicBezTo>
                                  <a:pt x="91" y="16"/>
                                  <a:pt x="87" y="20"/>
                                  <a:pt x="87" y="20"/>
                                </a:cubicBezTo>
                                <a:cubicBezTo>
                                  <a:pt x="87" y="20"/>
                                  <a:pt x="87" y="16"/>
                                  <a:pt x="87" y="16"/>
                                </a:cubicBezTo>
                                <a:cubicBezTo>
                                  <a:pt x="87" y="16"/>
                                  <a:pt x="87" y="20"/>
                                  <a:pt x="87" y="20"/>
                                </a:cubicBezTo>
                                <a:cubicBezTo>
                                  <a:pt x="87" y="20"/>
                                  <a:pt x="82" y="16"/>
                                  <a:pt x="82" y="16"/>
                                </a:cubicBezTo>
                                <a:cubicBezTo>
                                  <a:pt x="82" y="16"/>
                                  <a:pt x="79" y="20"/>
                                  <a:pt x="79" y="20"/>
                                </a:cubicBezTo>
                                <a:cubicBezTo>
                                  <a:pt x="79" y="20"/>
                                  <a:pt x="79" y="16"/>
                                  <a:pt x="79" y="16"/>
                                </a:cubicBezTo>
                                <a:cubicBezTo>
                                  <a:pt x="79" y="16"/>
                                  <a:pt x="79" y="16"/>
                                  <a:pt x="79" y="16"/>
                                </a:cubicBezTo>
                                <a:cubicBezTo>
                                  <a:pt x="79" y="16"/>
                                  <a:pt x="73" y="0"/>
                                  <a:pt x="73" y="0"/>
                                </a:cubicBezTo>
                                <a:cubicBezTo>
                                  <a:pt x="73" y="0"/>
                                  <a:pt x="73" y="7"/>
                                  <a:pt x="73" y="7"/>
                                </a:cubicBezTo>
                                <a:cubicBezTo>
                                  <a:pt x="73" y="7"/>
                                  <a:pt x="70" y="20"/>
                                  <a:pt x="70" y="20"/>
                                </a:cubicBezTo>
                                <a:cubicBezTo>
                                  <a:pt x="70" y="20"/>
                                  <a:pt x="70" y="20"/>
                                  <a:pt x="70" y="20"/>
                                </a:cubicBezTo>
                                <a:cubicBezTo>
                                  <a:pt x="70" y="20"/>
                                  <a:pt x="70" y="20"/>
                                  <a:pt x="70" y="20"/>
                                </a:cubicBezTo>
                                <a:cubicBezTo>
                                  <a:pt x="70" y="20"/>
                                  <a:pt x="67" y="22"/>
                                  <a:pt x="67" y="22"/>
                                </a:cubicBezTo>
                                <a:cubicBezTo>
                                  <a:pt x="67" y="22"/>
                                  <a:pt x="61" y="16"/>
                                  <a:pt x="61" y="16"/>
                                </a:cubicBezTo>
                                <a:cubicBezTo>
                                  <a:pt x="61" y="16"/>
                                  <a:pt x="61" y="16"/>
                                  <a:pt x="61" y="16"/>
                                </a:cubicBezTo>
                                <a:cubicBezTo>
                                  <a:pt x="61" y="16"/>
                                  <a:pt x="61" y="20"/>
                                  <a:pt x="61" y="20"/>
                                </a:cubicBezTo>
                                <a:cubicBezTo>
                                  <a:pt x="61" y="20"/>
                                  <a:pt x="58" y="16"/>
                                  <a:pt x="58" y="16"/>
                                </a:cubicBezTo>
                                <a:cubicBezTo>
                                  <a:pt x="58" y="16"/>
                                  <a:pt x="58" y="13"/>
                                  <a:pt x="58" y="13"/>
                                </a:cubicBezTo>
                                <a:cubicBezTo>
                                  <a:pt x="58" y="13"/>
                                  <a:pt x="53" y="16"/>
                                  <a:pt x="53" y="16"/>
                                </a:cubicBezTo>
                                <a:cubicBezTo>
                                  <a:pt x="53" y="16"/>
                                  <a:pt x="53" y="20"/>
                                  <a:pt x="53" y="20"/>
                                </a:cubicBezTo>
                                <a:cubicBezTo>
                                  <a:pt x="53" y="20"/>
                                  <a:pt x="49" y="20"/>
                                  <a:pt x="49" y="20"/>
                                </a:cubicBezTo>
                                <a:cubicBezTo>
                                  <a:pt x="49" y="20"/>
                                  <a:pt x="49" y="20"/>
                                  <a:pt x="49" y="20"/>
                                </a:cubicBezTo>
                                <a:cubicBezTo>
                                  <a:pt x="49" y="20"/>
                                  <a:pt x="46" y="20"/>
                                  <a:pt x="46" y="20"/>
                                </a:cubicBezTo>
                                <a:cubicBezTo>
                                  <a:pt x="46" y="20"/>
                                  <a:pt x="46" y="16"/>
                                  <a:pt x="46" y="16"/>
                                </a:cubicBezTo>
                                <a:cubicBezTo>
                                  <a:pt x="46" y="16"/>
                                  <a:pt x="41" y="16"/>
                                  <a:pt x="41" y="16"/>
                                </a:cubicBezTo>
                                <a:cubicBezTo>
                                  <a:pt x="41" y="16"/>
                                  <a:pt x="41" y="20"/>
                                  <a:pt x="41" y="20"/>
                                </a:cubicBezTo>
                                <a:cubicBezTo>
                                  <a:pt x="41" y="20"/>
                                  <a:pt x="38" y="20"/>
                                  <a:pt x="38" y="20"/>
                                </a:cubicBezTo>
                                <a:cubicBezTo>
                                  <a:pt x="38" y="20"/>
                                  <a:pt x="38" y="13"/>
                                  <a:pt x="38" y="13"/>
                                </a:cubicBezTo>
                                <a:cubicBezTo>
                                  <a:pt x="38" y="13"/>
                                  <a:pt x="32" y="20"/>
                                  <a:pt x="32" y="20"/>
                                </a:cubicBezTo>
                                <a:cubicBezTo>
                                  <a:pt x="32" y="20"/>
                                  <a:pt x="32" y="13"/>
                                  <a:pt x="32" y="13"/>
                                </a:cubicBezTo>
                                <a:cubicBezTo>
                                  <a:pt x="32" y="13"/>
                                  <a:pt x="32" y="16"/>
                                  <a:pt x="32" y="16"/>
                                </a:cubicBezTo>
                                <a:cubicBezTo>
                                  <a:pt x="32" y="16"/>
                                  <a:pt x="29" y="22"/>
                                  <a:pt x="29" y="22"/>
                                </a:cubicBezTo>
                                <a:cubicBezTo>
                                  <a:pt x="29" y="22"/>
                                  <a:pt x="29" y="16"/>
                                  <a:pt x="29" y="16"/>
                                </a:cubicBezTo>
                                <a:cubicBezTo>
                                  <a:pt x="29" y="16"/>
                                  <a:pt x="26" y="22"/>
                                  <a:pt x="26" y="22"/>
                                </a:cubicBezTo>
                                <a:cubicBezTo>
                                  <a:pt x="26" y="22"/>
                                  <a:pt x="20" y="20"/>
                                  <a:pt x="20" y="20"/>
                                </a:cubicBezTo>
                                <a:cubicBezTo>
                                  <a:pt x="20" y="20"/>
                                  <a:pt x="20" y="16"/>
                                  <a:pt x="20" y="16"/>
                                </a:cubicBezTo>
                                <a:cubicBezTo>
                                  <a:pt x="20" y="16"/>
                                  <a:pt x="17" y="20"/>
                                  <a:pt x="17" y="20"/>
                                </a:cubicBezTo>
                                <a:cubicBezTo>
                                  <a:pt x="17" y="20"/>
                                  <a:pt x="17" y="16"/>
                                  <a:pt x="17" y="16"/>
                                </a:cubicBezTo>
                                <a:cubicBezTo>
                                  <a:pt x="17" y="16"/>
                                  <a:pt x="17" y="16"/>
                                  <a:pt x="17" y="16"/>
                                </a:cubicBezTo>
                                <a:cubicBezTo>
                                  <a:pt x="17" y="16"/>
                                  <a:pt x="12" y="16"/>
                                  <a:pt x="12" y="16"/>
                                </a:cubicBezTo>
                                <a:cubicBezTo>
                                  <a:pt x="12" y="16"/>
                                  <a:pt x="12" y="16"/>
                                  <a:pt x="12" y="16"/>
                                </a:cubicBezTo>
                                <a:cubicBezTo>
                                  <a:pt x="12" y="16"/>
                                  <a:pt x="8" y="20"/>
                                  <a:pt x="8" y="20"/>
                                </a:cubicBezTo>
                                <a:cubicBezTo>
                                  <a:pt x="8" y="20"/>
                                  <a:pt x="8" y="22"/>
                                  <a:pt x="8" y="22"/>
                                </a:cubicBezTo>
                                <a:cubicBezTo>
                                  <a:pt x="8" y="22"/>
                                  <a:pt x="5" y="16"/>
                                  <a:pt x="5" y="16"/>
                                </a:cubicBezTo>
                                <a:cubicBezTo>
                                  <a:pt x="5" y="16"/>
                                  <a:pt x="0" y="16"/>
                                  <a:pt x="0" y="16"/>
                                </a:cubicBezTo>
                                <a:cubicBezTo>
                                  <a:pt x="0" y="16"/>
                                  <a:pt x="0" y="20"/>
                                  <a:pt x="0" y="20"/>
                                </a:cubicBezTo>
                                <a:cubicBezTo>
                                  <a:pt x="0" y="20"/>
                                  <a:pt x="0" y="20"/>
                                  <a:pt x="0" y="20"/>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834" name="Freeform 464"/>
                        <wps:cNvSpPr>
                          <a:spLocks/>
                        </wps:cNvSpPr>
                        <wps:spPr bwMode="auto">
                          <a:xfrm>
                            <a:off x="2191385" y="2540000"/>
                            <a:ext cx="161925" cy="1666875"/>
                          </a:xfrm>
                          <a:custGeom>
                            <a:avLst/>
                            <a:gdLst>
                              <a:gd name="T0" fmla="*/ 251 w 255"/>
                              <a:gd name="T1" fmla="*/ 2625 h 2625"/>
                              <a:gd name="T2" fmla="*/ 243 w 255"/>
                              <a:gd name="T3" fmla="*/ 2625 h 2625"/>
                              <a:gd name="T4" fmla="*/ 239 w 255"/>
                              <a:gd name="T5" fmla="*/ 2619 h 2625"/>
                              <a:gd name="T6" fmla="*/ 231 w 255"/>
                              <a:gd name="T7" fmla="*/ 2619 h 2625"/>
                              <a:gd name="T8" fmla="*/ 225 w 255"/>
                              <a:gd name="T9" fmla="*/ 2619 h 2625"/>
                              <a:gd name="T10" fmla="*/ 219 w 255"/>
                              <a:gd name="T11" fmla="*/ 2625 h 2625"/>
                              <a:gd name="T12" fmla="*/ 213 w 255"/>
                              <a:gd name="T13" fmla="*/ 2619 h 2625"/>
                              <a:gd name="T14" fmla="*/ 210 w 255"/>
                              <a:gd name="T15" fmla="*/ 2619 h 2625"/>
                              <a:gd name="T16" fmla="*/ 201 w 255"/>
                              <a:gd name="T17" fmla="*/ 2616 h 2625"/>
                              <a:gd name="T18" fmla="*/ 198 w 255"/>
                              <a:gd name="T19" fmla="*/ 2619 h 2625"/>
                              <a:gd name="T20" fmla="*/ 190 w 255"/>
                              <a:gd name="T21" fmla="*/ 2619 h 2625"/>
                              <a:gd name="T22" fmla="*/ 184 w 255"/>
                              <a:gd name="T23" fmla="*/ 2616 h 2625"/>
                              <a:gd name="T24" fmla="*/ 178 w 255"/>
                              <a:gd name="T25" fmla="*/ 2614 h 2625"/>
                              <a:gd name="T26" fmla="*/ 172 w 255"/>
                              <a:gd name="T27" fmla="*/ 2616 h 2625"/>
                              <a:gd name="T28" fmla="*/ 164 w 255"/>
                              <a:gd name="T29" fmla="*/ 2616 h 2625"/>
                              <a:gd name="T30" fmla="*/ 160 w 255"/>
                              <a:gd name="T31" fmla="*/ 2616 h 2625"/>
                              <a:gd name="T32" fmla="*/ 157 w 255"/>
                              <a:gd name="T33" fmla="*/ 2616 h 2625"/>
                              <a:gd name="T34" fmla="*/ 148 w 255"/>
                              <a:gd name="T35" fmla="*/ 2619 h 2625"/>
                              <a:gd name="T36" fmla="*/ 140 w 255"/>
                              <a:gd name="T37" fmla="*/ 2619 h 2625"/>
                              <a:gd name="T38" fmla="*/ 136 w 255"/>
                              <a:gd name="T39" fmla="*/ 2616 h 2625"/>
                              <a:gd name="T40" fmla="*/ 131 w 255"/>
                              <a:gd name="T41" fmla="*/ 2619 h 2625"/>
                              <a:gd name="T42" fmla="*/ 123 w 255"/>
                              <a:gd name="T43" fmla="*/ 2588 h 2625"/>
                              <a:gd name="T44" fmla="*/ 119 w 255"/>
                              <a:gd name="T45" fmla="*/ 2601 h 2625"/>
                              <a:gd name="T46" fmla="*/ 111 w 255"/>
                              <a:gd name="T47" fmla="*/ 2616 h 2625"/>
                              <a:gd name="T48" fmla="*/ 107 w 255"/>
                              <a:gd name="T49" fmla="*/ 2610 h 2625"/>
                              <a:gd name="T50" fmla="*/ 98 w 255"/>
                              <a:gd name="T51" fmla="*/ 2578 h 2625"/>
                              <a:gd name="T52" fmla="*/ 95 w 255"/>
                              <a:gd name="T53" fmla="*/ 2603 h 2625"/>
                              <a:gd name="T54" fmla="*/ 87 w 255"/>
                              <a:gd name="T55" fmla="*/ 2616 h 2625"/>
                              <a:gd name="T56" fmla="*/ 82 w 255"/>
                              <a:gd name="T57" fmla="*/ 2610 h 2625"/>
                              <a:gd name="T58" fmla="*/ 75 w 255"/>
                              <a:gd name="T59" fmla="*/ 2610 h 2625"/>
                              <a:gd name="T60" fmla="*/ 70 w 255"/>
                              <a:gd name="T61" fmla="*/ 2614 h 2625"/>
                              <a:gd name="T62" fmla="*/ 66 w 255"/>
                              <a:gd name="T63" fmla="*/ 2603 h 2625"/>
                              <a:gd name="T64" fmla="*/ 58 w 255"/>
                              <a:gd name="T65" fmla="*/ 2601 h 2625"/>
                              <a:gd name="T66" fmla="*/ 54 w 255"/>
                              <a:gd name="T67" fmla="*/ 2557 h 2625"/>
                              <a:gd name="T68" fmla="*/ 49 w 255"/>
                              <a:gd name="T69" fmla="*/ 2370 h 2625"/>
                              <a:gd name="T70" fmla="*/ 41 w 255"/>
                              <a:gd name="T71" fmla="*/ 2490 h 2625"/>
                              <a:gd name="T72" fmla="*/ 37 w 255"/>
                              <a:gd name="T73" fmla="*/ 2578 h 2625"/>
                              <a:gd name="T74" fmla="*/ 29 w 255"/>
                              <a:gd name="T75" fmla="*/ 2598 h 2625"/>
                              <a:gd name="T76" fmla="*/ 25 w 255"/>
                              <a:gd name="T77" fmla="*/ 2598 h 2625"/>
                              <a:gd name="T78" fmla="*/ 17 w 255"/>
                              <a:gd name="T79" fmla="*/ 2588 h 2625"/>
                              <a:gd name="T80" fmla="*/ 13 w 255"/>
                              <a:gd name="T81" fmla="*/ 2557 h 2625"/>
                              <a:gd name="T82" fmla="*/ 4 w 255"/>
                              <a:gd name="T83" fmla="*/ 2591 h 2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5" h="2625">
                                <a:moveTo>
                                  <a:pt x="255" y="2623"/>
                                </a:moveTo>
                                <a:cubicBezTo>
                                  <a:pt x="255" y="2623"/>
                                  <a:pt x="251" y="2619"/>
                                  <a:pt x="251" y="2619"/>
                                </a:cubicBezTo>
                                <a:cubicBezTo>
                                  <a:pt x="251" y="2619"/>
                                  <a:pt x="251" y="2625"/>
                                  <a:pt x="251" y="2625"/>
                                </a:cubicBezTo>
                                <a:cubicBezTo>
                                  <a:pt x="251" y="2625"/>
                                  <a:pt x="246" y="2619"/>
                                  <a:pt x="246" y="2619"/>
                                </a:cubicBezTo>
                                <a:cubicBezTo>
                                  <a:pt x="246" y="2619"/>
                                  <a:pt x="246" y="2619"/>
                                  <a:pt x="246" y="2619"/>
                                </a:cubicBezTo>
                                <a:cubicBezTo>
                                  <a:pt x="246" y="2619"/>
                                  <a:pt x="243" y="2625"/>
                                  <a:pt x="243" y="2625"/>
                                </a:cubicBezTo>
                                <a:cubicBezTo>
                                  <a:pt x="243" y="2625"/>
                                  <a:pt x="243" y="2625"/>
                                  <a:pt x="243" y="2625"/>
                                </a:cubicBezTo>
                                <a:cubicBezTo>
                                  <a:pt x="243" y="2625"/>
                                  <a:pt x="239" y="2623"/>
                                  <a:pt x="239" y="2623"/>
                                </a:cubicBezTo>
                                <a:cubicBezTo>
                                  <a:pt x="239" y="2623"/>
                                  <a:pt x="239" y="2619"/>
                                  <a:pt x="239" y="2619"/>
                                </a:cubicBezTo>
                                <a:cubicBezTo>
                                  <a:pt x="239" y="2619"/>
                                  <a:pt x="234" y="2625"/>
                                  <a:pt x="234" y="2625"/>
                                </a:cubicBezTo>
                                <a:cubicBezTo>
                                  <a:pt x="234" y="2625"/>
                                  <a:pt x="234" y="2625"/>
                                  <a:pt x="234" y="2625"/>
                                </a:cubicBezTo>
                                <a:cubicBezTo>
                                  <a:pt x="234" y="2625"/>
                                  <a:pt x="231" y="2619"/>
                                  <a:pt x="231" y="2619"/>
                                </a:cubicBezTo>
                                <a:cubicBezTo>
                                  <a:pt x="231" y="2619"/>
                                  <a:pt x="231" y="2623"/>
                                  <a:pt x="231" y="2623"/>
                                </a:cubicBezTo>
                                <a:cubicBezTo>
                                  <a:pt x="231" y="2623"/>
                                  <a:pt x="225" y="2616"/>
                                  <a:pt x="225" y="2616"/>
                                </a:cubicBezTo>
                                <a:cubicBezTo>
                                  <a:pt x="225" y="2616"/>
                                  <a:pt x="225" y="2619"/>
                                  <a:pt x="225" y="2619"/>
                                </a:cubicBezTo>
                                <a:cubicBezTo>
                                  <a:pt x="225" y="2619"/>
                                  <a:pt x="222" y="2623"/>
                                  <a:pt x="222" y="2623"/>
                                </a:cubicBezTo>
                                <a:cubicBezTo>
                                  <a:pt x="222" y="2623"/>
                                  <a:pt x="222" y="2623"/>
                                  <a:pt x="222" y="2623"/>
                                </a:cubicBezTo>
                                <a:cubicBezTo>
                                  <a:pt x="222" y="2623"/>
                                  <a:pt x="219" y="2625"/>
                                  <a:pt x="219" y="2625"/>
                                </a:cubicBezTo>
                                <a:cubicBezTo>
                                  <a:pt x="219" y="2625"/>
                                  <a:pt x="219" y="2625"/>
                                  <a:pt x="219" y="2625"/>
                                </a:cubicBezTo>
                                <a:cubicBezTo>
                                  <a:pt x="219" y="2625"/>
                                  <a:pt x="213" y="2623"/>
                                  <a:pt x="213" y="2623"/>
                                </a:cubicBezTo>
                                <a:cubicBezTo>
                                  <a:pt x="213" y="2623"/>
                                  <a:pt x="213" y="2619"/>
                                  <a:pt x="213" y="2619"/>
                                </a:cubicBezTo>
                                <a:cubicBezTo>
                                  <a:pt x="213" y="2619"/>
                                  <a:pt x="210" y="2625"/>
                                  <a:pt x="210" y="2625"/>
                                </a:cubicBezTo>
                                <a:cubicBezTo>
                                  <a:pt x="210" y="2625"/>
                                  <a:pt x="210" y="2623"/>
                                  <a:pt x="210" y="2623"/>
                                </a:cubicBezTo>
                                <a:cubicBezTo>
                                  <a:pt x="210" y="2623"/>
                                  <a:pt x="210" y="2619"/>
                                  <a:pt x="210" y="2619"/>
                                </a:cubicBezTo>
                                <a:cubicBezTo>
                                  <a:pt x="210" y="2619"/>
                                  <a:pt x="205" y="2623"/>
                                  <a:pt x="205" y="2623"/>
                                </a:cubicBezTo>
                                <a:cubicBezTo>
                                  <a:pt x="205" y="2623"/>
                                  <a:pt x="201" y="2619"/>
                                  <a:pt x="201" y="2619"/>
                                </a:cubicBezTo>
                                <a:cubicBezTo>
                                  <a:pt x="201" y="2619"/>
                                  <a:pt x="201" y="2616"/>
                                  <a:pt x="201" y="2616"/>
                                </a:cubicBezTo>
                                <a:cubicBezTo>
                                  <a:pt x="201" y="2616"/>
                                  <a:pt x="198" y="2623"/>
                                  <a:pt x="198" y="2623"/>
                                </a:cubicBezTo>
                                <a:cubicBezTo>
                                  <a:pt x="198" y="2623"/>
                                  <a:pt x="198" y="2623"/>
                                  <a:pt x="198" y="2623"/>
                                </a:cubicBezTo>
                                <a:cubicBezTo>
                                  <a:pt x="198" y="2623"/>
                                  <a:pt x="198" y="2619"/>
                                  <a:pt x="198" y="2619"/>
                                </a:cubicBezTo>
                                <a:cubicBezTo>
                                  <a:pt x="198" y="2619"/>
                                  <a:pt x="193" y="2619"/>
                                  <a:pt x="193" y="2619"/>
                                </a:cubicBezTo>
                                <a:cubicBezTo>
                                  <a:pt x="193" y="2619"/>
                                  <a:pt x="193" y="2619"/>
                                  <a:pt x="193" y="2619"/>
                                </a:cubicBezTo>
                                <a:cubicBezTo>
                                  <a:pt x="193" y="2619"/>
                                  <a:pt x="190" y="2619"/>
                                  <a:pt x="190" y="2619"/>
                                </a:cubicBezTo>
                                <a:cubicBezTo>
                                  <a:pt x="190" y="2619"/>
                                  <a:pt x="190" y="2619"/>
                                  <a:pt x="190" y="2619"/>
                                </a:cubicBezTo>
                                <a:cubicBezTo>
                                  <a:pt x="190" y="2619"/>
                                  <a:pt x="184" y="2619"/>
                                  <a:pt x="184" y="2619"/>
                                </a:cubicBezTo>
                                <a:cubicBezTo>
                                  <a:pt x="184" y="2619"/>
                                  <a:pt x="184" y="2616"/>
                                  <a:pt x="184" y="2616"/>
                                </a:cubicBezTo>
                                <a:cubicBezTo>
                                  <a:pt x="184" y="2616"/>
                                  <a:pt x="181" y="2619"/>
                                  <a:pt x="181" y="2619"/>
                                </a:cubicBezTo>
                                <a:cubicBezTo>
                                  <a:pt x="181" y="2619"/>
                                  <a:pt x="181" y="2616"/>
                                  <a:pt x="181" y="2616"/>
                                </a:cubicBezTo>
                                <a:cubicBezTo>
                                  <a:pt x="181" y="2616"/>
                                  <a:pt x="178" y="2614"/>
                                  <a:pt x="178" y="2614"/>
                                </a:cubicBezTo>
                                <a:cubicBezTo>
                                  <a:pt x="178" y="2614"/>
                                  <a:pt x="178" y="2619"/>
                                  <a:pt x="178" y="2619"/>
                                </a:cubicBezTo>
                                <a:cubicBezTo>
                                  <a:pt x="178" y="2619"/>
                                  <a:pt x="178" y="2619"/>
                                  <a:pt x="178" y="2619"/>
                                </a:cubicBezTo>
                                <a:cubicBezTo>
                                  <a:pt x="178" y="2619"/>
                                  <a:pt x="172" y="2616"/>
                                  <a:pt x="172" y="2616"/>
                                </a:cubicBezTo>
                                <a:cubicBezTo>
                                  <a:pt x="172" y="2616"/>
                                  <a:pt x="169" y="2619"/>
                                  <a:pt x="169" y="2619"/>
                                </a:cubicBezTo>
                                <a:cubicBezTo>
                                  <a:pt x="169" y="2619"/>
                                  <a:pt x="169" y="2616"/>
                                  <a:pt x="169" y="2616"/>
                                </a:cubicBezTo>
                                <a:cubicBezTo>
                                  <a:pt x="169" y="2616"/>
                                  <a:pt x="164" y="2616"/>
                                  <a:pt x="164" y="2616"/>
                                </a:cubicBezTo>
                                <a:cubicBezTo>
                                  <a:pt x="164" y="2616"/>
                                  <a:pt x="164" y="2619"/>
                                  <a:pt x="164" y="2619"/>
                                </a:cubicBezTo>
                                <a:cubicBezTo>
                                  <a:pt x="164" y="2619"/>
                                  <a:pt x="160" y="2619"/>
                                  <a:pt x="160" y="2619"/>
                                </a:cubicBezTo>
                                <a:cubicBezTo>
                                  <a:pt x="160" y="2619"/>
                                  <a:pt x="160" y="2616"/>
                                  <a:pt x="160" y="2616"/>
                                </a:cubicBezTo>
                                <a:cubicBezTo>
                                  <a:pt x="160" y="2616"/>
                                  <a:pt x="157" y="2623"/>
                                  <a:pt x="157" y="2623"/>
                                </a:cubicBezTo>
                                <a:cubicBezTo>
                                  <a:pt x="157" y="2623"/>
                                  <a:pt x="157" y="2619"/>
                                  <a:pt x="157" y="2619"/>
                                </a:cubicBezTo>
                                <a:cubicBezTo>
                                  <a:pt x="157" y="2619"/>
                                  <a:pt x="157" y="2616"/>
                                  <a:pt x="157" y="2616"/>
                                </a:cubicBezTo>
                                <a:cubicBezTo>
                                  <a:pt x="157" y="2616"/>
                                  <a:pt x="152" y="2619"/>
                                  <a:pt x="152" y="2619"/>
                                </a:cubicBezTo>
                                <a:cubicBezTo>
                                  <a:pt x="152" y="2619"/>
                                  <a:pt x="148" y="2623"/>
                                  <a:pt x="148" y="2623"/>
                                </a:cubicBezTo>
                                <a:cubicBezTo>
                                  <a:pt x="148" y="2623"/>
                                  <a:pt x="148" y="2619"/>
                                  <a:pt x="148" y="2619"/>
                                </a:cubicBezTo>
                                <a:cubicBezTo>
                                  <a:pt x="148" y="2619"/>
                                  <a:pt x="143" y="2619"/>
                                  <a:pt x="143" y="2619"/>
                                </a:cubicBezTo>
                                <a:cubicBezTo>
                                  <a:pt x="143" y="2619"/>
                                  <a:pt x="143" y="2623"/>
                                  <a:pt x="143" y="2623"/>
                                </a:cubicBezTo>
                                <a:cubicBezTo>
                                  <a:pt x="143" y="2623"/>
                                  <a:pt x="140" y="2619"/>
                                  <a:pt x="140" y="2619"/>
                                </a:cubicBezTo>
                                <a:cubicBezTo>
                                  <a:pt x="140" y="2619"/>
                                  <a:pt x="140" y="2619"/>
                                  <a:pt x="140" y="2619"/>
                                </a:cubicBezTo>
                                <a:cubicBezTo>
                                  <a:pt x="140" y="2619"/>
                                  <a:pt x="136" y="2619"/>
                                  <a:pt x="136" y="2619"/>
                                </a:cubicBezTo>
                                <a:cubicBezTo>
                                  <a:pt x="136" y="2619"/>
                                  <a:pt x="136" y="2616"/>
                                  <a:pt x="136" y="2616"/>
                                </a:cubicBezTo>
                                <a:cubicBezTo>
                                  <a:pt x="136" y="2616"/>
                                  <a:pt x="131" y="2623"/>
                                  <a:pt x="131" y="2623"/>
                                </a:cubicBezTo>
                                <a:cubicBezTo>
                                  <a:pt x="131" y="2623"/>
                                  <a:pt x="131" y="2619"/>
                                  <a:pt x="131" y="2619"/>
                                </a:cubicBezTo>
                                <a:cubicBezTo>
                                  <a:pt x="131" y="2619"/>
                                  <a:pt x="131" y="2619"/>
                                  <a:pt x="131" y="2619"/>
                                </a:cubicBezTo>
                                <a:cubicBezTo>
                                  <a:pt x="131" y="2619"/>
                                  <a:pt x="128" y="2610"/>
                                  <a:pt x="128" y="2610"/>
                                </a:cubicBezTo>
                                <a:cubicBezTo>
                                  <a:pt x="128" y="2610"/>
                                  <a:pt x="128" y="2610"/>
                                  <a:pt x="128" y="2610"/>
                                </a:cubicBezTo>
                                <a:cubicBezTo>
                                  <a:pt x="128" y="2610"/>
                                  <a:pt x="123" y="2588"/>
                                  <a:pt x="123" y="2588"/>
                                </a:cubicBezTo>
                                <a:cubicBezTo>
                                  <a:pt x="123" y="2588"/>
                                  <a:pt x="123" y="2585"/>
                                  <a:pt x="123" y="2585"/>
                                </a:cubicBezTo>
                                <a:cubicBezTo>
                                  <a:pt x="123" y="2585"/>
                                  <a:pt x="119" y="2595"/>
                                  <a:pt x="119" y="2595"/>
                                </a:cubicBezTo>
                                <a:cubicBezTo>
                                  <a:pt x="119" y="2595"/>
                                  <a:pt x="119" y="2601"/>
                                  <a:pt x="119" y="2601"/>
                                </a:cubicBezTo>
                                <a:cubicBezTo>
                                  <a:pt x="119" y="2601"/>
                                  <a:pt x="116" y="2610"/>
                                  <a:pt x="116" y="2610"/>
                                </a:cubicBezTo>
                                <a:cubicBezTo>
                                  <a:pt x="116" y="2610"/>
                                  <a:pt x="116" y="2610"/>
                                  <a:pt x="116" y="2610"/>
                                </a:cubicBezTo>
                                <a:cubicBezTo>
                                  <a:pt x="116" y="2610"/>
                                  <a:pt x="111" y="2616"/>
                                  <a:pt x="111" y="2616"/>
                                </a:cubicBezTo>
                                <a:cubicBezTo>
                                  <a:pt x="111" y="2616"/>
                                  <a:pt x="111" y="2616"/>
                                  <a:pt x="111" y="2616"/>
                                </a:cubicBezTo>
                                <a:cubicBezTo>
                                  <a:pt x="111" y="2616"/>
                                  <a:pt x="107" y="2610"/>
                                  <a:pt x="107" y="2610"/>
                                </a:cubicBezTo>
                                <a:cubicBezTo>
                                  <a:pt x="107" y="2610"/>
                                  <a:pt x="107" y="2610"/>
                                  <a:pt x="107" y="2610"/>
                                </a:cubicBezTo>
                                <a:cubicBezTo>
                                  <a:pt x="107" y="2610"/>
                                  <a:pt x="102" y="2595"/>
                                  <a:pt x="102" y="2595"/>
                                </a:cubicBezTo>
                                <a:cubicBezTo>
                                  <a:pt x="102" y="2595"/>
                                  <a:pt x="102" y="2591"/>
                                  <a:pt x="102" y="2591"/>
                                </a:cubicBezTo>
                                <a:cubicBezTo>
                                  <a:pt x="102" y="2591"/>
                                  <a:pt x="98" y="2578"/>
                                  <a:pt x="98" y="2578"/>
                                </a:cubicBezTo>
                                <a:cubicBezTo>
                                  <a:pt x="98" y="2578"/>
                                  <a:pt x="98" y="2582"/>
                                  <a:pt x="98" y="2582"/>
                                </a:cubicBezTo>
                                <a:cubicBezTo>
                                  <a:pt x="98" y="2582"/>
                                  <a:pt x="95" y="2601"/>
                                  <a:pt x="95" y="2601"/>
                                </a:cubicBezTo>
                                <a:cubicBezTo>
                                  <a:pt x="95" y="2601"/>
                                  <a:pt x="95" y="2603"/>
                                  <a:pt x="95" y="2603"/>
                                </a:cubicBezTo>
                                <a:cubicBezTo>
                                  <a:pt x="95" y="2603"/>
                                  <a:pt x="90" y="2610"/>
                                  <a:pt x="90" y="2610"/>
                                </a:cubicBezTo>
                                <a:cubicBezTo>
                                  <a:pt x="90" y="2610"/>
                                  <a:pt x="90" y="2610"/>
                                  <a:pt x="90" y="2610"/>
                                </a:cubicBezTo>
                                <a:cubicBezTo>
                                  <a:pt x="90" y="2610"/>
                                  <a:pt x="87" y="2616"/>
                                  <a:pt x="87" y="2616"/>
                                </a:cubicBezTo>
                                <a:cubicBezTo>
                                  <a:pt x="87" y="2616"/>
                                  <a:pt x="87" y="2610"/>
                                  <a:pt x="87" y="2610"/>
                                </a:cubicBezTo>
                                <a:cubicBezTo>
                                  <a:pt x="87" y="2610"/>
                                  <a:pt x="87" y="2616"/>
                                  <a:pt x="87" y="2616"/>
                                </a:cubicBezTo>
                                <a:cubicBezTo>
                                  <a:pt x="87" y="2616"/>
                                  <a:pt x="82" y="2610"/>
                                  <a:pt x="82" y="2610"/>
                                </a:cubicBezTo>
                                <a:cubicBezTo>
                                  <a:pt x="82" y="2610"/>
                                  <a:pt x="78" y="2610"/>
                                  <a:pt x="78" y="2610"/>
                                </a:cubicBezTo>
                                <a:cubicBezTo>
                                  <a:pt x="78" y="2610"/>
                                  <a:pt x="78" y="2614"/>
                                  <a:pt x="78" y="2614"/>
                                </a:cubicBezTo>
                                <a:cubicBezTo>
                                  <a:pt x="78" y="2614"/>
                                  <a:pt x="75" y="2610"/>
                                  <a:pt x="75" y="2610"/>
                                </a:cubicBezTo>
                                <a:cubicBezTo>
                                  <a:pt x="75" y="2610"/>
                                  <a:pt x="75" y="2607"/>
                                  <a:pt x="75" y="2607"/>
                                </a:cubicBezTo>
                                <a:cubicBezTo>
                                  <a:pt x="75" y="2607"/>
                                  <a:pt x="70" y="2614"/>
                                  <a:pt x="70" y="2614"/>
                                </a:cubicBezTo>
                                <a:cubicBezTo>
                                  <a:pt x="70" y="2614"/>
                                  <a:pt x="70" y="2614"/>
                                  <a:pt x="70" y="2614"/>
                                </a:cubicBezTo>
                                <a:cubicBezTo>
                                  <a:pt x="70" y="2614"/>
                                  <a:pt x="70" y="2607"/>
                                  <a:pt x="70" y="2607"/>
                                </a:cubicBezTo>
                                <a:cubicBezTo>
                                  <a:pt x="70" y="2607"/>
                                  <a:pt x="66" y="2610"/>
                                  <a:pt x="66" y="2610"/>
                                </a:cubicBezTo>
                                <a:cubicBezTo>
                                  <a:pt x="66" y="2610"/>
                                  <a:pt x="66" y="2603"/>
                                  <a:pt x="66" y="2603"/>
                                </a:cubicBezTo>
                                <a:cubicBezTo>
                                  <a:pt x="66" y="2603"/>
                                  <a:pt x="66" y="2603"/>
                                  <a:pt x="66" y="2603"/>
                                </a:cubicBezTo>
                                <a:cubicBezTo>
                                  <a:pt x="66" y="2603"/>
                                  <a:pt x="62" y="2601"/>
                                  <a:pt x="62" y="2601"/>
                                </a:cubicBezTo>
                                <a:cubicBezTo>
                                  <a:pt x="62" y="2601"/>
                                  <a:pt x="58" y="2601"/>
                                  <a:pt x="58" y="2601"/>
                                </a:cubicBezTo>
                                <a:cubicBezTo>
                                  <a:pt x="58" y="2601"/>
                                  <a:pt x="58" y="2591"/>
                                  <a:pt x="58" y="2591"/>
                                </a:cubicBezTo>
                                <a:cubicBezTo>
                                  <a:pt x="58" y="2591"/>
                                  <a:pt x="58" y="2591"/>
                                  <a:pt x="58" y="2591"/>
                                </a:cubicBezTo>
                                <a:cubicBezTo>
                                  <a:pt x="58" y="2591"/>
                                  <a:pt x="54" y="2557"/>
                                  <a:pt x="54" y="2557"/>
                                </a:cubicBezTo>
                                <a:cubicBezTo>
                                  <a:pt x="54" y="2557"/>
                                  <a:pt x="54" y="2552"/>
                                  <a:pt x="54" y="2552"/>
                                </a:cubicBezTo>
                                <a:cubicBezTo>
                                  <a:pt x="54" y="2552"/>
                                  <a:pt x="49" y="2423"/>
                                  <a:pt x="49" y="2423"/>
                                </a:cubicBezTo>
                                <a:cubicBezTo>
                                  <a:pt x="49" y="2423"/>
                                  <a:pt x="49" y="2370"/>
                                  <a:pt x="49" y="2370"/>
                                </a:cubicBezTo>
                                <a:cubicBezTo>
                                  <a:pt x="49" y="2370"/>
                                  <a:pt x="45" y="0"/>
                                  <a:pt x="45" y="0"/>
                                </a:cubicBezTo>
                                <a:cubicBezTo>
                                  <a:pt x="45" y="0"/>
                                  <a:pt x="45" y="1234"/>
                                  <a:pt x="45" y="1234"/>
                                </a:cubicBezTo>
                                <a:cubicBezTo>
                                  <a:pt x="45" y="1234"/>
                                  <a:pt x="41" y="2490"/>
                                  <a:pt x="41" y="2490"/>
                                </a:cubicBezTo>
                                <a:cubicBezTo>
                                  <a:pt x="41" y="2490"/>
                                  <a:pt x="41" y="2515"/>
                                  <a:pt x="41" y="2515"/>
                                </a:cubicBezTo>
                                <a:cubicBezTo>
                                  <a:pt x="41" y="2515"/>
                                  <a:pt x="37" y="2578"/>
                                  <a:pt x="37" y="2578"/>
                                </a:cubicBezTo>
                                <a:cubicBezTo>
                                  <a:pt x="37" y="2578"/>
                                  <a:pt x="37" y="2578"/>
                                  <a:pt x="37" y="2578"/>
                                </a:cubicBezTo>
                                <a:cubicBezTo>
                                  <a:pt x="37" y="2578"/>
                                  <a:pt x="33" y="2591"/>
                                  <a:pt x="33" y="2591"/>
                                </a:cubicBezTo>
                                <a:cubicBezTo>
                                  <a:pt x="33" y="2591"/>
                                  <a:pt x="33" y="2588"/>
                                  <a:pt x="33" y="2588"/>
                                </a:cubicBezTo>
                                <a:cubicBezTo>
                                  <a:pt x="33" y="2588"/>
                                  <a:pt x="29" y="2598"/>
                                  <a:pt x="29" y="2598"/>
                                </a:cubicBezTo>
                                <a:cubicBezTo>
                                  <a:pt x="29" y="2598"/>
                                  <a:pt x="29" y="2598"/>
                                  <a:pt x="29" y="2598"/>
                                </a:cubicBezTo>
                                <a:cubicBezTo>
                                  <a:pt x="29" y="2598"/>
                                  <a:pt x="25" y="2601"/>
                                  <a:pt x="25" y="2601"/>
                                </a:cubicBezTo>
                                <a:cubicBezTo>
                                  <a:pt x="25" y="2601"/>
                                  <a:pt x="25" y="2598"/>
                                  <a:pt x="25" y="2598"/>
                                </a:cubicBezTo>
                                <a:cubicBezTo>
                                  <a:pt x="25" y="2598"/>
                                  <a:pt x="20" y="2601"/>
                                  <a:pt x="20" y="2601"/>
                                </a:cubicBezTo>
                                <a:cubicBezTo>
                                  <a:pt x="20" y="2601"/>
                                  <a:pt x="20" y="2601"/>
                                  <a:pt x="20" y="2601"/>
                                </a:cubicBezTo>
                                <a:cubicBezTo>
                                  <a:pt x="20" y="2601"/>
                                  <a:pt x="17" y="2588"/>
                                  <a:pt x="17" y="2588"/>
                                </a:cubicBezTo>
                                <a:cubicBezTo>
                                  <a:pt x="17" y="2588"/>
                                  <a:pt x="17" y="2585"/>
                                  <a:pt x="17" y="2585"/>
                                </a:cubicBezTo>
                                <a:cubicBezTo>
                                  <a:pt x="17" y="2585"/>
                                  <a:pt x="13" y="2563"/>
                                  <a:pt x="13" y="2563"/>
                                </a:cubicBezTo>
                                <a:cubicBezTo>
                                  <a:pt x="13" y="2563"/>
                                  <a:pt x="13" y="2557"/>
                                  <a:pt x="13" y="2557"/>
                                </a:cubicBezTo>
                                <a:cubicBezTo>
                                  <a:pt x="13" y="2557"/>
                                  <a:pt x="8" y="2567"/>
                                  <a:pt x="8" y="2567"/>
                                </a:cubicBezTo>
                                <a:cubicBezTo>
                                  <a:pt x="8" y="2567"/>
                                  <a:pt x="8" y="2567"/>
                                  <a:pt x="8" y="2567"/>
                                </a:cubicBezTo>
                                <a:cubicBezTo>
                                  <a:pt x="8" y="2567"/>
                                  <a:pt x="4" y="2591"/>
                                  <a:pt x="4" y="2591"/>
                                </a:cubicBezTo>
                                <a:cubicBezTo>
                                  <a:pt x="4" y="2591"/>
                                  <a:pt x="4" y="2588"/>
                                  <a:pt x="4" y="2588"/>
                                </a:cubicBezTo>
                                <a:cubicBezTo>
                                  <a:pt x="4" y="2588"/>
                                  <a:pt x="0" y="2588"/>
                                  <a:pt x="0" y="2588"/>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835" name="Freeform 465"/>
                        <wps:cNvSpPr>
                          <a:spLocks/>
                        </wps:cNvSpPr>
                        <wps:spPr bwMode="auto">
                          <a:xfrm>
                            <a:off x="2032000" y="3489325"/>
                            <a:ext cx="159385" cy="698500"/>
                          </a:xfrm>
                          <a:custGeom>
                            <a:avLst/>
                            <a:gdLst>
                              <a:gd name="T0" fmla="*/ 247 w 251"/>
                              <a:gd name="T1" fmla="*/ 1093 h 1100"/>
                              <a:gd name="T2" fmla="*/ 243 w 251"/>
                              <a:gd name="T3" fmla="*/ 1077 h 1100"/>
                              <a:gd name="T4" fmla="*/ 235 w 251"/>
                              <a:gd name="T5" fmla="*/ 896 h 1100"/>
                              <a:gd name="T6" fmla="*/ 230 w 251"/>
                              <a:gd name="T7" fmla="*/ 985 h 1100"/>
                              <a:gd name="T8" fmla="*/ 227 w 251"/>
                              <a:gd name="T9" fmla="*/ 857 h 1100"/>
                              <a:gd name="T10" fmla="*/ 218 w 251"/>
                              <a:gd name="T11" fmla="*/ 875 h 1100"/>
                              <a:gd name="T12" fmla="*/ 210 w 251"/>
                              <a:gd name="T13" fmla="*/ 622 h 1100"/>
                              <a:gd name="T14" fmla="*/ 206 w 251"/>
                              <a:gd name="T15" fmla="*/ 684 h 1100"/>
                              <a:gd name="T16" fmla="*/ 202 w 251"/>
                              <a:gd name="T17" fmla="*/ 866 h 1100"/>
                              <a:gd name="T18" fmla="*/ 194 w 251"/>
                              <a:gd name="T19" fmla="*/ 539 h 1100"/>
                              <a:gd name="T20" fmla="*/ 189 w 251"/>
                              <a:gd name="T21" fmla="*/ 795 h 1100"/>
                              <a:gd name="T22" fmla="*/ 186 w 251"/>
                              <a:gd name="T23" fmla="*/ 631 h 1100"/>
                              <a:gd name="T24" fmla="*/ 177 w 251"/>
                              <a:gd name="T25" fmla="*/ 992 h 1100"/>
                              <a:gd name="T26" fmla="*/ 174 w 251"/>
                              <a:gd name="T27" fmla="*/ 1005 h 1100"/>
                              <a:gd name="T28" fmla="*/ 165 w 251"/>
                              <a:gd name="T29" fmla="*/ 1062 h 1100"/>
                              <a:gd name="T30" fmla="*/ 161 w 251"/>
                              <a:gd name="T31" fmla="*/ 1066 h 1100"/>
                              <a:gd name="T32" fmla="*/ 153 w 251"/>
                              <a:gd name="T33" fmla="*/ 1059 h 1100"/>
                              <a:gd name="T34" fmla="*/ 148 w 251"/>
                              <a:gd name="T35" fmla="*/ 1042 h 1100"/>
                              <a:gd name="T36" fmla="*/ 141 w 251"/>
                              <a:gd name="T37" fmla="*/ 934 h 1100"/>
                              <a:gd name="T38" fmla="*/ 136 w 251"/>
                              <a:gd name="T39" fmla="*/ 607 h 1100"/>
                              <a:gd name="T40" fmla="*/ 127 w 251"/>
                              <a:gd name="T41" fmla="*/ 123 h 1100"/>
                              <a:gd name="T42" fmla="*/ 124 w 251"/>
                              <a:gd name="T43" fmla="*/ 97 h 1100"/>
                              <a:gd name="T44" fmla="*/ 121 w 251"/>
                              <a:gd name="T45" fmla="*/ 0 h 1100"/>
                              <a:gd name="T46" fmla="*/ 112 w 251"/>
                              <a:gd name="T47" fmla="*/ 31 h 1100"/>
                              <a:gd name="T48" fmla="*/ 103 w 251"/>
                              <a:gd name="T49" fmla="*/ 367 h 1100"/>
                              <a:gd name="T50" fmla="*/ 100 w 251"/>
                              <a:gd name="T51" fmla="*/ 422 h 1100"/>
                              <a:gd name="T52" fmla="*/ 95 w 251"/>
                              <a:gd name="T53" fmla="*/ 642 h 1100"/>
                              <a:gd name="T54" fmla="*/ 86 w 251"/>
                              <a:gd name="T55" fmla="*/ 805 h 1100"/>
                              <a:gd name="T56" fmla="*/ 83 w 251"/>
                              <a:gd name="T57" fmla="*/ 1029 h 1100"/>
                              <a:gd name="T58" fmla="*/ 79 w 251"/>
                              <a:gd name="T59" fmla="*/ 1038 h 1100"/>
                              <a:gd name="T60" fmla="*/ 71 w 251"/>
                              <a:gd name="T61" fmla="*/ 878 h 1100"/>
                              <a:gd name="T62" fmla="*/ 65 w 251"/>
                              <a:gd name="T63" fmla="*/ 551 h 1100"/>
                              <a:gd name="T64" fmla="*/ 59 w 251"/>
                              <a:gd name="T65" fmla="*/ 396 h 1100"/>
                              <a:gd name="T66" fmla="*/ 53 w 251"/>
                              <a:gd name="T67" fmla="*/ 512 h 1100"/>
                              <a:gd name="T68" fmla="*/ 45 w 251"/>
                              <a:gd name="T69" fmla="*/ 595 h 1100"/>
                              <a:gd name="T70" fmla="*/ 41 w 251"/>
                              <a:gd name="T71" fmla="*/ 650 h 1100"/>
                              <a:gd name="T72" fmla="*/ 33 w 251"/>
                              <a:gd name="T73" fmla="*/ 838 h 1100"/>
                              <a:gd name="T74" fmla="*/ 30 w 251"/>
                              <a:gd name="T75" fmla="*/ 934 h 1100"/>
                              <a:gd name="T76" fmla="*/ 21 w 251"/>
                              <a:gd name="T77" fmla="*/ 1035 h 1100"/>
                              <a:gd name="T78" fmla="*/ 18 w 251"/>
                              <a:gd name="T79" fmla="*/ 1066 h 1100"/>
                              <a:gd name="T80" fmla="*/ 9 w 251"/>
                              <a:gd name="T81" fmla="*/ 1093 h 1100"/>
                              <a:gd name="T82" fmla="*/ 4 w 251"/>
                              <a:gd name="T83" fmla="*/ 1096 h 1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1" h="1100">
                                <a:moveTo>
                                  <a:pt x="251" y="1093"/>
                                </a:moveTo>
                                <a:cubicBezTo>
                                  <a:pt x="251" y="1093"/>
                                  <a:pt x="251" y="1096"/>
                                  <a:pt x="251" y="1096"/>
                                </a:cubicBezTo>
                                <a:cubicBezTo>
                                  <a:pt x="251" y="1096"/>
                                  <a:pt x="247" y="1093"/>
                                  <a:pt x="247" y="1093"/>
                                </a:cubicBezTo>
                                <a:cubicBezTo>
                                  <a:pt x="247" y="1093"/>
                                  <a:pt x="247" y="1090"/>
                                  <a:pt x="247" y="1090"/>
                                </a:cubicBezTo>
                                <a:cubicBezTo>
                                  <a:pt x="247" y="1090"/>
                                  <a:pt x="243" y="1081"/>
                                  <a:pt x="243" y="1081"/>
                                </a:cubicBezTo>
                                <a:cubicBezTo>
                                  <a:pt x="243" y="1081"/>
                                  <a:pt x="243" y="1077"/>
                                  <a:pt x="243" y="1077"/>
                                </a:cubicBezTo>
                                <a:cubicBezTo>
                                  <a:pt x="243" y="1077"/>
                                  <a:pt x="239" y="1051"/>
                                  <a:pt x="239" y="1051"/>
                                </a:cubicBezTo>
                                <a:cubicBezTo>
                                  <a:pt x="239" y="1051"/>
                                  <a:pt x="239" y="1035"/>
                                  <a:pt x="239" y="1035"/>
                                </a:cubicBezTo>
                                <a:cubicBezTo>
                                  <a:pt x="239" y="1035"/>
                                  <a:pt x="235" y="896"/>
                                  <a:pt x="235" y="896"/>
                                </a:cubicBezTo>
                                <a:cubicBezTo>
                                  <a:pt x="235" y="896"/>
                                  <a:pt x="235" y="881"/>
                                  <a:pt x="235" y="881"/>
                                </a:cubicBezTo>
                                <a:cubicBezTo>
                                  <a:pt x="235" y="881"/>
                                  <a:pt x="230" y="967"/>
                                  <a:pt x="230" y="967"/>
                                </a:cubicBezTo>
                                <a:cubicBezTo>
                                  <a:pt x="230" y="967"/>
                                  <a:pt x="230" y="985"/>
                                  <a:pt x="230" y="985"/>
                                </a:cubicBezTo>
                                <a:cubicBezTo>
                                  <a:pt x="230" y="985"/>
                                  <a:pt x="227" y="924"/>
                                  <a:pt x="227" y="924"/>
                                </a:cubicBezTo>
                                <a:cubicBezTo>
                                  <a:pt x="227" y="924"/>
                                  <a:pt x="227" y="903"/>
                                  <a:pt x="227" y="903"/>
                                </a:cubicBezTo>
                                <a:cubicBezTo>
                                  <a:pt x="227" y="903"/>
                                  <a:pt x="227" y="857"/>
                                  <a:pt x="227" y="857"/>
                                </a:cubicBezTo>
                                <a:cubicBezTo>
                                  <a:pt x="227" y="857"/>
                                  <a:pt x="223" y="939"/>
                                  <a:pt x="223" y="939"/>
                                </a:cubicBezTo>
                                <a:cubicBezTo>
                                  <a:pt x="223" y="939"/>
                                  <a:pt x="218" y="899"/>
                                  <a:pt x="218" y="899"/>
                                </a:cubicBezTo>
                                <a:cubicBezTo>
                                  <a:pt x="218" y="899"/>
                                  <a:pt x="218" y="875"/>
                                  <a:pt x="218" y="875"/>
                                </a:cubicBezTo>
                                <a:cubicBezTo>
                                  <a:pt x="218" y="875"/>
                                  <a:pt x="215" y="644"/>
                                  <a:pt x="215" y="644"/>
                                </a:cubicBezTo>
                                <a:cubicBezTo>
                                  <a:pt x="215" y="644"/>
                                  <a:pt x="215" y="484"/>
                                  <a:pt x="215" y="484"/>
                                </a:cubicBezTo>
                                <a:cubicBezTo>
                                  <a:pt x="215" y="484"/>
                                  <a:pt x="210" y="622"/>
                                  <a:pt x="210" y="622"/>
                                </a:cubicBezTo>
                                <a:cubicBezTo>
                                  <a:pt x="210" y="622"/>
                                  <a:pt x="210" y="678"/>
                                  <a:pt x="210" y="678"/>
                                </a:cubicBezTo>
                                <a:cubicBezTo>
                                  <a:pt x="210" y="678"/>
                                  <a:pt x="210" y="760"/>
                                  <a:pt x="210" y="760"/>
                                </a:cubicBezTo>
                                <a:cubicBezTo>
                                  <a:pt x="210" y="760"/>
                                  <a:pt x="206" y="684"/>
                                  <a:pt x="206" y="684"/>
                                </a:cubicBezTo>
                                <a:cubicBezTo>
                                  <a:pt x="206" y="684"/>
                                  <a:pt x="206" y="512"/>
                                  <a:pt x="206" y="512"/>
                                </a:cubicBezTo>
                                <a:cubicBezTo>
                                  <a:pt x="206" y="512"/>
                                  <a:pt x="202" y="592"/>
                                  <a:pt x="202" y="592"/>
                                </a:cubicBezTo>
                                <a:cubicBezTo>
                                  <a:pt x="202" y="592"/>
                                  <a:pt x="202" y="866"/>
                                  <a:pt x="202" y="866"/>
                                </a:cubicBezTo>
                                <a:cubicBezTo>
                                  <a:pt x="202" y="866"/>
                                  <a:pt x="198" y="868"/>
                                  <a:pt x="198" y="868"/>
                                </a:cubicBezTo>
                                <a:cubicBezTo>
                                  <a:pt x="198" y="868"/>
                                  <a:pt x="198" y="646"/>
                                  <a:pt x="198" y="646"/>
                                </a:cubicBezTo>
                                <a:cubicBezTo>
                                  <a:pt x="198" y="646"/>
                                  <a:pt x="194" y="539"/>
                                  <a:pt x="194" y="539"/>
                                </a:cubicBezTo>
                                <a:cubicBezTo>
                                  <a:pt x="194" y="539"/>
                                  <a:pt x="194" y="644"/>
                                  <a:pt x="194" y="644"/>
                                </a:cubicBezTo>
                                <a:cubicBezTo>
                                  <a:pt x="194" y="644"/>
                                  <a:pt x="194" y="681"/>
                                  <a:pt x="194" y="681"/>
                                </a:cubicBezTo>
                                <a:cubicBezTo>
                                  <a:pt x="194" y="681"/>
                                  <a:pt x="189" y="795"/>
                                  <a:pt x="189" y="795"/>
                                </a:cubicBezTo>
                                <a:cubicBezTo>
                                  <a:pt x="189" y="795"/>
                                  <a:pt x="189" y="782"/>
                                  <a:pt x="189" y="782"/>
                                </a:cubicBezTo>
                                <a:cubicBezTo>
                                  <a:pt x="189" y="782"/>
                                  <a:pt x="186" y="611"/>
                                  <a:pt x="186" y="611"/>
                                </a:cubicBezTo>
                                <a:cubicBezTo>
                                  <a:pt x="186" y="611"/>
                                  <a:pt x="186" y="631"/>
                                  <a:pt x="186" y="631"/>
                                </a:cubicBezTo>
                                <a:cubicBezTo>
                                  <a:pt x="186" y="631"/>
                                  <a:pt x="182" y="943"/>
                                  <a:pt x="182" y="943"/>
                                </a:cubicBezTo>
                                <a:cubicBezTo>
                                  <a:pt x="182" y="943"/>
                                  <a:pt x="182" y="965"/>
                                  <a:pt x="182" y="965"/>
                                </a:cubicBezTo>
                                <a:cubicBezTo>
                                  <a:pt x="182" y="965"/>
                                  <a:pt x="177" y="992"/>
                                  <a:pt x="177" y="992"/>
                                </a:cubicBezTo>
                                <a:cubicBezTo>
                                  <a:pt x="177" y="992"/>
                                  <a:pt x="177" y="985"/>
                                  <a:pt x="177" y="985"/>
                                </a:cubicBezTo>
                                <a:cubicBezTo>
                                  <a:pt x="177" y="985"/>
                                  <a:pt x="174" y="995"/>
                                  <a:pt x="174" y="995"/>
                                </a:cubicBezTo>
                                <a:cubicBezTo>
                                  <a:pt x="174" y="995"/>
                                  <a:pt x="174" y="1005"/>
                                  <a:pt x="174" y="1005"/>
                                </a:cubicBezTo>
                                <a:cubicBezTo>
                                  <a:pt x="174" y="1005"/>
                                  <a:pt x="168" y="1053"/>
                                  <a:pt x="168" y="1053"/>
                                </a:cubicBezTo>
                                <a:cubicBezTo>
                                  <a:pt x="168" y="1053"/>
                                  <a:pt x="168" y="1053"/>
                                  <a:pt x="168" y="1053"/>
                                </a:cubicBezTo>
                                <a:cubicBezTo>
                                  <a:pt x="168" y="1053"/>
                                  <a:pt x="165" y="1062"/>
                                  <a:pt x="165" y="1062"/>
                                </a:cubicBezTo>
                                <a:cubicBezTo>
                                  <a:pt x="165" y="1062"/>
                                  <a:pt x="161" y="1066"/>
                                  <a:pt x="161" y="1066"/>
                                </a:cubicBezTo>
                                <a:cubicBezTo>
                                  <a:pt x="161" y="1066"/>
                                  <a:pt x="161" y="1062"/>
                                  <a:pt x="161" y="1062"/>
                                </a:cubicBezTo>
                                <a:cubicBezTo>
                                  <a:pt x="161" y="1062"/>
                                  <a:pt x="161" y="1066"/>
                                  <a:pt x="161" y="1066"/>
                                </a:cubicBezTo>
                                <a:cubicBezTo>
                                  <a:pt x="161" y="1066"/>
                                  <a:pt x="156" y="1062"/>
                                  <a:pt x="156" y="1062"/>
                                </a:cubicBezTo>
                                <a:cubicBezTo>
                                  <a:pt x="156" y="1062"/>
                                  <a:pt x="156" y="1066"/>
                                  <a:pt x="156" y="1066"/>
                                </a:cubicBezTo>
                                <a:cubicBezTo>
                                  <a:pt x="156" y="1066"/>
                                  <a:pt x="153" y="1059"/>
                                  <a:pt x="153" y="1059"/>
                                </a:cubicBezTo>
                                <a:cubicBezTo>
                                  <a:pt x="153" y="1059"/>
                                  <a:pt x="153" y="1057"/>
                                  <a:pt x="153" y="1057"/>
                                </a:cubicBezTo>
                                <a:cubicBezTo>
                                  <a:pt x="153" y="1057"/>
                                  <a:pt x="148" y="1042"/>
                                  <a:pt x="148" y="1042"/>
                                </a:cubicBezTo>
                                <a:cubicBezTo>
                                  <a:pt x="148" y="1042"/>
                                  <a:pt x="148" y="1042"/>
                                  <a:pt x="148" y="1042"/>
                                </a:cubicBezTo>
                                <a:cubicBezTo>
                                  <a:pt x="148" y="1042"/>
                                  <a:pt x="144" y="1016"/>
                                  <a:pt x="144" y="1016"/>
                                </a:cubicBezTo>
                                <a:cubicBezTo>
                                  <a:pt x="144" y="1016"/>
                                  <a:pt x="144" y="1011"/>
                                  <a:pt x="144" y="1011"/>
                                </a:cubicBezTo>
                                <a:cubicBezTo>
                                  <a:pt x="144" y="1011"/>
                                  <a:pt x="141" y="934"/>
                                  <a:pt x="141" y="934"/>
                                </a:cubicBezTo>
                                <a:cubicBezTo>
                                  <a:pt x="141" y="934"/>
                                  <a:pt x="141" y="912"/>
                                  <a:pt x="141" y="912"/>
                                </a:cubicBezTo>
                                <a:cubicBezTo>
                                  <a:pt x="141" y="912"/>
                                  <a:pt x="136" y="653"/>
                                  <a:pt x="136" y="653"/>
                                </a:cubicBezTo>
                                <a:cubicBezTo>
                                  <a:pt x="136" y="653"/>
                                  <a:pt x="136" y="607"/>
                                  <a:pt x="136" y="607"/>
                                </a:cubicBezTo>
                                <a:cubicBezTo>
                                  <a:pt x="136" y="607"/>
                                  <a:pt x="133" y="250"/>
                                  <a:pt x="133" y="250"/>
                                </a:cubicBezTo>
                                <a:cubicBezTo>
                                  <a:pt x="133" y="250"/>
                                  <a:pt x="133" y="235"/>
                                  <a:pt x="133" y="235"/>
                                </a:cubicBezTo>
                                <a:cubicBezTo>
                                  <a:pt x="133" y="235"/>
                                  <a:pt x="127" y="123"/>
                                  <a:pt x="127" y="123"/>
                                </a:cubicBezTo>
                                <a:cubicBezTo>
                                  <a:pt x="127" y="123"/>
                                  <a:pt x="127" y="108"/>
                                  <a:pt x="127" y="108"/>
                                </a:cubicBezTo>
                                <a:cubicBezTo>
                                  <a:pt x="127" y="108"/>
                                  <a:pt x="127" y="149"/>
                                  <a:pt x="127" y="149"/>
                                </a:cubicBezTo>
                                <a:cubicBezTo>
                                  <a:pt x="127" y="149"/>
                                  <a:pt x="124" y="97"/>
                                  <a:pt x="124" y="97"/>
                                </a:cubicBezTo>
                                <a:cubicBezTo>
                                  <a:pt x="124" y="97"/>
                                  <a:pt x="124" y="11"/>
                                  <a:pt x="124" y="11"/>
                                </a:cubicBezTo>
                                <a:cubicBezTo>
                                  <a:pt x="124" y="11"/>
                                  <a:pt x="121" y="31"/>
                                  <a:pt x="121" y="31"/>
                                </a:cubicBezTo>
                                <a:cubicBezTo>
                                  <a:pt x="121" y="31"/>
                                  <a:pt x="121" y="0"/>
                                  <a:pt x="121" y="0"/>
                                </a:cubicBezTo>
                                <a:cubicBezTo>
                                  <a:pt x="121" y="0"/>
                                  <a:pt x="115" y="31"/>
                                  <a:pt x="115" y="31"/>
                                </a:cubicBezTo>
                                <a:cubicBezTo>
                                  <a:pt x="115" y="31"/>
                                  <a:pt x="115" y="77"/>
                                  <a:pt x="115" y="77"/>
                                </a:cubicBezTo>
                                <a:cubicBezTo>
                                  <a:pt x="115" y="77"/>
                                  <a:pt x="112" y="31"/>
                                  <a:pt x="112" y="31"/>
                                </a:cubicBezTo>
                                <a:cubicBezTo>
                                  <a:pt x="112" y="31"/>
                                  <a:pt x="107" y="151"/>
                                  <a:pt x="107" y="151"/>
                                </a:cubicBezTo>
                                <a:cubicBezTo>
                                  <a:pt x="107" y="151"/>
                                  <a:pt x="107" y="167"/>
                                  <a:pt x="107" y="167"/>
                                </a:cubicBezTo>
                                <a:cubicBezTo>
                                  <a:pt x="107" y="167"/>
                                  <a:pt x="103" y="367"/>
                                  <a:pt x="103" y="367"/>
                                </a:cubicBezTo>
                                <a:cubicBezTo>
                                  <a:pt x="103" y="367"/>
                                  <a:pt x="103" y="383"/>
                                  <a:pt x="103" y="383"/>
                                </a:cubicBezTo>
                                <a:cubicBezTo>
                                  <a:pt x="103" y="383"/>
                                  <a:pt x="100" y="416"/>
                                  <a:pt x="100" y="416"/>
                                </a:cubicBezTo>
                                <a:cubicBezTo>
                                  <a:pt x="100" y="416"/>
                                  <a:pt x="100" y="422"/>
                                  <a:pt x="100" y="422"/>
                                </a:cubicBezTo>
                                <a:cubicBezTo>
                                  <a:pt x="100" y="422"/>
                                  <a:pt x="100" y="457"/>
                                  <a:pt x="100" y="457"/>
                                </a:cubicBezTo>
                                <a:cubicBezTo>
                                  <a:pt x="100" y="457"/>
                                  <a:pt x="95" y="478"/>
                                  <a:pt x="95" y="478"/>
                                </a:cubicBezTo>
                                <a:cubicBezTo>
                                  <a:pt x="95" y="478"/>
                                  <a:pt x="95" y="642"/>
                                  <a:pt x="95" y="642"/>
                                </a:cubicBezTo>
                                <a:cubicBezTo>
                                  <a:pt x="95" y="642"/>
                                  <a:pt x="91" y="659"/>
                                  <a:pt x="91" y="659"/>
                                </a:cubicBezTo>
                                <a:cubicBezTo>
                                  <a:pt x="91" y="659"/>
                                  <a:pt x="91" y="782"/>
                                  <a:pt x="91" y="782"/>
                                </a:cubicBezTo>
                                <a:cubicBezTo>
                                  <a:pt x="91" y="782"/>
                                  <a:pt x="86" y="805"/>
                                  <a:pt x="86" y="805"/>
                                </a:cubicBezTo>
                                <a:cubicBezTo>
                                  <a:pt x="86" y="805"/>
                                  <a:pt x="86" y="934"/>
                                  <a:pt x="86" y="934"/>
                                </a:cubicBezTo>
                                <a:cubicBezTo>
                                  <a:pt x="86" y="934"/>
                                  <a:pt x="83" y="952"/>
                                  <a:pt x="83" y="952"/>
                                </a:cubicBezTo>
                                <a:cubicBezTo>
                                  <a:pt x="83" y="952"/>
                                  <a:pt x="83" y="1029"/>
                                  <a:pt x="83" y="1029"/>
                                </a:cubicBezTo>
                                <a:cubicBezTo>
                                  <a:pt x="83" y="1029"/>
                                  <a:pt x="79" y="1031"/>
                                  <a:pt x="79" y="1031"/>
                                </a:cubicBezTo>
                                <a:cubicBezTo>
                                  <a:pt x="79" y="1031"/>
                                  <a:pt x="79" y="1042"/>
                                  <a:pt x="79" y="1042"/>
                                </a:cubicBezTo>
                                <a:cubicBezTo>
                                  <a:pt x="79" y="1042"/>
                                  <a:pt x="79" y="1038"/>
                                  <a:pt x="79" y="1038"/>
                                </a:cubicBezTo>
                                <a:cubicBezTo>
                                  <a:pt x="79" y="1038"/>
                                  <a:pt x="74" y="1005"/>
                                  <a:pt x="74" y="1005"/>
                                </a:cubicBezTo>
                                <a:cubicBezTo>
                                  <a:pt x="74" y="1005"/>
                                  <a:pt x="74" y="1001"/>
                                  <a:pt x="74" y="1001"/>
                                </a:cubicBezTo>
                                <a:cubicBezTo>
                                  <a:pt x="74" y="1001"/>
                                  <a:pt x="71" y="878"/>
                                  <a:pt x="71" y="878"/>
                                </a:cubicBezTo>
                                <a:cubicBezTo>
                                  <a:pt x="71" y="878"/>
                                  <a:pt x="71" y="846"/>
                                  <a:pt x="71" y="846"/>
                                </a:cubicBezTo>
                                <a:cubicBezTo>
                                  <a:pt x="71" y="846"/>
                                  <a:pt x="65" y="595"/>
                                  <a:pt x="65" y="595"/>
                                </a:cubicBezTo>
                                <a:cubicBezTo>
                                  <a:pt x="65" y="595"/>
                                  <a:pt x="65" y="551"/>
                                  <a:pt x="65" y="551"/>
                                </a:cubicBezTo>
                                <a:cubicBezTo>
                                  <a:pt x="65" y="551"/>
                                  <a:pt x="62" y="389"/>
                                  <a:pt x="62" y="389"/>
                                </a:cubicBezTo>
                                <a:cubicBezTo>
                                  <a:pt x="62" y="389"/>
                                  <a:pt x="59" y="376"/>
                                  <a:pt x="59" y="376"/>
                                </a:cubicBezTo>
                                <a:cubicBezTo>
                                  <a:pt x="59" y="376"/>
                                  <a:pt x="59" y="396"/>
                                  <a:pt x="59" y="396"/>
                                </a:cubicBezTo>
                                <a:cubicBezTo>
                                  <a:pt x="59" y="396"/>
                                  <a:pt x="59" y="411"/>
                                  <a:pt x="59" y="411"/>
                                </a:cubicBezTo>
                                <a:cubicBezTo>
                                  <a:pt x="59" y="411"/>
                                  <a:pt x="53" y="497"/>
                                  <a:pt x="53" y="497"/>
                                </a:cubicBezTo>
                                <a:cubicBezTo>
                                  <a:pt x="53" y="497"/>
                                  <a:pt x="53" y="512"/>
                                  <a:pt x="53" y="512"/>
                                </a:cubicBezTo>
                                <a:cubicBezTo>
                                  <a:pt x="53" y="512"/>
                                  <a:pt x="50" y="543"/>
                                  <a:pt x="50" y="543"/>
                                </a:cubicBezTo>
                                <a:cubicBezTo>
                                  <a:pt x="50" y="543"/>
                                  <a:pt x="50" y="551"/>
                                  <a:pt x="50" y="551"/>
                                </a:cubicBezTo>
                                <a:cubicBezTo>
                                  <a:pt x="50" y="551"/>
                                  <a:pt x="45" y="595"/>
                                  <a:pt x="45" y="595"/>
                                </a:cubicBezTo>
                                <a:cubicBezTo>
                                  <a:pt x="45" y="595"/>
                                  <a:pt x="45" y="601"/>
                                  <a:pt x="45" y="601"/>
                                </a:cubicBezTo>
                                <a:cubicBezTo>
                                  <a:pt x="45" y="601"/>
                                  <a:pt x="41" y="642"/>
                                  <a:pt x="41" y="642"/>
                                </a:cubicBezTo>
                                <a:cubicBezTo>
                                  <a:pt x="41" y="642"/>
                                  <a:pt x="41" y="650"/>
                                  <a:pt x="41" y="650"/>
                                </a:cubicBezTo>
                                <a:cubicBezTo>
                                  <a:pt x="41" y="650"/>
                                  <a:pt x="38" y="743"/>
                                  <a:pt x="38" y="743"/>
                                </a:cubicBezTo>
                                <a:cubicBezTo>
                                  <a:pt x="38" y="743"/>
                                  <a:pt x="38" y="752"/>
                                  <a:pt x="38" y="752"/>
                                </a:cubicBezTo>
                                <a:cubicBezTo>
                                  <a:pt x="38" y="752"/>
                                  <a:pt x="33" y="838"/>
                                  <a:pt x="33" y="838"/>
                                </a:cubicBezTo>
                                <a:cubicBezTo>
                                  <a:pt x="33" y="838"/>
                                  <a:pt x="33" y="846"/>
                                  <a:pt x="33" y="846"/>
                                </a:cubicBezTo>
                                <a:cubicBezTo>
                                  <a:pt x="33" y="846"/>
                                  <a:pt x="30" y="924"/>
                                  <a:pt x="30" y="924"/>
                                </a:cubicBezTo>
                                <a:cubicBezTo>
                                  <a:pt x="30" y="924"/>
                                  <a:pt x="30" y="934"/>
                                  <a:pt x="30" y="934"/>
                                </a:cubicBezTo>
                                <a:cubicBezTo>
                                  <a:pt x="30" y="934"/>
                                  <a:pt x="24" y="995"/>
                                  <a:pt x="24" y="995"/>
                                </a:cubicBezTo>
                                <a:cubicBezTo>
                                  <a:pt x="24" y="995"/>
                                  <a:pt x="24" y="1005"/>
                                  <a:pt x="24" y="1005"/>
                                </a:cubicBezTo>
                                <a:cubicBezTo>
                                  <a:pt x="24" y="1005"/>
                                  <a:pt x="21" y="1035"/>
                                  <a:pt x="21" y="1035"/>
                                </a:cubicBezTo>
                                <a:cubicBezTo>
                                  <a:pt x="21" y="1035"/>
                                  <a:pt x="21" y="1042"/>
                                  <a:pt x="21" y="1042"/>
                                </a:cubicBezTo>
                                <a:cubicBezTo>
                                  <a:pt x="21" y="1042"/>
                                  <a:pt x="18" y="1066"/>
                                  <a:pt x="18" y="1066"/>
                                </a:cubicBezTo>
                                <a:cubicBezTo>
                                  <a:pt x="18" y="1066"/>
                                  <a:pt x="18" y="1066"/>
                                  <a:pt x="18" y="1066"/>
                                </a:cubicBezTo>
                                <a:cubicBezTo>
                                  <a:pt x="18" y="1066"/>
                                  <a:pt x="12" y="1081"/>
                                  <a:pt x="12" y="1081"/>
                                </a:cubicBezTo>
                                <a:cubicBezTo>
                                  <a:pt x="12" y="1081"/>
                                  <a:pt x="12" y="1083"/>
                                  <a:pt x="12" y="1083"/>
                                </a:cubicBezTo>
                                <a:cubicBezTo>
                                  <a:pt x="12" y="1083"/>
                                  <a:pt x="9" y="1093"/>
                                  <a:pt x="9" y="1093"/>
                                </a:cubicBezTo>
                                <a:cubicBezTo>
                                  <a:pt x="9" y="1093"/>
                                  <a:pt x="9" y="1090"/>
                                  <a:pt x="9" y="1090"/>
                                </a:cubicBezTo>
                                <a:cubicBezTo>
                                  <a:pt x="9" y="1090"/>
                                  <a:pt x="9" y="1096"/>
                                  <a:pt x="9" y="1096"/>
                                </a:cubicBezTo>
                                <a:cubicBezTo>
                                  <a:pt x="9" y="1096"/>
                                  <a:pt x="4" y="1096"/>
                                  <a:pt x="4" y="1096"/>
                                </a:cubicBezTo>
                                <a:cubicBezTo>
                                  <a:pt x="4" y="1096"/>
                                  <a:pt x="4" y="1093"/>
                                  <a:pt x="4" y="1093"/>
                                </a:cubicBezTo>
                                <a:cubicBezTo>
                                  <a:pt x="4" y="1093"/>
                                  <a:pt x="0" y="1100"/>
                                  <a:pt x="0" y="1100"/>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836" name="Freeform 466"/>
                        <wps:cNvSpPr>
                          <a:spLocks/>
                        </wps:cNvSpPr>
                        <wps:spPr bwMode="auto">
                          <a:xfrm>
                            <a:off x="1873250" y="4156710"/>
                            <a:ext cx="158750" cy="44450"/>
                          </a:xfrm>
                          <a:custGeom>
                            <a:avLst/>
                            <a:gdLst>
                              <a:gd name="T0" fmla="*/ 247 w 250"/>
                              <a:gd name="T1" fmla="*/ 49 h 70"/>
                              <a:gd name="T2" fmla="*/ 238 w 250"/>
                              <a:gd name="T3" fmla="*/ 49 h 70"/>
                              <a:gd name="T4" fmla="*/ 233 w 250"/>
                              <a:gd name="T5" fmla="*/ 52 h 70"/>
                              <a:gd name="T6" fmla="*/ 230 w 250"/>
                              <a:gd name="T7" fmla="*/ 57 h 70"/>
                              <a:gd name="T8" fmla="*/ 221 w 250"/>
                              <a:gd name="T9" fmla="*/ 52 h 70"/>
                              <a:gd name="T10" fmla="*/ 218 w 250"/>
                              <a:gd name="T11" fmla="*/ 57 h 70"/>
                              <a:gd name="T12" fmla="*/ 209 w 250"/>
                              <a:gd name="T13" fmla="*/ 64 h 70"/>
                              <a:gd name="T14" fmla="*/ 206 w 250"/>
                              <a:gd name="T15" fmla="*/ 57 h 70"/>
                              <a:gd name="T16" fmla="*/ 197 w 250"/>
                              <a:gd name="T17" fmla="*/ 57 h 70"/>
                              <a:gd name="T18" fmla="*/ 192 w 250"/>
                              <a:gd name="T19" fmla="*/ 64 h 70"/>
                              <a:gd name="T20" fmla="*/ 188 w 250"/>
                              <a:gd name="T21" fmla="*/ 61 h 70"/>
                              <a:gd name="T22" fmla="*/ 180 w 250"/>
                              <a:gd name="T23" fmla="*/ 55 h 70"/>
                              <a:gd name="T24" fmla="*/ 177 w 250"/>
                              <a:gd name="T25" fmla="*/ 52 h 70"/>
                              <a:gd name="T26" fmla="*/ 171 w 250"/>
                              <a:gd name="T27" fmla="*/ 55 h 70"/>
                              <a:gd name="T28" fmla="*/ 165 w 250"/>
                              <a:gd name="T29" fmla="*/ 57 h 70"/>
                              <a:gd name="T30" fmla="*/ 156 w 250"/>
                              <a:gd name="T31" fmla="*/ 42 h 70"/>
                              <a:gd name="T32" fmla="*/ 151 w 250"/>
                              <a:gd name="T33" fmla="*/ 39 h 70"/>
                              <a:gd name="T34" fmla="*/ 144 w 250"/>
                              <a:gd name="T35" fmla="*/ 32 h 70"/>
                              <a:gd name="T36" fmla="*/ 139 w 250"/>
                              <a:gd name="T37" fmla="*/ 30 h 70"/>
                              <a:gd name="T38" fmla="*/ 130 w 250"/>
                              <a:gd name="T39" fmla="*/ 32 h 70"/>
                              <a:gd name="T40" fmla="*/ 127 w 250"/>
                              <a:gd name="T41" fmla="*/ 17 h 70"/>
                              <a:gd name="T42" fmla="*/ 123 w 250"/>
                              <a:gd name="T43" fmla="*/ 30 h 70"/>
                              <a:gd name="T44" fmla="*/ 115 w 250"/>
                              <a:gd name="T45" fmla="*/ 52 h 70"/>
                              <a:gd name="T46" fmla="*/ 109 w 250"/>
                              <a:gd name="T47" fmla="*/ 49 h 70"/>
                              <a:gd name="T48" fmla="*/ 103 w 250"/>
                              <a:gd name="T49" fmla="*/ 17 h 70"/>
                              <a:gd name="T50" fmla="*/ 97 w 250"/>
                              <a:gd name="T51" fmla="*/ 57 h 70"/>
                              <a:gd name="T52" fmla="*/ 94 w 250"/>
                              <a:gd name="T53" fmla="*/ 57 h 70"/>
                              <a:gd name="T54" fmla="*/ 85 w 250"/>
                              <a:gd name="T55" fmla="*/ 64 h 70"/>
                              <a:gd name="T56" fmla="*/ 82 w 250"/>
                              <a:gd name="T57" fmla="*/ 61 h 70"/>
                              <a:gd name="T58" fmla="*/ 74 w 250"/>
                              <a:gd name="T59" fmla="*/ 61 h 70"/>
                              <a:gd name="T60" fmla="*/ 68 w 250"/>
                              <a:gd name="T61" fmla="*/ 55 h 70"/>
                              <a:gd name="T62" fmla="*/ 62 w 250"/>
                              <a:gd name="T63" fmla="*/ 36 h 70"/>
                              <a:gd name="T64" fmla="*/ 56 w 250"/>
                              <a:gd name="T65" fmla="*/ 39 h 70"/>
                              <a:gd name="T66" fmla="*/ 53 w 250"/>
                              <a:gd name="T67" fmla="*/ 55 h 70"/>
                              <a:gd name="T68" fmla="*/ 44 w 250"/>
                              <a:gd name="T69" fmla="*/ 52 h 70"/>
                              <a:gd name="T70" fmla="*/ 36 w 250"/>
                              <a:gd name="T71" fmla="*/ 55 h 70"/>
                              <a:gd name="T72" fmla="*/ 32 w 250"/>
                              <a:gd name="T73" fmla="*/ 57 h 70"/>
                              <a:gd name="T74" fmla="*/ 24 w 250"/>
                              <a:gd name="T75" fmla="*/ 64 h 70"/>
                              <a:gd name="T76" fmla="*/ 20 w 250"/>
                              <a:gd name="T77" fmla="*/ 68 h 70"/>
                              <a:gd name="T78" fmla="*/ 15 w 250"/>
                              <a:gd name="T79" fmla="*/ 70 h 70"/>
                              <a:gd name="T80" fmla="*/ 7 w 250"/>
                              <a:gd name="T81" fmla="*/ 68 h 70"/>
                              <a:gd name="T82" fmla="*/ 3 w 250"/>
                              <a:gd name="T83" fmla="*/ 68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0" h="70">
                                <a:moveTo>
                                  <a:pt x="250" y="49"/>
                                </a:moveTo>
                                <a:cubicBezTo>
                                  <a:pt x="250" y="49"/>
                                  <a:pt x="250" y="45"/>
                                  <a:pt x="250" y="45"/>
                                </a:cubicBezTo>
                                <a:cubicBezTo>
                                  <a:pt x="250" y="45"/>
                                  <a:pt x="247" y="49"/>
                                  <a:pt x="247" y="49"/>
                                </a:cubicBezTo>
                                <a:cubicBezTo>
                                  <a:pt x="247" y="49"/>
                                  <a:pt x="242" y="45"/>
                                  <a:pt x="242" y="45"/>
                                </a:cubicBezTo>
                                <a:cubicBezTo>
                                  <a:pt x="242" y="45"/>
                                  <a:pt x="242" y="45"/>
                                  <a:pt x="242" y="45"/>
                                </a:cubicBezTo>
                                <a:cubicBezTo>
                                  <a:pt x="242" y="45"/>
                                  <a:pt x="238" y="49"/>
                                  <a:pt x="238" y="49"/>
                                </a:cubicBezTo>
                                <a:cubicBezTo>
                                  <a:pt x="238" y="49"/>
                                  <a:pt x="238" y="49"/>
                                  <a:pt x="238" y="49"/>
                                </a:cubicBezTo>
                                <a:cubicBezTo>
                                  <a:pt x="238" y="49"/>
                                  <a:pt x="238" y="52"/>
                                  <a:pt x="238" y="52"/>
                                </a:cubicBezTo>
                                <a:cubicBezTo>
                                  <a:pt x="238" y="52"/>
                                  <a:pt x="233" y="52"/>
                                  <a:pt x="233" y="52"/>
                                </a:cubicBezTo>
                                <a:cubicBezTo>
                                  <a:pt x="233" y="52"/>
                                  <a:pt x="233" y="52"/>
                                  <a:pt x="233" y="52"/>
                                </a:cubicBezTo>
                                <a:cubicBezTo>
                                  <a:pt x="233" y="52"/>
                                  <a:pt x="230" y="55"/>
                                  <a:pt x="230" y="55"/>
                                </a:cubicBezTo>
                                <a:cubicBezTo>
                                  <a:pt x="230" y="55"/>
                                  <a:pt x="230" y="57"/>
                                  <a:pt x="230" y="57"/>
                                </a:cubicBezTo>
                                <a:cubicBezTo>
                                  <a:pt x="230" y="57"/>
                                  <a:pt x="226" y="55"/>
                                  <a:pt x="226" y="55"/>
                                </a:cubicBezTo>
                                <a:cubicBezTo>
                                  <a:pt x="226" y="55"/>
                                  <a:pt x="226" y="55"/>
                                  <a:pt x="226" y="55"/>
                                </a:cubicBezTo>
                                <a:cubicBezTo>
                                  <a:pt x="226" y="55"/>
                                  <a:pt x="221" y="52"/>
                                  <a:pt x="221" y="52"/>
                                </a:cubicBezTo>
                                <a:cubicBezTo>
                                  <a:pt x="221" y="52"/>
                                  <a:pt x="221" y="55"/>
                                  <a:pt x="221" y="55"/>
                                </a:cubicBezTo>
                                <a:cubicBezTo>
                                  <a:pt x="221" y="55"/>
                                  <a:pt x="218" y="55"/>
                                  <a:pt x="218" y="55"/>
                                </a:cubicBezTo>
                                <a:cubicBezTo>
                                  <a:pt x="218" y="55"/>
                                  <a:pt x="218" y="57"/>
                                  <a:pt x="218" y="57"/>
                                </a:cubicBezTo>
                                <a:cubicBezTo>
                                  <a:pt x="218" y="57"/>
                                  <a:pt x="212" y="55"/>
                                  <a:pt x="212" y="55"/>
                                </a:cubicBezTo>
                                <a:cubicBezTo>
                                  <a:pt x="212" y="55"/>
                                  <a:pt x="212" y="61"/>
                                  <a:pt x="212" y="61"/>
                                </a:cubicBezTo>
                                <a:cubicBezTo>
                                  <a:pt x="212" y="61"/>
                                  <a:pt x="209" y="64"/>
                                  <a:pt x="209" y="64"/>
                                </a:cubicBezTo>
                                <a:cubicBezTo>
                                  <a:pt x="209" y="64"/>
                                  <a:pt x="209" y="57"/>
                                  <a:pt x="209" y="57"/>
                                </a:cubicBezTo>
                                <a:cubicBezTo>
                                  <a:pt x="209" y="57"/>
                                  <a:pt x="206" y="61"/>
                                  <a:pt x="206" y="61"/>
                                </a:cubicBezTo>
                                <a:cubicBezTo>
                                  <a:pt x="206" y="61"/>
                                  <a:pt x="206" y="57"/>
                                  <a:pt x="206" y="57"/>
                                </a:cubicBezTo>
                                <a:cubicBezTo>
                                  <a:pt x="206" y="57"/>
                                  <a:pt x="200" y="64"/>
                                  <a:pt x="200" y="64"/>
                                </a:cubicBezTo>
                                <a:cubicBezTo>
                                  <a:pt x="200" y="64"/>
                                  <a:pt x="200" y="57"/>
                                  <a:pt x="200" y="57"/>
                                </a:cubicBezTo>
                                <a:cubicBezTo>
                                  <a:pt x="200" y="57"/>
                                  <a:pt x="197" y="57"/>
                                  <a:pt x="197" y="57"/>
                                </a:cubicBezTo>
                                <a:cubicBezTo>
                                  <a:pt x="197" y="57"/>
                                  <a:pt x="197" y="61"/>
                                  <a:pt x="197" y="61"/>
                                </a:cubicBezTo>
                                <a:cubicBezTo>
                                  <a:pt x="197" y="61"/>
                                  <a:pt x="192" y="57"/>
                                  <a:pt x="192" y="57"/>
                                </a:cubicBezTo>
                                <a:cubicBezTo>
                                  <a:pt x="192" y="57"/>
                                  <a:pt x="192" y="64"/>
                                  <a:pt x="192" y="64"/>
                                </a:cubicBezTo>
                                <a:cubicBezTo>
                                  <a:pt x="192" y="64"/>
                                  <a:pt x="188" y="64"/>
                                  <a:pt x="188" y="64"/>
                                </a:cubicBezTo>
                                <a:cubicBezTo>
                                  <a:pt x="188" y="64"/>
                                  <a:pt x="188" y="61"/>
                                  <a:pt x="188" y="61"/>
                                </a:cubicBezTo>
                                <a:cubicBezTo>
                                  <a:pt x="188" y="61"/>
                                  <a:pt x="188" y="61"/>
                                  <a:pt x="188" y="61"/>
                                </a:cubicBezTo>
                                <a:cubicBezTo>
                                  <a:pt x="188" y="61"/>
                                  <a:pt x="185" y="57"/>
                                  <a:pt x="185" y="57"/>
                                </a:cubicBezTo>
                                <a:cubicBezTo>
                                  <a:pt x="185" y="57"/>
                                  <a:pt x="185" y="57"/>
                                  <a:pt x="185" y="57"/>
                                </a:cubicBezTo>
                                <a:cubicBezTo>
                                  <a:pt x="185" y="57"/>
                                  <a:pt x="180" y="55"/>
                                  <a:pt x="180" y="55"/>
                                </a:cubicBezTo>
                                <a:cubicBezTo>
                                  <a:pt x="180" y="55"/>
                                  <a:pt x="180" y="55"/>
                                  <a:pt x="180" y="55"/>
                                </a:cubicBezTo>
                                <a:cubicBezTo>
                                  <a:pt x="180" y="55"/>
                                  <a:pt x="177" y="55"/>
                                  <a:pt x="177" y="55"/>
                                </a:cubicBezTo>
                                <a:cubicBezTo>
                                  <a:pt x="177" y="55"/>
                                  <a:pt x="177" y="52"/>
                                  <a:pt x="177" y="52"/>
                                </a:cubicBezTo>
                                <a:cubicBezTo>
                                  <a:pt x="177" y="52"/>
                                  <a:pt x="171" y="55"/>
                                  <a:pt x="171" y="55"/>
                                </a:cubicBezTo>
                                <a:cubicBezTo>
                                  <a:pt x="171" y="55"/>
                                  <a:pt x="171" y="55"/>
                                  <a:pt x="171" y="55"/>
                                </a:cubicBezTo>
                                <a:cubicBezTo>
                                  <a:pt x="171" y="55"/>
                                  <a:pt x="171" y="55"/>
                                  <a:pt x="171" y="55"/>
                                </a:cubicBezTo>
                                <a:cubicBezTo>
                                  <a:pt x="171" y="55"/>
                                  <a:pt x="168" y="55"/>
                                  <a:pt x="168" y="55"/>
                                </a:cubicBezTo>
                                <a:cubicBezTo>
                                  <a:pt x="168" y="55"/>
                                  <a:pt x="165" y="57"/>
                                  <a:pt x="165" y="57"/>
                                </a:cubicBezTo>
                                <a:cubicBezTo>
                                  <a:pt x="165" y="57"/>
                                  <a:pt x="165" y="57"/>
                                  <a:pt x="165" y="57"/>
                                </a:cubicBezTo>
                                <a:cubicBezTo>
                                  <a:pt x="165" y="57"/>
                                  <a:pt x="159" y="52"/>
                                  <a:pt x="159" y="52"/>
                                </a:cubicBezTo>
                                <a:cubicBezTo>
                                  <a:pt x="159" y="52"/>
                                  <a:pt x="159" y="52"/>
                                  <a:pt x="159" y="52"/>
                                </a:cubicBezTo>
                                <a:cubicBezTo>
                                  <a:pt x="159" y="52"/>
                                  <a:pt x="156" y="42"/>
                                  <a:pt x="156" y="42"/>
                                </a:cubicBezTo>
                                <a:cubicBezTo>
                                  <a:pt x="156" y="42"/>
                                  <a:pt x="156" y="45"/>
                                  <a:pt x="156" y="45"/>
                                </a:cubicBezTo>
                                <a:cubicBezTo>
                                  <a:pt x="156" y="45"/>
                                  <a:pt x="151" y="42"/>
                                  <a:pt x="151" y="42"/>
                                </a:cubicBezTo>
                                <a:cubicBezTo>
                                  <a:pt x="151" y="42"/>
                                  <a:pt x="151" y="39"/>
                                  <a:pt x="151" y="39"/>
                                </a:cubicBezTo>
                                <a:cubicBezTo>
                                  <a:pt x="151" y="39"/>
                                  <a:pt x="147" y="42"/>
                                  <a:pt x="147" y="42"/>
                                </a:cubicBezTo>
                                <a:cubicBezTo>
                                  <a:pt x="147" y="42"/>
                                  <a:pt x="147" y="36"/>
                                  <a:pt x="147" y="36"/>
                                </a:cubicBezTo>
                                <a:cubicBezTo>
                                  <a:pt x="147" y="36"/>
                                  <a:pt x="144" y="32"/>
                                  <a:pt x="144" y="32"/>
                                </a:cubicBezTo>
                                <a:cubicBezTo>
                                  <a:pt x="144" y="32"/>
                                  <a:pt x="144" y="32"/>
                                  <a:pt x="144" y="32"/>
                                </a:cubicBezTo>
                                <a:cubicBezTo>
                                  <a:pt x="144" y="32"/>
                                  <a:pt x="144" y="32"/>
                                  <a:pt x="144" y="32"/>
                                </a:cubicBezTo>
                                <a:cubicBezTo>
                                  <a:pt x="144" y="32"/>
                                  <a:pt x="139" y="30"/>
                                  <a:pt x="139" y="30"/>
                                </a:cubicBezTo>
                                <a:cubicBezTo>
                                  <a:pt x="139" y="30"/>
                                  <a:pt x="135" y="36"/>
                                  <a:pt x="135" y="36"/>
                                </a:cubicBezTo>
                                <a:cubicBezTo>
                                  <a:pt x="135" y="36"/>
                                  <a:pt x="135" y="39"/>
                                  <a:pt x="135" y="39"/>
                                </a:cubicBezTo>
                                <a:cubicBezTo>
                                  <a:pt x="135" y="39"/>
                                  <a:pt x="130" y="32"/>
                                  <a:pt x="130" y="32"/>
                                </a:cubicBezTo>
                                <a:cubicBezTo>
                                  <a:pt x="130" y="32"/>
                                  <a:pt x="130" y="36"/>
                                  <a:pt x="130" y="36"/>
                                </a:cubicBezTo>
                                <a:cubicBezTo>
                                  <a:pt x="130" y="36"/>
                                  <a:pt x="127" y="24"/>
                                  <a:pt x="127" y="24"/>
                                </a:cubicBezTo>
                                <a:cubicBezTo>
                                  <a:pt x="127" y="24"/>
                                  <a:pt x="127" y="17"/>
                                  <a:pt x="127" y="17"/>
                                </a:cubicBezTo>
                                <a:cubicBezTo>
                                  <a:pt x="127" y="17"/>
                                  <a:pt x="127" y="0"/>
                                  <a:pt x="127" y="0"/>
                                </a:cubicBezTo>
                                <a:cubicBezTo>
                                  <a:pt x="127" y="0"/>
                                  <a:pt x="123" y="15"/>
                                  <a:pt x="123" y="15"/>
                                </a:cubicBezTo>
                                <a:cubicBezTo>
                                  <a:pt x="123" y="15"/>
                                  <a:pt x="123" y="30"/>
                                  <a:pt x="123" y="30"/>
                                </a:cubicBezTo>
                                <a:cubicBezTo>
                                  <a:pt x="123" y="30"/>
                                  <a:pt x="118" y="32"/>
                                  <a:pt x="118" y="32"/>
                                </a:cubicBezTo>
                                <a:cubicBezTo>
                                  <a:pt x="118" y="32"/>
                                  <a:pt x="118" y="52"/>
                                  <a:pt x="118" y="52"/>
                                </a:cubicBezTo>
                                <a:cubicBezTo>
                                  <a:pt x="118" y="52"/>
                                  <a:pt x="115" y="52"/>
                                  <a:pt x="115" y="52"/>
                                </a:cubicBezTo>
                                <a:cubicBezTo>
                                  <a:pt x="115" y="52"/>
                                  <a:pt x="115" y="57"/>
                                  <a:pt x="115" y="57"/>
                                </a:cubicBezTo>
                                <a:cubicBezTo>
                                  <a:pt x="115" y="57"/>
                                  <a:pt x="109" y="57"/>
                                  <a:pt x="109" y="57"/>
                                </a:cubicBezTo>
                                <a:cubicBezTo>
                                  <a:pt x="109" y="57"/>
                                  <a:pt x="109" y="49"/>
                                  <a:pt x="109" y="49"/>
                                </a:cubicBezTo>
                                <a:cubicBezTo>
                                  <a:pt x="109" y="49"/>
                                  <a:pt x="109" y="49"/>
                                  <a:pt x="109" y="49"/>
                                </a:cubicBezTo>
                                <a:cubicBezTo>
                                  <a:pt x="109" y="49"/>
                                  <a:pt x="106" y="24"/>
                                  <a:pt x="106" y="24"/>
                                </a:cubicBezTo>
                                <a:cubicBezTo>
                                  <a:pt x="106" y="24"/>
                                  <a:pt x="103" y="17"/>
                                  <a:pt x="103" y="17"/>
                                </a:cubicBezTo>
                                <a:cubicBezTo>
                                  <a:pt x="103" y="17"/>
                                  <a:pt x="103" y="52"/>
                                  <a:pt x="103" y="52"/>
                                </a:cubicBezTo>
                                <a:cubicBezTo>
                                  <a:pt x="103" y="52"/>
                                  <a:pt x="97" y="49"/>
                                  <a:pt x="97" y="49"/>
                                </a:cubicBezTo>
                                <a:cubicBezTo>
                                  <a:pt x="97" y="49"/>
                                  <a:pt x="97" y="57"/>
                                  <a:pt x="97" y="57"/>
                                </a:cubicBezTo>
                                <a:cubicBezTo>
                                  <a:pt x="97" y="57"/>
                                  <a:pt x="94" y="61"/>
                                  <a:pt x="94" y="61"/>
                                </a:cubicBezTo>
                                <a:cubicBezTo>
                                  <a:pt x="94" y="61"/>
                                  <a:pt x="94" y="57"/>
                                  <a:pt x="94" y="57"/>
                                </a:cubicBezTo>
                                <a:cubicBezTo>
                                  <a:pt x="94" y="57"/>
                                  <a:pt x="94" y="57"/>
                                  <a:pt x="94" y="57"/>
                                </a:cubicBezTo>
                                <a:cubicBezTo>
                                  <a:pt x="94" y="57"/>
                                  <a:pt x="89" y="61"/>
                                  <a:pt x="89" y="61"/>
                                </a:cubicBezTo>
                                <a:cubicBezTo>
                                  <a:pt x="89" y="61"/>
                                  <a:pt x="89" y="61"/>
                                  <a:pt x="89" y="61"/>
                                </a:cubicBezTo>
                                <a:cubicBezTo>
                                  <a:pt x="89" y="61"/>
                                  <a:pt x="85" y="64"/>
                                  <a:pt x="85" y="64"/>
                                </a:cubicBezTo>
                                <a:cubicBezTo>
                                  <a:pt x="85" y="64"/>
                                  <a:pt x="82" y="64"/>
                                  <a:pt x="82" y="64"/>
                                </a:cubicBezTo>
                                <a:cubicBezTo>
                                  <a:pt x="82" y="64"/>
                                  <a:pt x="82" y="61"/>
                                  <a:pt x="82" y="61"/>
                                </a:cubicBezTo>
                                <a:cubicBezTo>
                                  <a:pt x="82" y="61"/>
                                  <a:pt x="82" y="61"/>
                                  <a:pt x="82" y="61"/>
                                </a:cubicBezTo>
                                <a:cubicBezTo>
                                  <a:pt x="82" y="61"/>
                                  <a:pt x="77" y="68"/>
                                  <a:pt x="77" y="68"/>
                                </a:cubicBezTo>
                                <a:cubicBezTo>
                                  <a:pt x="77" y="68"/>
                                  <a:pt x="77" y="64"/>
                                  <a:pt x="77" y="64"/>
                                </a:cubicBezTo>
                                <a:cubicBezTo>
                                  <a:pt x="77" y="64"/>
                                  <a:pt x="74" y="61"/>
                                  <a:pt x="74" y="61"/>
                                </a:cubicBezTo>
                                <a:cubicBezTo>
                                  <a:pt x="74" y="61"/>
                                  <a:pt x="74" y="61"/>
                                  <a:pt x="74" y="61"/>
                                </a:cubicBezTo>
                                <a:cubicBezTo>
                                  <a:pt x="74" y="61"/>
                                  <a:pt x="68" y="55"/>
                                  <a:pt x="68" y="55"/>
                                </a:cubicBezTo>
                                <a:cubicBezTo>
                                  <a:pt x="68" y="55"/>
                                  <a:pt x="68" y="55"/>
                                  <a:pt x="68" y="55"/>
                                </a:cubicBezTo>
                                <a:cubicBezTo>
                                  <a:pt x="68" y="55"/>
                                  <a:pt x="65" y="42"/>
                                  <a:pt x="65" y="42"/>
                                </a:cubicBezTo>
                                <a:cubicBezTo>
                                  <a:pt x="65" y="42"/>
                                  <a:pt x="65" y="42"/>
                                  <a:pt x="65" y="42"/>
                                </a:cubicBezTo>
                                <a:cubicBezTo>
                                  <a:pt x="65" y="42"/>
                                  <a:pt x="62" y="36"/>
                                  <a:pt x="62" y="36"/>
                                </a:cubicBezTo>
                                <a:cubicBezTo>
                                  <a:pt x="62" y="36"/>
                                  <a:pt x="62" y="39"/>
                                  <a:pt x="62" y="39"/>
                                </a:cubicBezTo>
                                <a:cubicBezTo>
                                  <a:pt x="62" y="39"/>
                                  <a:pt x="56" y="39"/>
                                  <a:pt x="56" y="39"/>
                                </a:cubicBezTo>
                                <a:cubicBezTo>
                                  <a:pt x="56" y="39"/>
                                  <a:pt x="56" y="39"/>
                                  <a:pt x="56" y="39"/>
                                </a:cubicBezTo>
                                <a:cubicBezTo>
                                  <a:pt x="56" y="39"/>
                                  <a:pt x="53" y="49"/>
                                  <a:pt x="53" y="49"/>
                                </a:cubicBezTo>
                                <a:cubicBezTo>
                                  <a:pt x="53" y="49"/>
                                  <a:pt x="53" y="49"/>
                                  <a:pt x="53" y="49"/>
                                </a:cubicBezTo>
                                <a:cubicBezTo>
                                  <a:pt x="53" y="49"/>
                                  <a:pt x="53" y="55"/>
                                  <a:pt x="53" y="55"/>
                                </a:cubicBezTo>
                                <a:cubicBezTo>
                                  <a:pt x="53" y="55"/>
                                  <a:pt x="48" y="55"/>
                                  <a:pt x="48" y="55"/>
                                </a:cubicBezTo>
                                <a:cubicBezTo>
                                  <a:pt x="48" y="55"/>
                                  <a:pt x="44" y="49"/>
                                  <a:pt x="44" y="49"/>
                                </a:cubicBezTo>
                                <a:cubicBezTo>
                                  <a:pt x="44" y="49"/>
                                  <a:pt x="44" y="52"/>
                                  <a:pt x="44" y="52"/>
                                </a:cubicBezTo>
                                <a:cubicBezTo>
                                  <a:pt x="44" y="52"/>
                                  <a:pt x="41" y="49"/>
                                  <a:pt x="41" y="49"/>
                                </a:cubicBezTo>
                                <a:cubicBezTo>
                                  <a:pt x="41" y="49"/>
                                  <a:pt x="41" y="45"/>
                                  <a:pt x="41" y="45"/>
                                </a:cubicBezTo>
                                <a:cubicBezTo>
                                  <a:pt x="41" y="45"/>
                                  <a:pt x="36" y="55"/>
                                  <a:pt x="36" y="55"/>
                                </a:cubicBezTo>
                                <a:cubicBezTo>
                                  <a:pt x="36" y="55"/>
                                  <a:pt x="36" y="55"/>
                                  <a:pt x="36" y="55"/>
                                </a:cubicBezTo>
                                <a:cubicBezTo>
                                  <a:pt x="36" y="55"/>
                                  <a:pt x="32" y="57"/>
                                  <a:pt x="32" y="57"/>
                                </a:cubicBezTo>
                                <a:cubicBezTo>
                                  <a:pt x="32" y="57"/>
                                  <a:pt x="32" y="57"/>
                                  <a:pt x="32" y="57"/>
                                </a:cubicBezTo>
                                <a:cubicBezTo>
                                  <a:pt x="32" y="57"/>
                                  <a:pt x="27" y="64"/>
                                  <a:pt x="27" y="64"/>
                                </a:cubicBezTo>
                                <a:cubicBezTo>
                                  <a:pt x="27" y="64"/>
                                  <a:pt x="27" y="68"/>
                                  <a:pt x="27" y="68"/>
                                </a:cubicBezTo>
                                <a:cubicBezTo>
                                  <a:pt x="27" y="68"/>
                                  <a:pt x="24" y="64"/>
                                  <a:pt x="24" y="64"/>
                                </a:cubicBezTo>
                                <a:cubicBezTo>
                                  <a:pt x="24" y="64"/>
                                  <a:pt x="24" y="64"/>
                                  <a:pt x="24" y="64"/>
                                </a:cubicBezTo>
                                <a:cubicBezTo>
                                  <a:pt x="24" y="64"/>
                                  <a:pt x="20" y="68"/>
                                  <a:pt x="20" y="68"/>
                                </a:cubicBezTo>
                                <a:cubicBezTo>
                                  <a:pt x="20" y="68"/>
                                  <a:pt x="20" y="68"/>
                                  <a:pt x="20" y="68"/>
                                </a:cubicBezTo>
                                <a:cubicBezTo>
                                  <a:pt x="20" y="68"/>
                                  <a:pt x="15" y="70"/>
                                  <a:pt x="15" y="70"/>
                                </a:cubicBezTo>
                                <a:cubicBezTo>
                                  <a:pt x="15" y="70"/>
                                  <a:pt x="15" y="68"/>
                                  <a:pt x="15" y="68"/>
                                </a:cubicBezTo>
                                <a:cubicBezTo>
                                  <a:pt x="15" y="68"/>
                                  <a:pt x="15" y="70"/>
                                  <a:pt x="15" y="70"/>
                                </a:cubicBezTo>
                                <a:cubicBezTo>
                                  <a:pt x="15" y="70"/>
                                  <a:pt x="12" y="64"/>
                                  <a:pt x="12" y="64"/>
                                </a:cubicBezTo>
                                <a:cubicBezTo>
                                  <a:pt x="12" y="64"/>
                                  <a:pt x="12" y="70"/>
                                  <a:pt x="12" y="70"/>
                                </a:cubicBezTo>
                                <a:cubicBezTo>
                                  <a:pt x="12" y="70"/>
                                  <a:pt x="7" y="68"/>
                                  <a:pt x="7" y="68"/>
                                </a:cubicBezTo>
                                <a:cubicBezTo>
                                  <a:pt x="7" y="68"/>
                                  <a:pt x="7" y="70"/>
                                  <a:pt x="7" y="70"/>
                                </a:cubicBezTo>
                                <a:cubicBezTo>
                                  <a:pt x="7" y="70"/>
                                  <a:pt x="3" y="70"/>
                                  <a:pt x="3" y="70"/>
                                </a:cubicBezTo>
                                <a:cubicBezTo>
                                  <a:pt x="3" y="70"/>
                                  <a:pt x="3" y="68"/>
                                  <a:pt x="3" y="68"/>
                                </a:cubicBezTo>
                                <a:cubicBezTo>
                                  <a:pt x="3" y="68"/>
                                  <a:pt x="0" y="70"/>
                                  <a:pt x="0" y="70"/>
                                </a:cubicBezTo>
                                <a:cubicBezTo>
                                  <a:pt x="0" y="70"/>
                                  <a:pt x="0" y="68"/>
                                  <a:pt x="0" y="68"/>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837" name="Freeform 467"/>
                        <wps:cNvSpPr>
                          <a:spLocks/>
                        </wps:cNvSpPr>
                        <wps:spPr bwMode="auto">
                          <a:xfrm>
                            <a:off x="1711325" y="4181475"/>
                            <a:ext cx="161925" cy="21590"/>
                          </a:xfrm>
                          <a:custGeom>
                            <a:avLst/>
                            <a:gdLst>
                              <a:gd name="T0" fmla="*/ 250 w 255"/>
                              <a:gd name="T1" fmla="*/ 31 h 34"/>
                              <a:gd name="T2" fmla="*/ 242 w 255"/>
                              <a:gd name="T3" fmla="*/ 29 h 34"/>
                              <a:gd name="T4" fmla="*/ 238 w 255"/>
                              <a:gd name="T5" fmla="*/ 29 h 34"/>
                              <a:gd name="T6" fmla="*/ 234 w 255"/>
                              <a:gd name="T7" fmla="*/ 31 h 34"/>
                              <a:gd name="T8" fmla="*/ 226 w 255"/>
                              <a:gd name="T9" fmla="*/ 29 h 34"/>
                              <a:gd name="T10" fmla="*/ 217 w 255"/>
                              <a:gd name="T11" fmla="*/ 29 h 34"/>
                              <a:gd name="T12" fmla="*/ 214 w 255"/>
                              <a:gd name="T13" fmla="*/ 25 h 34"/>
                              <a:gd name="T14" fmla="*/ 209 w 255"/>
                              <a:gd name="T15" fmla="*/ 10 h 34"/>
                              <a:gd name="T16" fmla="*/ 205 w 255"/>
                              <a:gd name="T17" fmla="*/ 10 h 34"/>
                              <a:gd name="T18" fmla="*/ 197 w 255"/>
                              <a:gd name="T19" fmla="*/ 22 h 34"/>
                              <a:gd name="T20" fmla="*/ 189 w 255"/>
                              <a:gd name="T21" fmla="*/ 10 h 34"/>
                              <a:gd name="T22" fmla="*/ 184 w 255"/>
                              <a:gd name="T23" fmla="*/ 6 h 34"/>
                              <a:gd name="T24" fmla="*/ 176 w 255"/>
                              <a:gd name="T25" fmla="*/ 22 h 34"/>
                              <a:gd name="T26" fmla="*/ 172 w 255"/>
                              <a:gd name="T27" fmla="*/ 29 h 34"/>
                              <a:gd name="T28" fmla="*/ 164 w 255"/>
                              <a:gd name="T29" fmla="*/ 29 h 34"/>
                              <a:gd name="T30" fmla="*/ 159 w 255"/>
                              <a:gd name="T31" fmla="*/ 31 h 34"/>
                              <a:gd name="T32" fmla="*/ 152 w 255"/>
                              <a:gd name="T33" fmla="*/ 29 h 34"/>
                              <a:gd name="T34" fmla="*/ 147 w 255"/>
                              <a:gd name="T35" fmla="*/ 29 h 34"/>
                              <a:gd name="T36" fmla="*/ 144 w 255"/>
                              <a:gd name="T37" fmla="*/ 31 h 34"/>
                              <a:gd name="T38" fmla="*/ 135 w 255"/>
                              <a:gd name="T39" fmla="*/ 29 h 34"/>
                              <a:gd name="T40" fmla="*/ 131 w 255"/>
                              <a:gd name="T41" fmla="*/ 29 h 34"/>
                              <a:gd name="T42" fmla="*/ 127 w 255"/>
                              <a:gd name="T43" fmla="*/ 34 h 34"/>
                              <a:gd name="T44" fmla="*/ 118 w 255"/>
                              <a:gd name="T45" fmla="*/ 25 h 34"/>
                              <a:gd name="T46" fmla="*/ 111 w 255"/>
                              <a:gd name="T47" fmla="*/ 31 h 34"/>
                              <a:gd name="T48" fmla="*/ 106 w 255"/>
                              <a:gd name="T49" fmla="*/ 25 h 34"/>
                              <a:gd name="T50" fmla="*/ 98 w 255"/>
                              <a:gd name="T51" fmla="*/ 31 h 34"/>
                              <a:gd name="T52" fmla="*/ 94 w 255"/>
                              <a:gd name="T53" fmla="*/ 29 h 34"/>
                              <a:gd name="T54" fmla="*/ 90 w 255"/>
                              <a:gd name="T55" fmla="*/ 31 h 34"/>
                              <a:gd name="T56" fmla="*/ 82 w 255"/>
                              <a:gd name="T57" fmla="*/ 31 h 34"/>
                              <a:gd name="T58" fmla="*/ 77 w 255"/>
                              <a:gd name="T59" fmla="*/ 29 h 34"/>
                              <a:gd name="T60" fmla="*/ 74 w 255"/>
                              <a:gd name="T61" fmla="*/ 29 h 34"/>
                              <a:gd name="T62" fmla="*/ 65 w 255"/>
                              <a:gd name="T63" fmla="*/ 29 h 34"/>
                              <a:gd name="T64" fmla="*/ 56 w 255"/>
                              <a:gd name="T65" fmla="*/ 29 h 34"/>
                              <a:gd name="T66" fmla="*/ 53 w 255"/>
                              <a:gd name="T67" fmla="*/ 29 h 34"/>
                              <a:gd name="T68" fmla="*/ 50 w 255"/>
                              <a:gd name="T69" fmla="*/ 29 h 34"/>
                              <a:gd name="T70" fmla="*/ 41 w 255"/>
                              <a:gd name="T71" fmla="*/ 34 h 34"/>
                              <a:gd name="T72" fmla="*/ 36 w 255"/>
                              <a:gd name="T73" fmla="*/ 31 h 34"/>
                              <a:gd name="T74" fmla="*/ 29 w 255"/>
                              <a:gd name="T75" fmla="*/ 34 h 34"/>
                              <a:gd name="T76" fmla="*/ 24 w 255"/>
                              <a:gd name="T77" fmla="*/ 34 h 34"/>
                              <a:gd name="T78" fmla="*/ 15 w 255"/>
                              <a:gd name="T79" fmla="*/ 29 h 34"/>
                              <a:gd name="T80" fmla="*/ 12 w 255"/>
                              <a:gd name="T81" fmla="*/ 31 h 34"/>
                              <a:gd name="T82" fmla="*/ 9 w 255"/>
                              <a:gd name="T83"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5" h="34">
                                <a:moveTo>
                                  <a:pt x="255" y="29"/>
                                </a:moveTo>
                                <a:cubicBezTo>
                                  <a:pt x="255" y="29"/>
                                  <a:pt x="255" y="29"/>
                                  <a:pt x="255" y="29"/>
                                </a:cubicBezTo>
                                <a:cubicBezTo>
                                  <a:pt x="255" y="29"/>
                                  <a:pt x="250" y="31"/>
                                  <a:pt x="250" y="31"/>
                                </a:cubicBezTo>
                                <a:cubicBezTo>
                                  <a:pt x="250" y="31"/>
                                  <a:pt x="246" y="31"/>
                                  <a:pt x="246" y="31"/>
                                </a:cubicBezTo>
                                <a:cubicBezTo>
                                  <a:pt x="246" y="31"/>
                                  <a:pt x="246" y="29"/>
                                  <a:pt x="246" y="29"/>
                                </a:cubicBezTo>
                                <a:cubicBezTo>
                                  <a:pt x="246" y="29"/>
                                  <a:pt x="242" y="29"/>
                                  <a:pt x="242" y="29"/>
                                </a:cubicBezTo>
                                <a:cubicBezTo>
                                  <a:pt x="242" y="29"/>
                                  <a:pt x="242" y="31"/>
                                  <a:pt x="242" y="31"/>
                                </a:cubicBezTo>
                                <a:cubicBezTo>
                                  <a:pt x="242" y="31"/>
                                  <a:pt x="242" y="31"/>
                                  <a:pt x="242" y="31"/>
                                </a:cubicBezTo>
                                <a:cubicBezTo>
                                  <a:pt x="242" y="31"/>
                                  <a:pt x="238" y="29"/>
                                  <a:pt x="238" y="29"/>
                                </a:cubicBezTo>
                                <a:cubicBezTo>
                                  <a:pt x="238" y="29"/>
                                  <a:pt x="238" y="29"/>
                                  <a:pt x="238" y="29"/>
                                </a:cubicBezTo>
                                <a:cubicBezTo>
                                  <a:pt x="238" y="29"/>
                                  <a:pt x="234" y="25"/>
                                  <a:pt x="234" y="25"/>
                                </a:cubicBezTo>
                                <a:cubicBezTo>
                                  <a:pt x="234" y="25"/>
                                  <a:pt x="234" y="31"/>
                                  <a:pt x="234" y="31"/>
                                </a:cubicBezTo>
                                <a:cubicBezTo>
                                  <a:pt x="234" y="31"/>
                                  <a:pt x="229" y="29"/>
                                  <a:pt x="229" y="29"/>
                                </a:cubicBezTo>
                                <a:cubicBezTo>
                                  <a:pt x="229" y="29"/>
                                  <a:pt x="226" y="31"/>
                                  <a:pt x="226" y="31"/>
                                </a:cubicBezTo>
                                <a:cubicBezTo>
                                  <a:pt x="226" y="31"/>
                                  <a:pt x="226" y="29"/>
                                  <a:pt x="226" y="29"/>
                                </a:cubicBezTo>
                                <a:cubicBezTo>
                                  <a:pt x="226" y="29"/>
                                  <a:pt x="226" y="29"/>
                                  <a:pt x="226" y="29"/>
                                </a:cubicBezTo>
                                <a:cubicBezTo>
                                  <a:pt x="226" y="29"/>
                                  <a:pt x="221" y="31"/>
                                  <a:pt x="221" y="31"/>
                                </a:cubicBezTo>
                                <a:cubicBezTo>
                                  <a:pt x="221" y="31"/>
                                  <a:pt x="217" y="29"/>
                                  <a:pt x="217" y="29"/>
                                </a:cubicBezTo>
                                <a:cubicBezTo>
                                  <a:pt x="217" y="29"/>
                                  <a:pt x="217" y="29"/>
                                  <a:pt x="217" y="29"/>
                                </a:cubicBezTo>
                                <a:cubicBezTo>
                                  <a:pt x="217" y="29"/>
                                  <a:pt x="217" y="29"/>
                                  <a:pt x="217" y="29"/>
                                </a:cubicBezTo>
                                <a:cubicBezTo>
                                  <a:pt x="217" y="29"/>
                                  <a:pt x="214" y="25"/>
                                  <a:pt x="214" y="25"/>
                                </a:cubicBezTo>
                                <a:cubicBezTo>
                                  <a:pt x="214" y="25"/>
                                  <a:pt x="214" y="25"/>
                                  <a:pt x="214" y="25"/>
                                </a:cubicBezTo>
                                <a:cubicBezTo>
                                  <a:pt x="214" y="25"/>
                                  <a:pt x="209" y="13"/>
                                  <a:pt x="209" y="13"/>
                                </a:cubicBezTo>
                                <a:cubicBezTo>
                                  <a:pt x="209" y="13"/>
                                  <a:pt x="209" y="10"/>
                                  <a:pt x="209" y="10"/>
                                </a:cubicBezTo>
                                <a:cubicBezTo>
                                  <a:pt x="209" y="10"/>
                                  <a:pt x="205" y="0"/>
                                  <a:pt x="205" y="0"/>
                                </a:cubicBezTo>
                                <a:cubicBezTo>
                                  <a:pt x="205" y="0"/>
                                  <a:pt x="205" y="3"/>
                                  <a:pt x="205" y="3"/>
                                </a:cubicBezTo>
                                <a:cubicBezTo>
                                  <a:pt x="205" y="3"/>
                                  <a:pt x="205" y="10"/>
                                  <a:pt x="205" y="10"/>
                                </a:cubicBezTo>
                                <a:cubicBezTo>
                                  <a:pt x="205" y="10"/>
                                  <a:pt x="201" y="10"/>
                                  <a:pt x="201" y="10"/>
                                </a:cubicBezTo>
                                <a:cubicBezTo>
                                  <a:pt x="201" y="10"/>
                                  <a:pt x="197" y="22"/>
                                  <a:pt x="197" y="22"/>
                                </a:cubicBezTo>
                                <a:cubicBezTo>
                                  <a:pt x="197" y="22"/>
                                  <a:pt x="197" y="22"/>
                                  <a:pt x="197" y="22"/>
                                </a:cubicBezTo>
                                <a:cubicBezTo>
                                  <a:pt x="197" y="22"/>
                                  <a:pt x="193" y="16"/>
                                  <a:pt x="193" y="16"/>
                                </a:cubicBezTo>
                                <a:cubicBezTo>
                                  <a:pt x="193" y="16"/>
                                  <a:pt x="193" y="16"/>
                                  <a:pt x="193" y="16"/>
                                </a:cubicBezTo>
                                <a:cubicBezTo>
                                  <a:pt x="193" y="16"/>
                                  <a:pt x="189" y="10"/>
                                  <a:pt x="189" y="10"/>
                                </a:cubicBezTo>
                                <a:cubicBezTo>
                                  <a:pt x="189" y="10"/>
                                  <a:pt x="189" y="10"/>
                                  <a:pt x="189" y="10"/>
                                </a:cubicBezTo>
                                <a:cubicBezTo>
                                  <a:pt x="189" y="10"/>
                                  <a:pt x="184" y="6"/>
                                  <a:pt x="184" y="6"/>
                                </a:cubicBezTo>
                                <a:cubicBezTo>
                                  <a:pt x="184" y="6"/>
                                  <a:pt x="184" y="6"/>
                                  <a:pt x="184" y="6"/>
                                </a:cubicBezTo>
                                <a:cubicBezTo>
                                  <a:pt x="184" y="6"/>
                                  <a:pt x="180" y="16"/>
                                  <a:pt x="180" y="16"/>
                                </a:cubicBezTo>
                                <a:cubicBezTo>
                                  <a:pt x="180" y="16"/>
                                  <a:pt x="180" y="13"/>
                                  <a:pt x="180" y="13"/>
                                </a:cubicBezTo>
                                <a:cubicBezTo>
                                  <a:pt x="180" y="13"/>
                                  <a:pt x="176" y="22"/>
                                  <a:pt x="176" y="22"/>
                                </a:cubicBezTo>
                                <a:cubicBezTo>
                                  <a:pt x="176" y="22"/>
                                  <a:pt x="176" y="22"/>
                                  <a:pt x="176" y="22"/>
                                </a:cubicBezTo>
                                <a:cubicBezTo>
                                  <a:pt x="176" y="22"/>
                                  <a:pt x="176" y="29"/>
                                  <a:pt x="176" y="29"/>
                                </a:cubicBezTo>
                                <a:cubicBezTo>
                                  <a:pt x="176" y="29"/>
                                  <a:pt x="172" y="29"/>
                                  <a:pt x="172" y="29"/>
                                </a:cubicBezTo>
                                <a:cubicBezTo>
                                  <a:pt x="172" y="29"/>
                                  <a:pt x="172" y="29"/>
                                  <a:pt x="172" y="29"/>
                                </a:cubicBezTo>
                                <a:cubicBezTo>
                                  <a:pt x="172" y="29"/>
                                  <a:pt x="168" y="31"/>
                                  <a:pt x="168" y="31"/>
                                </a:cubicBezTo>
                                <a:cubicBezTo>
                                  <a:pt x="168" y="31"/>
                                  <a:pt x="164" y="29"/>
                                  <a:pt x="164" y="29"/>
                                </a:cubicBezTo>
                                <a:cubicBezTo>
                                  <a:pt x="164" y="29"/>
                                  <a:pt x="164" y="31"/>
                                  <a:pt x="164" y="31"/>
                                </a:cubicBezTo>
                                <a:cubicBezTo>
                                  <a:pt x="164" y="31"/>
                                  <a:pt x="159" y="31"/>
                                  <a:pt x="159" y="31"/>
                                </a:cubicBezTo>
                                <a:cubicBezTo>
                                  <a:pt x="159" y="31"/>
                                  <a:pt x="159" y="31"/>
                                  <a:pt x="159" y="31"/>
                                </a:cubicBezTo>
                                <a:cubicBezTo>
                                  <a:pt x="159" y="31"/>
                                  <a:pt x="159" y="29"/>
                                  <a:pt x="159" y="29"/>
                                </a:cubicBezTo>
                                <a:cubicBezTo>
                                  <a:pt x="159" y="29"/>
                                  <a:pt x="156" y="29"/>
                                  <a:pt x="156" y="29"/>
                                </a:cubicBezTo>
                                <a:cubicBezTo>
                                  <a:pt x="156" y="29"/>
                                  <a:pt x="152" y="29"/>
                                  <a:pt x="152" y="29"/>
                                </a:cubicBezTo>
                                <a:cubicBezTo>
                                  <a:pt x="152" y="29"/>
                                  <a:pt x="152" y="29"/>
                                  <a:pt x="152" y="29"/>
                                </a:cubicBezTo>
                                <a:cubicBezTo>
                                  <a:pt x="152" y="29"/>
                                  <a:pt x="152" y="31"/>
                                  <a:pt x="152" y="31"/>
                                </a:cubicBezTo>
                                <a:cubicBezTo>
                                  <a:pt x="152" y="31"/>
                                  <a:pt x="147" y="29"/>
                                  <a:pt x="147" y="29"/>
                                </a:cubicBezTo>
                                <a:cubicBezTo>
                                  <a:pt x="147" y="29"/>
                                  <a:pt x="147" y="31"/>
                                  <a:pt x="147" y="31"/>
                                </a:cubicBezTo>
                                <a:cubicBezTo>
                                  <a:pt x="147" y="31"/>
                                  <a:pt x="144" y="31"/>
                                  <a:pt x="144" y="31"/>
                                </a:cubicBezTo>
                                <a:cubicBezTo>
                                  <a:pt x="144" y="31"/>
                                  <a:pt x="144" y="31"/>
                                  <a:pt x="144" y="31"/>
                                </a:cubicBezTo>
                                <a:cubicBezTo>
                                  <a:pt x="144" y="31"/>
                                  <a:pt x="139" y="31"/>
                                  <a:pt x="139" y="31"/>
                                </a:cubicBezTo>
                                <a:cubicBezTo>
                                  <a:pt x="139" y="31"/>
                                  <a:pt x="139" y="29"/>
                                  <a:pt x="139" y="29"/>
                                </a:cubicBezTo>
                                <a:cubicBezTo>
                                  <a:pt x="139" y="29"/>
                                  <a:pt x="135" y="29"/>
                                  <a:pt x="135" y="29"/>
                                </a:cubicBezTo>
                                <a:cubicBezTo>
                                  <a:pt x="135" y="29"/>
                                  <a:pt x="135" y="31"/>
                                  <a:pt x="135" y="31"/>
                                </a:cubicBezTo>
                                <a:cubicBezTo>
                                  <a:pt x="135" y="31"/>
                                  <a:pt x="131" y="34"/>
                                  <a:pt x="131" y="34"/>
                                </a:cubicBezTo>
                                <a:cubicBezTo>
                                  <a:pt x="131" y="34"/>
                                  <a:pt x="131" y="29"/>
                                  <a:pt x="131" y="29"/>
                                </a:cubicBezTo>
                                <a:cubicBezTo>
                                  <a:pt x="131" y="29"/>
                                  <a:pt x="127" y="31"/>
                                  <a:pt x="127" y="31"/>
                                </a:cubicBezTo>
                                <a:cubicBezTo>
                                  <a:pt x="127" y="31"/>
                                  <a:pt x="127" y="34"/>
                                  <a:pt x="127" y="34"/>
                                </a:cubicBezTo>
                                <a:cubicBezTo>
                                  <a:pt x="127" y="34"/>
                                  <a:pt x="127" y="34"/>
                                  <a:pt x="127" y="34"/>
                                </a:cubicBezTo>
                                <a:cubicBezTo>
                                  <a:pt x="127" y="34"/>
                                  <a:pt x="123" y="29"/>
                                  <a:pt x="123" y="29"/>
                                </a:cubicBezTo>
                                <a:cubicBezTo>
                                  <a:pt x="123" y="29"/>
                                  <a:pt x="123" y="29"/>
                                  <a:pt x="123" y="29"/>
                                </a:cubicBezTo>
                                <a:cubicBezTo>
                                  <a:pt x="123" y="29"/>
                                  <a:pt x="118" y="25"/>
                                  <a:pt x="118" y="25"/>
                                </a:cubicBezTo>
                                <a:cubicBezTo>
                                  <a:pt x="118" y="25"/>
                                  <a:pt x="118" y="29"/>
                                  <a:pt x="118" y="29"/>
                                </a:cubicBezTo>
                                <a:cubicBezTo>
                                  <a:pt x="118" y="29"/>
                                  <a:pt x="115" y="31"/>
                                  <a:pt x="115" y="31"/>
                                </a:cubicBezTo>
                                <a:cubicBezTo>
                                  <a:pt x="115" y="31"/>
                                  <a:pt x="111" y="31"/>
                                  <a:pt x="111" y="31"/>
                                </a:cubicBezTo>
                                <a:cubicBezTo>
                                  <a:pt x="111" y="31"/>
                                  <a:pt x="111" y="29"/>
                                  <a:pt x="111" y="29"/>
                                </a:cubicBezTo>
                                <a:cubicBezTo>
                                  <a:pt x="111" y="29"/>
                                  <a:pt x="106" y="31"/>
                                  <a:pt x="106" y="31"/>
                                </a:cubicBezTo>
                                <a:cubicBezTo>
                                  <a:pt x="106" y="31"/>
                                  <a:pt x="106" y="25"/>
                                  <a:pt x="106" y="25"/>
                                </a:cubicBezTo>
                                <a:cubicBezTo>
                                  <a:pt x="106" y="25"/>
                                  <a:pt x="106" y="29"/>
                                  <a:pt x="106" y="29"/>
                                </a:cubicBezTo>
                                <a:cubicBezTo>
                                  <a:pt x="106" y="29"/>
                                  <a:pt x="103" y="31"/>
                                  <a:pt x="103" y="31"/>
                                </a:cubicBezTo>
                                <a:cubicBezTo>
                                  <a:pt x="103" y="31"/>
                                  <a:pt x="98" y="31"/>
                                  <a:pt x="98" y="31"/>
                                </a:cubicBezTo>
                                <a:cubicBezTo>
                                  <a:pt x="98" y="31"/>
                                  <a:pt x="98" y="29"/>
                                  <a:pt x="98" y="29"/>
                                </a:cubicBezTo>
                                <a:cubicBezTo>
                                  <a:pt x="98" y="29"/>
                                  <a:pt x="98" y="34"/>
                                  <a:pt x="98" y="34"/>
                                </a:cubicBezTo>
                                <a:cubicBezTo>
                                  <a:pt x="98" y="34"/>
                                  <a:pt x="94" y="29"/>
                                  <a:pt x="94" y="29"/>
                                </a:cubicBezTo>
                                <a:cubicBezTo>
                                  <a:pt x="94" y="29"/>
                                  <a:pt x="94" y="25"/>
                                  <a:pt x="94" y="25"/>
                                </a:cubicBezTo>
                                <a:cubicBezTo>
                                  <a:pt x="94" y="25"/>
                                  <a:pt x="90" y="31"/>
                                  <a:pt x="90" y="31"/>
                                </a:cubicBezTo>
                                <a:cubicBezTo>
                                  <a:pt x="90" y="31"/>
                                  <a:pt x="90" y="31"/>
                                  <a:pt x="90" y="31"/>
                                </a:cubicBezTo>
                                <a:cubicBezTo>
                                  <a:pt x="90" y="31"/>
                                  <a:pt x="90" y="34"/>
                                  <a:pt x="90" y="34"/>
                                </a:cubicBezTo>
                                <a:cubicBezTo>
                                  <a:pt x="90" y="34"/>
                                  <a:pt x="86" y="34"/>
                                  <a:pt x="86" y="34"/>
                                </a:cubicBezTo>
                                <a:cubicBezTo>
                                  <a:pt x="86" y="34"/>
                                  <a:pt x="82" y="31"/>
                                  <a:pt x="82" y="31"/>
                                </a:cubicBezTo>
                                <a:cubicBezTo>
                                  <a:pt x="82" y="31"/>
                                  <a:pt x="82" y="31"/>
                                  <a:pt x="82" y="31"/>
                                </a:cubicBezTo>
                                <a:cubicBezTo>
                                  <a:pt x="82" y="31"/>
                                  <a:pt x="77" y="29"/>
                                  <a:pt x="77" y="29"/>
                                </a:cubicBezTo>
                                <a:cubicBezTo>
                                  <a:pt x="77" y="29"/>
                                  <a:pt x="77" y="29"/>
                                  <a:pt x="77" y="29"/>
                                </a:cubicBezTo>
                                <a:cubicBezTo>
                                  <a:pt x="77" y="29"/>
                                  <a:pt x="74" y="34"/>
                                  <a:pt x="74" y="34"/>
                                </a:cubicBezTo>
                                <a:cubicBezTo>
                                  <a:pt x="74" y="34"/>
                                  <a:pt x="74" y="31"/>
                                  <a:pt x="74" y="31"/>
                                </a:cubicBezTo>
                                <a:cubicBezTo>
                                  <a:pt x="74" y="31"/>
                                  <a:pt x="74" y="29"/>
                                  <a:pt x="74" y="29"/>
                                </a:cubicBezTo>
                                <a:cubicBezTo>
                                  <a:pt x="74" y="29"/>
                                  <a:pt x="70" y="29"/>
                                  <a:pt x="70" y="29"/>
                                </a:cubicBezTo>
                                <a:cubicBezTo>
                                  <a:pt x="70" y="29"/>
                                  <a:pt x="65" y="31"/>
                                  <a:pt x="65" y="31"/>
                                </a:cubicBezTo>
                                <a:cubicBezTo>
                                  <a:pt x="65" y="31"/>
                                  <a:pt x="65" y="29"/>
                                  <a:pt x="65" y="29"/>
                                </a:cubicBezTo>
                                <a:cubicBezTo>
                                  <a:pt x="65" y="29"/>
                                  <a:pt x="62" y="34"/>
                                  <a:pt x="62" y="34"/>
                                </a:cubicBezTo>
                                <a:cubicBezTo>
                                  <a:pt x="62" y="34"/>
                                  <a:pt x="62" y="31"/>
                                  <a:pt x="62" y="31"/>
                                </a:cubicBezTo>
                                <a:cubicBezTo>
                                  <a:pt x="62" y="31"/>
                                  <a:pt x="56" y="29"/>
                                  <a:pt x="56" y="29"/>
                                </a:cubicBezTo>
                                <a:cubicBezTo>
                                  <a:pt x="56" y="29"/>
                                  <a:pt x="56" y="31"/>
                                  <a:pt x="56" y="31"/>
                                </a:cubicBezTo>
                                <a:cubicBezTo>
                                  <a:pt x="56" y="31"/>
                                  <a:pt x="53" y="31"/>
                                  <a:pt x="53" y="31"/>
                                </a:cubicBezTo>
                                <a:cubicBezTo>
                                  <a:pt x="53" y="31"/>
                                  <a:pt x="53" y="29"/>
                                  <a:pt x="53" y="29"/>
                                </a:cubicBezTo>
                                <a:cubicBezTo>
                                  <a:pt x="53" y="29"/>
                                  <a:pt x="50" y="31"/>
                                  <a:pt x="50" y="31"/>
                                </a:cubicBezTo>
                                <a:cubicBezTo>
                                  <a:pt x="50" y="31"/>
                                  <a:pt x="50" y="34"/>
                                  <a:pt x="50" y="34"/>
                                </a:cubicBezTo>
                                <a:cubicBezTo>
                                  <a:pt x="50" y="34"/>
                                  <a:pt x="50" y="29"/>
                                  <a:pt x="50" y="29"/>
                                </a:cubicBezTo>
                                <a:cubicBezTo>
                                  <a:pt x="50" y="29"/>
                                  <a:pt x="44" y="31"/>
                                  <a:pt x="44" y="31"/>
                                </a:cubicBezTo>
                                <a:cubicBezTo>
                                  <a:pt x="44" y="31"/>
                                  <a:pt x="41" y="34"/>
                                  <a:pt x="41" y="34"/>
                                </a:cubicBezTo>
                                <a:cubicBezTo>
                                  <a:pt x="41" y="34"/>
                                  <a:pt x="41" y="34"/>
                                  <a:pt x="41" y="34"/>
                                </a:cubicBezTo>
                                <a:cubicBezTo>
                                  <a:pt x="41" y="34"/>
                                  <a:pt x="41" y="31"/>
                                  <a:pt x="41" y="31"/>
                                </a:cubicBezTo>
                                <a:cubicBezTo>
                                  <a:pt x="41" y="31"/>
                                  <a:pt x="36" y="31"/>
                                  <a:pt x="36" y="31"/>
                                </a:cubicBezTo>
                                <a:cubicBezTo>
                                  <a:pt x="36" y="31"/>
                                  <a:pt x="36" y="31"/>
                                  <a:pt x="36" y="31"/>
                                </a:cubicBezTo>
                                <a:cubicBezTo>
                                  <a:pt x="36" y="31"/>
                                  <a:pt x="32" y="34"/>
                                  <a:pt x="32" y="34"/>
                                </a:cubicBezTo>
                                <a:cubicBezTo>
                                  <a:pt x="32" y="34"/>
                                  <a:pt x="32" y="31"/>
                                  <a:pt x="32" y="31"/>
                                </a:cubicBezTo>
                                <a:cubicBezTo>
                                  <a:pt x="32" y="31"/>
                                  <a:pt x="29" y="34"/>
                                  <a:pt x="29" y="34"/>
                                </a:cubicBezTo>
                                <a:cubicBezTo>
                                  <a:pt x="29" y="34"/>
                                  <a:pt x="29" y="31"/>
                                  <a:pt x="29" y="31"/>
                                </a:cubicBezTo>
                                <a:cubicBezTo>
                                  <a:pt x="29" y="31"/>
                                  <a:pt x="29" y="31"/>
                                  <a:pt x="29" y="31"/>
                                </a:cubicBezTo>
                                <a:cubicBezTo>
                                  <a:pt x="29" y="31"/>
                                  <a:pt x="24" y="34"/>
                                  <a:pt x="24" y="34"/>
                                </a:cubicBezTo>
                                <a:cubicBezTo>
                                  <a:pt x="24" y="34"/>
                                  <a:pt x="21" y="29"/>
                                  <a:pt x="21" y="29"/>
                                </a:cubicBezTo>
                                <a:cubicBezTo>
                                  <a:pt x="21" y="29"/>
                                  <a:pt x="21" y="31"/>
                                  <a:pt x="21" y="31"/>
                                </a:cubicBezTo>
                                <a:cubicBezTo>
                                  <a:pt x="21" y="31"/>
                                  <a:pt x="15" y="29"/>
                                  <a:pt x="15" y="29"/>
                                </a:cubicBezTo>
                                <a:cubicBezTo>
                                  <a:pt x="15" y="29"/>
                                  <a:pt x="15" y="31"/>
                                  <a:pt x="15" y="31"/>
                                </a:cubicBezTo>
                                <a:cubicBezTo>
                                  <a:pt x="15" y="31"/>
                                  <a:pt x="15" y="29"/>
                                  <a:pt x="15" y="29"/>
                                </a:cubicBezTo>
                                <a:cubicBezTo>
                                  <a:pt x="15" y="29"/>
                                  <a:pt x="12" y="31"/>
                                  <a:pt x="12" y="31"/>
                                </a:cubicBezTo>
                                <a:cubicBezTo>
                                  <a:pt x="12" y="31"/>
                                  <a:pt x="9" y="29"/>
                                  <a:pt x="9" y="29"/>
                                </a:cubicBezTo>
                                <a:cubicBezTo>
                                  <a:pt x="9" y="29"/>
                                  <a:pt x="9" y="34"/>
                                  <a:pt x="9" y="34"/>
                                </a:cubicBezTo>
                                <a:cubicBezTo>
                                  <a:pt x="9" y="34"/>
                                  <a:pt x="9" y="34"/>
                                  <a:pt x="9" y="34"/>
                                </a:cubicBezTo>
                                <a:cubicBezTo>
                                  <a:pt x="9" y="34"/>
                                  <a:pt x="3" y="31"/>
                                  <a:pt x="3" y="31"/>
                                </a:cubicBezTo>
                                <a:cubicBezTo>
                                  <a:pt x="3" y="31"/>
                                  <a:pt x="0" y="34"/>
                                  <a:pt x="0" y="34"/>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838" name="Freeform 468"/>
                        <wps:cNvSpPr>
                          <a:spLocks/>
                        </wps:cNvSpPr>
                        <wps:spPr bwMode="auto">
                          <a:xfrm>
                            <a:off x="1550670" y="4199890"/>
                            <a:ext cx="160655" cy="5715"/>
                          </a:xfrm>
                          <a:custGeom>
                            <a:avLst/>
                            <a:gdLst>
                              <a:gd name="T0" fmla="*/ 253 w 253"/>
                              <a:gd name="T1" fmla="*/ 0 h 9"/>
                              <a:gd name="T2" fmla="*/ 244 w 253"/>
                              <a:gd name="T3" fmla="*/ 2 h 9"/>
                              <a:gd name="T4" fmla="*/ 241 w 253"/>
                              <a:gd name="T5" fmla="*/ 5 h 9"/>
                              <a:gd name="T6" fmla="*/ 232 w 253"/>
                              <a:gd name="T7" fmla="*/ 2 h 9"/>
                              <a:gd name="T8" fmla="*/ 227 w 253"/>
                              <a:gd name="T9" fmla="*/ 2 h 9"/>
                              <a:gd name="T10" fmla="*/ 220 w 253"/>
                              <a:gd name="T11" fmla="*/ 2 h 9"/>
                              <a:gd name="T12" fmla="*/ 215 w 253"/>
                              <a:gd name="T13" fmla="*/ 2 h 9"/>
                              <a:gd name="T14" fmla="*/ 206 w 253"/>
                              <a:gd name="T15" fmla="*/ 9 h 9"/>
                              <a:gd name="T16" fmla="*/ 203 w 253"/>
                              <a:gd name="T17" fmla="*/ 0 h 9"/>
                              <a:gd name="T18" fmla="*/ 194 w 253"/>
                              <a:gd name="T19" fmla="*/ 2 h 9"/>
                              <a:gd name="T20" fmla="*/ 191 w 253"/>
                              <a:gd name="T21" fmla="*/ 2 h 9"/>
                              <a:gd name="T22" fmla="*/ 186 w 253"/>
                              <a:gd name="T23" fmla="*/ 5 h 9"/>
                              <a:gd name="T24" fmla="*/ 179 w 253"/>
                              <a:gd name="T25" fmla="*/ 9 h 9"/>
                              <a:gd name="T26" fmla="*/ 174 w 253"/>
                              <a:gd name="T27" fmla="*/ 5 h 9"/>
                              <a:gd name="T28" fmla="*/ 165 w 253"/>
                              <a:gd name="T29" fmla="*/ 0 h 9"/>
                              <a:gd name="T30" fmla="*/ 162 w 253"/>
                              <a:gd name="T31" fmla="*/ 2 h 9"/>
                              <a:gd name="T32" fmla="*/ 153 w 253"/>
                              <a:gd name="T33" fmla="*/ 2 h 9"/>
                              <a:gd name="T34" fmla="*/ 150 w 253"/>
                              <a:gd name="T35" fmla="*/ 5 h 9"/>
                              <a:gd name="T36" fmla="*/ 141 w 253"/>
                              <a:gd name="T37" fmla="*/ 2 h 9"/>
                              <a:gd name="T38" fmla="*/ 138 w 253"/>
                              <a:gd name="T39" fmla="*/ 5 h 9"/>
                              <a:gd name="T40" fmla="*/ 133 w 253"/>
                              <a:gd name="T41" fmla="*/ 5 h 9"/>
                              <a:gd name="T42" fmla="*/ 124 w 253"/>
                              <a:gd name="T43" fmla="*/ 5 h 9"/>
                              <a:gd name="T44" fmla="*/ 117 w 253"/>
                              <a:gd name="T45" fmla="*/ 5 h 9"/>
                              <a:gd name="T46" fmla="*/ 117 w 253"/>
                              <a:gd name="T47" fmla="*/ 5 h 9"/>
                              <a:gd name="T48" fmla="*/ 109 w 253"/>
                              <a:gd name="T49" fmla="*/ 5 h 9"/>
                              <a:gd name="T50" fmla="*/ 100 w 253"/>
                              <a:gd name="T51" fmla="*/ 2 h 9"/>
                              <a:gd name="T52" fmla="*/ 97 w 253"/>
                              <a:gd name="T53" fmla="*/ 0 h 9"/>
                              <a:gd name="T54" fmla="*/ 88 w 253"/>
                              <a:gd name="T55" fmla="*/ 2 h 9"/>
                              <a:gd name="T56" fmla="*/ 83 w 253"/>
                              <a:gd name="T57" fmla="*/ 2 h 9"/>
                              <a:gd name="T58" fmla="*/ 79 w 253"/>
                              <a:gd name="T59" fmla="*/ 5 h 9"/>
                              <a:gd name="T60" fmla="*/ 71 w 253"/>
                              <a:gd name="T61" fmla="*/ 2 h 9"/>
                              <a:gd name="T62" fmla="*/ 68 w 253"/>
                              <a:gd name="T63" fmla="*/ 2 h 9"/>
                              <a:gd name="T64" fmla="*/ 59 w 253"/>
                              <a:gd name="T65" fmla="*/ 2 h 9"/>
                              <a:gd name="T66" fmla="*/ 56 w 253"/>
                              <a:gd name="T67" fmla="*/ 2 h 9"/>
                              <a:gd name="T68" fmla="*/ 47 w 253"/>
                              <a:gd name="T69" fmla="*/ 2 h 9"/>
                              <a:gd name="T70" fmla="*/ 42 w 253"/>
                              <a:gd name="T71" fmla="*/ 2 h 9"/>
                              <a:gd name="T72" fmla="*/ 38 w 253"/>
                              <a:gd name="T73" fmla="*/ 5 h 9"/>
                              <a:gd name="T74" fmla="*/ 30 w 253"/>
                              <a:gd name="T75" fmla="*/ 5 h 9"/>
                              <a:gd name="T76" fmla="*/ 21 w 253"/>
                              <a:gd name="T77" fmla="*/ 5 h 9"/>
                              <a:gd name="T78" fmla="*/ 18 w 253"/>
                              <a:gd name="T79" fmla="*/ 2 h 9"/>
                              <a:gd name="T80" fmla="*/ 14 w 253"/>
                              <a:gd name="T81" fmla="*/ 5 h 9"/>
                              <a:gd name="T82" fmla="*/ 6 w 253"/>
                              <a:gd name="T83"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3" h="9">
                                <a:moveTo>
                                  <a:pt x="253" y="5"/>
                                </a:moveTo>
                                <a:cubicBezTo>
                                  <a:pt x="253" y="5"/>
                                  <a:pt x="253" y="0"/>
                                  <a:pt x="253" y="0"/>
                                </a:cubicBezTo>
                                <a:cubicBezTo>
                                  <a:pt x="253" y="0"/>
                                  <a:pt x="253" y="0"/>
                                  <a:pt x="253" y="0"/>
                                </a:cubicBezTo>
                                <a:cubicBezTo>
                                  <a:pt x="253" y="0"/>
                                  <a:pt x="248" y="2"/>
                                  <a:pt x="248" y="2"/>
                                </a:cubicBezTo>
                                <a:cubicBezTo>
                                  <a:pt x="248" y="2"/>
                                  <a:pt x="248" y="0"/>
                                  <a:pt x="248" y="0"/>
                                </a:cubicBezTo>
                                <a:cubicBezTo>
                                  <a:pt x="248" y="0"/>
                                  <a:pt x="244" y="2"/>
                                  <a:pt x="244" y="2"/>
                                </a:cubicBezTo>
                                <a:cubicBezTo>
                                  <a:pt x="244" y="2"/>
                                  <a:pt x="244" y="5"/>
                                  <a:pt x="244" y="5"/>
                                </a:cubicBezTo>
                                <a:cubicBezTo>
                                  <a:pt x="244" y="5"/>
                                  <a:pt x="241" y="2"/>
                                  <a:pt x="241" y="2"/>
                                </a:cubicBezTo>
                                <a:cubicBezTo>
                                  <a:pt x="241" y="2"/>
                                  <a:pt x="241" y="5"/>
                                  <a:pt x="241" y="5"/>
                                </a:cubicBezTo>
                                <a:cubicBezTo>
                                  <a:pt x="241" y="5"/>
                                  <a:pt x="236" y="2"/>
                                  <a:pt x="236" y="2"/>
                                </a:cubicBezTo>
                                <a:cubicBezTo>
                                  <a:pt x="236" y="2"/>
                                  <a:pt x="236" y="2"/>
                                  <a:pt x="236" y="2"/>
                                </a:cubicBezTo>
                                <a:cubicBezTo>
                                  <a:pt x="236" y="2"/>
                                  <a:pt x="232" y="2"/>
                                  <a:pt x="232" y="2"/>
                                </a:cubicBezTo>
                                <a:cubicBezTo>
                                  <a:pt x="232" y="2"/>
                                  <a:pt x="232" y="2"/>
                                  <a:pt x="232" y="2"/>
                                </a:cubicBezTo>
                                <a:cubicBezTo>
                                  <a:pt x="232" y="2"/>
                                  <a:pt x="227" y="5"/>
                                  <a:pt x="227" y="5"/>
                                </a:cubicBezTo>
                                <a:cubicBezTo>
                                  <a:pt x="227" y="5"/>
                                  <a:pt x="227" y="2"/>
                                  <a:pt x="227" y="2"/>
                                </a:cubicBezTo>
                                <a:cubicBezTo>
                                  <a:pt x="227" y="2"/>
                                  <a:pt x="224" y="5"/>
                                  <a:pt x="224" y="5"/>
                                </a:cubicBezTo>
                                <a:cubicBezTo>
                                  <a:pt x="224" y="5"/>
                                  <a:pt x="224" y="0"/>
                                  <a:pt x="224" y="0"/>
                                </a:cubicBezTo>
                                <a:cubicBezTo>
                                  <a:pt x="224" y="0"/>
                                  <a:pt x="220" y="2"/>
                                  <a:pt x="220" y="2"/>
                                </a:cubicBezTo>
                                <a:cubicBezTo>
                                  <a:pt x="220" y="2"/>
                                  <a:pt x="220" y="2"/>
                                  <a:pt x="220" y="2"/>
                                </a:cubicBezTo>
                                <a:cubicBezTo>
                                  <a:pt x="220" y="2"/>
                                  <a:pt x="220" y="0"/>
                                  <a:pt x="220" y="0"/>
                                </a:cubicBezTo>
                                <a:cubicBezTo>
                                  <a:pt x="220" y="0"/>
                                  <a:pt x="215" y="2"/>
                                  <a:pt x="215" y="2"/>
                                </a:cubicBezTo>
                                <a:cubicBezTo>
                                  <a:pt x="215" y="2"/>
                                  <a:pt x="215" y="5"/>
                                  <a:pt x="215" y="5"/>
                                </a:cubicBezTo>
                                <a:cubicBezTo>
                                  <a:pt x="215" y="5"/>
                                  <a:pt x="212" y="2"/>
                                  <a:pt x="212" y="2"/>
                                </a:cubicBezTo>
                                <a:cubicBezTo>
                                  <a:pt x="212" y="2"/>
                                  <a:pt x="206" y="9"/>
                                  <a:pt x="206" y="9"/>
                                </a:cubicBezTo>
                                <a:cubicBezTo>
                                  <a:pt x="206" y="9"/>
                                  <a:pt x="206" y="5"/>
                                  <a:pt x="206" y="5"/>
                                </a:cubicBezTo>
                                <a:cubicBezTo>
                                  <a:pt x="206" y="5"/>
                                  <a:pt x="206" y="0"/>
                                  <a:pt x="206" y="0"/>
                                </a:cubicBezTo>
                                <a:cubicBezTo>
                                  <a:pt x="206" y="0"/>
                                  <a:pt x="203" y="0"/>
                                  <a:pt x="203" y="0"/>
                                </a:cubicBezTo>
                                <a:cubicBezTo>
                                  <a:pt x="203" y="0"/>
                                  <a:pt x="200" y="5"/>
                                  <a:pt x="200" y="5"/>
                                </a:cubicBezTo>
                                <a:cubicBezTo>
                                  <a:pt x="200" y="5"/>
                                  <a:pt x="200" y="5"/>
                                  <a:pt x="200" y="5"/>
                                </a:cubicBezTo>
                                <a:cubicBezTo>
                                  <a:pt x="200" y="5"/>
                                  <a:pt x="194" y="2"/>
                                  <a:pt x="194" y="2"/>
                                </a:cubicBezTo>
                                <a:cubicBezTo>
                                  <a:pt x="194" y="2"/>
                                  <a:pt x="194" y="0"/>
                                  <a:pt x="194" y="0"/>
                                </a:cubicBezTo>
                                <a:cubicBezTo>
                                  <a:pt x="194" y="0"/>
                                  <a:pt x="194" y="5"/>
                                  <a:pt x="194" y="5"/>
                                </a:cubicBezTo>
                                <a:cubicBezTo>
                                  <a:pt x="194" y="5"/>
                                  <a:pt x="191" y="2"/>
                                  <a:pt x="191" y="2"/>
                                </a:cubicBezTo>
                                <a:cubicBezTo>
                                  <a:pt x="191" y="2"/>
                                  <a:pt x="191" y="5"/>
                                  <a:pt x="191" y="5"/>
                                </a:cubicBezTo>
                                <a:cubicBezTo>
                                  <a:pt x="191" y="5"/>
                                  <a:pt x="186" y="2"/>
                                  <a:pt x="186" y="2"/>
                                </a:cubicBezTo>
                                <a:cubicBezTo>
                                  <a:pt x="186" y="2"/>
                                  <a:pt x="186" y="5"/>
                                  <a:pt x="186" y="5"/>
                                </a:cubicBezTo>
                                <a:cubicBezTo>
                                  <a:pt x="186" y="5"/>
                                  <a:pt x="182" y="5"/>
                                  <a:pt x="182" y="5"/>
                                </a:cubicBezTo>
                                <a:cubicBezTo>
                                  <a:pt x="182" y="5"/>
                                  <a:pt x="179" y="2"/>
                                  <a:pt x="179" y="2"/>
                                </a:cubicBezTo>
                                <a:cubicBezTo>
                                  <a:pt x="179" y="2"/>
                                  <a:pt x="179" y="9"/>
                                  <a:pt x="179" y="9"/>
                                </a:cubicBezTo>
                                <a:cubicBezTo>
                                  <a:pt x="179" y="9"/>
                                  <a:pt x="179" y="0"/>
                                  <a:pt x="179" y="0"/>
                                </a:cubicBezTo>
                                <a:cubicBezTo>
                                  <a:pt x="179" y="0"/>
                                  <a:pt x="174" y="0"/>
                                  <a:pt x="174" y="0"/>
                                </a:cubicBezTo>
                                <a:cubicBezTo>
                                  <a:pt x="174" y="0"/>
                                  <a:pt x="174" y="5"/>
                                  <a:pt x="174" y="5"/>
                                </a:cubicBezTo>
                                <a:cubicBezTo>
                                  <a:pt x="174" y="5"/>
                                  <a:pt x="171" y="0"/>
                                  <a:pt x="171" y="0"/>
                                </a:cubicBezTo>
                                <a:cubicBezTo>
                                  <a:pt x="171" y="0"/>
                                  <a:pt x="171" y="5"/>
                                  <a:pt x="171" y="5"/>
                                </a:cubicBezTo>
                                <a:cubicBezTo>
                                  <a:pt x="171" y="5"/>
                                  <a:pt x="165" y="0"/>
                                  <a:pt x="165" y="0"/>
                                </a:cubicBezTo>
                                <a:cubicBezTo>
                                  <a:pt x="165" y="0"/>
                                  <a:pt x="165" y="5"/>
                                  <a:pt x="165" y="5"/>
                                </a:cubicBezTo>
                                <a:cubicBezTo>
                                  <a:pt x="165" y="5"/>
                                  <a:pt x="162" y="5"/>
                                  <a:pt x="162" y="5"/>
                                </a:cubicBezTo>
                                <a:cubicBezTo>
                                  <a:pt x="162" y="5"/>
                                  <a:pt x="162" y="2"/>
                                  <a:pt x="162" y="2"/>
                                </a:cubicBezTo>
                                <a:cubicBezTo>
                                  <a:pt x="162" y="2"/>
                                  <a:pt x="159" y="0"/>
                                  <a:pt x="159" y="0"/>
                                </a:cubicBezTo>
                                <a:cubicBezTo>
                                  <a:pt x="159" y="0"/>
                                  <a:pt x="159" y="2"/>
                                  <a:pt x="159" y="2"/>
                                </a:cubicBezTo>
                                <a:cubicBezTo>
                                  <a:pt x="159" y="2"/>
                                  <a:pt x="153" y="2"/>
                                  <a:pt x="153" y="2"/>
                                </a:cubicBezTo>
                                <a:cubicBezTo>
                                  <a:pt x="153" y="2"/>
                                  <a:pt x="153" y="2"/>
                                  <a:pt x="153" y="2"/>
                                </a:cubicBezTo>
                                <a:cubicBezTo>
                                  <a:pt x="153" y="2"/>
                                  <a:pt x="153" y="2"/>
                                  <a:pt x="153" y="2"/>
                                </a:cubicBezTo>
                                <a:cubicBezTo>
                                  <a:pt x="153" y="2"/>
                                  <a:pt x="150" y="5"/>
                                  <a:pt x="150" y="5"/>
                                </a:cubicBezTo>
                                <a:cubicBezTo>
                                  <a:pt x="150" y="5"/>
                                  <a:pt x="145" y="5"/>
                                  <a:pt x="145" y="5"/>
                                </a:cubicBezTo>
                                <a:cubicBezTo>
                                  <a:pt x="145" y="5"/>
                                  <a:pt x="145" y="2"/>
                                  <a:pt x="145" y="2"/>
                                </a:cubicBezTo>
                                <a:cubicBezTo>
                                  <a:pt x="145" y="2"/>
                                  <a:pt x="141" y="2"/>
                                  <a:pt x="141" y="2"/>
                                </a:cubicBezTo>
                                <a:cubicBezTo>
                                  <a:pt x="141" y="2"/>
                                  <a:pt x="141" y="2"/>
                                  <a:pt x="141" y="2"/>
                                </a:cubicBezTo>
                                <a:cubicBezTo>
                                  <a:pt x="141" y="2"/>
                                  <a:pt x="141" y="0"/>
                                  <a:pt x="141" y="0"/>
                                </a:cubicBezTo>
                                <a:cubicBezTo>
                                  <a:pt x="141" y="0"/>
                                  <a:pt x="138" y="5"/>
                                  <a:pt x="138" y="5"/>
                                </a:cubicBezTo>
                                <a:cubicBezTo>
                                  <a:pt x="138" y="5"/>
                                  <a:pt x="138" y="5"/>
                                  <a:pt x="138" y="5"/>
                                </a:cubicBezTo>
                                <a:cubicBezTo>
                                  <a:pt x="138" y="5"/>
                                  <a:pt x="138" y="2"/>
                                  <a:pt x="138" y="2"/>
                                </a:cubicBezTo>
                                <a:cubicBezTo>
                                  <a:pt x="138" y="2"/>
                                  <a:pt x="133" y="5"/>
                                  <a:pt x="133" y="5"/>
                                </a:cubicBezTo>
                                <a:cubicBezTo>
                                  <a:pt x="133" y="5"/>
                                  <a:pt x="129" y="0"/>
                                  <a:pt x="129" y="0"/>
                                </a:cubicBezTo>
                                <a:cubicBezTo>
                                  <a:pt x="129" y="0"/>
                                  <a:pt x="129" y="2"/>
                                  <a:pt x="129" y="2"/>
                                </a:cubicBezTo>
                                <a:cubicBezTo>
                                  <a:pt x="129" y="2"/>
                                  <a:pt x="124" y="5"/>
                                  <a:pt x="124" y="5"/>
                                </a:cubicBezTo>
                                <a:cubicBezTo>
                                  <a:pt x="124" y="5"/>
                                  <a:pt x="124" y="2"/>
                                  <a:pt x="124" y="2"/>
                                </a:cubicBezTo>
                                <a:cubicBezTo>
                                  <a:pt x="124" y="2"/>
                                  <a:pt x="121" y="2"/>
                                  <a:pt x="121" y="2"/>
                                </a:cubicBezTo>
                                <a:cubicBezTo>
                                  <a:pt x="121" y="2"/>
                                  <a:pt x="117" y="5"/>
                                  <a:pt x="117" y="5"/>
                                </a:cubicBezTo>
                                <a:cubicBezTo>
                                  <a:pt x="117" y="5"/>
                                  <a:pt x="117" y="2"/>
                                  <a:pt x="117" y="2"/>
                                </a:cubicBezTo>
                                <a:cubicBezTo>
                                  <a:pt x="117" y="2"/>
                                  <a:pt x="117" y="5"/>
                                  <a:pt x="117" y="5"/>
                                </a:cubicBezTo>
                                <a:cubicBezTo>
                                  <a:pt x="117" y="5"/>
                                  <a:pt x="117" y="5"/>
                                  <a:pt x="117" y="5"/>
                                </a:cubicBezTo>
                                <a:cubicBezTo>
                                  <a:pt x="117" y="5"/>
                                  <a:pt x="112" y="5"/>
                                  <a:pt x="112" y="5"/>
                                </a:cubicBezTo>
                                <a:cubicBezTo>
                                  <a:pt x="112" y="5"/>
                                  <a:pt x="109" y="9"/>
                                  <a:pt x="109" y="9"/>
                                </a:cubicBezTo>
                                <a:cubicBezTo>
                                  <a:pt x="109" y="9"/>
                                  <a:pt x="109" y="5"/>
                                  <a:pt x="109" y="5"/>
                                </a:cubicBezTo>
                                <a:cubicBezTo>
                                  <a:pt x="109" y="5"/>
                                  <a:pt x="103" y="2"/>
                                  <a:pt x="103" y="2"/>
                                </a:cubicBezTo>
                                <a:cubicBezTo>
                                  <a:pt x="103" y="2"/>
                                  <a:pt x="103" y="5"/>
                                  <a:pt x="103" y="5"/>
                                </a:cubicBezTo>
                                <a:cubicBezTo>
                                  <a:pt x="103" y="5"/>
                                  <a:pt x="100" y="2"/>
                                  <a:pt x="100" y="2"/>
                                </a:cubicBezTo>
                                <a:cubicBezTo>
                                  <a:pt x="100" y="2"/>
                                  <a:pt x="100" y="5"/>
                                  <a:pt x="100" y="5"/>
                                </a:cubicBezTo>
                                <a:cubicBezTo>
                                  <a:pt x="100" y="5"/>
                                  <a:pt x="97" y="0"/>
                                  <a:pt x="97" y="0"/>
                                </a:cubicBezTo>
                                <a:cubicBezTo>
                                  <a:pt x="97" y="0"/>
                                  <a:pt x="97" y="0"/>
                                  <a:pt x="97" y="0"/>
                                </a:cubicBezTo>
                                <a:cubicBezTo>
                                  <a:pt x="97" y="0"/>
                                  <a:pt x="97" y="2"/>
                                  <a:pt x="97" y="2"/>
                                </a:cubicBezTo>
                                <a:cubicBezTo>
                                  <a:pt x="97" y="2"/>
                                  <a:pt x="91" y="2"/>
                                  <a:pt x="91" y="2"/>
                                </a:cubicBezTo>
                                <a:cubicBezTo>
                                  <a:pt x="91" y="2"/>
                                  <a:pt x="88" y="2"/>
                                  <a:pt x="88" y="2"/>
                                </a:cubicBezTo>
                                <a:cubicBezTo>
                                  <a:pt x="88" y="2"/>
                                  <a:pt x="88" y="2"/>
                                  <a:pt x="88" y="2"/>
                                </a:cubicBezTo>
                                <a:cubicBezTo>
                                  <a:pt x="88" y="2"/>
                                  <a:pt x="88" y="5"/>
                                  <a:pt x="88" y="5"/>
                                </a:cubicBezTo>
                                <a:cubicBezTo>
                                  <a:pt x="88" y="5"/>
                                  <a:pt x="83" y="2"/>
                                  <a:pt x="83" y="2"/>
                                </a:cubicBezTo>
                                <a:cubicBezTo>
                                  <a:pt x="83" y="2"/>
                                  <a:pt x="83" y="5"/>
                                  <a:pt x="83" y="5"/>
                                </a:cubicBezTo>
                                <a:cubicBezTo>
                                  <a:pt x="83" y="5"/>
                                  <a:pt x="79" y="2"/>
                                  <a:pt x="79" y="2"/>
                                </a:cubicBezTo>
                                <a:cubicBezTo>
                                  <a:pt x="79" y="2"/>
                                  <a:pt x="79" y="5"/>
                                  <a:pt x="79" y="5"/>
                                </a:cubicBezTo>
                                <a:cubicBezTo>
                                  <a:pt x="79" y="5"/>
                                  <a:pt x="76" y="5"/>
                                  <a:pt x="76" y="5"/>
                                </a:cubicBezTo>
                                <a:cubicBezTo>
                                  <a:pt x="76" y="5"/>
                                  <a:pt x="76" y="2"/>
                                  <a:pt x="76" y="2"/>
                                </a:cubicBezTo>
                                <a:cubicBezTo>
                                  <a:pt x="76" y="2"/>
                                  <a:pt x="71" y="2"/>
                                  <a:pt x="71" y="2"/>
                                </a:cubicBezTo>
                                <a:cubicBezTo>
                                  <a:pt x="71" y="2"/>
                                  <a:pt x="68" y="5"/>
                                  <a:pt x="68" y="5"/>
                                </a:cubicBezTo>
                                <a:cubicBezTo>
                                  <a:pt x="68" y="5"/>
                                  <a:pt x="68" y="9"/>
                                  <a:pt x="68" y="9"/>
                                </a:cubicBezTo>
                                <a:cubicBezTo>
                                  <a:pt x="68" y="9"/>
                                  <a:pt x="68" y="2"/>
                                  <a:pt x="68" y="2"/>
                                </a:cubicBezTo>
                                <a:cubicBezTo>
                                  <a:pt x="68" y="2"/>
                                  <a:pt x="62" y="2"/>
                                  <a:pt x="62" y="2"/>
                                </a:cubicBezTo>
                                <a:cubicBezTo>
                                  <a:pt x="62" y="2"/>
                                  <a:pt x="62" y="5"/>
                                  <a:pt x="62" y="5"/>
                                </a:cubicBezTo>
                                <a:cubicBezTo>
                                  <a:pt x="62" y="5"/>
                                  <a:pt x="59" y="2"/>
                                  <a:pt x="59" y="2"/>
                                </a:cubicBezTo>
                                <a:cubicBezTo>
                                  <a:pt x="59" y="2"/>
                                  <a:pt x="59" y="2"/>
                                  <a:pt x="59" y="2"/>
                                </a:cubicBezTo>
                                <a:cubicBezTo>
                                  <a:pt x="59" y="2"/>
                                  <a:pt x="56" y="0"/>
                                  <a:pt x="56" y="0"/>
                                </a:cubicBezTo>
                                <a:cubicBezTo>
                                  <a:pt x="56" y="0"/>
                                  <a:pt x="56" y="2"/>
                                  <a:pt x="56" y="2"/>
                                </a:cubicBezTo>
                                <a:cubicBezTo>
                                  <a:pt x="56" y="2"/>
                                  <a:pt x="50" y="5"/>
                                  <a:pt x="50" y="5"/>
                                </a:cubicBezTo>
                                <a:cubicBezTo>
                                  <a:pt x="50" y="5"/>
                                  <a:pt x="50" y="0"/>
                                  <a:pt x="50" y="0"/>
                                </a:cubicBezTo>
                                <a:cubicBezTo>
                                  <a:pt x="50" y="0"/>
                                  <a:pt x="47" y="2"/>
                                  <a:pt x="47" y="2"/>
                                </a:cubicBezTo>
                                <a:cubicBezTo>
                                  <a:pt x="47" y="2"/>
                                  <a:pt x="47" y="5"/>
                                  <a:pt x="47" y="5"/>
                                </a:cubicBezTo>
                                <a:cubicBezTo>
                                  <a:pt x="47" y="5"/>
                                  <a:pt x="47" y="9"/>
                                  <a:pt x="47" y="9"/>
                                </a:cubicBezTo>
                                <a:cubicBezTo>
                                  <a:pt x="47" y="9"/>
                                  <a:pt x="42" y="2"/>
                                  <a:pt x="42" y="2"/>
                                </a:cubicBezTo>
                                <a:cubicBezTo>
                                  <a:pt x="42" y="2"/>
                                  <a:pt x="42" y="5"/>
                                  <a:pt x="42" y="5"/>
                                </a:cubicBezTo>
                                <a:cubicBezTo>
                                  <a:pt x="42" y="5"/>
                                  <a:pt x="38" y="2"/>
                                  <a:pt x="38" y="2"/>
                                </a:cubicBezTo>
                                <a:cubicBezTo>
                                  <a:pt x="38" y="2"/>
                                  <a:pt x="38" y="5"/>
                                  <a:pt x="38" y="5"/>
                                </a:cubicBezTo>
                                <a:cubicBezTo>
                                  <a:pt x="38" y="5"/>
                                  <a:pt x="35" y="2"/>
                                  <a:pt x="35" y="2"/>
                                </a:cubicBezTo>
                                <a:cubicBezTo>
                                  <a:pt x="35" y="2"/>
                                  <a:pt x="35" y="0"/>
                                  <a:pt x="35" y="0"/>
                                </a:cubicBezTo>
                                <a:cubicBezTo>
                                  <a:pt x="35" y="0"/>
                                  <a:pt x="30" y="5"/>
                                  <a:pt x="30" y="5"/>
                                </a:cubicBezTo>
                                <a:cubicBezTo>
                                  <a:pt x="30" y="5"/>
                                  <a:pt x="30" y="5"/>
                                  <a:pt x="30" y="5"/>
                                </a:cubicBezTo>
                                <a:cubicBezTo>
                                  <a:pt x="30" y="5"/>
                                  <a:pt x="26" y="2"/>
                                  <a:pt x="26" y="2"/>
                                </a:cubicBezTo>
                                <a:cubicBezTo>
                                  <a:pt x="26" y="2"/>
                                  <a:pt x="21" y="5"/>
                                  <a:pt x="21" y="5"/>
                                </a:cubicBezTo>
                                <a:cubicBezTo>
                                  <a:pt x="21" y="5"/>
                                  <a:pt x="21" y="2"/>
                                  <a:pt x="21" y="2"/>
                                </a:cubicBezTo>
                                <a:cubicBezTo>
                                  <a:pt x="21" y="2"/>
                                  <a:pt x="18" y="5"/>
                                  <a:pt x="18" y="5"/>
                                </a:cubicBezTo>
                                <a:cubicBezTo>
                                  <a:pt x="18" y="5"/>
                                  <a:pt x="18" y="2"/>
                                  <a:pt x="18" y="2"/>
                                </a:cubicBezTo>
                                <a:cubicBezTo>
                                  <a:pt x="18" y="2"/>
                                  <a:pt x="18" y="5"/>
                                  <a:pt x="18" y="5"/>
                                </a:cubicBezTo>
                                <a:cubicBezTo>
                                  <a:pt x="18" y="5"/>
                                  <a:pt x="14" y="5"/>
                                  <a:pt x="14" y="5"/>
                                </a:cubicBezTo>
                                <a:cubicBezTo>
                                  <a:pt x="14" y="5"/>
                                  <a:pt x="14" y="5"/>
                                  <a:pt x="14" y="5"/>
                                </a:cubicBezTo>
                                <a:cubicBezTo>
                                  <a:pt x="14" y="5"/>
                                  <a:pt x="9" y="5"/>
                                  <a:pt x="9" y="5"/>
                                </a:cubicBezTo>
                                <a:cubicBezTo>
                                  <a:pt x="9" y="5"/>
                                  <a:pt x="9" y="5"/>
                                  <a:pt x="9" y="5"/>
                                </a:cubicBezTo>
                                <a:cubicBezTo>
                                  <a:pt x="9" y="5"/>
                                  <a:pt x="6" y="5"/>
                                  <a:pt x="6" y="5"/>
                                </a:cubicBezTo>
                                <a:cubicBezTo>
                                  <a:pt x="6" y="5"/>
                                  <a:pt x="6" y="5"/>
                                  <a:pt x="6" y="5"/>
                                </a:cubicBezTo>
                                <a:cubicBezTo>
                                  <a:pt x="6" y="5"/>
                                  <a:pt x="0" y="9"/>
                                  <a:pt x="0" y="9"/>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839" name="Freeform 469"/>
                        <wps:cNvSpPr>
                          <a:spLocks/>
                        </wps:cNvSpPr>
                        <wps:spPr bwMode="auto">
                          <a:xfrm>
                            <a:off x="1392555" y="4199890"/>
                            <a:ext cx="158115" cy="5715"/>
                          </a:xfrm>
                          <a:custGeom>
                            <a:avLst/>
                            <a:gdLst>
                              <a:gd name="T0" fmla="*/ 246 w 249"/>
                              <a:gd name="T1" fmla="*/ 5 h 9"/>
                              <a:gd name="T2" fmla="*/ 243 w 249"/>
                              <a:gd name="T3" fmla="*/ 5 h 9"/>
                              <a:gd name="T4" fmla="*/ 234 w 249"/>
                              <a:gd name="T5" fmla="*/ 5 h 9"/>
                              <a:gd name="T6" fmla="*/ 229 w 249"/>
                              <a:gd name="T7" fmla="*/ 9 h 9"/>
                              <a:gd name="T8" fmla="*/ 222 w 249"/>
                              <a:gd name="T9" fmla="*/ 2 h 9"/>
                              <a:gd name="T10" fmla="*/ 217 w 249"/>
                              <a:gd name="T11" fmla="*/ 2 h 9"/>
                              <a:gd name="T12" fmla="*/ 214 w 249"/>
                              <a:gd name="T13" fmla="*/ 2 h 9"/>
                              <a:gd name="T14" fmla="*/ 205 w 249"/>
                              <a:gd name="T15" fmla="*/ 0 h 9"/>
                              <a:gd name="T16" fmla="*/ 202 w 249"/>
                              <a:gd name="T17" fmla="*/ 5 h 9"/>
                              <a:gd name="T18" fmla="*/ 193 w 249"/>
                              <a:gd name="T19" fmla="*/ 5 h 9"/>
                              <a:gd name="T20" fmla="*/ 188 w 249"/>
                              <a:gd name="T21" fmla="*/ 2 h 9"/>
                              <a:gd name="T22" fmla="*/ 184 w 249"/>
                              <a:gd name="T23" fmla="*/ 2 h 9"/>
                              <a:gd name="T24" fmla="*/ 176 w 249"/>
                              <a:gd name="T25" fmla="*/ 2 h 9"/>
                              <a:gd name="T26" fmla="*/ 168 w 249"/>
                              <a:gd name="T27" fmla="*/ 9 h 9"/>
                              <a:gd name="T28" fmla="*/ 164 w 249"/>
                              <a:gd name="T29" fmla="*/ 2 h 9"/>
                              <a:gd name="T30" fmla="*/ 160 w 249"/>
                              <a:gd name="T31" fmla="*/ 5 h 9"/>
                              <a:gd name="T32" fmla="*/ 152 w 249"/>
                              <a:gd name="T33" fmla="*/ 5 h 9"/>
                              <a:gd name="T34" fmla="*/ 147 w 249"/>
                              <a:gd name="T35" fmla="*/ 5 h 9"/>
                              <a:gd name="T36" fmla="*/ 143 w 249"/>
                              <a:gd name="T37" fmla="*/ 2 h 9"/>
                              <a:gd name="T38" fmla="*/ 131 w 249"/>
                              <a:gd name="T39" fmla="*/ 2 h 9"/>
                              <a:gd name="T40" fmla="*/ 127 w 249"/>
                              <a:gd name="T41" fmla="*/ 5 h 9"/>
                              <a:gd name="T42" fmla="*/ 123 w 249"/>
                              <a:gd name="T43" fmla="*/ 2 h 9"/>
                              <a:gd name="T44" fmla="*/ 119 w 249"/>
                              <a:gd name="T45" fmla="*/ 5 h 9"/>
                              <a:gd name="T46" fmla="*/ 111 w 249"/>
                              <a:gd name="T47" fmla="*/ 5 h 9"/>
                              <a:gd name="T48" fmla="*/ 106 w 249"/>
                              <a:gd name="T49" fmla="*/ 2 h 9"/>
                              <a:gd name="T50" fmla="*/ 99 w 249"/>
                              <a:gd name="T51" fmla="*/ 5 h 9"/>
                              <a:gd name="T52" fmla="*/ 94 w 249"/>
                              <a:gd name="T53" fmla="*/ 5 h 9"/>
                              <a:gd name="T54" fmla="*/ 86 w 249"/>
                              <a:gd name="T55" fmla="*/ 2 h 9"/>
                              <a:gd name="T56" fmla="*/ 82 w 249"/>
                              <a:gd name="T57" fmla="*/ 2 h 9"/>
                              <a:gd name="T58" fmla="*/ 74 w 249"/>
                              <a:gd name="T59" fmla="*/ 5 h 9"/>
                              <a:gd name="T60" fmla="*/ 70 w 249"/>
                              <a:gd name="T61" fmla="*/ 5 h 9"/>
                              <a:gd name="T62" fmla="*/ 65 w 249"/>
                              <a:gd name="T63" fmla="*/ 5 h 9"/>
                              <a:gd name="T64" fmla="*/ 57 w 249"/>
                              <a:gd name="T65" fmla="*/ 2 h 9"/>
                              <a:gd name="T66" fmla="*/ 53 w 249"/>
                              <a:gd name="T67" fmla="*/ 2 h 9"/>
                              <a:gd name="T68" fmla="*/ 44 w 249"/>
                              <a:gd name="T69" fmla="*/ 5 h 9"/>
                              <a:gd name="T70" fmla="*/ 41 w 249"/>
                              <a:gd name="T71" fmla="*/ 5 h 9"/>
                              <a:gd name="T72" fmla="*/ 32 w 249"/>
                              <a:gd name="T73" fmla="*/ 5 h 9"/>
                              <a:gd name="T74" fmla="*/ 24 w 249"/>
                              <a:gd name="T75" fmla="*/ 9 h 9"/>
                              <a:gd name="T76" fmla="*/ 20 w 249"/>
                              <a:gd name="T77" fmla="*/ 5 h 9"/>
                              <a:gd name="T78" fmla="*/ 16 w 249"/>
                              <a:gd name="T79" fmla="*/ 2 h 9"/>
                              <a:gd name="T80" fmla="*/ 8 w 249"/>
                              <a:gd name="T81" fmla="*/ 0 h 9"/>
                              <a:gd name="T82" fmla="*/ 3 w 249"/>
                              <a:gd name="T83"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49" h="9">
                                <a:moveTo>
                                  <a:pt x="249" y="9"/>
                                </a:moveTo>
                                <a:cubicBezTo>
                                  <a:pt x="249" y="9"/>
                                  <a:pt x="249" y="2"/>
                                  <a:pt x="249" y="2"/>
                                </a:cubicBezTo>
                                <a:cubicBezTo>
                                  <a:pt x="249" y="2"/>
                                  <a:pt x="246" y="5"/>
                                  <a:pt x="246" y="5"/>
                                </a:cubicBezTo>
                                <a:cubicBezTo>
                                  <a:pt x="246" y="5"/>
                                  <a:pt x="246" y="5"/>
                                  <a:pt x="246" y="5"/>
                                </a:cubicBezTo>
                                <a:cubicBezTo>
                                  <a:pt x="246" y="5"/>
                                  <a:pt x="246" y="5"/>
                                  <a:pt x="246" y="5"/>
                                </a:cubicBezTo>
                                <a:cubicBezTo>
                                  <a:pt x="246" y="5"/>
                                  <a:pt x="243" y="5"/>
                                  <a:pt x="243" y="5"/>
                                </a:cubicBezTo>
                                <a:cubicBezTo>
                                  <a:pt x="243" y="5"/>
                                  <a:pt x="243" y="2"/>
                                  <a:pt x="243" y="2"/>
                                </a:cubicBezTo>
                                <a:cubicBezTo>
                                  <a:pt x="243" y="2"/>
                                  <a:pt x="237" y="2"/>
                                  <a:pt x="237" y="2"/>
                                </a:cubicBezTo>
                                <a:cubicBezTo>
                                  <a:pt x="237" y="2"/>
                                  <a:pt x="234" y="5"/>
                                  <a:pt x="234" y="5"/>
                                </a:cubicBezTo>
                                <a:cubicBezTo>
                                  <a:pt x="234" y="5"/>
                                  <a:pt x="234" y="2"/>
                                  <a:pt x="234" y="2"/>
                                </a:cubicBezTo>
                                <a:cubicBezTo>
                                  <a:pt x="234" y="2"/>
                                  <a:pt x="229" y="5"/>
                                  <a:pt x="229" y="5"/>
                                </a:cubicBezTo>
                                <a:cubicBezTo>
                                  <a:pt x="229" y="5"/>
                                  <a:pt x="229" y="9"/>
                                  <a:pt x="229" y="9"/>
                                </a:cubicBezTo>
                                <a:cubicBezTo>
                                  <a:pt x="229" y="9"/>
                                  <a:pt x="229" y="2"/>
                                  <a:pt x="229" y="2"/>
                                </a:cubicBezTo>
                                <a:cubicBezTo>
                                  <a:pt x="229" y="2"/>
                                  <a:pt x="225" y="5"/>
                                  <a:pt x="225" y="5"/>
                                </a:cubicBezTo>
                                <a:cubicBezTo>
                                  <a:pt x="225" y="5"/>
                                  <a:pt x="222" y="2"/>
                                  <a:pt x="222" y="2"/>
                                </a:cubicBezTo>
                                <a:cubicBezTo>
                                  <a:pt x="222" y="2"/>
                                  <a:pt x="222" y="5"/>
                                  <a:pt x="222" y="5"/>
                                </a:cubicBezTo>
                                <a:cubicBezTo>
                                  <a:pt x="222" y="5"/>
                                  <a:pt x="217" y="2"/>
                                  <a:pt x="217" y="2"/>
                                </a:cubicBezTo>
                                <a:cubicBezTo>
                                  <a:pt x="217" y="2"/>
                                  <a:pt x="217" y="2"/>
                                  <a:pt x="217" y="2"/>
                                </a:cubicBezTo>
                                <a:cubicBezTo>
                                  <a:pt x="217" y="2"/>
                                  <a:pt x="217" y="5"/>
                                  <a:pt x="217" y="5"/>
                                </a:cubicBezTo>
                                <a:cubicBezTo>
                                  <a:pt x="217" y="5"/>
                                  <a:pt x="214" y="5"/>
                                  <a:pt x="214" y="5"/>
                                </a:cubicBezTo>
                                <a:cubicBezTo>
                                  <a:pt x="214" y="5"/>
                                  <a:pt x="214" y="2"/>
                                  <a:pt x="214" y="2"/>
                                </a:cubicBezTo>
                                <a:cubicBezTo>
                                  <a:pt x="214" y="2"/>
                                  <a:pt x="208" y="5"/>
                                  <a:pt x="208" y="5"/>
                                </a:cubicBezTo>
                                <a:cubicBezTo>
                                  <a:pt x="208" y="5"/>
                                  <a:pt x="205" y="0"/>
                                  <a:pt x="205" y="0"/>
                                </a:cubicBezTo>
                                <a:cubicBezTo>
                                  <a:pt x="205" y="0"/>
                                  <a:pt x="205" y="0"/>
                                  <a:pt x="205" y="0"/>
                                </a:cubicBezTo>
                                <a:cubicBezTo>
                                  <a:pt x="205" y="0"/>
                                  <a:pt x="205" y="5"/>
                                  <a:pt x="205" y="5"/>
                                </a:cubicBezTo>
                                <a:cubicBezTo>
                                  <a:pt x="205" y="5"/>
                                  <a:pt x="202" y="2"/>
                                  <a:pt x="202" y="2"/>
                                </a:cubicBezTo>
                                <a:cubicBezTo>
                                  <a:pt x="202" y="2"/>
                                  <a:pt x="202" y="5"/>
                                  <a:pt x="202" y="5"/>
                                </a:cubicBezTo>
                                <a:cubicBezTo>
                                  <a:pt x="202" y="5"/>
                                  <a:pt x="196" y="2"/>
                                  <a:pt x="196" y="2"/>
                                </a:cubicBezTo>
                                <a:cubicBezTo>
                                  <a:pt x="196" y="2"/>
                                  <a:pt x="196" y="5"/>
                                  <a:pt x="196" y="5"/>
                                </a:cubicBezTo>
                                <a:cubicBezTo>
                                  <a:pt x="196" y="5"/>
                                  <a:pt x="193" y="5"/>
                                  <a:pt x="193" y="5"/>
                                </a:cubicBezTo>
                                <a:cubicBezTo>
                                  <a:pt x="193" y="5"/>
                                  <a:pt x="193" y="2"/>
                                  <a:pt x="193" y="2"/>
                                </a:cubicBezTo>
                                <a:cubicBezTo>
                                  <a:pt x="193" y="2"/>
                                  <a:pt x="188" y="0"/>
                                  <a:pt x="188" y="0"/>
                                </a:cubicBezTo>
                                <a:cubicBezTo>
                                  <a:pt x="188" y="0"/>
                                  <a:pt x="188" y="2"/>
                                  <a:pt x="188" y="2"/>
                                </a:cubicBezTo>
                                <a:cubicBezTo>
                                  <a:pt x="188" y="2"/>
                                  <a:pt x="184" y="2"/>
                                  <a:pt x="184" y="2"/>
                                </a:cubicBezTo>
                                <a:cubicBezTo>
                                  <a:pt x="184" y="2"/>
                                  <a:pt x="184" y="5"/>
                                  <a:pt x="184" y="5"/>
                                </a:cubicBezTo>
                                <a:cubicBezTo>
                                  <a:pt x="184" y="5"/>
                                  <a:pt x="184" y="2"/>
                                  <a:pt x="184" y="2"/>
                                </a:cubicBezTo>
                                <a:cubicBezTo>
                                  <a:pt x="184" y="2"/>
                                  <a:pt x="181" y="9"/>
                                  <a:pt x="181" y="9"/>
                                </a:cubicBezTo>
                                <a:cubicBezTo>
                                  <a:pt x="181" y="9"/>
                                  <a:pt x="181" y="5"/>
                                  <a:pt x="181" y="5"/>
                                </a:cubicBezTo>
                                <a:cubicBezTo>
                                  <a:pt x="181" y="5"/>
                                  <a:pt x="176" y="2"/>
                                  <a:pt x="176" y="2"/>
                                </a:cubicBezTo>
                                <a:cubicBezTo>
                                  <a:pt x="176" y="2"/>
                                  <a:pt x="172" y="2"/>
                                  <a:pt x="172" y="2"/>
                                </a:cubicBezTo>
                                <a:cubicBezTo>
                                  <a:pt x="172" y="2"/>
                                  <a:pt x="172" y="5"/>
                                  <a:pt x="172" y="5"/>
                                </a:cubicBezTo>
                                <a:cubicBezTo>
                                  <a:pt x="172" y="5"/>
                                  <a:pt x="168" y="9"/>
                                  <a:pt x="168" y="9"/>
                                </a:cubicBezTo>
                                <a:cubicBezTo>
                                  <a:pt x="168" y="9"/>
                                  <a:pt x="168" y="2"/>
                                  <a:pt x="168" y="2"/>
                                </a:cubicBezTo>
                                <a:cubicBezTo>
                                  <a:pt x="168" y="2"/>
                                  <a:pt x="164" y="5"/>
                                  <a:pt x="164" y="5"/>
                                </a:cubicBezTo>
                                <a:cubicBezTo>
                                  <a:pt x="164" y="5"/>
                                  <a:pt x="164" y="2"/>
                                  <a:pt x="164" y="2"/>
                                </a:cubicBezTo>
                                <a:cubicBezTo>
                                  <a:pt x="164" y="2"/>
                                  <a:pt x="160" y="5"/>
                                  <a:pt x="160" y="5"/>
                                </a:cubicBezTo>
                                <a:cubicBezTo>
                                  <a:pt x="160" y="5"/>
                                  <a:pt x="160" y="2"/>
                                  <a:pt x="160" y="2"/>
                                </a:cubicBezTo>
                                <a:cubicBezTo>
                                  <a:pt x="160" y="2"/>
                                  <a:pt x="160" y="5"/>
                                  <a:pt x="160" y="5"/>
                                </a:cubicBezTo>
                                <a:cubicBezTo>
                                  <a:pt x="160" y="5"/>
                                  <a:pt x="155" y="2"/>
                                  <a:pt x="155" y="2"/>
                                </a:cubicBezTo>
                                <a:cubicBezTo>
                                  <a:pt x="155" y="2"/>
                                  <a:pt x="152" y="2"/>
                                  <a:pt x="152" y="2"/>
                                </a:cubicBezTo>
                                <a:cubicBezTo>
                                  <a:pt x="152" y="2"/>
                                  <a:pt x="152" y="5"/>
                                  <a:pt x="152" y="5"/>
                                </a:cubicBezTo>
                                <a:cubicBezTo>
                                  <a:pt x="152" y="5"/>
                                  <a:pt x="152" y="5"/>
                                  <a:pt x="152" y="5"/>
                                </a:cubicBezTo>
                                <a:cubicBezTo>
                                  <a:pt x="152" y="5"/>
                                  <a:pt x="147" y="2"/>
                                  <a:pt x="147" y="2"/>
                                </a:cubicBezTo>
                                <a:cubicBezTo>
                                  <a:pt x="147" y="2"/>
                                  <a:pt x="147" y="5"/>
                                  <a:pt x="147" y="5"/>
                                </a:cubicBezTo>
                                <a:cubicBezTo>
                                  <a:pt x="147" y="5"/>
                                  <a:pt x="143" y="2"/>
                                  <a:pt x="143" y="2"/>
                                </a:cubicBezTo>
                                <a:cubicBezTo>
                                  <a:pt x="143" y="2"/>
                                  <a:pt x="143" y="5"/>
                                  <a:pt x="143" y="5"/>
                                </a:cubicBezTo>
                                <a:cubicBezTo>
                                  <a:pt x="143" y="5"/>
                                  <a:pt x="143" y="2"/>
                                  <a:pt x="143" y="2"/>
                                </a:cubicBezTo>
                                <a:cubicBezTo>
                                  <a:pt x="143" y="2"/>
                                  <a:pt x="135" y="2"/>
                                  <a:pt x="135" y="2"/>
                                </a:cubicBezTo>
                                <a:cubicBezTo>
                                  <a:pt x="135" y="2"/>
                                  <a:pt x="135" y="5"/>
                                  <a:pt x="135" y="5"/>
                                </a:cubicBezTo>
                                <a:cubicBezTo>
                                  <a:pt x="135" y="5"/>
                                  <a:pt x="131" y="2"/>
                                  <a:pt x="131" y="2"/>
                                </a:cubicBezTo>
                                <a:cubicBezTo>
                                  <a:pt x="131" y="2"/>
                                  <a:pt x="131" y="5"/>
                                  <a:pt x="131" y="5"/>
                                </a:cubicBezTo>
                                <a:cubicBezTo>
                                  <a:pt x="131" y="5"/>
                                  <a:pt x="131" y="2"/>
                                  <a:pt x="131" y="2"/>
                                </a:cubicBezTo>
                                <a:cubicBezTo>
                                  <a:pt x="131" y="2"/>
                                  <a:pt x="127" y="5"/>
                                  <a:pt x="127" y="5"/>
                                </a:cubicBezTo>
                                <a:cubicBezTo>
                                  <a:pt x="127" y="5"/>
                                  <a:pt x="127" y="2"/>
                                  <a:pt x="127" y="2"/>
                                </a:cubicBezTo>
                                <a:cubicBezTo>
                                  <a:pt x="127" y="2"/>
                                  <a:pt x="123" y="5"/>
                                  <a:pt x="123" y="5"/>
                                </a:cubicBezTo>
                                <a:cubicBezTo>
                                  <a:pt x="123" y="5"/>
                                  <a:pt x="123" y="2"/>
                                  <a:pt x="123" y="2"/>
                                </a:cubicBezTo>
                                <a:cubicBezTo>
                                  <a:pt x="123" y="2"/>
                                  <a:pt x="119" y="9"/>
                                  <a:pt x="119" y="9"/>
                                </a:cubicBezTo>
                                <a:cubicBezTo>
                                  <a:pt x="119" y="9"/>
                                  <a:pt x="119" y="2"/>
                                  <a:pt x="119" y="2"/>
                                </a:cubicBezTo>
                                <a:cubicBezTo>
                                  <a:pt x="119" y="2"/>
                                  <a:pt x="119" y="5"/>
                                  <a:pt x="119" y="5"/>
                                </a:cubicBezTo>
                                <a:cubicBezTo>
                                  <a:pt x="119" y="5"/>
                                  <a:pt x="115" y="2"/>
                                  <a:pt x="115" y="2"/>
                                </a:cubicBezTo>
                                <a:cubicBezTo>
                                  <a:pt x="115" y="2"/>
                                  <a:pt x="111" y="5"/>
                                  <a:pt x="111" y="5"/>
                                </a:cubicBezTo>
                                <a:cubicBezTo>
                                  <a:pt x="111" y="5"/>
                                  <a:pt x="111" y="5"/>
                                  <a:pt x="111" y="5"/>
                                </a:cubicBezTo>
                                <a:cubicBezTo>
                                  <a:pt x="111" y="5"/>
                                  <a:pt x="106" y="2"/>
                                  <a:pt x="106" y="2"/>
                                </a:cubicBezTo>
                                <a:cubicBezTo>
                                  <a:pt x="106" y="2"/>
                                  <a:pt x="106" y="5"/>
                                  <a:pt x="106" y="5"/>
                                </a:cubicBezTo>
                                <a:cubicBezTo>
                                  <a:pt x="106" y="5"/>
                                  <a:pt x="106" y="2"/>
                                  <a:pt x="106" y="2"/>
                                </a:cubicBezTo>
                                <a:cubicBezTo>
                                  <a:pt x="106" y="2"/>
                                  <a:pt x="102" y="2"/>
                                  <a:pt x="102" y="2"/>
                                </a:cubicBezTo>
                                <a:cubicBezTo>
                                  <a:pt x="102" y="2"/>
                                  <a:pt x="102" y="5"/>
                                  <a:pt x="102" y="5"/>
                                </a:cubicBezTo>
                                <a:cubicBezTo>
                                  <a:pt x="102" y="5"/>
                                  <a:pt x="99" y="5"/>
                                  <a:pt x="99" y="5"/>
                                </a:cubicBezTo>
                                <a:cubicBezTo>
                                  <a:pt x="99" y="5"/>
                                  <a:pt x="99" y="2"/>
                                  <a:pt x="99" y="2"/>
                                </a:cubicBezTo>
                                <a:cubicBezTo>
                                  <a:pt x="99" y="2"/>
                                  <a:pt x="94" y="2"/>
                                  <a:pt x="94" y="2"/>
                                </a:cubicBezTo>
                                <a:cubicBezTo>
                                  <a:pt x="94" y="2"/>
                                  <a:pt x="94" y="5"/>
                                  <a:pt x="94" y="5"/>
                                </a:cubicBezTo>
                                <a:cubicBezTo>
                                  <a:pt x="94" y="5"/>
                                  <a:pt x="90" y="5"/>
                                  <a:pt x="90" y="5"/>
                                </a:cubicBezTo>
                                <a:cubicBezTo>
                                  <a:pt x="90" y="5"/>
                                  <a:pt x="90" y="2"/>
                                  <a:pt x="90" y="2"/>
                                </a:cubicBezTo>
                                <a:cubicBezTo>
                                  <a:pt x="90" y="2"/>
                                  <a:pt x="86" y="2"/>
                                  <a:pt x="86" y="2"/>
                                </a:cubicBezTo>
                                <a:cubicBezTo>
                                  <a:pt x="86" y="2"/>
                                  <a:pt x="86" y="9"/>
                                  <a:pt x="86" y="9"/>
                                </a:cubicBezTo>
                                <a:cubicBezTo>
                                  <a:pt x="86" y="9"/>
                                  <a:pt x="82" y="9"/>
                                  <a:pt x="82" y="9"/>
                                </a:cubicBezTo>
                                <a:cubicBezTo>
                                  <a:pt x="82" y="9"/>
                                  <a:pt x="82" y="2"/>
                                  <a:pt x="82" y="2"/>
                                </a:cubicBezTo>
                                <a:cubicBezTo>
                                  <a:pt x="82" y="2"/>
                                  <a:pt x="78" y="5"/>
                                  <a:pt x="78" y="5"/>
                                </a:cubicBezTo>
                                <a:cubicBezTo>
                                  <a:pt x="78" y="5"/>
                                  <a:pt x="78" y="2"/>
                                  <a:pt x="78" y="2"/>
                                </a:cubicBezTo>
                                <a:cubicBezTo>
                                  <a:pt x="78" y="2"/>
                                  <a:pt x="74" y="5"/>
                                  <a:pt x="74" y="5"/>
                                </a:cubicBezTo>
                                <a:cubicBezTo>
                                  <a:pt x="74" y="5"/>
                                  <a:pt x="74" y="0"/>
                                  <a:pt x="74" y="0"/>
                                </a:cubicBezTo>
                                <a:cubicBezTo>
                                  <a:pt x="74" y="0"/>
                                  <a:pt x="70" y="2"/>
                                  <a:pt x="70" y="2"/>
                                </a:cubicBezTo>
                                <a:cubicBezTo>
                                  <a:pt x="70" y="2"/>
                                  <a:pt x="70" y="5"/>
                                  <a:pt x="70" y="5"/>
                                </a:cubicBezTo>
                                <a:cubicBezTo>
                                  <a:pt x="70" y="5"/>
                                  <a:pt x="70" y="5"/>
                                  <a:pt x="70" y="5"/>
                                </a:cubicBezTo>
                                <a:cubicBezTo>
                                  <a:pt x="70" y="5"/>
                                  <a:pt x="65" y="2"/>
                                  <a:pt x="65" y="2"/>
                                </a:cubicBezTo>
                                <a:cubicBezTo>
                                  <a:pt x="65" y="2"/>
                                  <a:pt x="65" y="5"/>
                                  <a:pt x="65" y="5"/>
                                </a:cubicBezTo>
                                <a:cubicBezTo>
                                  <a:pt x="65" y="5"/>
                                  <a:pt x="61" y="5"/>
                                  <a:pt x="61" y="5"/>
                                </a:cubicBezTo>
                                <a:cubicBezTo>
                                  <a:pt x="61" y="5"/>
                                  <a:pt x="57" y="9"/>
                                  <a:pt x="57" y="9"/>
                                </a:cubicBezTo>
                                <a:cubicBezTo>
                                  <a:pt x="57" y="9"/>
                                  <a:pt x="57" y="2"/>
                                  <a:pt x="57" y="2"/>
                                </a:cubicBezTo>
                                <a:cubicBezTo>
                                  <a:pt x="57" y="2"/>
                                  <a:pt x="57" y="2"/>
                                  <a:pt x="57" y="2"/>
                                </a:cubicBezTo>
                                <a:cubicBezTo>
                                  <a:pt x="57" y="2"/>
                                  <a:pt x="53" y="5"/>
                                  <a:pt x="53" y="5"/>
                                </a:cubicBezTo>
                                <a:cubicBezTo>
                                  <a:pt x="53" y="5"/>
                                  <a:pt x="53" y="2"/>
                                  <a:pt x="53" y="2"/>
                                </a:cubicBezTo>
                                <a:cubicBezTo>
                                  <a:pt x="53" y="2"/>
                                  <a:pt x="49" y="5"/>
                                  <a:pt x="49" y="5"/>
                                </a:cubicBezTo>
                                <a:cubicBezTo>
                                  <a:pt x="49" y="5"/>
                                  <a:pt x="49" y="2"/>
                                  <a:pt x="49" y="2"/>
                                </a:cubicBezTo>
                                <a:cubicBezTo>
                                  <a:pt x="49" y="2"/>
                                  <a:pt x="44" y="5"/>
                                  <a:pt x="44" y="5"/>
                                </a:cubicBezTo>
                                <a:cubicBezTo>
                                  <a:pt x="44" y="5"/>
                                  <a:pt x="41" y="2"/>
                                  <a:pt x="41" y="2"/>
                                </a:cubicBezTo>
                                <a:cubicBezTo>
                                  <a:pt x="41" y="2"/>
                                  <a:pt x="41" y="5"/>
                                  <a:pt x="41" y="5"/>
                                </a:cubicBezTo>
                                <a:cubicBezTo>
                                  <a:pt x="41" y="5"/>
                                  <a:pt x="41" y="5"/>
                                  <a:pt x="41" y="5"/>
                                </a:cubicBezTo>
                                <a:cubicBezTo>
                                  <a:pt x="41" y="5"/>
                                  <a:pt x="37" y="2"/>
                                  <a:pt x="37" y="2"/>
                                </a:cubicBezTo>
                                <a:cubicBezTo>
                                  <a:pt x="37" y="2"/>
                                  <a:pt x="37" y="2"/>
                                  <a:pt x="37" y="2"/>
                                </a:cubicBezTo>
                                <a:cubicBezTo>
                                  <a:pt x="37" y="2"/>
                                  <a:pt x="32" y="5"/>
                                  <a:pt x="32" y="5"/>
                                </a:cubicBezTo>
                                <a:cubicBezTo>
                                  <a:pt x="32" y="5"/>
                                  <a:pt x="32" y="2"/>
                                  <a:pt x="32" y="2"/>
                                </a:cubicBezTo>
                                <a:cubicBezTo>
                                  <a:pt x="32" y="2"/>
                                  <a:pt x="29" y="9"/>
                                  <a:pt x="29" y="9"/>
                                </a:cubicBezTo>
                                <a:cubicBezTo>
                                  <a:pt x="29" y="9"/>
                                  <a:pt x="24" y="9"/>
                                  <a:pt x="24" y="9"/>
                                </a:cubicBezTo>
                                <a:cubicBezTo>
                                  <a:pt x="24" y="9"/>
                                  <a:pt x="24" y="2"/>
                                  <a:pt x="24" y="2"/>
                                </a:cubicBezTo>
                                <a:cubicBezTo>
                                  <a:pt x="24" y="2"/>
                                  <a:pt x="24" y="2"/>
                                  <a:pt x="24" y="2"/>
                                </a:cubicBezTo>
                                <a:cubicBezTo>
                                  <a:pt x="24" y="2"/>
                                  <a:pt x="20" y="5"/>
                                  <a:pt x="20" y="5"/>
                                </a:cubicBezTo>
                                <a:cubicBezTo>
                                  <a:pt x="20" y="5"/>
                                  <a:pt x="20" y="5"/>
                                  <a:pt x="20" y="5"/>
                                </a:cubicBezTo>
                                <a:cubicBezTo>
                                  <a:pt x="20" y="5"/>
                                  <a:pt x="20" y="2"/>
                                  <a:pt x="20" y="2"/>
                                </a:cubicBezTo>
                                <a:cubicBezTo>
                                  <a:pt x="20" y="2"/>
                                  <a:pt x="16" y="2"/>
                                  <a:pt x="16" y="2"/>
                                </a:cubicBezTo>
                                <a:cubicBezTo>
                                  <a:pt x="16" y="2"/>
                                  <a:pt x="16" y="5"/>
                                  <a:pt x="16" y="5"/>
                                </a:cubicBezTo>
                                <a:cubicBezTo>
                                  <a:pt x="16" y="5"/>
                                  <a:pt x="12" y="2"/>
                                  <a:pt x="12" y="2"/>
                                </a:cubicBezTo>
                                <a:cubicBezTo>
                                  <a:pt x="12" y="2"/>
                                  <a:pt x="8" y="0"/>
                                  <a:pt x="8" y="0"/>
                                </a:cubicBezTo>
                                <a:cubicBezTo>
                                  <a:pt x="8" y="0"/>
                                  <a:pt x="8" y="2"/>
                                  <a:pt x="8" y="2"/>
                                </a:cubicBezTo>
                                <a:cubicBezTo>
                                  <a:pt x="8" y="2"/>
                                  <a:pt x="8" y="9"/>
                                  <a:pt x="8" y="9"/>
                                </a:cubicBezTo>
                                <a:cubicBezTo>
                                  <a:pt x="8" y="9"/>
                                  <a:pt x="3" y="5"/>
                                  <a:pt x="3" y="5"/>
                                </a:cubicBezTo>
                                <a:cubicBezTo>
                                  <a:pt x="3" y="5"/>
                                  <a:pt x="3" y="2"/>
                                  <a:pt x="3" y="2"/>
                                </a:cubicBezTo>
                                <a:cubicBezTo>
                                  <a:pt x="3" y="2"/>
                                  <a:pt x="0" y="5"/>
                                  <a:pt x="0" y="5"/>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840" name="Freeform 470"/>
                        <wps:cNvSpPr>
                          <a:spLocks/>
                        </wps:cNvSpPr>
                        <wps:spPr bwMode="auto">
                          <a:xfrm>
                            <a:off x="1233170" y="4199890"/>
                            <a:ext cx="159385" cy="5715"/>
                          </a:xfrm>
                          <a:custGeom>
                            <a:avLst/>
                            <a:gdLst>
                              <a:gd name="T0" fmla="*/ 247 w 251"/>
                              <a:gd name="T1" fmla="*/ 5 h 9"/>
                              <a:gd name="T2" fmla="*/ 239 w 251"/>
                              <a:gd name="T3" fmla="*/ 2 h 9"/>
                              <a:gd name="T4" fmla="*/ 234 w 251"/>
                              <a:gd name="T5" fmla="*/ 2 h 9"/>
                              <a:gd name="T6" fmla="*/ 230 w 251"/>
                              <a:gd name="T7" fmla="*/ 2 h 9"/>
                              <a:gd name="T8" fmla="*/ 222 w 251"/>
                              <a:gd name="T9" fmla="*/ 2 h 9"/>
                              <a:gd name="T10" fmla="*/ 218 w 251"/>
                              <a:gd name="T11" fmla="*/ 5 h 9"/>
                              <a:gd name="T12" fmla="*/ 213 w 251"/>
                              <a:gd name="T13" fmla="*/ 2 h 9"/>
                              <a:gd name="T14" fmla="*/ 206 w 251"/>
                              <a:gd name="T15" fmla="*/ 2 h 9"/>
                              <a:gd name="T16" fmla="*/ 201 w 251"/>
                              <a:gd name="T17" fmla="*/ 5 h 9"/>
                              <a:gd name="T18" fmla="*/ 192 w 251"/>
                              <a:gd name="T19" fmla="*/ 5 h 9"/>
                              <a:gd name="T20" fmla="*/ 189 w 251"/>
                              <a:gd name="T21" fmla="*/ 5 h 9"/>
                              <a:gd name="T22" fmla="*/ 180 w 251"/>
                              <a:gd name="T23" fmla="*/ 2 h 9"/>
                              <a:gd name="T24" fmla="*/ 177 w 251"/>
                              <a:gd name="T25" fmla="*/ 5 h 9"/>
                              <a:gd name="T26" fmla="*/ 168 w 251"/>
                              <a:gd name="T27" fmla="*/ 2 h 9"/>
                              <a:gd name="T28" fmla="*/ 165 w 251"/>
                              <a:gd name="T29" fmla="*/ 2 h 9"/>
                              <a:gd name="T30" fmla="*/ 157 w 251"/>
                              <a:gd name="T31" fmla="*/ 2 h 9"/>
                              <a:gd name="T32" fmla="*/ 151 w 251"/>
                              <a:gd name="T33" fmla="*/ 2 h 9"/>
                              <a:gd name="T34" fmla="*/ 145 w 251"/>
                              <a:gd name="T35" fmla="*/ 9 h 9"/>
                              <a:gd name="T36" fmla="*/ 139 w 251"/>
                              <a:gd name="T37" fmla="*/ 2 h 9"/>
                              <a:gd name="T38" fmla="*/ 136 w 251"/>
                              <a:gd name="T39" fmla="*/ 9 h 9"/>
                              <a:gd name="T40" fmla="*/ 127 w 251"/>
                              <a:gd name="T41" fmla="*/ 2 h 9"/>
                              <a:gd name="T42" fmla="*/ 124 w 251"/>
                              <a:gd name="T43" fmla="*/ 2 h 9"/>
                              <a:gd name="T44" fmla="*/ 115 w 251"/>
                              <a:gd name="T45" fmla="*/ 9 h 9"/>
                              <a:gd name="T46" fmla="*/ 110 w 251"/>
                              <a:gd name="T47" fmla="*/ 9 h 9"/>
                              <a:gd name="T48" fmla="*/ 103 w 251"/>
                              <a:gd name="T49" fmla="*/ 5 h 9"/>
                              <a:gd name="T50" fmla="*/ 98 w 251"/>
                              <a:gd name="T51" fmla="*/ 5 h 9"/>
                              <a:gd name="T52" fmla="*/ 89 w 251"/>
                              <a:gd name="T53" fmla="*/ 9 h 9"/>
                              <a:gd name="T54" fmla="*/ 86 w 251"/>
                              <a:gd name="T55" fmla="*/ 2 h 9"/>
                              <a:gd name="T56" fmla="*/ 77 w 251"/>
                              <a:gd name="T57" fmla="*/ 5 h 9"/>
                              <a:gd name="T58" fmla="*/ 74 w 251"/>
                              <a:gd name="T59" fmla="*/ 5 h 9"/>
                              <a:gd name="T60" fmla="*/ 69 w 251"/>
                              <a:gd name="T61" fmla="*/ 2 h 9"/>
                              <a:gd name="T62" fmla="*/ 62 w 251"/>
                              <a:gd name="T63" fmla="*/ 5 h 9"/>
                              <a:gd name="T64" fmla="*/ 57 w 251"/>
                              <a:gd name="T65" fmla="*/ 5 h 9"/>
                              <a:gd name="T66" fmla="*/ 48 w 251"/>
                              <a:gd name="T67" fmla="*/ 2 h 9"/>
                              <a:gd name="T68" fmla="*/ 45 w 251"/>
                              <a:gd name="T69" fmla="*/ 5 h 9"/>
                              <a:gd name="T70" fmla="*/ 36 w 251"/>
                              <a:gd name="T71" fmla="*/ 9 h 9"/>
                              <a:gd name="T72" fmla="*/ 33 w 251"/>
                              <a:gd name="T73" fmla="*/ 2 h 9"/>
                              <a:gd name="T74" fmla="*/ 28 w 251"/>
                              <a:gd name="T75" fmla="*/ 5 h 9"/>
                              <a:gd name="T76" fmla="*/ 21 w 251"/>
                              <a:gd name="T77" fmla="*/ 5 h 9"/>
                              <a:gd name="T78" fmla="*/ 16 w 251"/>
                              <a:gd name="T79" fmla="*/ 5 h 9"/>
                              <a:gd name="T80" fmla="*/ 7 w 251"/>
                              <a:gd name="T81" fmla="*/ 5 h 9"/>
                              <a:gd name="T82" fmla="*/ 4 w 251"/>
                              <a:gd name="T83"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1" h="9">
                                <a:moveTo>
                                  <a:pt x="251" y="5"/>
                                </a:moveTo>
                                <a:cubicBezTo>
                                  <a:pt x="251" y="5"/>
                                  <a:pt x="247" y="5"/>
                                  <a:pt x="247" y="5"/>
                                </a:cubicBezTo>
                                <a:cubicBezTo>
                                  <a:pt x="247" y="5"/>
                                  <a:pt x="247" y="5"/>
                                  <a:pt x="247" y="5"/>
                                </a:cubicBezTo>
                                <a:cubicBezTo>
                                  <a:pt x="247" y="5"/>
                                  <a:pt x="247" y="9"/>
                                  <a:pt x="247" y="9"/>
                                </a:cubicBezTo>
                                <a:cubicBezTo>
                                  <a:pt x="247" y="9"/>
                                  <a:pt x="242" y="5"/>
                                  <a:pt x="242" y="5"/>
                                </a:cubicBezTo>
                                <a:cubicBezTo>
                                  <a:pt x="242" y="5"/>
                                  <a:pt x="239" y="2"/>
                                  <a:pt x="239" y="2"/>
                                </a:cubicBezTo>
                                <a:cubicBezTo>
                                  <a:pt x="239" y="2"/>
                                  <a:pt x="239" y="2"/>
                                  <a:pt x="239" y="2"/>
                                </a:cubicBezTo>
                                <a:cubicBezTo>
                                  <a:pt x="239" y="2"/>
                                  <a:pt x="239" y="5"/>
                                  <a:pt x="239" y="5"/>
                                </a:cubicBezTo>
                                <a:cubicBezTo>
                                  <a:pt x="239" y="5"/>
                                  <a:pt x="234" y="2"/>
                                  <a:pt x="234" y="2"/>
                                </a:cubicBezTo>
                                <a:cubicBezTo>
                                  <a:pt x="234" y="2"/>
                                  <a:pt x="230" y="5"/>
                                  <a:pt x="230" y="5"/>
                                </a:cubicBezTo>
                                <a:cubicBezTo>
                                  <a:pt x="230" y="5"/>
                                  <a:pt x="230" y="5"/>
                                  <a:pt x="230" y="5"/>
                                </a:cubicBezTo>
                                <a:cubicBezTo>
                                  <a:pt x="230" y="5"/>
                                  <a:pt x="230" y="2"/>
                                  <a:pt x="230" y="2"/>
                                </a:cubicBezTo>
                                <a:cubicBezTo>
                                  <a:pt x="230" y="2"/>
                                  <a:pt x="227" y="5"/>
                                  <a:pt x="227" y="5"/>
                                </a:cubicBezTo>
                                <a:cubicBezTo>
                                  <a:pt x="227" y="5"/>
                                  <a:pt x="227" y="2"/>
                                  <a:pt x="227" y="2"/>
                                </a:cubicBezTo>
                                <a:cubicBezTo>
                                  <a:pt x="227" y="2"/>
                                  <a:pt x="222" y="2"/>
                                  <a:pt x="222" y="2"/>
                                </a:cubicBezTo>
                                <a:cubicBezTo>
                                  <a:pt x="222" y="2"/>
                                  <a:pt x="222" y="9"/>
                                  <a:pt x="222" y="9"/>
                                </a:cubicBezTo>
                                <a:cubicBezTo>
                                  <a:pt x="222" y="9"/>
                                  <a:pt x="218" y="2"/>
                                  <a:pt x="218" y="2"/>
                                </a:cubicBezTo>
                                <a:cubicBezTo>
                                  <a:pt x="218" y="2"/>
                                  <a:pt x="218" y="5"/>
                                  <a:pt x="218" y="5"/>
                                </a:cubicBezTo>
                                <a:cubicBezTo>
                                  <a:pt x="218" y="5"/>
                                  <a:pt x="213" y="2"/>
                                  <a:pt x="213" y="2"/>
                                </a:cubicBezTo>
                                <a:cubicBezTo>
                                  <a:pt x="213" y="2"/>
                                  <a:pt x="213" y="5"/>
                                  <a:pt x="213" y="5"/>
                                </a:cubicBezTo>
                                <a:cubicBezTo>
                                  <a:pt x="213" y="5"/>
                                  <a:pt x="213" y="2"/>
                                  <a:pt x="213" y="2"/>
                                </a:cubicBezTo>
                                <a:cubicBezTo>
                                  <a:pt x="213" y="2"/>
                                  <a:pt x="210" y="9"/>
                                  <a:pt x="210" y="9"/>
                                </a:cubicBezTo>
                                <a:cubicBezTo>
                                  <a:pt x="210" y="9"/>
                                  <a:pt x="206" y="9"/>
                                  <a:pt x="206" y="9"/>
                                </a:cubicBezTo>
                                <a:cubicBezTo>
                                  <a:pt x="206" y="9"/>
                                  <a:pt x="206" y="2"/>
                                  <a:pt x="206" y="2"/>
                                </a:cubicBezTo>
                                <a:cubicBezTo>
                                  <a:pt x="206" y="2"/>
                                  <a:pt x="201" y="5"/>
                                  <a:pt x="201" y="5"/>
                                </a:cubicBezTo>
                                <a:cubicBezTo>
                                  <a:pt x="201" y="5"/>
                                  <a:pt x="201" y="2"/>
                                  <a:pt x="201" y="2"/>
                                </a:cubicBezTo>
                                <a:cubicBezTo>
                                  <a:pt x="201" y="2"/>
                                  <a:pt x="201" y="5"/>
                                  <a:pt x="201" y="5"/>
                                </a:cubicBezTo>
                                <a:cubicBezTo>
                                  <a:pt x="201" y="5"/>
                                  <a:pt x="198" y="5"/>
                                  <a:pt x="198" y="5"/>
                                </a:cubicBezTo>
                                <a:cubicBezTo>
                                  <a:pt x="198" y="5"/>
                                  <a:pt x="192" y="9"/>
                                  <a:pt x="192" y="9"/>
                                </a:cubicBezTo>
                                <a:cubicBezTo>
                                  <a:pt x="192" y="9"/>
                                  <a:pt x="192" y="5"/>
                                  <a:pt x="192" y="5"/>
                                </a:cubicBezTo>
                                <a:cubicBezTo>
                                  <a:pt x="192" y="5"/>
                                  <a:pt x="192" y="2"/>
                                  <a:pt x="192" y="2"/>
                                </a:cubicBezTo>
                                <a:cubicBezTo>
                                  <a:pt x="192" y="2"/>
                                  <a:pt x="189" y="5"/>
                                  <a:pt x="189" y="5"/>
                                </a:cubicBezTo>
                                <a:cubicBezTo>
                                  <a:pt x="189" y="5"/>
                                  <a:pt x="189" y="5"/>
                                  <a:pt x="189" y="5"/>
                                </a:cubicBezTo>
                                <a:cubicBezTo>
                                  <a:pt x="189" y="5"/>
                                  <a:pt x="186" y="2"/>
                                  <a:pt x="186" y="2"/>
                                </a:cubicBezTo>
                                <a:cubicBezTo>
                                  <a:pt x="186" y="2"/>
                                  <a:pt x="186" y="5"/>
                                  <a:pt x="186" y="5"/>
                                </a:cubicBezTo>
                                <a:cubicBezTo>
                                  <a:pt x="186" y="5"/>
                                  <a:pt x="180" y="2"/>
                                  <a:pt x="180" y="2"/>
                                </a:cubicBezTo>
                                <a:cubicBezTo>
                                  <a:pt x="180" y="2"/>
                                  <a:pt x="180" y="2"/>
                                  <a:pt x="180" y="2"/>
                                </a:cubicBezTo>
                                <a:cubicBezTo>
                                  <a:pt x="180" y="2"/>
                                  <a:pt x="177" y="9"/>
                                  <a:pt x="177" y="9"/>
                                </a:cubicBezTo>
                                <a:cubicBezTo>
                                  <a:pt x="177" y="9"/>
                                  <a:pt x="177" y="5"/>
                                  <a:pt x="177" y="5"/>
                                </a:cubicBezTo>
                                <a:cubicBezTo>
                                  <a:pt x="177" y="5"/>
                                  <a:pt x="172" y="2"/>
                                  <a:pt x="172" y="2"/>
                                </a:cubicBezTo>
                                <a:cubicBezTo>
                                  <a:pt x="172" y="2"/>
                                  <a:pt x="172" y="5"/>
                                  <a:pt x="172" y="5"/>
                                </a:cubicBezTo>
                                <a:cubicBezTo>
                                  <a:pt x="172" y="5"/>
                                  <a:pt x="168" y="2"/>
                                  <a:pt x="168" y="2"/>
                                </a:cubicBezTo>
                                <a:cubicBezTo>
                                  <a:pt x="168" y="2"/>
                                  <a:pt x="168" y="5"/>
                                  <a:pt x="168" y="5"/>
                                </a:cubicBezTo>
                                <a:cubicBezTo>
                                  <a:pt x="168" y="5"/>
                                  <a:pt x="168" y="2"/>
                                  <a:pt x="168" y="2"/>
                                </a:cubicBezTo>
                                <a:cubicBezTo>
                                  <a:pt x="168" y="2"/>
                                  <a:pt x="165" y="2"/>
                                  <a:pt x="165" y="2"/>
                                </a:cubicBezTo>
                                <a:cubicBezTo>
                                  <a:pt x="165" y="2"/>
                                  <a:pt x="165" y="5"/>
                                  <a:pt x="165" y="5"/>
                                </a:cubicBezTo>
                                <a:cubicBezTo>
                                  <a:pt x="165" y="5"/>
                                  <a:pt x="160" y="5"/>
                                  <a:pt x="160" y="5"/>
                                </a:cubicBezTo>
                                <a:cubicBezTo>
                                  <a:pt x="160" y="5"/>
                                  <a:pt x="157" y="2"/>
                                  <a:pt x="157" y="2"/>
                                </a:cubicBezTo>
                                <a:cubicBezTo>
                                  <a:pt x="157" y="2"/>
                                  <a:pt x="157" y="2"/>
                                  <a:pt x="157" y="2"/>
                                </a:cubicBezTo>
                                <a:cubicBezTo>
                                  <a:pt x="157" y="2"/>
                                  <a:pt x="151" y="5"/>
                                  <a:pt x="151" y="5"/>
                                </a:cubicBezTo>
                                <a:cubicBezTo>
                                  <a:pt x="151" y="5"/>
                                  <a:pt x="151" y="2"/>
                                  <a:pt x="151" y="2"/>
                                </a:cubicBezTo>
                                <a:cubicBezTo>
                                  <a:pt x="151" y="2"/>
                                  <a:pt x="148" y="5"/>
                                  <a:pt x="148" y="5"/>
                                </a:cubicBezTo>
                                <a:cubicBezTo>
                                  <a:pt x="148" y="5"/>
                                  <a:pt x="148" y="2"/>
                                  <a:pt x="148" y="2"/>
                                </a:cubicBezTo>
                                <a:cubicBezTo>
                                  <a:pt x="148" y="2"/>
                                  <a:pt x="145" y="9"/>
                                  <a:pt x="145" y="9"/>
                                </a:cubicBezTo>
                                <a:cubicBezTo>
                                  <a:pt x="145" y="9"/>
                                  <a:pt x="145" y="9"/>
                                  <a:pt x="145" y="9"/>
                                </a:cubicBezTo>
                                <a:cubicBezTo>
                                  <a:pt x="145" y="9"/>
                                  <a:pt x="145" y="5"/>
                                  <a:pt x="145" y="5"/>
                                </a:cubicBezTo>
                                <a:cubicBezTo>
                                  <a:pt x="145" y="5"/>
                                  <a:pt x="139" y="2"/>
                                  <a:pt x="139" y="2"/>
                                </a:cubicBezTo>
                                <a:cubicBezTo>
                                  <a:pt x="139" y="2"/>
                                  <a:pt x="136" y="5"/>
                                  <a:pt x="136" y="5"/>
                                </a:cubicBezTo>
                                <a:cubicBezTo>
                                  <a:pt x="136" y="5"/>
                                  <a:pt x="136" y="5"/>
                                  <a:pt x="136" y="5"/>
                                </a:cubicBezTo>
                                <a:cubicBezTo>
                                  <a:pt x="136" y="5"/>
                                  <a:pt x="136" y="9"/>
                                  <a:pt x="136" y="9"/>
                                </a:cubicBezTo>
                                <a:cubicBezTo>
                                  <a:pt x="136" y="9"/>
                                  <a:pt x="131" y="5"/>
                                  <a:pt x="131" y="5"/>
                                </a:cubicBezTo>
                                <a:cubicBezTo>
                                  <a:pt x="131" y="5"/>
                                  <a:pt x="131" y="0"/>
                                  <a:pt x="131" y="0"/>
                                </a:cubicBezTo>
                                <a:cubicBezTo>
                                  <a:pt x="131" y="0"/>
                                  <a:pt x="127" y="2"/>
                                  <a:pt x="127" y="2"/>
                                </a:cubicBezTo>
                                <a:cubicBezTo>
                                  <a:pt x="127" y="2"/>
                                  <a:pt x="124" y="5"/>
                                  <a:pt x="124" y="5"/>
                                </a:cubicBezTo>
                                <a:cubicBezTo>
                                  <a:pt x="124" y="5"/>
                                  <a:pt x="124" y="2"/>
                                  <a:pt x="124" y="2"/>
                                </a:cubicBezTo>
                                <a:cubicBezTo>
                                  <a:pt x="124" y="2"/>
                                  <a:pt x="124" y="2"/>
                                  <a:pt x="124" y="2"/>
                                </a:cubicBezTo>
                                <a:cubicBezTo>
                                  <a:pt x="124" y="2"/>
                                  <a:pt x="119" y="5"/>
                                  <a:pt x="119" y="5"/>
                                </a:cubicBezTo>
                                <a:cubicBezTo>
                                  <a:pt x="119" y="5"/>
                                  <a:pt x="119" y="2"/>
                                  <a:pt x="119" y="2"/>
                                </a:cubicBezTo>
                                <a:cubicBezTo>
                                  <a:pt x="119" y="2"/>
                                  <a:pt x="115" y="9"/>
                                  <a:pt x="115" y="9"/>
                                </a:cubicBezTo>
                                <a:cubicBezTo>
                                  <a:pt x="115" y="9"/>
                                  <a:pt x="110" y="2"/>
                                  <a:pt x="110" y="2"/>
                                </a:cubicBezTo>
                                <a:cubicBezTo>
                                  <a:pt x="110" y="2"/>
                                  <a:pt x="110" y="2"/>
                                  <a:pt x="110" y="2"/>
                                </a:cubicBezTo>
                                <a:cubicBezTo>
                                  <a:pt x="110" y="2"/>
                                  <a:pt x="110" y="9"/>
                                  <a:pt x="110" y="9"/>
                                </a:cubicBezTo>
                                <a:cubicBezTo>
                                  <a:pt x="110" y="9"/>
                                  <a:pt x="107" y="2"/>
                                  <a:pt x="107" y="2"/>
                                </a:cubicBezTo>
                                <a:cubicBezTo>
                                  <a:pt x="107" y="2"/>
                                  <a:pt x="107" y="5"/>
                                  <a:pt x="107" y="5"/>
                                </a:cubicBezTo>
                                <a:cubicBezTo>
                                  <a:pt x="107" y="5"/>
                                  <a:pt x="103" y="5"/>
                                  <a:pt x="103" y="5"/>
                                </a:cubicBezTo>
                                <a:cubicBezTo>
                                  <a:pt x="103" y="5"/>
                                  <a:pt x="103" y="2"/>
                                  <a:pt x="103" y="2"/>
                                </a:cubicBezTo>
                                <a:cubicBezTo>
                                  <a:pt x="103" y="2"/>
                                  <a:pt x="98" y="2"/>
                                  <a:pt x="98" y="2"/>
                                </a:cubicBezTo>
                                <a:cubicBezTo>
                                  <a:pt x="98" y="2"/>
                                  <a:pt x="98" y="5"/>
                                  <a:pt x="98" y="5"/>
                                </a:cubicBezTo>
                                <a:cubicBezTo>
                                  <a:pt x="98" y="5"/>
                                  <a:pt x="95" y="5"/>
                                  <a:pt x="95" y="5"/>
                                </a:cubicBezTo>
                                <a:cubicBezTo>
                                  <a:pt x="95" y="5"/>
                                  <a:pt x="95" y="9"/>
                                  <a:pt x="95" y="9"/>
                                </a:cubicBezTo>
                                <a:cubicBezTo>
                                  <a:pt x="95" y="9"/>
                                  <a:pt x="89" y="9"/>
                                  <a:pt x="89" y="9"/>
                                </a:cubicBezTo>
                                <a:cubicBezTo>
                                  <a:pt x="89" y="9"/>
                                  <a:pt x="89" y="2"/>
                                  <a:pt x="89" y="2"/>
                                </a:cubicBezTo>
                                <a:cubicBezTo>
                                  <a:pt x="89" y="2"/>
                                  <a:pt x="86" y="5"/>
                                  <a:pt x="86" y="5"/>
                                </a:cubicBezTo>
                                <a:cubicBezTo>
                                  <a:pt x="86" y="5"/>
                                  <a:pt x="86" y="2"/>
                                  <a:pt x="86" y="2"/>
                                </a:cubicBezTo>
                                <a:cubicBezTo>
                                  <a:pt x="86" y="2"/>
                                  <a:pt x="86" y="2"/>
                                  <a:pt x="86" y="2"/>
                                </a:cubicBezTo>
                                <a:cubicBezTo>
                                  <a:pt x="86" y="2"/>
                                  <a:pt x="83" y="5"/>
                                  <a:pt x="83" y="5"/>
                                </a:cubicBezTo>
                                <a:cubicBezTo>
                                  <a:pt x="83" y="5"/>
                                  <a:pt x="77" y="5"/>
                                  <a:pt x="77" y="5"/>
                                </a:cubicBezTo>
                                <a:cubicBezTo>
                                  <a:pt x="77" y="5"/>
                                  <a:pt x="77" y="0"/>
                                  <a:pt x="77" y="0"/>
                                </a:cubicBezTo>
                                <a:cubicBezTo>
                                  <a:pt x="77" y="0"/>
                                  <a:pt x="77" y="0"/>
                                  <a:pt x="77" y="0"/>
                                </a:cubicBezTo>
                                <a:cubicBezTo>
                                  <a:pt x="77" y="0"/>
                                  <a:pt x="74" y="5"/>
                                  <a:pt x="74" y="5"/>
                                </a:cubicBezTo>
                                <a:cubicBezTo>
                                  <a:pt x="74" y="5"/>
                                  <a:pt x="69" y="5"/>
                                  <a:pt x="69" y="5"/>
                                </a:cubicBezTo>
                                <a:cubicBezTo>
                                  <a:pt x="69" y="5"/>
                                  <a:pt x="69" y="5"/>
                                  <a:pt x="69" y="5"/>
                                </a:cubicBezTo>
                                <a:cubicBezTo>
                                  <a:pt x="69" y="5"/>
                                  <a:pt x="69" y="2"/>
                                  <a:pt x="69" y="2"/>
                                </a:cubicBezTo>
                                <a:cubicBezTo>
                                  <a:pt x="69" y="2"/>
                                  <a:pt x="65" y="9"/>
                                  <a:pt x="65" y="9"/>
                                </a:cubicBezTo>
                                <a:cubicBezTo>
                                  <a:pt x="65" y="9"/>
                                  <a:pt x="65" y="9"/>
                                  <a:pt x="65" y="9"/>
                                </a:cubicBezTo>
                                <a:cubicBezTo>
                                  <a:pt x="65" y="9"/>
                                  <a:pt x="62" y="5"/>
                                  <a:pt x="62" y="5"/>
                                </a:cubicBezTo>
                                <a:cubicBezTo>
                                  <a:pt x="62" y="5"/>
                                  <a:pt x="57" y="2"/>
                                  <a:pt x="57" y="2"/>
                                </a:cubicBezTo>
                                <a:cubicBezTo>
                                  <a:pt x="57" y="2"/>
                                  <a:pt x="57" y="5"/>
                                  <a:pt x="57" y="5"/>
                                </a:cubicBezTo>
                                <a:cubicBezTo>
                                  <a:pt x="57" y="5"/>
                                  <a:pt x="57" y="5"/>
                                  <a:pt x="57" y="5"/>
                                </a:cubicBezTo>
                                <a:cubicBezTo>
                                  <a:pt x="57" y="5"/>
                                  <a:pt x="54" y="0"/>
                                  <a:pt x="54" y="0"/>
                                </a:cubicBezTo>
                                <a:cubicBezTo>
                                  <a:pt x="54" y="0"/>
                                  <a:pt x="54" y="5"/>
                                  <a:pt x="54" y="5"/>
                                </a:cubicBezTo>
                                <a:cubicBezTo>
                                  <a:pt x="54" y="5"/>
                                  <a:pt x="48" y="2"/>
                                  <a:pt x="48" y="2"/>
                                </a:cubicBezTo>
                                <a:cubicBezTo>
                                  <a:pt x="48" y="2"/>
                                  <a:pt x="48" y="5"/>
                                  <a:pt x="48" y="5"/>
                                </a:cubicBezTo>
                                <a:cubicBezTo>
                                  <a:pt x="48" y="5"/>
                                  <a:pt x="48" y="5"/>
                                  <a:pt x="48" y="5"/>
                                </a:cubicBezTo>
                                <a:cubicBezTo>
                                  <a:pt x="48" y="5"/>
                                  <a:pt x="45" y="5"/>
                                  <a:pt x="45" y="5"/>
                                </a:cubicBezTo>
                                <a:cubicBezTo>
                                  <a:pt x="45" y="5"/>
                                  <a:pt x="45" y="2"/>
                                  <a:pt x="45" y="2"/>
                                </a:cubicBezTo>
                                <a:cubicBezTo>
                                  <a:pt x="45" y="2"/>
                                  <a:pt x="42" y="5"/>
                                  <a:pt x="42" y="5"/>
                                </a:cubicBezTo>
                                <a:cubicBezTo>
                                  <a:pt x="42" y="5"/>
                                  <a:pt x="36" y="9"/>
                                  <a:pt x="36" y="9"/>
                                </a:cubicBezTo>
                                <a:cubicBezTo>
                                  <a:pt x="36" y="9"/>
                                  <a:pt x="36" y="5"/>
                                  <a:pt x="36" y="5"/>
                                </a:cubicBezTo>
                                <a:cubicBezTo>
                                  <a:pt x="36" y="5"/>
                                  <a:pt x="36" y="2"/>
                                  <a:pt x="36" y="2"/>
                                </a:cubicBezTo>
                                <a:cubicBezTo>
                                  <a:pt x="36" y="2"/>
                                  <a:pt x="33" y="2"/>
                                  <a:pt x="33" y="2"/>
                                </a:cubicBezTo>
                                <a:cubicBezTo>
                                  <a:pt x="33" y="2"/>
                                  <a:pt x="28" y="5"/>
                                  <a:pt x="28" y="5"/>
                                </a:cubicBezTo>
                                <a:cubicBezTo>
                                  <a:pt x="28" y="5"/>
                                  <a:pt x="28" y="5"/>
                                  <a:pt x="28" y="5"/>
                                </a:cubicBezTo>
                                <a:cubicBezTo>
                                  <a:pt x="28" y="5"/>
                                  <a:pt x="28" y="5"/>
                                  <a:pt x="28" y="5"/>
                                </a:cubicBezTo>
                                <a:cubicBezTo>
                                  <a:pt x="28" y="5"/>
                                  <a:pt x="24" y="2"/>
                                  <a:pt x="24" y="2"/>
                                </a:cubicBezTo>
                                <a:cubicBezTo>
                                  <a:pt x="24" y="2"/>
                                  <a:pt x="21" y="5"/>
                                  <a:pt x="21" y="5"/>
                                </a:cubicBezTo>
                                <a:cubicBezTo>
                                  <a:pt x="21" y="5"/>
                                  <a:pt x="21" y="5"/>
                                  <a:pt x="21" y="5"/>
                                </a:cubicBezTo>
                                <a:cubicBezTo>
                                  <a:pt x="21" y="5"/>
                                  <a:pt x="16" y="2"/>
                                  <a:pt x="16" y="2"/>
                                </a:cubicBezTo>
                                <a:cubicBezTo>
                                  <a:pt x="16" y="2"/>
                                  <a:pt x="16" y="2"/>
                                  <a:pt x="16" y="2"/>
                                </a:cubicBezTo>
                                <a:cubicBezTo>
                                  <a:pt x="16" y="2"/>
                                  <a:pt x="16" y="5"/>
                                  <a:pt x="16" y="5"/>
                                </a:cubicBezTo>
                                <a:cubicBezTo>
                                  <a:pt x="16" y="5"/>
                                  <a:pt x="12" y="2"/>
                                  <a:pt x="12" y="2"/>
                                </a:cubicBezTo>
                                <a:cubicBezTo>
                                  <a:pt x="12" y="2"/>
                                  <a:pt x="12" y="5"/>
                                  <a:pt x="12" y="5"/>
                                </a:cubicBezTo>
                                <a:cubicBezTo>
                                  <a:pt x="12" y="5"/>
                                  <a:pt x="7" y="5"/>
                                  <a:pt x="7" y="5"/>
                                </a:cubicBezTo>
                                <a:cubicBezTo>
                                  <a:pt x="7" y="5"/>
                                  <a:pt x="7" y="2"/>
                                  <a:pt x="7" y="2"/>
                                </a:cubicBezTo>
                                <a:cubicBezTo>
                                  <a:pt x="7" y="2"/>
                                  <a:pt x="4" y="5"/>
                                  <a:pt x="4" y="5"/>
                                </a:cubicBezTo>
                                <a:cubicBezTo>
                                  <a:pt x="4" y="5"/>
                                  <a:pt x="4" y="2"/>
                                  <a:pt x="4" y="2"/>
                                </a:cubicBezTo>
                                <a:cubicBezTo>
                                  <a:pt x="4" y="2"/>
                                  <a:pt x="0" y="2"/>
                                  <a:pt x="0" y="2"/>
                                </a:cubicBezTo>
                                <a:cubicBezTo>
                                  <a:pt x="0" y="2"/>
                                  <a:pt x="0" y="5"/>
                                  <a:pt x="0" y="5"/>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841" name="Freeform 471"/>
                        <wps:cNvSpPr>
                          <a:spLocks/>
                        </wps:cNvSpPr>
                        <wps:spPr bwMode="auto">
                          <a:xfrm>
                            <a:off x="1073785" y="4199890"/>
                            <a:ext cx="159385" cy="5715"/>
                          </a:xfrm>
                          <a:custGeom>
                            <a:avLst/>
                            <a:gdLst>
                              <a:gd name="T0" fmla="*/ 246 w 251"/>
                              <a:gd name="T1" fmla="*/ 2 h 9"/>
                              <a:gd name="T2" fmla="*/ 237 w 251"/>
                              <a:gd name="T3" fmla="*/ 9 h 9"/>
                              <a:gd name="T4" fmla="*/ 234 w 251"/>
                              <a:gd name="T5" fmla="*/ 5 h 9"/>
                              <a:gd name="T6" fmla="*/ 231 w 251"/>
                              <a:gd name="T7" fmla="*/ 5 h 9"/>
                              <a:gd name="T8" fmla="*/ 222 w 251"/>
                              <a:gd name="T9" fmla="*/ 5 h 9"/>
                              <a:gd name="T10" fmla="*/ 213 w 251"/>
                              <a:gd name="T11" fmla="*/ 9 h 9"/>
                              <a:gd name="T12" fmla="*/ 210 w 251"/>
                              <a:gd name="T13" fmla="*/ 5 h 9"/>
                              <a:gd name="T14" fmla="*/ 202 w 251"/>
                              <a:gd name="T15" fmla="*/ 5 h 9"/>
                              <a:gd name="T16" fmla="*/ 196 w 251"/>
                              <a:gd name="T17" fmla="*/ 2 h 9"/>
                              <a:gd name="T18" fmla="*/ 193 w 251"/>
                              <a:gd name="T19" fmla="*/ 5 h 9"/>
                              <a:gd name="T20" fmla="*/ 184 w 251"/>
                              <a:gd name="T21" fmla="*/ 2 h 9"/>
                              <a:gd name="T22" fmla="*/ 181 w 251"/>
                              <a:gd name="T23" fmla="*/ 5 h 9"/>
                              <a:gd name="T24" fmla="*/ 176 w 251"/>
                              <a:gd name="T25" fmla="*/ 9 h 9"/>
                              <a:gd name="T26" fmla="*/ 169 w 251"/>
                              <a:gd name="T27" fmla="*/ 2 h 9"/>
                              <a:gd name="T28" fmla="*/ 164 w 251"/>
                              <a:gd name="T29" fmla="*/ 2 h 9"/>
                              <a:gd name="T30" fmla="*/ 155 w 251"/>
                              <a:gd name="T31" fmla="*/ 5 h 9"/>
                              <a:gd name="T32" fmla="*/ 148 w 251"/>
                              <a:gd name="T33" fmla="*/ 9 h 9"/>
                              <a:gd name="T34" fmla="*/ 143 w 251"/>
                              <a:gd name="T35" fmla="*/ 5 h 9"/>
                              <a:gd name="T36" fmla="*/ 140 w 251"/>
                              <a:gd name="T37" fmla="*/ 5 h 9"/>
                              <a:gd name="T38" fmla="*/ 131 w 251"/>
                              <a:gd name="T39" fmla="*/ 2 h 9"/>
                              <a:gd name="T40" fmla="*/ 128 w 251"/>
                              <a:gd name="T41" fmla="*/ 5 h 9"/>
                              <a:gd name="T42" fmla="*/ 119 w 251"/>
                              <a:gd name="T43" fmla="*/ 9 h 9"/>
                              <a:gd name="T44" fmla="*/ 114 w 251"/>
                              <a:gd name="T45" fmla="*/ 5 h 9"/>
                              <a:gd name="T46" fmla="*/ 110 w 251"/>
                              <a:gd name="T47" fmla="*/ 2 h 9"/>
                              <a:gd name="T48" fmla="*/ 102 w 251"/>
                              <a:gd name="T49" fmla="*/ 2 h 9"/>
                              <a:gd name="T50" fmla="*/ 94 w 251"/>
                              <a:gd name="T51" fmla="*/ 2 h 9"/>
                              <a:gd name="T52" fmla="*/ 90 w 251"/>
                              <a:gd name="T53" fmla="*/ 2 h 9"/>
                              <a:gd name="T54" fmla="*/ 81 w 251"/>
                              <a:gd name="T55" fmla="*/ 0 h 9"/>
                              <a:gd name="T56" fmla="*/ 78 w 251"/>
                              <a:gd name="T57" fmla="*/ 9 h 9"/>
                              <a:gd name="T58" fmla="*/ 73 w 251"/>
                              <a:gd name="T59" fmla="*/ 2 h 9"/>
                              <a:gd name="T60" fmla="*/ 69 w 251"/>
                              <a:gd name="T61" fmla="*/ 9 h 9"/>
                              <a:gd name="T62" fmla="*/ 61 w 251"/>
                              <a:gd name="T63" fmla="*/ 5 h 9"/>
                              <a:gd name="T64" fmla="*/ 53 w 251"/>
                              <a:gd name="T65" fmla="*/ 2 h 9"/>
                              <a:gd name="T66" fmla="*/ 49 w 251"/>
                              <a:gd name="T67" fmla="*/ 5 h 9"/>
                              <a:gd name="T68" fmla="*/ 45 w 251"/>
                              <a:gd name="T69" fmla="*/ 5 h 9"/>
                              <a:gd name="T70" fmla="*/ 37 w 251"/>
                              <a:gd name="T71" fmla="*/ 2 h 9"/>
                              <a:gd name="T72" fmla="*/ 32 w 251"/>
                              <a:gd name="T73" fmla="*/ 2 h 9"/>
                              <a:gd name="T74" fmla="*/ 25 w 251"/>
                              <a:gd name="T75" fmla="*/ 2 h 9"/>
                              <a:gd name="T76" fmla="*/ 20 w 251"/>
                              <a:gd name="T77" fmla="*/ 2 h 9"/>
                              <a:gd name="T78" fmla="*/ 12 w 251"/>
                              <a:gd name="T79" fmla="*/ 2 h 9"/>
                              <a:gd name="T80" fmla="*/ 8 w 251"/>
                              <a:gd name="T81" fmla="*/ 0 h 9"/>
                              <a:gd name="T82" fmla="*/ 0 w 251"/>
                              <a:gd name="T83"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1" h="9">
                                <a:moveTo>
                                  <a:pt x="251" y="5"/>
                                </a:moveTo>
                                <a:cubicBezTo>
                                  <a:pt x="251" y="5"/>
                                  <a:pt x="246" y="5"/>
                                  <a:pt x="246" y="5"/>
                                </a:cubicBezTo>
                                <a:cubicBezTo>
                                  <a:pt x="246" y="5"/>
                                  <a:pt x="246" y="2"/>
                                  <a:pt x="246" y="2"/>
                                </a:cubicBezTo>
                                <a:cubicBezTo>
                                  <a:pt x="246" y="2"/>
                                  <a:pt x="243" y="5"/>
                                  <a:pt x="243" y="5"/>
                                </a:cubicBezTo>
                                <a:cubicBezTo>
                                  <a:pt x="243" y="5"/>
                                  <a:pt x="243" y="9"/>
                                  <a:pt x="243" y="9"/>
                                </a:cubicBezTo>
                                <a:cubicBezTo>
                                  <a:pt x="243" y="9"/>
                                  <a:pt x="237" y="9"/>
                                  <a:pt x="237" y="9"/>
                                </a:cubicBezTo>
                                <a:cubicBezTo>
                                  <a:pt x="237" y="9"/>
                                  <a:pt x="237" y="2"/>
                                  <a:pt x="237" y="2"/>
                                </a:cubicBezTo>
                                <a:cubicBezTo>
                                  <a:pt x="237" y="2"/>
                                  <a:pt x="234" y="0"/>
                                  <a:pt x="234" y="0"/>
                                </a:cubicBezTo>
                                <a:cubicBezTo>
                                  <a:pt x="234" y="0"/>
                                  <a:pt x="234" y="5"/>
                                  <a:pt x="234" y="5"/>
                                </a:cubicBezTo>
                                <a:cubicBezTo>
                                  <a:pt x="234" y="5"/>
                                  <a:pt x="231" y="9"/>
                                  <a:pt x="231" y="9"/>
                                </a:cubicBezTo>
                                <a:cubicBezTo>
                                  <a:pt x="231" y="9"/>
                                  <a:pt x="231" y="5"/>
                                  <a:pt x="231" y="5"/>
                                </a:cubicBezTo>
                                <a:cubicBezTo>
                                  <a:pt x="231" y="5"/>
                                  <a:pt x="231" y="5"/>
                                  <a:pt x="231" y="5"/>
                                </a:cubicBezTo>
                                <a:cubicBezTo>
                                  <a:pt x="231" y="5"/>
                                  <a:pt x="225" y="2"/>
                                  <a:pt x="225" y="2"/>
                                </a:cubicBezTo>
                                <a:cubicBezTo>
                                  <a:pt x="225" y="2"/>
                                  <a:pt x="225" y="2"/>
                                  <a:pt x="225" y="2"/>
                                </a:cubicBezTo>
                                <a:cubicBezTo>
                                  <a:pt x="225" y="2"/>
                                  <a:pt x="222" y="5"/>
                                  <a:pt x="222" y="5"/>
                                </a:cubicBezTo>
                                <a:cubicBezTo>
                                  <a:pt x="222" y="5"/>
                                  <a:pt x="222" y="5"/>
                                  <a:pt x="222" y="5"/>
                                </a:cubicBezTo>
                                <a:cubicBezTo>
                                  <a:pt x="222" y="5"/>
                                  <a:pt x="217" y="2"/>
                                  <a:pt x="217" y="2"/>
                                </a:cubicBezTo>
                                <a:cubicBezTo>
                                  <a:pt x="217" y="2"/>
                                  <a:pt x="213" y="9"/>
                                  <a:pt x="213" y="9"/>
                                </a:cubicBezTo>
                                <a:cubicBezTo>
                                  <a:pt x="213" y="9"/>
                                  <a:pt x="213" y="5"/>
                                  <a:pt x="213" y="5"/>
                                </a:cubicBezTo>
                                <a:cubicBezTo>
                                  <a:pt x="213" y="5"/>
                                  <a:pt x="210" y="5"/>
                                  <a:pt x="210" y="5"/>
                                </a:cubicBezTo>
                                <a:cubicBezTo>
                                  <a:pt x="210" y="5"/>
                                  <a:pt x="210" y="5"/>
                                  <a:pt x="210" y="5"/>
                                </a:cubicBezTo>
                                <a:cubicBezTo>
                                  <a:pt x="210" y="5"/>
                                  <a:pt x="205" y="2"/>
                                  <a:pt x="205" y="2"/>
                                </a:cubicBezTo>
                                <a:cubicBezTo>
                                  <a:pt x="205" y="2"/>
                                  <a:pt x="205" y="9"/>
                                  <a:pt x="205" y="9"/>
                                </a:cubicBezTo>
                                <a:cubicBezTo>
                                  <a:pt x="205" y="9"/>
                                  <a:pt x="202" y="5"/>
                                  <a:pt x="202" y="5"/>
                                </a:cubicBezTo>
                                <a:cubicBezTo>
                                  <a:pt x="202" y="5"/>
                                  <a:pt x="202" y="2"/>
                                  <a:pt x="202" y="2"/>
                                </a:cubicBezTo>
                                <a:cubicBezTo>
                                  <a:pt x="202" y="2"/>
                                  <a:pt x="202" y="2"/>
                                  <a:pt x="202" y="2"/>
                                </a:cubicBezTo>
                                <a:cubicBezTo>
                                  <a:pt x="202" y="2"/>
                                  <a:pt x="196" y="2"/>
                                  <a:pt x="196" y="2"/>
                                </a:cubicBezTo>
                                <a:cubicBezTo>
                                  <a:pt x="196" y="2"/>
                                  <a:pt x="196" y="2"/>
                                  <a:pt x="196" y="2"/>
                                </a:cubicBezTo>
                                <a:cubicBezTo>
                                  <a:pt x="196" y="2"/>
                                  <a:pt x="196" y="5"/>
                                  <a:pt x="196" y="5"/>
                                </a:cubicBezTo>
                                <a:cubicBezTo>
                                  <a:pt x="196" y="5"/>
                                  <a:pt x="193" y="5"/>
                                  <a:pt x="193" y="5"/>
                                </a:cubicBezTo>
                                <a:cubicBezTo>
                                  <a:pt x="193" y="5"/>
                                  <a:pt x="190" y="2"/>
                                  <a:pt x="190" y="2"/>
                                </a:cubicBezTo>
                                <a:cubicBezTo>
                                  <a:pt x="190" y="2"/>
                                  <a:pt x="190" y="9"/>
                                  <a:pt x="190" y="9"/>
                                </a:cubicBezTo>
                                <a:cubicBezTo>
                                  <a:pt x="190" y="9"/>
                                  <a:pt x="184" y="2"/>
                                  <a:pt x="184" y="2"/>
                                </a:cubicBezTo>
                                <a:cubicBezTo>
                                  <a:pt x="184" y="2"/>
                                  <a:pt x="184" y="2"/>
                                  <a:pt x="184" y="2"/>
                                </a:cubicBezTo>
                                <a:cubicBezTo>
                                  <a:pt x="184" y="2"/>
                                  <a:pt x="181" y="5"/>
                                  <a:pt x="181" y="5"/>
                                </a:cubicBezTo>
                                <a:cubicBezTo>
                                  <a:pt x="181" y="5"/>
                                  <a:pt x="181" y="5"/>
                                  <a:pt x="181" y="5"/>
                                </a:cubicBezTo>
                                <a:cubicBezTo>
                                  <a:pt x="181" y="5"/>
                                  <a:pt x="181" y="9"/>
                                  <a:pt x="181" y="9"/>
                                </a:cubicBezTo>
                                <a:cubicBezTo>
                                  <a:pt x="181" y="9"/>
                                  <a:pt x="176" y="5"/>
                                  <a:pt x="176" y="5"/>
                                </a:cubicBezTo>
                                <a:cubicBezTo>
                                  <a:pt x="176" y="5"/>
                                  <a:pt x="176" y="9"/>
                                  <a:pt x="176" y="9"/>
                                </a:cubicBezTo>
                                <a:cubicBezTo>
                                  <a:pt x="176" y="9"/>
                                  <a:pt x="172" y="5"/>
                                  <a:pt x="172" y="5"/>
                                </a:cubicBezTo>
                                <a:cubicBezTo>
                                  <a:pt x="172" y="5"/>
                                  <a:pt x="169" y="2"/>
                                  <a:pt x="169" y="2"/>
                                </a:cubicBezTo>
                                <a:cubicBezTo>
                                  <a:pt x="169" y="2"/>
                                  <a:pt x="169" y="2"/>
                                  <a:pt x="169" y="2"/>
                                </a:cubicBezTo>
                                <a:cubicBezTo>
                                  <a:pt x="169" y="2"/>
                                  <a:pt x="169" y="5"/>
                                  <a:pt x="169" y="5"/>
                                </a:cubicBezTo>
                                <a:cubicBezTo>
                                  <a:pt x="169" y="5"/>
                                  <a:pt x="164" y="5"/>
                                  <a:pt x="164" y="5"/>
                                </a:cubicBezTo>
                                <a:cubicBezTo>
                                  <a:pt x="164" y="5"/>
                                  <a:pt x="164" y="2"/>
                                  <a:pt x="164" y="2"/>
                                </a:cubicBezTo>
                                <a:cubicBezTo>
                                  <a:pt x="164" y="2"/>
                                  <a:pt x="160" y="2"/>
                                  <a:pt x="160" y="2"/>
                                </a:cubicBezTo>
                                <a:cubicBezTo>
                                  <a:pt x="160" y="2"/>
                                  <a:pt x="160" y="5"/>
                                  <a:pt x="160" y="5"/>
                                </a:cubicBezTo>
                                <a:cubicBezTo>
                                  <a:pt x="160" y="5"/>
                                  <a:pt x="155" y="5"/>
                                  <a:pt x="155" y="5"/>
                                </a:cubicBezTo>
                                <a:cubicBezTo>
                                  <a:pt x="155" y="5"/>
                                  <a:pt x="155" y="2"/>
                                  <a:pt x="155" y="2"/>
                                </a:cubicBezTo>
                                <a:cubicBezTo>
                                  <a:pt x="155" y="2"/>
                                  <a:pt x="152" y="5"/>
                                  <a:pt x="152" y="5"/>
                                </a:cubicBezTo>
                                <a:cubicBezTo>
                                  <a:pt x="152" y="5"/>
                                  <a:pt x="148" y="9"/>
                                  <a:pt x="148" y="9"/>
                                </a:cubicBezTo>
                                <a:cubicBezTo>
                                  <a:pt x="148" y="9"/>
                                  <a:pt x="148" y="9"/>
                                  <a:pt x="148" y="9"/>
                                </a:cubicBezTo>
                                <a:cubicBezTo>
                                  <a:pt x="148" y="9"/>
                                  <a:pt x="148" y="5"/>
                                  <a:pt x="148" y="5"/>
                                </a:cubicBezTo>
                                <a:cubicBezTo>
                                  <a:pt x="148" y="5"/>
                                  <a:pt x="143" y="5"/>
                                  <a:pt x="143" y="5"/>
                                </a:cubicBezTo>
                                <a:cubicBezTo>
                                  <a:pt x="143" y="5"/>
                                  <a:pt x="143" y="5"/>
                                  <a:pt x="143" y="5"/>
                                </a:cubicBezTo>
                                <a:cubicBezTo>
                                  <a:pt x="143" y="5"/>
                                  <a:pt x="140" y="2"/>
                                  <a:pt x="140" y="2"/>
                                </a:cubicBezTo>
                                <a:cubicBezTo>
                                  <a:pt x="140" y="2"/>
                                  <a:pt x="140" y="5"/>
                                  <a:pt x="140" y="5"/>
                                </a:cubicBezTo>
                                <a:cubicBezTo>
                                  <a:pt x="140" y="5"/>
                                  <a:pt x="134" y="2"/>
                                  <a:pt x="134" y="2"/>
                                </a:cubicBezTo>
                                <a:cubicBezTo>
                                  <a:pt x="134" y="2"/>
                                  <a:pt x="134" y="0"/>
                                  <a:pt x="134" y="0"/>
                                </a:cubicBezTo>
                                <a:cubicBezTo>
                                  <a:pt x="134" y="0"/>
                                  <a:pt x="131" y="2"/>
                                  <a:pt x="131" y="2"/>
                                </a:cubicBezTo>
                                <a:cubicBezTo>
                                  <a:pt x="131" y="2"/>
                                  <a:pt x="131" y="5"/>
                                  <a:pt x="131" y="5"/>
                                </a:cubicBezTo>
                                <a:cubicBezTo>
                                  <a:pt x="131" y="5"/>
                                  <a:pt x="128" y="2"/>
                                  <a:pt x="128" y="2"/>
                                </a:cubicBezTo>
                                <a:cubicBezTo>
                                  <a:pt x="128" y="2"/>
                                  <a:pt x="128" y="5"/>
                                  <a:pt x="128" y="5"/>
                                </a:cubicBezTo>
                                <a:cubicBezTo>
                                  <a:pt x="128" y="5"/>
                                  <a:pt x="122" y="2"/>
                                  <a:pt x="122" y="2"/>
                                </a:cubicBezTo>
                                <a:cubicBezTo>
                                  <a:pt x="122" y="2"/>
                                  <a:pt x="122" y="9"/>
                                  <a:pt x="122" y="9"/>
                                </a:cubicBezTo>
                                <a:cubicBezTo>
                                  <a:pt x="122" y="9"/>
                                  <a:pt x="119" y="9"/>
                                  <a:pt x="119" y="9"/>
                                </a:cubicBezTo>
                                <a:cubicBezTo>
                                  <a:pt x="119" y="9"/>
                                  <a:pt x="119" y="2"/>
                                  <a:pt x="119" y="2"/>
                                </a:cubicBezTo>
                                <a:cubicBezTo>
                                  <a:pt x="119" y="2"/>
                                  <a:pt x="114" y="2"/>
                                  <a:pt x="114" y="2"/>
                                </a:cubicBezTo>
                                <a:cubicBezTo>
                                  <a:pt x="114" y="2"/>
                                  <a:pt x="114" y="5"/>
                                  <a:pt x="114" y="5"/>
                                </a:cubicBezTo>
                                <a:cubicBezTo>
                                  <a:pt x="114" y="5"/>
                                  <a:pt x="114" y="5"/>
                                  <a:pt x="114" y="5"/>
                                </a:cubicBezTo>
                                <a:cubicBezTo>
                                  <a:pt x="114" y="5"/>
                                  <a:pt x="110" y="2"/>
                                  <a:pt x="110" y="2"/>
                                </a:cubicBezTo>
                                <a:cubicBezTo>
                                  <a:pt x="110" y="2"/>
                                  <a:pt x="110" y="2"/>
                                  <a:pt x="110" y="2"/>
                                </a:cubicBezTo>
                                <a:cubicBezTo>
                                  <a:pt x="110" y="2"/>
                                  <a:pt x="107" y="5"/>
                                  <a:pt x="107" y="5"/>
                                </a:cubicBezTo>
                                <a:cubicBezTo>
                                  <a:pt x="107" y="5"/>
                                  <a:pt x="107" y="5"/>
                                  <a:pt x="107" y="5"/>
                                </a:cubicBezTo>
                                <a:cubicBezTo>
                                  <a:pt x="107" y="5"/>
                                  <a:pt x="102" y="2"/>
                                  <a:pt x="102" y="2"/>
                                </a:cubicBezTo>
                                <a:cubicBezTo>
                                  <a:pt x="102" y="2"/>
                                  <a:pt x="99" y="5"/>
                                  <a:pt x="99" y="5"/>
                                </a:cubicBezTo>
                                <a:cubicBezTo>
                                  <a:pt x="99" y="5"/>
                                  <a:pt x="99" y="5"/>
                                  <a:pt x="99" y="5"/>
                                </a:cubicBezTo>
                                <a:cubicBezTo>
                                  <a:pt x="99" y="5"/>
                                  <a:pt x="94" y="2"/>
                                  <a:pt x="94" y="2"/>
                                </a:cubicBezTo>
                                <a:cubicBezTo>
                                  <a:pt x="94" y="2"/>
                                  <a:pt x="94" y="9"/>
                                  <a:pt x="94" y="9"/>
                                </a:cubicBezTo>
                                <a:cubicBezTo>
                                  <a:pt x="94" y="9"/>
                                  <a:pt x="94" y="9"/>
                                  <a:pt x="94" y="9"/>
                                </a:cubicBezTo>
                                <a:cubicBezTo>
                                  <a:pt x="94" y="9"/>
                                  <a:pt x="90" y="2"/>
                                  <a:pt x="90" y="2"/>
                                </a:cubicBezTo>
                                <a:cubicBezTo>
                                  <a:pt x="90" y="2"/>
                                  <a:pt x="87" y="5"/>
                                  <a:pt x="87" y="5"/>
                                </a:cubicBezTo>
                                <a:cubicBezTo>
                                  <a:pt x="87" y="5"/>
                                  <a:pt x="87" y="2"/>
                                  <a:pt x="87" y="2"/>
                                </a:cubicBezTo>
                                <a:cubicBezTo>
                                  <a:pt x="87" y="2"/>
                                  <a:pt x="81" y="0"/>
                                  <a:pt x="81" y="0"/>
                                </a:cubicBezTo>
                                <a:cubicBezTo>
                                  <a:pt x="81" y="0"/>
                                  <a:pt x="81" y="5"/>
                                  <a:pt x="81" y="5"/>
                                </a:cubicBezTo>
                                <a:cubicBezTo>
                                  <a:pt x="81" y="5"/>
                                  <a:pt x="81" y="2"/>
                                  <a:pt x="81" y="2"/>
                                </a:cubicBezTo>
                                <a:cubicBezTo>
                                  <a:pt x="81" y="2"/>
                                  <a:pt x="78" y="9"/>
                                  <a:pt x="78" y="9"/>
                                </a:cubicBezTo>
                                <a:cubicBezTo>
                                  <a:pt x="78" y="9"/>
                                  <a:pt x="78" y="5"/>
                                  <a:pt x="78" y="5"/>
                                </a:cubicBezTo>
                                <a:cubicBezTo>
                                  <a:pt x="78" y="5"/>
                                  <a:pt x="73" y="5"/>
                                  <a:pt x="73" y="5"/>
                                </a:cubicBezTo>
                                <a:cubicBezTo>
                                  <a:pt x="73" y="5"/>
                                  <a:pt x="73" y="2"/>
                                  <a:pt x="73" y="2"/>
                                </a:cubicBezTo>
                                <a:cubicBezTo>
                                  <a:pt x="73" y="2"/>
                                  <a:pt x="73" y="9"/>
                                  <a:pt x="73" y="9"/>
                                </a:cubicBezTo>
                                <a:cubicBezTo>
                                  <a:pt x="73" y="9"/>
                                  <a:pt x="69" y="5"/>
                                  <a:pt x="69" y="5"/>
                                </a:cubicBezTo>
                                <a:cubicBezTo>
                                  <a:pt x="69" y="5"/>
                                  <a:pt x="69" y="9"/>
                                  <a:pt x="69" y="9"/>
                                </a:cubicBezTo>
                                <a:cubicBezTo>
                                  <a:pt x="69" y="9"/>
                                  <a:pt x="66" y="9"/>
                                  <a:pt x="66" y="9"/>
                                </a:cubicBezTo>
                                <a:cubicBezTo>
                                  <a:pt x="66" y="9"/>
                                  <a:pt x="61" y="5"/>
                                  <a:pt x="61" y="5"/>
                                </a:cubicBezTo>
                                <a:cubicBezTo>
                                  <a:pt x="61" y="5"/>
                                  <a:pt x="61" y="5"/>
                                  <a:pt x="61" y="5"/>
                                </a:cubicBezTo>
                                <a:cubicBezTo>
                                  <a:pt x="61" y="5"/>
                                  <a:pt x="57" y="5"/>
                                  <a:pt x="57" y="5"/>
                                </a:cubicBezTo>
                                <a:cubicBezTo>
                                  <a:pt x="57" y="5"/>
                                  <a:pt x="57" y="9"/>
                                  <a:pt x="57" y="9"/>
                                </a:cubicBezTo>
                                <a:cubicBezTo>
                                  <a:pt x="57" y="9"/>
                                  <a:pt x="53" y="2"/>
                                  <a:pt x="53" y="2"/>
                                </a:cubicBezTo>
                                <a:cubicBezTo>
                                  <a:pt x="53" y="2"/>
                                  <a:pt x="53" y="5"/>
                                  <a:pt x="53" y="5"/>
                                </a:cubicBezTo>
                                <a:cubicBezTo>
                                  <a:pt x="53" y="5"/>
                                  <a:pt x="53" y="2"/>
                                  <a:pt x="53" y="2"/>
                                </a:cubicBezTo>
                                <a:cubicBezTo>
                                  <a:pt x="53" y="2"/>
                                  <a:pt x="49" y="5"/>
                                  <a:pt x="49" y="5"/>
                                </a:cubicBezTo>
                                <a:cubicBezTo>
                                  <a:pt x="49" y="5"/>
                                  <a:pt x="45" y="2"/>
                                  <a:pt x="45" y="2"/>
                                </a:cubicBezTo>
                                <a:cubicBezTo>
                                  <a:pt x="45" y="2"/>
                                  <a:pt x="45" y="2"/>
                                  <a:pt x="45" y="2"/>
                                </a:cubicBezTo>
                                <a:cubicBezTo>
                                  <a:pt x="45" y="2"/>
                                  <a:pt x="45" y="5"/>
                                  <a:pt x="45" y="5"/>
                                </a:cubicBezTo>
                                <a:cubicBezTo>
                                  <a:pt x="45" y="5"/>
                                  <a:pt x="41" y="2"/>
                                  <a:pt x="41" y="2"/>
                                </a:cubicBezTo>
                                <a:cubicBezTo>
                                  <a:pt x="41" y="2"/>
                                  <a:pt x="41" y="5"/>
                                  <a:pt x="41" y="5"/>
                                </a:cubicBezTo>
                                <a:cubicBezTo>
                                  <a:pt x="41" y="5"/>
                                  <a:pt x="37" y="2"/>
                                  <a:pt x="37" y="2"/>
                                </a:cubicBezTo>
                                <a:cubicBezTo>
                                  <a:pt x="37" y="2"/>
                                  <a:pt x="32" y="5"/>
                                  <a:pt x="32" y="5"/>
                                </a:cubicBezTo>
                                <a:cubicBezTo>
                                  <a:pt x="32" y="5"/>
                                  <a:pt x="32" y="5"/>
                                  <a:pt x="32" y="5"/>
                                </a:cubicBezTo>
                                <a:cubicBezTo>
                                  <a:pt x="32" y="5"/>
                                  <a:pt x="32" y="2"/>
                                  <a:pt x="32" y="2"/>
                                </a:cubicBezTo>
                                <a:cubicBezTo>
                                  <a:pt x="32" y="2"/>
                                  <a:pt x="28" y="2"/>
                                  <a:pt x="28" y="2"/>
                                </a:cubicBezTo>
                                <a:cubicBezTo>
                                  <a:pt x="28" y="2"/>
                                  <a:pt x="28" y="5"/>
                                  <a:pt x="28" y="5"/>
                                </a:cubicBezTo>
                                <a:cubicBezTo>
                                  <a:pt x="28" y="5"/>
                                  <a:pt x="25" y="2"/>
                                  <a:pt x="25" y="2"/>
                                </a:cubicBezTo>
                                <a:cubicBezTo>
                                  <a:pt x="25" y="2"/>
                                  <a:pt x="25" y="5"/>
                                  <a:pt x="25" y="5"/>
                                </a:cubicBezTo>
                                <a:cubicBezTo>
                                  <a:pt x="25" y="5"/>
                                  <a:pt x="20" y="5"/>
                                  <a:pt x="20" y="5"/>
                                </a:cubicBezTo>
                                <a:cubicBezTo>
                                  <a:pt x="20" y="5"/>
                                  <a:pt x="20" y="2"/>
                                  <a:pt x="20" y="2"/>
                                </a:cubicBezTo>
                                <a:cubicBezTo>
                                  <a:pt x="20" y="2"/>
                                  <a:pt x="16" y="5"/>
                                  <a:pt x="16" y="5"/>
                                </a:cubicBezTo>
                                <a:cubicBezTo>
                                  <a:pt x="16" y="5"/>
                                  <a:pt x="16" y="2"/>
                                  <a:pt x="16" y="2"/>
                                </a:cubicBezTo>
                                <a:cubicBezTo>
                                  <a:pt x="16" y="2"/>
                                  <a:pt x="12" y="2"/>
                                  <a:pt x="12" y="2"/>
                                </a:cubicBezTo>
                                <a:cubicBezTo>
                                  <a:pt x="12" y="2"/>
                                  <a:pt x="12" y="5"/>
                                  <a:pt x="12" y="5"/>
                                </a:cubicBezTo>
                                <a:cubicBezTo>
                                  <a:pt x="12" y="5"/>
                                  <a:pt x="8" y="2"/>
                                  <a:pt x="8" y="2"/>
                                </a:cubicBezTo>
                                <a:cubicBezTo>
                                  <a:pt x="8" y="2"/>
                                  <a:pt x="8" y="0"/>
                                  <a:pt x="8" y="0"/>
                                </a:cubicBezTo>
                                <a:cubicBezTo>
                                  <a:pt x="8" y="0"/>
                                  <a:pt x="8" y="0"/>
                                  <a:pt x="8" y="0"/>
                                </a:cubicBezTo>
                                <a:cubicBezTo>
                                  <a:pt x="8" y="0"/>
                                  <a:pt x="4" y="9"/>
                                  <a:pt x="4" y="9"/>
                                </a:cubicBezTo>
                                <a:cubicBezTo>
                                  <a:pt x="4" y="9"/>
                                  <a:pt x="0" y="5"/>
                                  <a:pt x="0" y="5"/>
                                </a:cubicBezTo>
                                <a:cubicBezTo>
                                  <a:pt x="0" y="5"/>
                                  <a:pt x="0" y="5"/>
                                  <a:pt x="0" y="5"/>
                                </a:cubicBezTo>
                                <a:cubicBezTo>
                                  <a:pt x="0" y="5"/>
                                  <a:pt x="0" y="5"/>
                                  <a:pt x="0" y="5"/>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842" name="Freeform 472"/>
                        <wps:cNvSpPr>
                          <a:spLocks/>
                        </wps:cNvSpPr>
                        <wps:spPr bwMode="auto">
                          <a:xfrm>
                            <a:off x="911225" y="4199890"/>
                            <a:ext cx="162560" cy="5715"/>
                          </a:xfrm>
                          <a:custGeom>
                            <a:avLst/>
                            <a:gdLst>
                              <a:gd name="T0" fmla="*/ 247 w 256"/>
                              <a:gd name="T1" fmla="*/ 2 h 9"/>
                              <a:gd name="T2" fmla="*/ 243 w 256"/>
                              <a:gd name="T3" fmla="*/ 5 h 9"/>
                              <a:gd name="T4" fmla="*/ 240 w 256"/>
                              <a:gd name="T5" fmla="*/ 2 h 9"/>
                              <a:gd name="T6" fmla="*/ 231 w 256"/>
                              <a:gd name="T7" fmla="*/ 2 h 9"/>
                              <a:gd name="T8" fmla="*/ 227 w 256"/>
                              <a:gd name="T9" fmla="*/ 2 h 9"/>
                              <a:gd name="T10" fmla="*/ 219 w 256"/>
                              <a:gd name="T11" fmla="*/ 9 h 9"/>
                              <a:gd name="T12" fmla="*/ 215 w 256"/>
                              <a:gd name="T13" fmla="*/ 5 h 9"/>
                              <a:gd name="T14" fmla="*/ 206 w 256"/>
                              <a:gd name="T15" fmla="*/ 2 h 9"/>
                              <a:gd name="T16" fmla="*/ 203 w 256"/>
                              <a:gd name="T17" fmla="*/ 9 h 9"/>
                              <a:gd name="T18" fmla="*/ 194 w 256"/>
                              <a:gd name="T19" fmla="*/ 2 h 9"/>
                              <a:gd name="T20" fmla="*/ 190 w 256"/>
                              <a:gd name="T21" fmla="*/ 2 h 9"/>
                              <a:gd name="T22" fmla="*/ 185 w 256"/>
                              <a:gd name="T23" fmla="*/ 2 h 9"/>
                              <a:gd name="T24" fmla="*/ 178 w 256"/>
                              <a:gd name="T25" fmla="*/ 2 h 9"/>
                              <a:gd name="T26" fmla="*/ 173 w 256"/>
                              <a:gd name="T27" fmla="*/ 2 h 9"/>
                              <a:gd name="T28" fmla="*/ 165 w 256"/>
                              <a:gd name="T29" fmla="*/ 9 h 9"/>
                              <a:gd name="T30" fmla="*/ 161 w 256"/>
                              <a:gd name="T31" fmla="*/ 2 h 9"/>
                              <a:gd name="T32" fmla="*/ 153 w 256"/>
                              <a:gd name="T33" fmla="*/ 2 h 9"/>
                              <a:gd name="T34" fmla="*/ 149 w 256"/>
                              <a:gd name="T35" fmla="*/ 2 h 9"/>
                              <a:gd name="T36" fmla="*/ 144 w 256"/>
                              <a:gd name="T37" fmla="*/ 5 h 9"/>
                              <a:gd name="T38" fmla="*/ 137 w 256"/>
                              <a:gd name="T39" fmla="*/ 5 h 9"/>
                              <a:gd name="T40" fmla="*/ 129 w 256"/>
                              <a:gd name="T41" fmla="*/ 5 h 9"/>
                              <a:gd name="T42" fmla="*/ 124 w 256"/>
                              <a:gd name="T43" fmla="*/ 5 h 9"/>
                              <a:gd name="T44" fmla="*/ 120 w 256"/>
                              <a:gd name="T45" fmla="*/ 2 h 9"/>
                              <a:gd name="T46" fmla="*/ 112 w 256"/>
                              <a:gd name="T47" fmla="*/ 2 h 9"/>
                              <a:gd name="T48" fmla="*/ 108 w 256"/>
                              <a:gd name="T49" fmla="*/ 2 h 9"/>
                              <a:gd name="T50" fmla="*/ 100 w 256"/>
                              <a:gd name="T51" fmla="*/ 9 h 9"/>
                              <a:gd name="T52" fmla="*/ 96 w 256"/>
                              <a:gd name="T53" fmla="*/ 2 h 9"/>
                              <a:gd name="T54" fmla="*/ 91 w 256"/>
                              <a:gd name="T55" fmla="*/ 2 h 9"/>
                              <a:gd name="T56" fmla="*/ 82 w 256"/>
                              <a:gd name="T57" fmla="*/ 2 h 9"/>
                              <a:gd name="T58" fmla="*/ 76 w 256"/>
                              <a:gd name="T59" fmla="*/ 9 h 9"/>
                              <a:gd name="T60" fmla="*/ 70 w 256"/>
                              <a:gd name="T61" fmla="*/ 5 h 9"/>
                              <a:gd name="T62" fmla="*/ 62 w 256"/>
                              <a:gd name="T63" fmla="*/ 5 h 9"/>
                              <a:gd name="T64" fmla="*/ 58 w 256"/>
                              <a:gd name="T65" fmla="*/ 5 h 9"/>
                              <a:gd name="T66" fmla="*/ 55 w 256"/>
                              <a:gd name="T67" fmla="*/ 2 h 9"/>
                              <a:gd name="T68" fmla="*/ 47 w 256"/>
                              <a:gd name="T69" fmla="*/ 2 h 9"/>
                              <a:gd name="T70" fmla="*/ 41 w 256"/>
                              <a:gd name="T71" fmla="*/ 0 h 9"/>
                              <a:gd name="T72" fmla="*/ 35 w 256"/>
                              <a:gd name="T73" fmla="*/ 2 h 9"/>
                              <a:gd name="T74" fmla="*/ 29 w 256"/>
                              <a:gd name="T75" fmla="*/ 2 h 9"/>
                              <a:gd name="T76" fmla="*/ 26 w 256"/>
                              <a:gd name="T77" fmla="*/ 5 h 9"/>
                              <a:gd name="T78" fmla="*/ 17 w 256"/>
                              <a:gd name="T79" fmla="*/ 5 h 9"/>
                              <a:gd name="T80" fmla="*/ 14 w 256"/>
                              <a:gd name="T81" fmla="*/ 2 h 9"/>
                              <a:gd name="T82" fmla="*/ 5 w 256"/>
                              <a:gd name="T83"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6" h="9">
                                <a:moveTo>
                                  <a:pt x="256" y="5"/>
                                </a:moveTo>
                                <a:cubicBezTo>
                                  <a:pt x="256" y="5"/>
                                  <a:pt x="252" y="9"/>
                                  <a:pt x="252" y="9"/>
                                </a:cubicBezTo>
                                <a:cubicBezTo>
                                  <a:pt x="252" y="9"/>
                                  <a:pt x="247" y="2"/>
                                  <a:pt x="247" y="2"/>
                                </a:cubicBezTo>
                                <a:cubicBezTo>
                                  <a:pt x="247" y="2"/>
                                  <a:pt x="247" y="5"/>
                                  <a:pt x="247" y="5"/>
                                </a:cubicBezTo>
                                <a:cubicBezTo>
                                  <a:pt x="247" y="5"/>
                                  <a:pt x="243" y="9"/>
                                  <a:pt x="243" y="9"/>
                                </a:cubicBezTo>
                                <a:cubicBezTo>
                                  <a:pt x="243" y="9"/>
                                  <a:pt x="243" y="5"/>
                                  <a:pt x="243" y="5"/>
                                </a:cubicBezTo>
                                <a:cubicBezTo>
                                  <a:pt x="243" y="5"/>
                                  <a:pt x="240" y="5"/>
                                  <a:pt x="240" y="5"/>
                                </a:cubicBezTo>
                                <a:cubicBezTo>
                                  <a:pt x="240" y="5"/>
                                  <a:pt x="240" y="2"/>
                                  <a:pt x="240" y="2"/>
                                </a:cubicBezTo>
                                <a:cubicBezTo>
                                  <a:pt x="240" y="2"/>
                                  <a:pt x="240" y="2"/>
                                  <a:pt x="240" y="2"/>
                                </a:cubicBezTo>
                                <a:cubicBezTo>
                                  <a:pt x="240" y="2"/>
                                  <a:pt x="235" y="5"/>
                                  <a:pt x="235" y="5"/>
                                </a:cubicBezTo>
                                <a:cubicBezTo>
                                  <a:pt x="235" y="5"/>
                                  <a:pt x="235" y="9"/>
                                  <a:pt x="235" y="9"/>
                                </a:cubicBezTo>
                                <a:cubicBezTo>
                                  <a:pt x="235" y="9"/>
                                  <a:pt x="231" y="2"/>
                                  <a:pt x="231" y="2"/>
                                </a:cubicBezTo>
                                <a:cubicBezTo>
                                  <a:pt x="231" y="2"/>
                                  <a:pt x="231" y="5"/>
                                  <a:pt x="231" y="5"/>
                                </a:cubicBezTo>
                                <a:cubicBezTo>
                                  <a:pt x="231" y="5"/>
                                  <a:pt x="227" y="2"/>
                                  <a:pt x="227" y="2"/>
                                </a:cubicBezTo>
                                <a:cubicBezTo>
                                  <a:pt x="227" y="2"/>
                                  <a:pt x="227" y="2"/>
                                  <a:pt x="227" y="2"/>
                                </a:cubicBezTo>
                                <a:cubicBezTo>
                                  <a:pt x="227" y="2"/>
                                  <a:pt x="223" y="5"/>
                                  <a:pt x="223" y="5"/>
                                </a:cubicBezTo>
                                <a:cubicBezTo>
                                  <a:pt x="223" y="5"/>
                                  <a:pt x="223" y="2"/>
                                  <a:pt x="223" y="2"/>
                                </a:cubicBezTo>
                                <a:cubicBezTo>
                                  <a:pt x="223" y="2"/>
                                  <a:pt x="219" y="9"/>
                                  <a:pt x="219" y="9"/>
                                </a:cubicBezTo>
                                <a:cubicBezTo>
                                  <a:pt x="219" y="9"/>
                                  <a:pt x="215" y="2"/>
                                  <a:pt x="215" y="2"/>
                                </a:cubicBezTo>
                                <a:cubicBezTo>
                                  <a:pt x="215" y="2"/>
                                  <a:pt x="215" y="5"/>
                                  <a:pt x="215" y="5"/>
                                </a:cubicBezTo>
                                <a:cubicBezTo>
                                  <a:pt x="215" y="5"/>
                                  <a:pt x="215" y="5"/>
                                  <a:pt x="215" y="5"/>
                                </a:cubicBezTo>
                                <a:cubicBezTo>
                                  <a:pt x="215" y="5"/>
                                  <a:pt x="211" y="2"/>
                                  <a:pt x="211" y="2"/>
                                </a:cubicBezTo>
                                <a:cubicBezTo>
                                  <a:pt x="211" y="2"/>
                                  <a:pt x="211" y="5"/>
                                  <a:pt x="211" y="5"/>
                                </a:cubicBezTo>
                                <a:cubicBezTo>
                                  <a:pt x="211" y="5"/>
                                  <a:pt x="206" y="2"/>
                                  <a:pt x="206" y="2"/>
                                </a:cubicBezTo>
                                <a:cubicBezTo>
                                  <a:pt x="206" y="2"/>
                                  <a:pt x="206" y="2"/>
                                  <a:pt x="206" y="2"/>
                                </a:cubicBezTo>
                                <a:cubicBezTo>
                                  <a:pt x="206" y="2"/>
                                  <a:pt x="203" y="5"/>
                                  <a:pt x="203" y="5"/>
                                </a:cubicBezTo>
                                <a:cubicBezTo>
                                  <a:pt x="203" y="5"/>
                                  <a:pt x="203" y="9"/>
                                  <a:pt x="203" y="9"/>
                                </a:cubicBezTo>
                                <a:cubicBezTo>
                                  <a:pt x="203" y="9"/>
                                  <a:pt x="198" y="2"/>
                                  <a:pt x="198" y="2"/>
                                </a:cubicBezTo>
                                <a:cubicBezTo>
                                  <a:pt x="198" y="2"/>
                                  <a:pt x="198" y="5"/>
                                  <a:pt x="198" y="5"/>
                                </a:cubicBezTo>
                                <a:cubicBezTo>
                                  <a:pt x="198" y="5"/>
                                  <a:pt x="194" y="2"/>
                                  <a:pt x="194" y="2"/>
                                </a:cubicBezTo>
                                <a:cubicBezTo>
                                  <a:pt x="194" y="2"/>
                                  <a:pt x="194" y="2"/>
                                  <a:pt x="194" y="2"/>
                                </a:cubicBezTo>
                                <a:cubicBezTo>
                                  <a:pt x="194" y="2"/>
                                  <a:pt x="190" y="0"/>
                                  <a:pt x="190" y="0"/>
                                </a:cubicBezTo>
                                <a:cubicBezTo>
                                  <a:pt x="190" y="0"/>
                                  <a:pt x="190" y="2"/>
                                  <a:pt x="190" y="2"/>
                                </a:cubicBezTo>
                                <a:cubicBezTo>
                                  <a:pt x="190" y="2"/>
                                  <a:pt x="185" y="5"/>
                                  <a:pt x="185" y="5"/>
                                </a:cubicBezTo>
                                <a:cubicBezTo>
                                  <a:pt x="185" y="5"/>
                                  <a:pt x="185" y="5"/>
                                  <a:pt x="185" y="5"/>
                                </a:cubicBezTo>
                                <a:cubicBezTo>
                                  <a:pt x="185" y="5"/>
                                  <a:pt x="185" y="2"/>
                                  <a:pt x="185" y="2"/>
                                </a:cubicBezTo>
                                <a:cubicBezTo>
                                  <a:pt x="185" y="2"/>
                                  <a:pt x="182" y="2"/>
                                  <a:pt x="182" y="2"/>
                                </a:cubicBezTo>
                                <a:cubicBezTo>
                                  <a:pt x="182" y="2"/>
                                  <a:pt x="182" y="5"/>
                                  <a:pt x="182" y="5"/>
                                </a:cubicBezTo>
                                <a:cubicBezTo>
                                  <a:pt x="182" y="5"/>
                                  <a:pt x="178" y="2"/>
                                  <a:pt x="178" y="2"/>
                                </a:cubicBezTo>
                                <a:cubicBezTo>
                                  <a:pt x="178" y="2"/>
                                  <a:pt x="178" y="5"/>
                                  <a:pt x="178" y="5"/>
                                </a:cubicBezTo>
                                <a:cubicBezTo>
                                  <a:pt x="178" y="5"/>
                                  <a:pt x="173" y="2"/>
                                  <a:pt x="173" y="2"/>
                                </a:cubicBezTo>
                                <a:cubicBezTo>
                                  <a:pt x="173" y="2"/>
                                  <a:pt x="173" y="2"/>
                                  <a:pt x="173" y="2"/>
                                </a:cubicBezTo>
                                <a:cubicBezTo>
                                  <a:pt x="173" y="2"/>
                                  <a:pt x="170" y="2"/>
                                  <a:pt x="170" y="2"/>
                                </a:cubicBezTo>
                                <a:cubicBezTo>
                                  <a:pt x="170" y="2"/>
                                  <a:pt x="170" y="9"/>
                                  <a:pt x="170" y="9"/>
                                </a:cubicBezTo>
                                <a:cubicBezTo>
                                  <a:pt x="170" y="9"/>
                                  <a:pt x="165" y="9"/>
                                  <a:pt x="165" y="9"/>
                                </a:cubicBezTo>
                                <a:cubicBezTo>
                                  <a:pt x="165" y="9"/>
                                  <a:pt x="165" y="5"/>
                                  <a:pt x="165" y="5"/>
                                </a:cubicBezTo>
                                <a:cubicBezTo>
                                  <a:pt x="165" y="5"/>
                                  <a:pt x="161" y="5"/>
                                  <a:pt x="161" y="5"/>
                                </a:cubicBezTo>
                                <a:cubicBezTo>
                                  <a:pt x="161" y="5"/>
                                  <a:pt x="161" y="2"/>
                                  <a:pt x="161" y="2"/>
                                </a:cubicBezTo>
                                <a:cubicBezTo>
                                  <a:pt x="161" y="2"/>
                                  <a:pt x="158" y="0"/>
                                  <a:pt x="158" y="0"/>
                                </a:cubicBezTo>
                                <a:cubicBezTo>
                                  <a:pt x="158" y="0"/>
                                  <a:pt x="158" y="9"/>
                                  <a:pt x="158" y="9"/>
                                </a:cubicBezTo>
                                <a:cubicBezTo>
                                  <a:pt x="158" y="9"/>
                                  <a:pt x="153" y="2"/>
                                  <a:pt x="153" y="2"/>
                                </a:cubicBezTo>
                                <a:cubicBezTo>
                                  <a:pt x="153" y="2"/>
                                  <a:pt x="153" y="2"/>
                                  <a:pt x="153" y="2"/>
                                </a:cubicBezTo>
                                <a:cubicBezTo>
                                  <a:pt x="153" y="2"/>
                                  <a:pt x="149" y="2"/>
                                  <a:pt x="149" y="2"/>
                                </a:cubicBezTo>
                                <a:cubicBezTo>
                                  <a:pt x="149" y="2"/>
                                  <a:pt x="149" y="2"/>
                                  <a:pt x="149" y="2"/>
                                </a:cubicBezTo>
                                <a:cubicBezTo>
                                  <a:pt x="149" y="2"/>
                                  <a:pt x="149" y="2"/>
                                  <a:pt x="149" y="2"/>
                                </a:cubicBezTo>
                                <a:cubicBezTo>
                                  <a:pt x="149" y="2"/>
                                  <a:pt x="144" y="5"/>
                                  <a:pt x="144" y="5"/>
                                </a:cubicBezTo>
                                <a:cubicBezTo>
                                  <a:pt x="144" y="5"/>
                                  <a:pt x="144" y="5"/>
                                  <a:pt x="144" y="5"/>
                                </a:cubicBezTo>
                                <a:cubicBezTo>
                                  <a:pt x="144" y="5"/>
                                  <a:pt x="141" y="5"/>
                                  <a:pt x="141" y="5"/>
                                </a:cubicBezTo>
                                <a:cubicBezTo>
                                  <a:pt x="141" y="5"/>
                                  <a:pt x="137" y="5"/>
                                  <a:pt x="137" y="5"/>
                                </a:cubicBezTo>
                                <a:cubicBezTo>
                                  <a:pt x="137" y="5"/>
                                  <a:pt x="137" y="5"/>
                                  <a:pt x="137" y="5"/>
                                </a:cubicBezTo>
                                <a:cubicBezTo>
                                  <a:pt x="137" y="5"/>
                                  <a:pt x="137" y="5"/>
                                  <a:pt x="137" y="5"/>
                                </a:cubicBezTo>
                                <a:cubicBezTo>
                                  <a:pt x="137" y="5"/>
                                  <a:pt x="132" y="5"/>
                                  <a:pt x="132" y="5"/>
                                </a:cubicBezTo>
                                <a:cubicBezTo>
                                  <a:pt x="132" y="5"/>
                                  <a:pt x="129" y="5"/>
                                  <a:pt x="129" y="5"/>
                                </a:cubicBezTo>
                                <a:cubicBezTo>
                                  <a:pt x="129" y="5"/>
                                  <a:pt x="129" y="2"/>
                                  <a:pt x="129" y="2"/>
                                </a:cubicBezTo>
                                <a:cubicBezTo>
                                  <a:pt x="129" y="2"/>
                                  <a:pt x="124" y="2"/>
                                  <a:pt x="124" y="2"/>
                                </a:cubicBezTo>
                                <a:cubicBezTo>
                                  <a:pt x="124" y="2"/>
                                  <a:pt x="124" y="5"/>
                                  <a:pt x="124" y="5"/>
                                </a:cubicBezTo>
                                <a:cubicBezTo>
                                  <a:pt x="124" y="5"/>
                                  <a:pt x="120" y="2"/>
                                  <a:pt x="120" y="2"/>
                                </a:cubicBezTo>
                                <a:cubicBezTo>
                                  <a:pt x="120" y="2"/>
                                  <a:pt x="120" y="5"/>
                                  <a:pt x="120" y="5"/>
                                </a:cubicBezTo>
                                <a:cubicBezTo>
                                  <a:pt x="120" y="5"/>
                                  <a:pt x="120" y="2"/>
                                  <a:pt x="120" y="2"/>
                                </a:cubicBezTo>
                                <a:cubicBezTo>
                                  <a:pt x="120" y="2"/>
                                  <a:pt x="117" y="5"/>
                                  <a:pt x="117" y="5"/>
                                </a:cubicBezTo>
                                <a:cubicBezTo>
                                  <a:pt x="117" y="5"/>
                                  <a:pt x="117" y="9"/>
                                  <a:pt x="117" y="9"/>
                                </a:cubicBezTo>
                                <a:cubicBezTo>
                                  <a:pt x="117" y="9"/>
                                  <a:pt x="112" y="2"/>
                                  <a:pt x="112" y="2"/>
                                </a:cubicBezTo>
                                <a:cubicBezTo>
                                  <a:pt x="112" y="2"/>
                                  <a:pt x="112" y="2"/>
                                  <a:pt x="112" y="2"/>
                                </a:cubicBezTo>
                                <a:cubicBezTo>
                                  <a:pt x="112" y="2"/>
                                  <a:pt x="108" y="5"/>
                                  <a:pt x="108" y="5"/>
                                </a:cubicBezTo>
                                <a:cubicBezTo>
                                  <a:pt x="108" y="5"/>
                                  <a:pt x="108" y="2"/>
                                  <a:pt x="108" y="2"/>
                                </a:cubicBezTo>
                                <a:cubicBezTo>
                                  <a:pt x="108" y="2"/>
                                  <a:pt x="108" y="9"/>
                                  <a:pt x="108" y="9"/>
                                </a:cubicBezTo>
                                <a:cubicBezTo>
                                  <a:pt x="108" y="9"/>
                                  <a:pt x="103" y="5"/>
                                  <a:pt x="103" y="5"/>
                                </a:cubicBezTo>
                                <a:cubicBezTo>
                                  <a:pt x="103" y="5"/>
                                  <a:pt x="100" y="9"/>
                                  <a:pt x="100" y="9"/>
                                </a:cubicBezTo>
                                <a:cubicBezTo>
                                  <a:pt x="100" y="9"/>
                                  <a:pt x="100" y="2"/>
                                  <a:pt x="100" y="2"/>
                                </a:cubicBezTo>
                                <a:cubicBezTo>
                                  <a:pt x="100" y="2"/>
                                  <a:pt x="96" y="2"/>
                                  <a:pt x="96" y="2"/>
                                </a:cubicBezTo>
                                <a:cubicBezTo>
                                  <a:pt x="96" y="2"/>
                                  <a:pt x="96" y="2"/>
                                  <a:pt x="96" y="2"/>
                                </a:cubicBezTo>
                                <a:cubicBezTo>
                                  <a:pt x="96" y="2"/>
                                  <a:pt x="96" y="5"/>
                                  <a:pt x="96" y="5"/>
                                </a:cubicBezTo>
                                <a:cubicBezTo>
                                  <a:pt x="96" y="5"/>
                                  <a:pt x="91" y="5"/>
                                  <a:pt x="91" y="5"/>
                                </a:cubicBezTo>
                                <a:cubicBezTo>
                                  <a:pt x="91" y="5"/>
                                  <a:pt x="91" y="2"/>
                                  <a:pt x="91" y="2"/>
                                </a:cubicBezTo>
                                <a:cubicBezTo>
                                  <a:pt x="91" y="2"/>
                                  <a:pt x="88" y="2"/>
                                  <a:pt x="88" y="2"/>
                                </a:cubicBezTo>
                                <a:cubicBezTo>
                                  <a:pt x="88" y="2"/>
                                  <a:pt x="82" y="5"/>
                                  <a:pt x="82" y="5"/>
                                </a:cubicBezTo>
                                <a:cubicBezTo>
                                  <a:pt x="82" y="5"/>
                                  <a:pt x="82" y="2"/>
                                  <a:pt x="82" y="2"/>
                                </a:cubicBezTo>
                                <a:cubicBezTo>
                                  <a:pt x="82" y="2"/>
                                  <a:pt x="79" y="5"/>
                                  <a:pt x="79" y="5"/>
                                </a:cubicBezTo>
                                <a:cubicBezTo>
                                  <a:pt x="79" y="5"/>
                                  <a:pt x="79" y="5"/>
                                  <a:pt x="79" y="5"/>
                                </a:cubicBezTo>
                                <a:cubicBezTo>
                                  <a:pt x="79" y="5"/>
                                  <a:pt x="76" y="9"/>
                                  <a:pt x="76" y="9"/>
                                </a:cubicBezTo>
                                <a:cubicBezTo>
                                  <a:pt x="76" y="9"/>
                                  <a:pt x="76" y="9"/>
                                  <a:pt x="76" y="9"/>
                                </a:cubicBezTo>
                                <a:cubicBezTo>
                                  <a:pt x="76" y="9"/>
                                  <a:pt x="70" y="5"/>
                                  <a:pt x="70" y="5"/>
                                </a:cubicBezTo>
                                <a:cubicBezTo>
                                  <a:pt x="70" y="5"/>
                                  <a:pt x="70" y="5"/>
                                  <a:pt x="70" y="5"/>
                                </a:cubicBezTo>
                                <a:cubicBezTo>
                                  <a:pt x="70" y="5"/>
                                  <a:pt x="67" y="2"/>
                                  <a:pt x="67" y="2"/>
                                </a:cubicBezTo>
                                <a:cubicBezTo>
                                  <a:pt x="67" y="2"/>
                                  <a:pt x="67" y="0"/>
                                  <a:pt x="67" y="0"/>
                                </a:cubicBezTo>
                                <a:cubicBezTo>
                                  <a:pt x="67" y="0"/>
                                  <a:pt x="62" y="5"/>
                                  <a:pt x="62" y="5"/>
                                </a:cubicBezTo>
                                <a:cubicBezTo>
                                  <a:pt x="62" y="5"/>
                                  <a:pt x="62" y="5"/>
                                  <a:pt x="62" y="5"/>
                                </a:cubicBezTo>
                                <a:cubicBezTo>
                                  <a:pt x="62" y="5"/>
                                  <a:pt x="62" y="2"/>
                                  <a:pt x="62" y="2"/>
                                </a:cubicBezTo>
                                <a:cubicBezTo>
                                  <a:pt x="62" y="2"/>
                                  <a:pt x="58" y="5"/>
                                  <a:pt x="58" y="5"/>
                                </a:cubicBezTo>
                                <a:cubicBezTo>
                                  <a:pt x="58" y="5"/>
                                  <a:pt x="58" y="5"/>
                                  <a:pt x="58" y="5"/>
                                </a:cubicBezTo>
                                <a:cubicBezTo>
                                  <a:pt x="58" y="5"/>
                                  <a:pt x="55" y="5"/>
                                  <a:pt x="55" y="5"/>
                                </a:cubicBezTo>
                                <a:cubicBezTo>
                                  <a:pt x="55" y="5"/>
                                  <a:pt x="55" y="2"/>
                                  <a:pt x="55" y="2"/>
                                </a:cubicBezTo>
                                <a:cubicBezTo>
                                  <a:pt x="55" y="2"/>
                                  <a:pt x="50" y="5"/>
                                  <a:pt x="50" y="5"/>
                                </a:cubicBezTo>
                                <a:cubicBezTo>
                                  <a:pt x="50" y="5"/>
                                  <a:pt x="50" y="2"/>
                                  <a:pt x="50" y="2"/>
                                </a:cubicBezTo>
                                <a:cubicBezTo>
                                  <a:pt x="50" y="2"/>
                                  <a:pt x="47" y="2"/>
                                  <a:pt x="47" y="2"/>
                                </a:cubicBezTo>
                                <a:cubicBezTo>
                                  <a:pt x="47" y="2"/>
                                  <a:pt x="47" y="9"/>
                                  <a:pt x="47" y="9"/>
                                </a:cubicBezTo>
                                <a:cubicBezTo>
                                  <a:pt x="47" y="9"/>
                                  <a:pt x="41" y="9"/>
                                  <a:pt x="41" y="9"/>
                                </a:cubicBezTo>
                                <a:cubicBezTo>
                                  <a:pt x="41" y="9"/>
                                  <a:pt x="41" y="0"/>
                                  <a:pt x="41" y="0"/>
                                </a:cubicBezTo>
                                <a:cubicBezTo>
                                  <a:pt x="41" y="0"/>
                                  <a:pt x="41" y="2"/>
                                  <a:pt x="41" y="2"/>
                                </a:cubicBezTo>
                                <a:cubicBezTo>
                                  <a:pt x="41" y="2"/>
                                  <a:pt x="38" y="2"/>
                                  <a:pt x="38" y="2"/>
                                </a:cubicBezTo>
                                <a:cubicBezTo>
                                  <a:pt x="38" y="2"/>
                                  <a:pt x="35" y="2"/>
                                  <a:pt x="35" y="2"/>
                                </a:cubicBezTo>
                                <a:cubicBezTo>
                                  <a:pt x="35" y="2"/>
                                  <a:pt x="35" y="5"/>
                                  <a:pt x="35" y="5"/>
                                </a:cubicBezTo>
                                <a:cubicBezTo>
                                  <a:pt x="35" y="5"/>
                                  <a:pt x="35" y="5"/>
                                  <a:pt x="35" y="5"/>
                                </a:cubicBezTo>
                                <a:cubicBezTo>
                                  <a:pt x="35" y="5"/>
                                  <a:pt x="29" y="2"/>
                                  <a:pt x="29" y="2"/>
                                </a:cubicBezTo>
                                <a:cubicBezTo>
                                  <a:pt x="29" y="2"/>
                                  <a:pt x="26" y="2"/>
                                  <a:pt x="26" y="2"/>
                                </a:cubicBezTo>
                                <a:cubicBezTo>
                                  <a:pt x="26" y="2"/>
                                  <a:pt x="26" y="5"/>
                                  <a:pt x="26" y="5"/>
                                </a:cubicBezTo>
                                <a:cubicBezTo>
                                  <a:pt x="26" y="5"/>
                                  <a:pt x="26" y="5"/>
                                  <a:pt x="26" y="5"/>
                                </a:cubicBezTo>
                                <a:cubicBezTo>
                                  <a:pt x="26" y="5"/>
                                  <a:pt x="21" y="5"/>
                                  <a:pt x="21" y="5"/>
                                </a:cubicBezTo>
                                <a:cubicBezTo>
                                  <a:pt x="21" y="5"/>
                                  <a:pt x="21" y="2"/>
                                  <a:pt x="21" y="2"/>
                                </a:cubicBezTo>
                                <a:cubicBezTo>
                                  <a:pt x="21" y="2"/>
                                  <a:pt x="17" y="5"/>
                                  <a:pt x="17" y="5"/>
                                </a:cubicBezTo>
                                <a:cubicBezTo>
                                  <a:pt x="17" y="5"/>
                                  <a:pt x="14" y="5"/>
                                  <a:pt x="14" y="5"/>
                                </a:cubicBezTo>
                                <a:cubicBezTo>
                                  <a:pt x="14" y="5"/>
                                  <a:pt x="14" y="0"/>
                                  <a:pt x="14" y="0"/>
                                </a:cubicBezTo>
                                <a:cubicBezTo>
                                  <a:pt x="14" y="0"/>
                                  <a:pt x="14" y="2"/>
                                  <a:pt x="14" y="2"/>
                                </a:cubicBezTo>
                                <a:cubicBezTo>
                                  <a:pt x="14" y="2"/>
                                  <a:pt x="9" y="5"/>
                                  <a:pt x="9" y="5"/>
                                </a:cubicBezTo>
                                <a:cubicBezTo>
                                  <a:pt x="9" y="5"/>
                                  <a:pt x="5" y="5"/>
                                  <a:pt x="5" y="5"/>
                                </a:cubicBezTo>
                                <a:cubicBezTo>
                                  <a:pt x="5" y="5"/>
                                  <a:pt x="5" y="2"/>
                                  <a:pt x="5" y="2"/>
                                </a:cubicBezTo>
                                <a:cubicBezTo>
                                  <a:pt x="5" y="2"/>
                                  <a:pt x="5" y="5"/>
                                  <a:pt x="5" y="5"/>
                                </a:cubicBezTo>
                                <a:cubicBezTo>
                                  <a:pt x="5" y="5"/>
                                  <a:pt x="0" y="2"/>
                                  <a:pt x="0" y="2"/>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843" name="Freeform 473"/>
                        <wps:cNvSpPr>
                          <a:spLocks/>
                        </wps:cNvSpPr>
                        <wps:spPr bwMode="auto">
                          <a:xfrm>
                            <a:off x="751840" y="4163695"/>
                            <a:ext cx="159385" cy="41910"/>
                          </a:xfrm>
                          <a:custGeom>
                            <a:avLst/>
                            <a:gdLst>
                              <a:gd name="T0" fmla="*/ 248 w 251"/>
                              <a:gd name="T1" fmla="*/ 62 h 66"/>
                              <a:gd name="T2" fmla="*/ 244 w 251"/>
                              <a:gd name="T3" fmla="*/ 62 h 66"/>
                              <a:gd name="T4" fmla="*/ 239 w 251"/>
                              <a:gd name="T5" fmla="*/ 62 h 66"/>
                              <a:gd name="T6" fmla="*/ 227 w 251"/>
                              <a:gd name="T7" fmla="*/ 62 h 66"/>
                              <a:gd name="T8" fmla="*/ 224 w 251"/>
                              <a:gd name="T9" fmla="*/ 62 h 66"/>
                              <a:gd name="T10" fmla="*/ 218 w 251"/>
                              <a:gd name="T11" fmla="*/ 62 h 66"/>
                              <a:gd name="T12" fmla="*/ 210 w 251"/>
                              <a:gd name="T13" fmla="*/ 66 h 66"/>
                              <a:gd name="T14" fmla="*/ 206 w 251"/>
                              <a:gd name="T15" fmla="*/ 59 h 66"/>
                              <a:gd name="T16" fmla="*/ 198 w 251"/>
                              <a:gd name="T17" fmla="*/ 62 h 66"/>
                              <a:gd name="T18" fmla="*/ 195 w 251"/>
                              <a:gd name="T19" fmla="*/ 62 h 66"/>
                              <a:gd name="T20" fmla="*/ 189 w 251"/>
                              <a:gd name="T21" fmla="*/ 59 h 66"/>
                              <a:gd name="T22" fmla="*/ 186 w 251"/>
                              <a:gd name="T23" fmla="*/ 62 h 66"/>
                              <a:gd name="T24" fmla="*/ 177 w 251"/>
                              <a:gd name="T25" fmla="*/ 66 h 66"/>
                              <a:gd name="T26" fmla="*/ 169 w 251"/>
                              <a:gd name="T27" fmla="*/ 59 h 66"/>
                              <a:gd name="T28" fmla="*/ 165 w 251"/>
                              <a:gd name="T29" fmla="*/ 59 h 66"/>
                              <a:gd name="T30" fmla="*/ 157 w 251"/>
                              <a:gd name="T31" fmla="*/ 62 h 66"/>
                              <a:gd name="T32" fmla="*/ 153 w 251"/>
                              <a:gd name="T33" fmla="*/ 59 h 66"/>
                              <a:gd name="T34" fmla="*/ 145 w 251"/>
                              <a:gd name="T35" fmla="*/ 66 h 66"/>
                              <a:gd name="T36" fmla="*/ 141 w 251"/>
                              <a:gd name="T37" fmla="*/ 66 h 66"/>
                              <a:gd name="T38" fmla="*/ 136 w 251"/>
                              <a:gd name="T39" fmla="*/ 62 h 66"/>
                              <a:gd name="T40" fmla="*/ 127 w 251"/>
                              <a:gd name="T41" fmla="*/ 62 h 66"/>
                              <a:gd name="T42" fmla="*/ 124 w 251"/>
                              <a:gd name="T43" fmla="*/ 62 h 66"/>
                              <a:gd name="T44" fmla="*/ 115 w 251"/>
                              <a:gd name="T45" fmla="*/ 62 h 66"/>
                              <a:gd name="T46" fmla="*/ 112 w 251"/>
                              <a:gd name="T47" fmla="*/ 59 h 66"/>
                              <a:gd name="T48" fmla="*/ 107 w 251"/>
                              <a:gd name="T49" fmla="*/ 59 h 66"/>
                              <a:gd name="T50" fmla="*/ 100 w 251"/>
                              <a:gd name="T51" fmla="*/ 62 h 66"/>
                              <a:gd name="T52" fmla="*/ 95 w 251"/>
                              <a:gd name="T53" fmla="*/ 62 h 66"/>
                              <a:gd name="T54" fmla="*/ 86 w 251"/>
                              <a:gd name="T55" fmla="*/ 57 h 66"/>
                              <a:gd name="T56" fmla="*/ 80 w 251"/>
                              <a:gd name="T57" fmla="*/ 46 h 66"/>
                              <a:gd name="T58" fmla="*/ 74 w 251"/>
                              <a:gd name="T59" fmla="*/ 19 h 66"/>
                              <a:gd name="T60" fmla="*/ 71 w 251"/>
                              <a:gd name="T61" fmla="*/ 59 h 66"/>
                              <a:gd name="T62" fmla="*/ 62 w 251"/>
                              <a:gd name="T63" fmla="*/ 57 h 66"/>
                              <a:gd name="T64" fmla="*/ 59 w 251"/>
                              <a:gd name="T65" fmla="*/ 46 h 66"/>
                              <a:gd name="T66" fmla="*/ 54 w 251"/>
                              <a:gd name="T67" fmla="*/ 41 h 66"/>
                              <a:gd name="T68" fmla="*/ 45 w 251"/>
                              <a:gd name="T69" fmla="*/ 62 h 66"/>
                              <a:gd name="T70" fmla="*/ 38 w 251"/>
                              <a:gd name="T71" fmla="*/ 62 h 66"/>
                              <a:gd name="T72" fmla="*/ 33 w 251"/>
                              <a:gd name="T73" fmla="*/ 59 h 66"/>
                              <a:gd name="T74" fmla="*/ 30 w 251"/>
                              <a:gd name="T75" fmla="*/ 59 h 66"/>
                              <a:gd name="T76" fmla="*/ 21 w 251"/>
                              <a:gd name="T77" fmla="*/ 62 h 66"/>
                              <a:gd name="T78" fmla="*/ 18 w 251"/>
                              <a:gd name="T79" fmla="*/ 66 h 66"/>
                              <a:gd name="T80" fmla="*/ 9 w 251"/>
                              <a:gd name="T81" fmla="*/ 59 h 66"/>
                              <a:gd name="T82" fmla="*/ 4 w 251"/>
                              <a:gd name="T83" fmla="*/ 59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1" h="66">
                                <a:moveTo>
                                  <a:pt x="251" y="59"/>
                                </a:moveTo>
                                <a:cubicBezTo>
                                  <a:pt x="251" y="59"/>
                                  <a:pt x="251" y="59"/>
                                  <a:pt x="251" y="59"/>
                                </a:cubicBezTo>
                                <a:cubicBezTo>
                                  <a:pt x="251" y="59"/>
                                  <a:pt x="248" y="62"/>
                                  <a:pt x="248" y="62"/>
                                </a:cubicBezTo>
                                <a:cubicBezTo>
                                  <a:pt x="248" y="62"/>
                                  <a:pt x="248" y="57"/>
                                  <a:pt x="248" y="57"/>
                                </a:cubicBezTo>
                                <a:cubicBezTo>
                                  <a:pt x="248" y="57"/>
                                  <a:pt x="244" y="62"/>
                                  <a:pt x="244" y="62"/>
                                </a:cubicBezTo>
                                <a:cubicBezTo>
                                  <a:pt x="244" y="62"/>
                                  <a:pt x="244" y="62"/>
                                  <a:pt x="244" y="62"/>
                                </a:cubicBezTo>
                                <a:cubicBezTo>
                                  <a:pt x="244" y="62"/>
                                  <a:pt x="239" y="59"/>
                                  <a:pt x="239" y="59"/>
                                </a:cubicBezTo>
                                <a:cubicBezTo>
                                  <a:pt x="239" y="59"/>
                                  <a:pt x="239" y="59"/>
                                  <a:pt x="239" y="59"/>
                                </a:cubicBezTo>
                                <a:cubicBezTo>
                                  <a:pt x="239" y="59"/>
                                  <a:pt x="239" y="62"/>
                                  <a:pt x="239" y="62"/>
                                </a:cubicBezTo>
                                <a:cubicBezTo>
                                  <a:pt x="239" y="62"/>
                                  <a:pt x="236" y="59"/>
                                  <a:pt x="236" y="59"/>
                                </a:cubicBezTo>
                                <a:cubicBezTo>
                                  <a:pt x="236" y="59"/>
                                  <a:pt x="230" y="62"/>
                                  <a:pt x="230" y="62"/>
                                </a:cubicBezTo>
                                <a:cubicBezTo>
                                  <a:pt x="230" y="62"/>
                                  <a:pt x="227" y="62"/>
                                  <a:pt x="227" y="62"/>
                                </a:cubicBezTo>
                                <a:cubicBezTo>
                                  <a:pt x="227" y="62"/>
                                  <a:pt x="227" y="59"/>
                                  <a:pt x="227" y="59"/>
                                </a:cubicBezTo>
                                <a:cubicBezTo>
                                  <a:pt x="227" y="59"/>
                                  <a:pt x="227" y="66"/>
                                  <a:pt x="227" y="66"/>
                                </a:cubicBezTo>
                                <a:cubicBezTo>
                                  <a:pt x="227" y="66"/>
                                  <a:pt x="224" y="62"/>
                                  <a:pt x="224" y="62"/>
                                </a:cubicBezTo>
                                <a:cubicBezTo>
                                  <a:pt x="224" y="62"/>
                                  <a:pt x="224" y="62"/>
                                  <a:pt x="224" y="62"/>
                                </a:cubicBezTo>
                                <a:cubicBezTo>
                                  <a:pt x="224" y="62"/>
                                  <a:pt x="218" y="62"/>
                                  <a:pt x="218" y="62"/>
                                </a:cubicBezTo>
                                <a:cubicBezTo>
                                  <a:pt x="218" y="62"/>
                                  <a:pt x="218" y="62"/>
                                  <a:pt x="218" y="62"/>
                                </a:cubicBezTo>
                                <a:cubicBezTo>
                                  <a:pt x="218" y="62"/>
                                  <a:pt x="215" y="59"/>
                                  <a:pt x="215" y="59"/>
                                </a:cubicBezTo>
                                <a:cubicBezTo>
                                  <a:pt x="215" y="59"/>
                                  <a:pt x="215" y="59"/>
                                  <a:pt x="215" y="59"/>
                                </a:cubicBezTo>
                                <a:cubicBezTo>
                                  <a:pt x="215" y="59"/>
                                  <a:pt x="210" y="66"/>
                                  <a:pt x="210" y="66"/>
                                </a:cubicBezTo>
                                <a:cubicBezTo>
                                  <a:pt x="210" y="66"/>
                                  <a:pt x="210" y="66"/>
                                  <a:pt x="210" y="66"/>
                                </a:cubicBezTo>
                                <a:cubicBezTo>
                                  <a:pt x="210" y="66"/>
                                  <a:pt x="206" y="62"/>
                                  <a:pt x="206" y="62"/>
                                </a:cubicBezTo>
                                <a:cubicBezTo>
                                  <a:pt x="206" y="62"/>
                                  <a:pt x="206" y="59"/>
                                  <a:pt x="206" y="59"/>
                                </a:cubicBezTo>
                                <a:cubicBezTo>
                                  <a:pt x="206" y="59"/>
                                  <a:pt x="206" y="62"/>
                                  <a:pt x="206" y="62"/>
                                </a:cubicBezTo>
                                <a:cubicBezTo>
                                  <a:pt x="206" y="62"/>
                                  <a:pt x="203" y="59"/>
                                  <a:pt x="203" y="59"/>
                                </a:cubicBezTo>
                                <a:cubicBezTo>
                                  <a:pt x="203" y="59"/>
                                  <a:pt x="198" y="62"/>
                                  <a:pt x="198" y="62"/>
                                </a:cubicBezTo>
                                <a:cubicBezTo>
                                  <a:pt x="198" y="62"/>
                                  <a:pt x="198" y="62"/>
                                  <a:pt x="198" y="62"/>
                                </a:cubicBezTo>
                                <a:cubicBezTo>
                                  <a:pt x="198" y="62"/>
                                  <a:pt x="195" y="62"/>
                                  <a:pt x="195" y="62"/>
                                </a:cubicBezTo>
                                <a:cubicBezTo>
                                  <a:pt x="195" y="62"/>
                                  <a:pt x="195" y="62"/>
                                  <a:pt x="195" y="62"/>
                                </a:cubicBezTo>
                                <a:cubicBezTo>
                                  <a:pt x="195" y="62"/>
                                  <a:pt x="195" y="59"/>
                                  <a:pt x="195" y="59"/>
                                </a:cubicBezTo>
                                <a:cubicBezTo>
                                  <a:pt x="195" y="59"/>
                                  <a:pt x="189" y="62"/>
                                  <a:pt x="189" y="62"/>
                                </a:cubicBezTo>
                                <a:cubicBezTo>
                                  <a:pt x="189" y="62"/>
                                  <a:pt x="189" y="59"/>
                                  <a:pt x="189" y="59"/>
                                </a:cubicBezTo>
                                <a:cubicBezTo>
                                  <a:pt x="189" y="59"/>
                                  <a:pt x="186" y="62"/>
                                  <a:pt x="186" y="62"/>
                                </a:cubicBezTo>
                                <a:cubicBezTo>
                                  <a:pt x="186" y="62"/>
                                  <a:pt x="186" y="59"/>
                                  <a:pt x="186" y="59"/>
                                </a:cubicBezTo>
                                <a:cubicBezTo>
                                  <a:pt x="186" y="59"/>
                                  <a:pt x="186" y="62"/>
                                  <a:pt x="186" y="62"/>
                                </a:cubicBezTo>
                                <a:cubicBezTo>
                                  <a:pt x="186" y="62"/>
                                  <a:pt x="183" y="62"/>
                                  <a:pt x="183" y="62"/>
                                </a:cubicBezTo>
                                <a:cubicBezTo>
                                  <a:pt x="183" y="62"/>
                                  <a:pt x="177" y="62"/>
                                  <a:pt x="177" y="62"/>
                                </a:cubicBezTo>
                                <a:cubicBezTo>
                                  <a:pt x="177" y="62"/>
                                  <a:pt x="177" y="66"/>
                                  <a:pt x="177" y="66"/>
                                </a:cubicBezTo>
                                <a:cubicBezTo>
                                  <a:pt x="177" y="66"/>
                                  <a:pt x="177" y="62"/>
                                  <a:pt x="177" y="62"/>
                                </a:cubicBezTo>
                                <a:cubicBezTo>
                                  <a:pt x="177" y="62"/>
                                  <a:pt x="174" y="62"/>
                                  <a:pt x="174" y="62"/>
                                </a:cubicBezTo>
                                <a:cubicBezTo>
                                  <a:pt x="174" y="62"/>
                                  <a:pt x="169" y="59"/>
                                  <a:pt x="169" y="59"/>
                                </a:cubicBezTo>
                                <a:cubicBezTo>
                                  <a:pt x="169" y="59"/>
                                  <a:pt x="169" y="62"/>
                                  <a:pt x="169" y="62"/>
                                </a:cubicBezTo>
                                <a:cubicBezTo>
                                  <a:pt x="169" y="62"/>
                                  <a:pt x="169" y="62"/>
                                  <a:pt x="169" y="62"/>
                                </a:cubicBezTo>
                                <a:cubicBezTo>
                                  <a:pt x="169" y="62"/>
                                  <a:pt x="165" y="59"/>
                                  <a:pt x="165" y="59"/>
                                </a:cubicBezTo>
                                <a:cubicBezTo>
                                  <a:pt x="165" y="59"/>
                                  <a:pt x="165" y="62"/>
                                  <a:pt x="165" y="62"/>
                                </a:cubicBezTo>
                                <a:cubicBezTo>
                                  <a:pt x="165" y="62"/>
                                  <a:pt x="165" y="59"/>
                                  <a:pt x="165" y="59"/>
                                </a:cubicBezTo>
                                <a:cubicBezTo>
                                  <a:pt x="165" y="59"/>
                                  <a:pt x="157" y="62"/>
                                  <a:pt x="157" y="62"/>
                                </a:cubicBezTo>
                                <a:cubicBezTo>
                                  <a:pt x="157" y="62"/>
                                  <a:pt x="157" y="59"/>
                                  <a:pt x="157" y="59"/>
                                </a:cubicBezTo>
                                <a:cubicBezTo>
                                  <a:pt x="157" y="59"/>
                                  <a:pt x="153" y="62"/>
                                  <a:pt x="153" y="62"/>
                                </a:cubicBezTo>
                                <a:cubicBezTo>
                                  <a:pt x="153" y="62"/>
                                  <a:pt x="153" y="59"/>
                                  <a:pt x="153" y="59"/>
                                </a:cubicBezTo>
                                <a:cubicBezTo>
                                  <a:pt x="153" y="59"/>
                                  <a:pt x="153" y="59"/>
                                  <a:pt x="153" y="59"/>
                                </a:cubicBezTo>
                                <a:cubicBezTo>
                                  <a:pt x="153" y="59"/>
                                  <a:pt x="148" y="62"/>
                                  <a:pt x="148" y="62"/>
                                </a:cubicBezTo>
                                <a:cubicBezTo>
                                  <a:pt x="148" y="62"/>
                                  <a:pt x="145" y="66"/>
                                  <a:pt x="145" y="66"/>
                                </a:cubicBezTo>
                                <a:cubicBezTo>
                                  <a:pt x="145" y="66"/>
                                  <a:pt x="145" y="62"/>
                                  <a:pt x="145" y="62"/>
                                </a:cubicBezTo>
                                <a:cubicBezTo>
                                  <a:pt x="145" y="62"/>
                                  <a:pt x="145" y="59"/>
                                  <a:pt x="145" y="59"/>
                                </a:cubicBezTo>
                                <a:cubicBezTo>
                                  <a:pt x="145" y="59"/>
                                  <a:pt x="141" y="66"/>
                                  <a:pt x="141" y="66"/>
                                </a:cubicBezTo>
                                <a:cubicBezTo>
                                  <a:pt x="141" y="66"/>
                                  <a:pt x="141" y="62"/>
                                  <a:pt x="141" y="62"/>
                                </a:cubicBezTo>
                                <a:cubicBezTo>
                                  <a:pt x="141" y="62"/>
                                  <a:pt x="136" y="59"/>
                                  <a:pt x="136" y="59"/>
                                </a:cubicBezTo>
                                <a:cubicBezTo>
                                  <a:pt x="136" y="59"/>
                                  <a:pt x="136" y="62"/>
                                  <a:pt x="136" y="62"/>
                                </a:cubicBezTo>
                                <a:cubicBezTo>
                                  <a:pt x="136" y="62"/>
                                  <a:pt x="133" y="59"/>
                                  <a:pt x="133" y="59"/>
                                </a:cubicBezTo>
                                <a:cubicBezTo>
                                  <a:pt x="133" y="59"/>
                                  <a:pt x="133" y="59"/>
                                  <a:pt x="133" y="59"/>
                                </a:cubicBezTo>
                                <a:cubicBezTo>
                                  <a:pt x="133" y="59"/>
                                  <a:pt x="127" y="62"/>
                                  <a:pt x="127" y="62"/>
                                </a:cubicBezTo>
                                <a:cubicBezTo>
                                  <a:pt x="127" y="62"/>
                                  <a:pt x="124" y="62"/>
                                  <a:pt x="124" y="62"/>
                                </a:cubicBezTo>
                                <a:cubicBezTo>
                                  <a:pt x="124" y="62"/>
                                  <a:pt x="124" y="59"/>
                                  <a:pt x="124" y="59"/>
                                </a:cubicBezTo>
                                <a:cubicBezTo>
                                  <a:pt x="124" y="59"/>
                                  <a:pt x="124" y="62"/>
                                  <a:pt x="124" y="62"/>
                                </a:cubicBezTo>
                                <a:cubicBezTo>
                                  <a:pt x="124" y="62"/>
                                  <a:pt x="121" y="62"/>
                                  <a:pt x="121" y="62"/>
                                </a:cubicBezTo>
                                <a:cubicBezTo>
                                  <a:pt x="121" y="62"/>
                                  <a:pt x="115" y="62"/>
                                  <a:pt x="115" y="62"/>
                                </a:cubicBezTo>
                                <a:cubicBezTo>
                                  <a:pt x="115" y="62"/>
                                  <a:pt x="115" y="62"/>
                                  <a:pt x="115" y="62"/>
                                </a:cubicBezTo>
                                <a:cubicBezTo>
                                  <a:pt x="115" y="62"/>
                                  <a:pt x="115" y="62"/>
                                  <a:pt x="115" y="62"/>
                                </a:cubicBezTo>
                                <a:cubicBezTo>
                                  <a:pt x="115" y="62"/>
                                  <a:pt x="115" y="59"/>
                                  <a:pt x="115" y="59"/>
                                </a:cubicBezTo>
                                <a:cubicBezTo>
                                  <a:pt x="115" y="59"/>
                                  <a:pt x="112" y="59"/>
                                  <a:pt x="112" y="59"/>
                                </a:cubicBezTo>
                                <a:cubicBezTo>
                                  <a:pt x="112" y="59"/>
                                  <a:pt x="107" y="66"/>
                                  <a:pt x="107" y="66"/>
                                </a:cubicBezTo>
                                <a:cubicBezTo>
                                  <a:pt x="107" y="66"/>
                                  <a:pt x="107" y="66"/>
                                  <a:pt x="107" y="66"/>
                                </a:cubicBezTo>
                                <a:cubicBezTo>
                                  <a:pt x="107" y="66"/>
                                  <a:pt x="107" y="59"/>
                                  <a:pt x="107" y="59"/>
                                </a:cubicBezTo>
                                <a:cubicBezTo>
                                  <a:pt x="107" y="59"/>
                                  <a:pt x="103" y="59"/>
                                  <a:pt x="103" y="59"/>
                                </a:cubicBezTo>
                                <a:cubicBezTo>
                                  <a:pt x="103" y="59"/>
                                  <a:pt x="100" y="62"/>
                                  <a:pt x="100" y="62"/>
                                </a:cubicBezTo>
                                <a:cubicBezTo>
                                  <a:pt x="100" y="62"/>
                                  <a:pt x="100" y="62"/>
                                  <a:pt x="100" y="62"/>
                                </a:cubicBezTo>
                                <a:cubicBezTo>
                                  <a:pt x="100" y="62"/>
                                  <a:pt x="95" y="62"/>
                                  <a:pt x="95" y="62"/>
                                </a:cubicBezTo>
                                <a:cubicBezTo>
                                  <a:pt x="95" y="62"/>
                                  <a:pt x="95" y="62"/>
                                  <a:pt x="95" y="62"/>
                                </a:cubicBezTo>
                                <a:cubicBezTo>
                                  <a:pt x="95" y="62"/>
                                  <a:pt x="95" y="62"/>
                                  <a:pt x="95" y="62"/>
                                </a:cubicBezTo>
                                <a:cubicBezTo>
                                  <a:pt x="95" y="62"/>
                                  <a:pt x="92" y="62"/>
                                  <a:pt x="92" y="62"/>
                                </a:cubicBezTo>
                                <a:cubicBezTo>
                                  <a:pt x="92" y="62"/>
                                  <a:pt x="86" y="59"/>
                                  <a:pt x="86" y="59"/>
                                </a:cubicBezTo>
                                <a:cubicBezTo>
                                  <a:pt x="86" y="59"/>
                                  <a:pt x="86" y="57"/>
                                  <a:pt x="86" y="57"/>
                                </a:cubicBezTo>
                                <a:cubicBezTo>
                                  <a:pt x="86" y="57"/>
                                  <a:pt x="86" y="62"/>
                                  <a:pt x="86" y="62"/>
                                </a:cubicBezTo>
                                <a:cubicBezTo>
                                  <a:pt x="86" y="62"/>
                                  <a:pt x="83" y="57"/>
                                  <a:pt x="83" y="57"/>
                                </a:cubicBezTo>
                                <a:cubicBezTo>
                                  <a:pt x="83" y="57"/>
                                  <a:pt x="80" y="46"/>
                                  <a:pt x="80" y="46"/>
                                </a:cubicBezTo>
                                <a:cubicBezTo>
                                  <a:pt x="80" y="46"/>
                                  <a:pt x="80" y="44"/>
                                  <a:pt x="80" y="44"/>
                                </a:cubicBezTo>
                                <a:cubicBezTo>
                                  <a:pt x="80" y="44"/>
                                  <a:pt x="80" y="0"/>
                                  <a:pt x="80" y="0"/>
                                </a:cubicBezTo>
                                <a:cubicBezTo>
                                  <a:pt x="80" y="0"/>
                                  <a:pt x="74" y="19"/>
                                  <a:pt x="74" y="19"/>
                                </a:cubicBezTo>
                                <a:cubicBezTo>
                                  <a:pt x="74" y="19"/>
                                  <a:pt x="74" y="53"/>
                                  <a:pt x="74" y="53"/>
                                </a:cubicBezTo>
                                <a:cubicBezTo>
                                  <a:pt x="74" y="53"/>
                                  <a:pt x="71" y="53"/>
                                  <a:pt x="71" y="53"/>
                                </a:cubicBezTo>
                                <a:cubicBezTo>
                                  <a:pt x="71" y="53"/>
                                  <a:pt x="71" y="59"/>
                                  <a:pt x="71" y="59"/>
                                </a:cubicBezTo>
                                <a:cubicBezTo>
                                  <a:pt x="71" y="59"/>
                                  <a:pt x="66" y="57"/>
                                  <a:pt x="66" y="57"/>
                                </a:cubicBezTo>
                                <a:cubicBezTo>
                                  <a:pt x="66" y="57"/>
                                  <a:pt x="66" y="59"/>
                                  <a:pt x="66" y="59"/>
                                </a:cubicBezTo>
                                <a:cubicBezTo>
                                  <a:pt x="66" y="59"/>
                                  <a:pt x="62" y="57"/>
                                  <a:pt x="62" y="57"/>
                                </a:cubicBezTo>
                                <a:cubicBezTo>
                                  <a:pt x="62" y="57"/>
                                  <a:pt x="62" y="28"/>
                                  <a:pt x="62" y="28"/>
                                </a:cubicBezTo>
                                <a:cubicBezTo>
                                  <a:pt x="62" y="28"/>
                                  <a:pt x="62" y="34"/>
                                  <a:pt x="62" y="34"/>
                                </a:cubicBezTo>
                                <a:cubicBezTo>
                                  <a:pt x="62" y="34"/>
                                  <a:pt x="59" y="46"/>
                                  <a:pt x="59" y="46"/>
                                </a:cubicBezTo>
                                <a:cubicBezTo>
                                  <a:pt x="59" y="46"/>
                                  <a:pt x="59" y="38"/>
                                  <a:pt x="59" y="38"/>
                                </a:cubicBezTo>
                                <a:cubicBezTo>
                                  <a:pt x="59" y="38"/>
                                  <a:pt x="54" y="28"/>
                                  <a:pt x="54" y="28"/>
                                </a:cubicBezTo>
                                <a:cubicBezTo>
                                  <a:pt x="54" y="28"/>
                                  <a:pt x="54" y="41"/>
                                  <a:pt x="54" y="41"/>
                                </a:cubicBezTo>
                                <a:cubicBezTo>
                                  <a:pt x="54" y="41"/>
                                  <a:pt x="50" y="57"/>
                                  <a:pt x="50" y="57"/>
                                </a:cubicBezTo>
                                <a:cubicBezTo>
                                  <a:pt x="50" y="57"/>
                                  <a:pt x="50" y="57"/>
                                  <a:pt x="50" y="57"/>
                                </a:cubicBezTo>
                                <a:cubicBezTo>
                                  <a:pt x="50" y="57"/>
                                  <a:pt x="45" y="62"/>
                                  <a:pt x="45" y="62"/>
                                </a:cubicBezTo>
                                <a:cubicBezTo>
                                  <a:pt x="45" y="62"/>
                                  <a:pt x="42" y="62"/>
                                  <a:pt x="42" y="62"/>
                                </a:cubicBezTo>
                                <a:cubicBezTo>
                                  <a:pt x="42" y="62"/>
                                  <a:pt x="42" y="59"/>
                                  <a:pt x="42" y="59"/>
                                </a:cubicBezTo>
                                <a:cubicBezTo>
                                  <a:pt x="42" y="59"/>
                                  <a:pt x="38" y="62"/>
                                  <a:pt x="38" y="62"/>
                                </a:cubicBezTo>
                                <a:cubicBezTo>
                                  <a:pt x="38" y="62"/>
                                  <a:pt x="38" y="59"/>
                                  <a:pt x="38" y="59"/>
                                </a:cubicBezTo>
                                <a:cubicBezTo>
                                  <a:pt x="38" y="59"/>
                                  <a:pt x="33" y="62"/>
                                  <a:pt x="33" y="62"/>
                                </a:cubicBezTo>
                                <a:cubicBezTo>
                                  <a:pt x="33" y="62"/>
                                  <a:pt x="33" y="59"/>
                                  <a:pt x="33" y="59"/>
                                </a:cubicBezTo>
                                <a:cubicBezTo>
                                  <a:pt x="33" y="59"/>
                                  <a:pt x="30" y="59"/>
                                  <a:pt x="30" y="59"/>
                                </a:cubicBezTo>
                                <a:cubicBezTo>
                                  <a:pt x="30" y="59"/>
                                  <a:pt x="30" y="62"/>
                                  <a:pt x="30" y="62"/>
                                </a:cubicBezTo>
                                <a:cubicBezTo>
                                  <a:pt x="30" y="62"/>
                                  <a:pt x="30" y="59"/>
                                  <a:pt x="30" y="59"/>
                                </a:cubicBezTo>
                                <a:cubicBezTo>
                                  <a:pt x="30" y="59"/>
                                  <a:pt x="25" y="62"/>
                                  <a:pt x="25" y="62"/>
                                </a:cubicBezTo>
                                <a:cubicBezTo>
                                  <a:pt x="25" y="62"/>
                                  <a:pt x="21" y="59"/>
                                  <a:pt x="21" y="59"/>
                                </a:cubicBezTo>
                                <a:cubicBezTo>
                                  <a:pt x="21" y="59"/>
                                  <a:pt x="21" y="62"/>
                                  <a:pt x="21" y="62"/>
                                </a:cubicBezTo>
                                <a:cubicBezTo>
                                  <a:pt x="21" y="62"/>
                                  <a:pt x="21" y="59"/>
                                  <a:pt x="21" y="59"/>
                                </a:cubicBezTo>
                                <a:cubicBezTo>
                                  <a:pt x="21" y="59"/>
                                  <a:pt x="18" y="62"/>
                                  <a:pt x="18" y="62"/>
                                </a:cubicBezTo>
                                <a:cubicBezTo>
                                  <a:pt x="18" y="62"/>
                                  <a:pt x="18" y="66"/>
                                  <a:pt x="18" y="66"/>
                                </a:cubicBezTo>
                                <a:cubicBezTo>
                                  <a:pt x="18" y="66"/>
                                  <a:pt x="12" y="59"/>
                                  <a:pt x="12" y="59"/>
                                </a:cubicBezTo>
                                <a:cubicBezTo>
                                  <a:pt x="12" y="59"/>
                                  <a:pt x="12" y="59"/>
                                  <a:pt x="12" y="59"/>
                                </a:cubicBezTo>
                                <a:cubicBezTo>
                                  <a:pt x="12" y="59"/>
                                  <a:pt x="9" y="59"/>
                                  <a:pt x="9" y="59"/>
                                </a:cubicBezTo>
                                <a:cubicBezTo>
                                  <a:pt x="9" y="59"/>
                                  <a:pt x="9" y="62"/>
                                  <a:pt x="9" y="62"/>
                                </a:cubicBezTo>
                                <a:cubicBezTo>
                                  <a:pt x="9" y="62"/>
                                  <a:pt x="4" y="59"/>
                                  <a:pt x="4" y="59"/>
                                </a:cubicBezTo>
                                <a:cubicBezTo>
                                  <a:pt x="4" y="59"/>
                                  <a:pt x="4" y="59"/>
                                  <a:pt x="4" y="59"/>
                                </a:cubicBezTo>
                                <a:cubicBezTo>
                                  <a:pt x="4" y="59"/>
                                  <a:pt x="0" y="62"/>
                                  <a:pt x="0" y="62"/>
                                </a:cubicBezTo>
                                <a:cubicBezTo>
                                  <a:pt x="0" y="62"/>
                                  <a:pt x="0" y="62"/>
                                  <a:pt x="0" y="62"/>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844" name="Freeform 474"/>
                        <wps:cNvSpPr>
                          <a:spLocks/>
                        </wps:cNvSpPr>
                        <wps:spPr bwMode="auto">
                          <a:xfrm>
                            <a:off x="590550" y="4199890"/>
                            <a:ext cx="161290" cy="5715"/>
                          </a:xfrm>
                          <a:custGeom>
                            <a:avLst/>
                            <a:gdLst>
                              <a:gd name="T0" fmla="*/ 251 w 254"/>
                              <a:gd name="T1" fmla="*/ 2 h 9"/>
                              <a:gd name="T2" fmla="*/ 243 w 254"/>
                              <a:gd name="T3" fmla="*/ 5 h 9"/>
                              <a:gd name="T4" fmla="*/ 238 w 254"/>
                              <a:gd name="T5" fmla="*/ 5 h 9"/>
                              <a:gd name="T6" fmla="*/ 234 w 254"/>
                              <a:gd name="T7" fmla="*/ 2 h 9"/>
                              <a:gd name="T8" fmla="*/ 226 w 254"/>
                              <a:gd name="T9" fmla="*/ 5 h 9"/>
                              <a:gd name="T10" fmla="*/ 222 w 254"/>
                              <a:gd name="T11" fmla="*/ 2 h 9"/>
                              <a:gd name="T12" fmla="*/ 213 w 254"/>
                              <a:gd name="T13" fmla="*/ 5 h 9"/>
                              <a:gd name="T14" fmla="*/ 210 w 254"/>
                              <a:gd name="T15" fmla="*/ 2 h 9"/>
                              <a:gd name="T16" fmla="*/ 201 w 254"/>
                              <a:gd name="T17" fmla="*/ 5 h 9"/>
                              <a:gd name="T18" fmla="*/ 197 w 254"/>
                              <a:gd name="T19" fmla="*/ 2 h 9"/>
                              <a:gd name="T20" fmla="*/ 189 w 254"/>
                              <a:gd name="T21" fmla="*/ 2 h 9"/>
                              <a:gd name="T22" fmla="*/ 185 w 254"/>
                              <a:gd name="T23" fmla="*/ 5 h 9"/>
                              <a:gd name="T24" fmla="*/ 181 w 254"/>
                              <a:gd name="T25" fmla="*/ 2 h 9"/>
                              <a:gd name="T26" fmla="*/ 172 w 254"/>
                              <a:gd name="T27" fmla="*/ 2 h 9"/>
                              <a:gd name="T28" fmla="*/ 169 w 254"/>
                              <a:gd name="T29" fmla="*/ 5 h 9"/>
                              <a:gd name="T30" fmla="*/ 160 w 254"/>
                              <a:gd name="T31" fmla="*/ 2 h 9"/>
                              <a:gd name="T32" fmla="*/ 156 w 254"/>
                              <a:gd name="T33" fmla="*/ 2 h 9"/>
                              <a:gd name="T34" fmla="*/ 148 w 254"/>
                              <a:gd name="T35" fmla="*/ 5 h 9"/>
                              <a:gd name="T36" fmla="*/ 140 w 254"/>
                              <a:gd name="T37" fmla="*/ 9 h 9"/>
                              <a:gd name="T38" fmla="*/ 135 w 254"/>
                              <a:gd name="T39" fmla="*/ 2 h 9"/>
                              <a:gd name="T40" fmla="*/ 132 w 254"/>
                              <a:gd name="T41" fmla="*/ 2 h 9"/>
                              <a:gd name="T42" fmla="*/ 128 w 254"/>
                              <a:gd name="T43" fmla="*/ 2 h 9"/>
                              <a:gd name="T44" fmla="*/ 119 w 254"/>
                              <a:gd name="T45" fmla="*/ 2 h 9"/>
                              <a:gd name="T46" fmla="*/ 115 w 254"/>
                              <a:gd name="T47" fmla="*/ 5 h 9"/>
                              <a:gd name="T48" fmla="*/ 107 w 254"/>
                              <a:gd name="T49" fmla="*/ 5 h 9"/>
                              <a:gd name="T50" fmla="*/ 103 w 254"/>
                              <a:gd name="T51" fmla="*/ 5 h 9"/>
                              <a:gd name="T52" fmla="*/ 94 w 254"/>
                              <a:gd name="T53" fmla="*/ 5 h 9"/>
                              <a:gd name="T54" fmla="*/ 91 w 254"/>
                              <a:gd name="T55" fmla="*/ 2 h 9"/>
                              <a:gd name="T56" fmla="*/ 87 w 254"/>
                              <a:gd name="T57" fmla="*/ 5 h 9"/>
                              <a:gd name="T58" fmla="*/ 78 w 254"/>
                              <a:gd name="T59" fmla="*/ 5 h 9"/>
                              <a:gd name="T60" fmla="*/ 70 w 254"/>
                              <a:gd name="T61" fmla="*/ 5 h 9"/>
                              <a:gd name="T62" fmla="*/ 66 w 254"/>
                              <a:gd name="T63" fmla="*/ 5 h 9"/>
                              <a:gd name="T64" fmla="*/ 61 w 254"/>
                              <a:gd name="T65" fmla="*/ 5 h 9"/>
                              <a:gd name="T66" fmla="*/ 53 w 254"/>
                              <a:gd name="T67" fmla="*/ 2 h 9"/>
                              <a:gd name="T68" fmla="*/ 49 w 254"/>
                              <a:gd name="T69" fmla="*/ 5 h 9"/>
                              <a:gd name="T70" fmla="*/ 41 w 254"/>
                              <a:gd name="T71" fmla="*/ 2 h 9"/>
                              <a:gd name="T72" fmla="*/ 38 w 254"/>
                              <a:gd name="T73" fmla="*/ 5 h 9"/>
                              <a:gd name="T74" fmla="*/ 29 w 254"/>
                              <a:gd name="T75" fmla="*/ 9 h 9"/>
                              <a:gd name="T76" fmla="*/ 25 w 254"/>
                              <a:gd name="T77" fmla="*/ 2 h 9"/>
                              <a:gd name="T78" fmla="*/ 17 w 254"/>
                              <a:gd name="T79" fmla="*/ 5 h 9"/>
                              <a:gd name="T80" fmla="*/ 12 w 254"/>
                              <a:gd name="T81" fmla="*/ 5 h 9"/>
                              <a:gd name="T82" fmla="*/ 5 w 254"/>
                              <a:gd name="T83"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4" h="9">
                                <a:moveTo>
                                  <a:pt x="254" y="5"/>
                                </a:moveTo>
                                <a:cubicBezTo>
                                  <a:pt x="254" y="5"/>
                                  <a:pt x="251" y="2"/>
                                  <a:pt x="251" y="2"/>
                                </a:cubicBezTo>
                                <a:cubicBezTo>
                                  <a:pt x="251" y="2"/>
                                  <a:pt x="251" y="2"/>
                                  <a:pt x="251" y="2"/>
                                </a:cubicBezTo>
                                <a:cubicBezTo>
                                  <a:pt x="251" y="2"/>
                                  <a:pt x="251" y="5"/>
                                  <a:pt x="251" y="5"/>
                                </a:cubicBezTo>
                                <a:cubicBezTo>
                                  <a:pt x="251" y="5"/>
                                  <a:pt x="246" y="2"/>
                                  <a:pt x="246" y="2"/>
                                </a:cubicBezTo>
                                <a:cubicBezTo>
                                  <a:pt x="246" y="2"/>
                                  <a:pt x="243" y="5"/>
                                  <a:pt x="243" y="5"/>
                                </a:cubicBezTo>
                                <a:cubicBezTo>
                                  <a:pt x="243" y="5"/>
                                  <a:pt x="243" y="2"/>
                                  <a:pt x="243" y="2"/>
                                </a:cubicBezTo>
                                <a:cubicBezTo>
                                  <a:pt x="243" y="2"/>
                                  <a:pt x="238" y="5"/>
                                  <a:pt x="238" y="5"/>
                                </a:cubicBezTo>
                                <a:cubicBezTo>
                                  <a:pt x="238" y="5"/>
                                  <a:pt x="238" y="5"/>
                                  <a:pt x="238" y="5"/>
                                </a:cubicBezTo>
                                <a:cubicBezTo>
                                  <a:pt x="238" y="5"/>
                                  <a:pt x="238" y="2"/>
                                  <a:pt x="238" y="2"/>
                                </a:cubicBezTo>
                                <a:cubicBezTo>
                                  <a:pt x="238" y="2"/>
                                  <a:pt x="234" y="5"/>
                                  <a:pt x="234" y="5"/>
                                </a:cubicBezTo>
                                <a:cubicBezTo>
                                  <a:pt x="234" y="5"/>
                                  <a:pt x="234" y="2"/>
                                  <a:pt x="234" y="2"/>
                                </a:cubicBezTo>
                                <a:cubicBezTo>
                                  <a:pt x="234" y="2"/>
                                  <a:pt x="231" y="2"/>
                                  <a:pt x="231" y="2"/>
                                </a:cubicBezTo>
                                <a:cubicBezTo>
                                  <a:pt x="231" y="2"/>
                                  <a:pt x="231" y="5"/>
                                  <a:pt x="231" y="5"/>
                                </a:cubicBezTo>
                                <a:cubicBezTo>
                                  <a:pt x="231" y="5"/>
                                  <a:pt x="226" y="5"/>
                                  <a:pt x="226" y="5"/>
                                </a:cubicBezTo>
                                <a:cubicBezTo>
                                  <a:pt x="226" y="5"/>
                                  <a:pt x="226" y="9"/>
                                  <a:pt x="226" y="9"/>
                                </a:cubicBezTo>
                                <a:cubicBezTo>
                                  <a:pt x="226" y="9"/>
                                  <a:pt x="222" y="5"/>
                                  <a:pt x="222" y="5"/>
                                </a:cubicBezTo>
                                <a:cubicBezTo>
                                  <a:pt x="222" y="5"/>
                                  <a:pt x="222" y="2"/>
                                  <a:pt x="222" y="2"/>
                                </a:cubicBezTo>
                                <a:cubicBezTo>
                                  <a:pt x="222" y="2"/>
                                  <a:pt x="217" y="2"/>
                                  <a:pt x="217" y="2"/>
                                </a:cubicBezTo>
                                <a:cubicBezTo>
                                  <a:pt x="217" y="2"/>
                                  <a:pt x="217" y="5"/>
                                  <a:pt x="217" y="5"/>
                                </a:cubicBezTo>
                                <a:cubicBezTo>
                                  <a:pt x="217" y="5"/>
                                  <a:pt x="213" y="5"/>
                                  <a:pt x="213" y="5"/>
                                </a:cubicBezTo>
                                <a:cubicBezTo>
                                  <a:pt x="213" y="5"/>
                                  <a:pt x="213" y="2"/>
                                  <a:pt x="213" y="2"/>
                                </a:cubicBezTo>
                                <a:cubicBezTo>
                                  <a:pt x="213" y="2"/>
                                  <a:pt x="210" y="5"/>
                                  <a:pt x="210" y="5"/>
                                </a:cubicBezTo>
                                <a:cubicBezTo>
                                  <a:pt x="210" y="5"/>
                                  <a:pt x="210" y="2"/>
                                  <a:pt x="210" y="2"/>
                                </a:cubicBezTo>
                                <a:cubicBezTo>
                                  <a:pt x="210" y="2"/>
                                  <a:pt x="205" y="2"/>
                                  <a:pt x="205" y="2"/>
                                </a:cubicBezTo>
                                <a:cubicBezTo>
                                  <a:pt x="205" y="2"/>
                                  <a:pt x="205" y="5"/>
                                  <a:pt x="205" y="5"/>
                                </a:cubicBezTo>
                                <a:cubicBezTo>
                                  <a:pt x="205" y="5"/>
                                  <a:pt x="201" y="5"/>
                                  <a:pt x="201" y="5"/>
                                </a:cubicBezTo>
                                <a:cubicBezTo>
                                  <a:pt x="201" y="5"/>
                                  <a:pt x="201" y="2"/>
                                  <a:pt x="201" y="2"/>
                                </a:cubicBezTo>
                                <a:cubicBezTo>
                                  <a:pt x="201" y="2"/>
                                  <a:pt x="197" y="5"/>
                                  <a:pt x="197" y="5"/>
                                </a:cubicBezTo>
                                <a:cubicBezTo>
                                  <a:pt x="197" y="5"/>
                                  <a:pt x="197" y="2"/>
                                  <a:pt x="197" y="2"/>
                                </a:cubicBezTo>
                                <a:cubicBezTo>
                                  <a:pt x="197" y="2"/>
                                  <a:pt x="193" y="2"/>
                                  <a:pt x="193" y="2"/>
                                </a:cubicBezTo>
                                <a:cubicBezTo>
                                  <a:pt x="193" y="2"/>
                                  <a:pt x="193" y="5"/>
                                  <a:pt x="193" y="5"/>
                                </a:cubicBezTo>
                                <a:cubicBezTo>
                                  <a:pt x="193" y="5"/>
                                  <a:pt x="189" y="2"/>
                                  <a:pt x="189" y="2"/>
                                </a:cubicBezTo>
                                <a:cubicBezTo>
                                  <a:pt x="189" y="2"/>
                                  <a:pt x="189" y="5"/>
                                  <a:pt x="189" y="5"/>
                                </a:cubicBezTo>
                                <a:cubicBezTo>
                                  <a:pt x="189" y="5"/>
                                  <a:pt x="189" y="2"/>
                                  <a:pt x="189" y="2"/>
                                </a:cubicBezTo>
                                <a:cubicBezTo>
                                  <a:pt x="189" y="2"/>
                                  <a:pt x="185" y="5"/>
                                  <a:pt x="185" y="5"/>
                                </a:cubicBezTo>
                                <a:cubicBezTo>
                                  <a:pt x="185" y="5"/>
                                  <a:pt x="181" y="2"/>
                                  <a:pt x="181" y="2"/>
                                </a:cubicBezTo>
                                <a:cubicBezTo>
                                  <a:pt x="181" y="2"/>
                                  <a:pt x="181" y="5"/>
                                  <a:pt x="181" y="5"/>
                                </a:cubicBezTo>
                                <a:cubicBezTo>
                                  <a:pt x="181" y="5"/>
                                  <a:pt x="181" y="2"/>
                                  <a:pt x="181" y="2"/>
                                </a:cubicBezTo>
                                <a:cubicBezTo>
                                  <a:pt x="181" y="2"/>
                                  <a:pt x="176" y="5"/>
                                  <a:pt x="176" y="5"/>
                                </a:cubicBezTo>
                                <a:cubicBezTo>
                                  <a:pt x="176" y="5"/>
                                  <a:pt x="172" y="5"/>
                                  <a:pt x="172" y="5"/>
                                </a:cubicBezTo>
                                <a:cubicBezTo>
                                  <a:pt x="172" y="5"/>
                                  <a:pt x="172" y="2"/>
                                  <a:pt x="172" y="2"/>
                                </a:cubicBezTo>
                                <a:cubicBezTo>
                                  <a:pt x="172" y="2"/>
                                  <a:pt x="172" y="5"/>
                                  <a:pt x="172" y="5"/>
                                </a:cubicBezTo>
                                <a:cubicBezTo>
                                  <a:pt x="172" y="5"/>
                                  <a:pt x="169" y="2"/>
                                  <a:pt x="169" y="2"/>
                                </a:cubicBezTo>
                                <a:cubicBezTo>
                                  <a:pt x="169" y="2"/>
                                  <a:pt x="169" y="5"/>
                                  <a:pt x="169" y="5"/>
                                </a:cubicBezTo>
                                <a:cubicBezTo>
                                  <a:pt x="169" y="5"/>
                                  <a:pt x="164" y="0"/>
                                  <a:pt x="164" y="0"/>
                                </a:cubicBezTo>
                                <a:cubicBezTo>
                                  <a:pt x="164" y="0"/>
                                  <a:pt x="160" y="5"/>
                                  <a:pt x="160" y="5"/>
                                </a:cubicBezTo>
                                <a:cubicBezTo>
                                  <a:pt x="160" y="5"/>
                                  <a:pt x="160" y="2"/>
                                  <a:pt x="160" y="2"/>
                                </a:cubicBezTo>
                                <a:cubicBezTo>
                                  <a:pt x="160" y="2"/>
                                  <a:pt x="156" y="5"/>
                                  <a:pt x="156" y="5"/>
                                </a:cubicBezTo>
                                <a:cubicBezTo>
                                  <a:pt x="156" y="5"/>
                                  <a:pt x="156" y="2"/>
                                  <a:pt x="156" y="2"/>
                                </a:cubicBezTo>
                                <a:cubicBezTo>
                                  <a:pt x="156" y="2"/>
                                  <a:pt x="156" y="2"/>
                                  <a:pt x="156" y="2"/>
                                </a:cubicBezTo>
                                <a:cubicBezTo>
                                  <a:pt x="156" y="2"/>
                                  <a:pt x="156" y="2"/>
                                  <a:pt x="156" y="2"/>
                                </a:cubicBezTo>
                                <a:cubicBezTo>
                                  <a:pt x="156" y="2"/>
                                  <a:pt x="152" y="2"/>
                                  <a:pt x="152" y="2"/>
                                </a:cubicBezTo>
                                <a:cubicBezTo>
                                  <a:pt x="152" y="2"/>
                                  <a:pt x="148" y="5"/>
                                  <a:pt x="148" y="5"/>
                                </a:cubicBezTo>
                                <a:cubicBezTo>
                                  <a:pt x="148" y="5"/>
                                  <a:pt x="144" y="9"/>
                                  <a:pt x="144" y="9"/>
                                </a:cubicBezTo>
                                <a:cubicBezTo>
                                  <a:pt x="144" y="9"/>
                                  <a:pt x="144" y="2"/>
                                  <a:pt x="144" y="2"/>
                                </a:cubicBezTo>
                                <a:cubicBezTo>
                                  <a:pt x="144" y="2"/>
                                  <a:pt x="140" y="9"/>
                                  <a:pt x="140" y="9"/>
                                </a:cubicBezTo>
                                <a:cubicBezTo>
                                  <a:pt x="140" y="9"/>
                                  <a:pt x="140" y="5"/>
                                  <a:pt x="140" y="5"/>
                                </a:cubicBezTo>
                                <a:cubicBezTo>
                                  <a:pt x="140" y="5"/>
                                  <a:pt x="140" y="5"/>
                                  <a:pt x="140" y="5"/>
                                </a:cubicBezTo>
                                <a:cubicBezTo>
                                  <a:pt x="140" y="5"/>
                                  <a:pt x="135" y="2"/>
                                  <a:pt x="135" y="2"/>
                                </a:cubicBezTo>
                                <a:cubicBezTo>
                                  <a:pt x="135" y="2"/>
                                  <a:pt x="135" y="2"/>
                                  <a:pt x="135" y="2"/>
                                </a:cubicBezTo>
                                <a:cubicBezTo>
                                  <a:pt x="135" y="2"/>
                                  <a:pt x="135" y="5"/>
                                  <a:pt x="135" y="5"/>
                                </a:cubicBezTo>
                                <a:cubicBezTo>
                                  <a:pt x="135" y="5"/>
                                  <a:pt x="132" y="2"/>
                                  <a:pt x="132" y="2"/>
                                </a:cubicBezTo>
                                <a:cubicBezTo>
                                  <a:pt x="132" y="2"/>
                                  <a:pt x="132" y="5"/>
                                  <a:pt x="132" y="5"/>
                                </a:cubicBezTo>
                                <a:cubicBezTo>
                                  <a:pt x="132" y="5"/>
                                  <a:pt x="128" y="5"/>
                                  <a:pt x="128" y="5"/>
                                </a:cubicBezTo>
                                <a:cubicBezTo>
                                  <a:pt x="128" y="5"/>
                                  <a:pt x="128" y="2"/>
                                  <a:pt x="128" y="2"/>
                                </a:cubicBezTo>
                                <a:cubicBezTo>
                                  <a:pt x="128" y="2"/>
                                  <a:pt x="123" y="2"/>
                                  <a:pt x="123" y="2"/>
                                </a:cubicBezTo>
                                <a:cubicBezTo>
                                  <a:pt x="123" y="2"/>
                                  <a:pt x="123" y="5"/>
                                  <a:pt x="123" y="5"/>
                                </a:cubicBezTo>
                                <a:cubicBezTo>
                                  <a:pt x="123" y="5"/>
                                  <a:pt x="119" y="2"/>
                                  <a:pt x="119" y="2"/>
                                </a:cubicBezTo>
                                <a:cubicBezTo>
                                  <a:pt x="119" y="2"/>
                                  <a:pt x="119" y="9"/>
                                  <a:pt x="119" y="9"/>
                                </a:cubicBezTo>
                                <a:cubicBezTo>
                                  <a:pt x="119" y="9"/>
                                  <a:pt x="115" y="2"/>
                                  <a:pt x="115" y="2"/>
                                </a:cubicBezTo>
                                <a:cubicBezTo>
                                  <a:pt x="115" y="2"/>
                                  <a:pt x="115" y="5"/>
                                  <a:pt x="115" y="5"/>
                                </a:cubicBezTo>
                                <a:cubicBezTo>
                                  <a:pt x="115" y="5"/>
                                  <a:pt x="111" y="2"/>
                                  <a:pt x="111" y="2"/>
                                </a:cubicBezTo>
                                <a:cubicBezTo>
                                  <a:pt x="111" y="2"/>
                                  <a:pt x="111" y="5"/>
                                  <a:pt x="111" y="5"/>
                                </a:cubicBezTo>
                                <a:cubicBezTo>
                                  <a:pt x="111" y="5"/>
                                  <a:pt x="107" y="5"/>
                                  <a:pt x="107" y="5"/>
                                </a:cubicBezTo>
                                <a:cubicBezTo>
                                  <a:pt x="107" y="5"/>
                                  <a:pt x="107" y="5"/>
                                  <a:pt x="107" y="5"/>
                                </a:cubicBezTo>
                                <a:cubicBezTo>
                                  <a:pt x="107" y="5"/>
                                  <a:pt x="103" y="2"/>
                                  <a:pt x="103" y="2"/>
                                </a:cubicBezTo>
                                <a:cubicBezTo>
                                  <a:pt x="103" y="2"/>
                                  <a:pt x="103" y="5"/>
                                  <a:pt x="103" y="5"/>
                                </a:cubicBezTo>
                                <a:cubicBezTo>
                                  <a:pt x="103" y="5"/>
                                  <a:pt x="99" y="5"/>
                                  <a:pt x="99" y="5"/>
                                </a:cubicBezTo>
                                <a:cubicBezTo>
                                  <a:pt x="99" y="5"/>
                                  <a:pt x="99" y="5"/>
                                  <a:pt x="99" y="5"/>
                                </a:cubicBezTo>
                                <a:cubicBezTo>
                                  <a:pt x="99" y="5"/>
                                  <a:pt x="94" y="5"/>
                                  <a:pt x="94" y="5"/>
                                </a:cubicBezTo>
                                <a:cubicBezTo>
                                  <a:pt x="94" y="5"/>
                                  <a:pt x="94" y="2"/>
                                  <a:pt x="94" y="2"/>
                                </a:cubicBezTo>
                                <a:cubicBezTo>
                                  <a:pt x="94" y="2"/>
                                  <a:pt x="91" y="5"/>
                                  <a:pt x="91" y="5"/>
                                </a:cubicBezTo>
                                <a:cubicBezTo>
                                  <a:pt x="91" y="5"/>
                                  <a:pt x="91" y="2"/>
                                  <a:pt x="91" y="2"/>
                                </a:cubicBezTo>
                                <a:cubicBezTo>
                                  <a:pt x="91" y="2"/>
                                  <a:pt x="91" y="5"/>
                                  <a:pt x="91" y="5"/>
                                </a:cubicBezTo>
                                <a:cubicBezTo>
                                  <a:pt x="91" y="5"/>
                                  <a:pt x="87" y="9"/>
                                  <a:pt x="87" y="9"/>
                                </a:cubicBezTo>
                                <a:cubicBezTo>
                                  <a:pt x="87" y="9"/>
                                  <a:pt x="87" y="5"/>
                                  <a:pt x="87" y="5"/>
                                </a:cubicBezTo>
                                <a:cubicBezTo>
                                  <a:pt x="87" y="5"/>
                                  <a:pt x="82" y="2"/>
                                  <a:pt x="82" y="2"/>
                                </a:cubicBezTo>
                                <a:cubicBezTo>
                                  <a:pt x="82" y="2"/>
                                  <a:pt x="78" y="2"/>
                                  <a:pt x="78" y="2"/>
                                </a:cubicBezTo>
                                <a:cubicBezTo>
                                  <a:pt x="78" y="2"/>
                                  <a:pt x="78" y="5"/>
                                  <a:pt x="78" y="5"/>
                                </a:cubicBezTo>
                                <a:cubicBezTo>
                                  <a:pt x="78" y="5"/>
                                  <a:pt x="78" y="5"/>
                                  <a:pt x="78" y="5"/>
                                </a:cubicBezTo>
                                <a:cubicBezTo>
                                  <a:pt x="78" y="5"/>
                                  <a:pt x="73" y="0"/>
                                  <a:pt x="73" y="0"/>
                                </a:cubicBezTo>
                                <a:cubicBezTo>
                                  <a:pt x="73" y="0"/>
                                  <a:pt x="70" y="5"/>
                                  <a:pt x="70" y="5"/>
                                </a:cubicBezTo>
                                <a:cubicBezTo>
                                  <a:pt x="70" y="5"/>
                                  <a:pt x="70" y="5"/>
                                  <a:pt x="70" y="5"/>
                                </a:cubicBezTo>
                                <a:cubicBezTo>
                                  <a:pt x="70" y="5"/>
                                  <a:pt x="70" y="2"/>
                                  <a:pt x="70" y="2"/>
                                </a:cubicBezTo>
                                <a:cubicBezTo>
                                  <a:pt x="70" y="2"/>
                                  <a:pt x="66" y="5"/>
                                  <a:pt x="66" y="5"/>
                                </a:cubicBezTo>
                                <a:cubicBezTo>
                                  <a:pt x="66" y="5"/>
                                  <a:pt x="66" y="5"/>
                                  <a:pt x="66" y="5"/>
                                </a:cubicBezTo>
                                <a:cubicBezTo>
                                  <a:pt x="66" y="5"/>
                                  <a:pt x="61" y="5"/>
                                  <a:pt x="61" y="5"/>
                                </a:cubicBezTo>
                                <a:cubicBezTo>
                                  <a:pt x="61" y="5"/>
                                  <a:pt x="61" y="5"/>
                                  <a:pt x="61" y="5"/>
                                </a:cubicBezTo>
                                <a:cubicBezTo>
                                  <a:pt x="61" y="5"/>
                                  <a:pt x="58" y="9"/>
                                  <a:pt x="58" y="9"/>
                                </a:cubicBezTo>
                                <a:cubicBezTo>
                                  <a:pt x="58" y="9"/>
                                  <a:pt x="58" y="5"/>
                                  <a:pt x="58" y="5"/>
                                </a:cubicBezTo>
                                <a:cubicBezTo>
                                  <a:pt x="58" y="5"/>
                                  <a:pt x="53" y="2"/>
                                  <a:pt x="53" y="2"/>
                                </a:cubicBezTo>
                                <a:cubicBezTo>
                                  <a:pt x="53" y="2"/>
                                  <a:pt x="53" y="5"/>
                                  <a:pt x="53" y="5"/>
                                </a:cubicBezTo>
                                <a:cubicBezTo>
                                  <a:pt x="53" y="5"/>
                                  <a:pt x="49" y="2"/>
                                  <a:pt x="49" y="2"/>
                                </a:cubicBezTo>
                                <a:cubicBezTo>
                                  <a:pt x="49" y="2"/>
                                  <a:pt x="49" y="5"/>
                                  <a:pt x="49" y="5"/>
                                </a:cubicBezTo>
                                <a:cubicBezTo>
                                  <a:pt x="49" y="5"/>
                                  <a:pt x="46" y="2"/>
                                  <a:pt x="46" y="2"/>
                                </a:cubicBezTo>
                                <a:cubicBezTo>
                                  <a:pt x="46" y="2"/>
                                  <a:pt x="46" y="0"/>
                                  <a:pt x="46" y="0"/>
                                </a:cubicBezTo>
                                <a:cubicBezTo>
                                  <a:pt x="46" y="0"/>
                                  <a:pt x="41" y="2"/>
                                  <a:pt x="41" y="2"/>
                                </a:cubicBezTo>
                                <a:cubicBezTo>
                                  <a:pt x="41" y="2"/>
                                  <a:pt x="41" y="2"/>
                                  <a:pt x="41" y="2"/>
                                </a:cubicBezTo>
                                <a:cubicBezTo>
                                  <a:pt x="41" y="2"/>
                                  <a:pt x="38" y="5"/>
                                  <a:pt x="38" y="5"/>
                                </a:cubicBezTo>
                                <a:cubicBezTo>
                                  <a:pt x="38" y="5"/>
                                  <a:pt x="38" y="5"/>
                                  <a:pt x="38" y="5"/>
                                </a:cubicBezTo>
                                <a:cubicBezTo>
                                  <a:pt x="38" y="5"/>
                                  <a:pt x="32" y="2"/>
                                  <a:pt x="32" y="2"/>
                                </a:cubicBezTo>
                                <a:cubicBezTo>
                                  <a:pt x="32" y="2"/>
                                  <a:pt x="32" y="2"/>
                                  <a:pt x="32" y="2"/>
                                </a:cubicBezTo>
                                <a:cubicBezTo>
                                  <a:pt x="32" y="2"/>
                                  <a:pt x="29" y="9"/>
                                  <a:pt x="29" y="9"/>
                                </a:cubicBezTo>
                                <a:cubicBezTo>
                                  <a:pt x="29" y="9"/>
                                  <a:pt x="29" y="5"/>
                                  <a:pt x="29" y="5"/>
                                </a:cubicBezTo>
                                <a:cubicBezTo>
                                  <a:pt x="29" y="5"/>
                                  <a:pt x="25" y="2"/>
                                  <a:pt x="25" y="2"/>
                                </a:cubicBezTo>
                                <a:cubicBezTo>
                                  <a:pt x="25" y="2"/>
                                  <a:pt x="25" y="2"/>
                                  <a:pt x="25" y="2"/>
                                </a:cubicBezTo>
                                <a:cubicBezTo>
                                  <a:pt x="25" y="2"/>
                                  <a:pt x="25" y="9"/>
                                  <a:pt x="25" y="9"/>
                                </a:cubicBezTo>
                                <a:cubicBezTo>
                                  <a:pt x="25" y="9"/>
                                  <a:pt x="20" y="0"/>
                                  <a:pt x="20" y="0"/>
                                </a:cubicBezTo>
                                <a:cubicBezTo>
                                  <a:pt x="20" y="0"/>
                                  <a:pt x="17" y="5"/>
                                  <a:pt x="17" y="5"/>
                                </a:cubicBezTo>
                                <a:cubicBezTo>
                                  <a:pt x="17" y="5"/>
                                  <a:pt x="17" y="5"/>
                                  <a:pt x="17" y="5"/>
                                </a:cubicBezTo>
                                <a:cubicBezTo>
                                  <a:pt x="17" y="5"/>
                                  <a:pt x="17" y="5"/>
                                  <a:pt x="17" y="5"/>
                                </a:cubicBezTo>
                                <a:cubicBezTo>
                                  <a:pt x="17" y="5"/>
                                  <a:pt x="12" y="5"/>
                                  <a:pt x="12" y="5"/>
                                </a:cubicBezTo>
                                <a:cubicBezTo>
                                  <a:pt x="12" y="5"/>
                                  <a:pt x="8" y="2"/>
                                  <a:pt x="8" y="2"/>
                                </a:cubicBezTo>
                                <a:cubicBezTo>
                                  <a:pt x="8" y="2"/>
                                  <a:pt x="8" y="2"/>
                                  <a:pt x="8" y="2"/>
                                </a:cubicBezTo>
                                <a:cubicBezTo>
                                  <a:pt x="8" y="2"/>
                                  <a:pt x="5" y="5"/>
                                  <a:pt x="5" y="5"/>
                                </a:cubicBezTo>
                                <a:cubicBezTo>
                                  <a:pt x="5" y="5"/>
                                  <a:pt x="5" y="2"/>
                                  <a:pt x="5" y="2"/>
                                </a:cubicBezTo>
                                <a:cubicBezTo>
                                  <a:pt x="5" y="2"/>
                                  <a:pt x="0" y="5"/>
                                  <a:pt x="0" y="5"/>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845" name="Freeform 475"/>
                        <wps:cNvSpPr>
                          <a:spLocks/>
                        </wps:cNvSpPr>
                        <wps:spPr bwMode="auto">
                          <a:xfrm>
                            <a:off x="554355" y="4201160"/>
                            <a:ext cx="36195" cy="4445"/>
                          </a:xfrm>
                          <a:custGeom>
                            <a:avLst/>
                            <a:gdLst>
                              <a:gd name="T0" fmla="*/ 57 w 57"/>
                              <a:gd name="T1" fmla="*/ 3 h 7"/>
                              <a:gd name="T2" fmla="*/ 57 w 57"/>
                              <a:gd name="T3" fmla="*/ 3 h 7"/>
                              <a:gd name="T4" fmla="*/ 57 w 57"/>
                              <a:gd name="T5" fmla="*/ 3 h 7"/>
                              <a:gd name="T6" fmla="*/ 53 w 57"/>
                              <a:gd name="T7" fmla="*/ 3 h 7"/>
                              <a:gd name="T8" fmla="*/ 53 w 57"/>
                              <a:gd name="T9" fmla="*/ 7 h 7"/>
                              <a:gd name="T10" fmla="*/ 48 w 57"/>
                              <a:gd name="T11" fmla="*/ 7 h 7"/>
                              <a:gd name="T12" fmla="*/ 48 w 57"/>
                              <a:gd name="T13" fmla="*/ 0 h 7"/>
                              <a:gd name="T14" fmla="*/ 45 w 57"/>
                              <a:gd name="T15" fmla="*/ 0 h 7"/>
                              <a:gd name="T16" fmla="*/ 45 w 57"/>
                              <a:gd name="T17" fmla="*/ 7 h 7"/>
                              <a:gd name="T18" fmla="*/ 41 w 57"/>
                              <a:gd name="T19" fmla="*/ 3 h 7"/>
                              <a:gd name="T20" fmla="*/ 41 w 57"/>
                              <a:gd name="T21" fmla="*/ 7 h 7"/>
                              <a:gd name="T22" fmla="*/ 36 w 57"/>
                              <a:gd name="T23" fmla="*/ 3 h 7"/>
                              <a:gd name="T24" fmla="*/ 36 w 57"/>
                              <a:gd name="T25" fmla="*/ 0 h 7"/>
                              <a:gd name="T26" fmla="*/ 36 w 57"/>
                              <a:gd name="T27" fmla="*/ 0 h 7"/>
                              <a:gd name="T28" fmla="*/ 33 w 57"/>
                              <a:gd name="T29" fmla="*/ 7 h 7"/>
                              <a:gd name="T30" fmla="*/ 33 w 57"/>
                              <a:gd name="T31" fmla="*/ 3 h 7"/>
                              <a:gd name="T32" fmla="*/ 27 w 57"/>
                              <a:gd name="T33" fmla="*/ 3 h 7"/>
                              <a:gd name="T34" fmla="*/ 27 w 57"/>
                              <a:gd name="T35" fmla="*/ 3 h 7"/>
                              <a:gd name="T36" fmla="*/ 24 w 57"/>
                              <a:gd name="T37" fmla="*/ 0 h 7"/>
                              <a:gd name="T38" fmla="*/ 21 w 57"/>
                              <a:gd name="T39" fmla="*/ 3 h 7"/>
                              <a:gd name="T40" fmla="*/ 21 w 57"/>
                              <a:gd name="T41" fmla="*/ 0 h 7"/>
                              <a:gd name="T42" fmla="*/ 21 w 57"/>
                              <a:gd name="T43" fmla="*/ 7 h 7"/>
                              <a:gd name="T44" fmla="*/ 15 w 57"/>
                              <a:gd name="T45" fmla="*/ 3 h 7"/>
                              <a:gd name="T46" fmla="*/ 15 w 57"/>
                              <a:gd name="T47" fmla="*/ 7 h 7"/>
                              <a:gd name="T48" fmla="*/ 12 w 57"/>
                              <a:gd name="T49" fmla="*/ 0 h 7"/>
                              <a:gd name="T50" fmla="*/ 12 w 57"/>
                              <a:gd name="T51" fmla="*/ 3 h 7"/>
                              <a:gd name="T52" fmla="*/ 7 w 57"/>
                              <a:gd name="T53" fmla="*/ 7 h 7"/>
                              <a:gd name="T54" fmla="*/ 3 w 57"/>
                              <a:gd name="T55" fmla="*/ 3 h 7"/>
                              <a:gd name="T56" fmla="*/ 3 w 57"/>
                              <a:gd name="T57" fmla="*/ 3 h 7"/>
                              <a:gd name="T58" fmla="*/ 3 w 57"/>
                              <a:gd name="T59" fmla="*/ 3 h 7"/>
                              <a:gd name="T60" fmla="*/ 0 w 57"/>
                              <a:gd name="T61" fmla="*/ 3 h 7"/>
                              <a:gd name="T62" fmla="*/ 0 w 57"/>
                              <a:gd name="T63"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7" h="7">
                                <a:moveTo>
                                  <a:pt x="57" y="3"/>
                                </a:moveTo>
                                <a:cubicBezTo>
                                  <a:pt x="57" y="3"/>
                                  <a:pt x="57" y="3"/>
                                  <a:pt x="57" y="3"/>
                                </a:cubicBezTo>
                                <a:cubicBezTo>
                                  <a:pt x="57" y="3"/>
                                  <a:pt x="57" y="3"/>
                                  <a:pt x="57" y="3"/>
                                </a:cubicBezTo>
                                <a:cubicBezTo>
                                  <a:pt x="57" y="3"/>
                                  <a:pt x="53" y="3"/>
                                  <a:pt x="53" y="3"/>
                                </a:cubicBezTo>
                                <a:cubicBezTo>
                                  <a:pt x="53" y="3"/>
                                  <a:pt x="53" y="7"/>
                                  <a:pt x="53" y="7"/>
                                </a:cubicBezTo>
                                <a:cubicBezTo>
                                  <a:pt x="53" y="7"/>
                                  <a:pt x="48" y="7"/>
                                  <a:pt x="48" y="7"/>
                                </a:cubicBezTo>
                                <a:cubicBezTo>
                                  <a:pt x="48" y="7"/>
                                  <a:pt x="48" y="0"/>
                                  <a:pt x="48" y="0"/>
                                </a:cubicBezTo>
                                <a:cubicBezTo>
                                  <a:pt x="48" y="0"/>
                                  <a:pt x="45" y="0"/>
                                  <a:pt x="45" y="0"/>
                                </a:cubicBezTo>
                                <a:cubicBezTo>
                                  <a:pt x="45" y="0"/>
                                  <a:pt x="45" y="7"/>
                                  <a:pt x="45" y="7"/>
                                </a:cubicBezTo>
                                <a:cubicBezTo>
                                  <a:pt x="45" y="7"/>
                                  <a:pt x="41" y="3"/>
                                  <a:pt x="41" y="3"/>
                                </a:cubicBezTo>
                                <a:cubicBezTo>
                                  <a:pt x="41" y="3"/>
                                  <a:pt x="41" y="7"/>
                                  <a:pt x="41" y="7"/>
                                </a:cubicBezTo>
                                <a:cubicBezTo>
                                  <a:pt x="41" y="7"/>
                                  <a:pt x="36" y="3"/>
                                  <a:pt x="36" y="3"/>
                                </a:cubicBezTo>
                                <a:cubicBezTo>
                                  <a:pt x="36" y="3"/>
                                  <a:pt x="36" y="0"/>
                                  <a:pt x="36" y="0"/>
                                </a:cubicBezTo>
                                <a:cubicBezTo>
                                  <a:pt x="36" y="0"/>
                                  <a:pt x="36" y="0"/>
                                  <a:pt x="36" y="0"/>
                                </a:cubicBezTo>
                                <a:cubicBezTo>
                                  <a:pt x="36" y="0"/>
                                  <a:pt x="33" y="7"/>
                                  <a:pt x="33" y="7"/>
                                </a:cubicBezTo>
                                <a:cubicBezTo>
                                  <a:pt x="33" y="7"/>
                                  <a:pt x="33" y="3"/>
                                  <a:pt x="33" y="3"/>
                                </a:cubicBezTo>
                                <a:cubicBezTo>
                                  <a:pt x="33" y="3"/>
                                  <a:pt x="27" y="3"/>
                                  <a:pt x="27" y="3"/>
                                </a:cubicBezTo>
                                <a:cubicBezTo>
                                  <a:pt x="27" y="3"/>
                                  <a:pt x="27" y="3"/>
                                  <a:pt x="27" y="3"/>
                                </a:cubicBezTo>
                                <a:cubicBezTo>
                                  <a:pt x="27" y="3"/>
                                  <a:pt x="24" y="0"/>
                                  <a:pt x="24" y="0"/>
                                </a:cubicBezTo>
                                <a:cubicBezTo>
                                  <a:pt x="24" y="0"/>
                                  <a:pt x="21" y="3"/>
                                  <a:pt x="21" y="3"/>
                                </a:cubicBezTo>
                                <a:cubicBezTo>
                                  <a:pt x="21" y="3"/>
                                  <a:pt x="21" y="0"/>
                                  <a:pt x="21" y="0"/>
                                </a:cubicBezTo>
                                <a:cubicBezTo>
                                  <a:pt x="21" y="0"/>
                                  <a:pt x="21" y="7"/>
                                  <a:pt x="21" y="7"/>
                                </a:cubicBezTo>
                                <a:cubicBezTo>
                                  <a:pt x="21" y="7"/>
                                  <a:pt x="15" y="3"/>
                                  <a:pt x="15" y="3"/>
                                </a:cubicBezTo>
                                <a:cubicBezTo>
                                  <a:pt x="15" y="3"/>
                                  <a:pt x="15" y="7"/>
                                  <a:pt x="15" y="7"/>
                                </a:cubicBezTo>
                                <a:cubicBezTo>
                                  <a:pt x="15" y="7"/>
                                  <a:pt x="12" y="0"/>
                                  <a:pt x="12" y="0"/>
                                </a:cubicBezTo>
                                <a:cubicBezTo>
                                  <a:pt x="12" y="0"/>
                                  <a:pt x="12" y="3"/>
                                  <a:pt x="12" y="3"/>
                                </a:cubicBezTo>
                                <a:cubicBezTo>
                                  <a:pt x="12" y="3"/>
                                  <a:pt x="7" y="7"/>
                                  <a:pt x="7" y="7"/>
                                </a:cubicBezTo>
                                <a:cubicBezTo>
                                  <a:pt x="7" y="7"/>
                                  <a:pt x="3" y="3"/>
                                  <a:pt x="3" y="3"/>
                                </a:cubicBezTo>
                                <a:cubicBezTo>
                                  <a:pt x="3" y="3"/>
                                  <a:pt x="3" y="3"/>
                                  <a:pt x="3" y="3"/>
                                </a:cubicBezTo>
                                <a:cubicBezTo>
                                  <a:pt x="3" y="3"/>
                                  <a:pt x="3" y="3"/>
                                  <a:pt x="3" y="3"/>
                                </a:cubicBezTo>
                                <a:cubicBezTo>
                                  <a:pt x="3" y="3"/>
                                  <a:pt x="0" y="3"/>
                                  <a:pt x="0" y="3"/>
                                </a:cubicBezTo>
                                <a:cubicBezTo>
                                  <a:pt x="0" y="3"/>
                                  <a:pt x="0" y="3"/>
                                  <a:pt x="0" y="3"/>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846" name="Line 476"/>
                        <wps:cNvCnPr/>
                        <wps:spPr bwMode="auto">
                          <a:xfrm>
                            <a:off x="1752600" y="3309620"/>
                            <a:ext cx="45085" cy="0"/>
                          </a:xfrm>
                          <a:prstGeom prst="line">
                            <a:avLst/>
                          </a:prstGeom>
                          <a:noFill/>
                          <a:ln w="6985"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61847" name="Line 477"/>
                        <wps:cNvCnPr/>
                        <wps:spPr bwMode="auto">
                          <a:xfrm>
                            <a:off x="1797685" y="3309620"/>
                            <a:ext cx="0" cy="718185"/>
                          </a:xfrm>
                          <a:prstGeom prst="line">
                            <a:avLst/>
                          </a:prstGeom>
                          <a:noFill/>
                          <a:ln w="6985"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61848" name="Line 478"/>
                        <wps:cNvCnPr/>
                        <wps:spPr bwMode="auto">
                          <a:xfrm flipH="1">
                            <a:off x="1752600" y="4027805"/>
                            <a:ext cx="45085" cy="0"/>
                          </a:xfrm>
                          <a:prstGeom prst="line">
                            <a:avLst/>
                          </a:prstGeom>
                          <a:noFill/>
                          <a:ln w="6985"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61849" name="Line 479"/>
                        <wps:cNvCnPr/>
                        <wps:spPr bwMode="auto">
                          <a:xfrm flipH="1">
                            <a:off x="67310" y="4027805"/>
                            <a:ext cx="37465" cy="0"/>
                          </a:xfrm>
                          <a:prstGeom prst="line">
                            <a:avLst/>
                          </a:prstGeom>
                          <a:noFill/>
                          <a:ln w="6985"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61850" name="Line 480"/>
                        <wps:cNvCnPr/>
                        <wps:spPr bwMode="auto">
                          <a:xfrm flipV="1">
                            <a:off x="67310" y="3429000"/>
                            <a:ext cx="0" cy="598805"/>
                          </a:xfrm>
                          <a:prstGeom prst="line">
                            <a:avLst/>
                          </a:prstGeom>
                          <a:noFill/>
                          <a:ln w="6985"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61851" name="Line 481"/>
                        <wps:cNvCnPr/>
                        <wps:spPr bwMode="auto">
                          <a:xfrm>
                            <a:off x="67310" y="3429000"/>
                            <a:ext cx="37465" cy="0"/>
                          </a:xfrm>
                          <a:prstGeom prst="line">
                            <a:avLst/>
                          </a:prstGeom>
                          <a:noFill/>
                          <a:ln w="6985"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61852" name="Rectangle 482"/>
                        <wps:cNvSpPr>
                          <a:spLocks noChangeArrowheads="1"/>
                        </wps:cNvSpPr>
                        <wps:spPr bwMode="auto">
                          <a:xfrm>
                            <a:off x="164465" y="2371090"/>
                            <a:ext cx="8191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AEC4E4" w14:textId="79FA6B00" w:rsidR="00633620" w:rsidRDefault="00633620"/>
                          </w:txbxContent>
                        </wps:txbx>
                        <wps:bodyPr rot="0" vert="horz" wrap="none" lIns="0" tIns="0" rIns="0" bIns="0" anchor="t" anchorCtr="0">
                          <a:spAutoFit/>
                        </wps:bodyPr>
                      </wps:wsp>
                      <wps:wsp>
                        <wps:cNvPr id="61853" name="Rectangle 483"/>
                        <wps:cNvSpPr>
                          <a:spLocks noChangeArrowheads="1"/>
                        </wps:cNvSpPr>
                        <wps:spPr bwMode="auto">
                          <a:xfrm>
                            <a:off x="156210" y="101600"/>
                            <a:ext cx="8191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BF11B9" w14:textId="78A3E5B4" w:rsidR="00633620" w:rsidRDefault="00633620"/>
                          </w:txbxContent>
                        </wps:txbx>
                        <wps:bodyPr rot="0" vert="horz" wrap="none" lIns="0" tIns="0" rIns="0" bIns="0" anchor="t" anchorCtr="0">
                          <a:spAutoFit/>
                        </wps:bodyPr>
                      </wps:wsp>
                    </wpc:wpc>
                  </a:graphicData>
                </a:graphic>
              </wp:inline>
            </w:drawing>
          </mc:Choice>
          <mc:Fallback>
            <w:pict>
              <v:group id="Papier 61854" o:spid="_x0000_s1026" editas="canvas" style="width:453.75pt;height:379.65pt;mso-position-horizontal-relative:char;mso-position-vertical-relative:line" coordsize="57626,482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">
                <v:shape id="_x0000_s1027" type="#_x0000_t75" style="position:absolute;width:57626;height:48215;visibility:visible;mso-wrap-style:square">
                  <v:fill o:detectmouseclick="t"/>
                  <v:path o:connecttype="none"/>
                </v:shape>
                <v:group id="Group 240" o:spid="_x0000_s1028" style="position:absolute;left:330;top:3409;width:57112;height:19412" coordorigin="52,537" coordsize="8994,30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KFK8AAAADaAAAADwAAAGRycy9kb3ducmV2LnhtbERPTYvCMBC9L/gfwgje&#10;1rTKLlKNIqLiQRZWBfE2NGNbbCaliW3990YQPA2P9zmzRWdK0VDtCssK4mEEgji1uuBMwem4+Z6A&#10;cB5ZY2mZFDzIwWLe+5phom3L/9QcfCZCCLsEFeTeV4mULs3JoBvaijhwV1sb9AHWmdQ1tiHclHIU&#10;Rb/SYMGhIceKVjmlt8PdKNi22C7H8brZ366rx+X483fex6TUoN8tpyA8df4jfrt3OsyH1yuvK+dP&#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C4oUrwAAAANoAAAAPAAAA&#10;AAAAAAAAAAAAAKoCAABkcnMvZG93bnJldi54bWxQSwUGAAAAAAQABAD6AAAAlwMAAAAA&#10;">
                  <v:rect id="Rectangle 40" o:spid="_x0000_s1029" style="position:absolute;left:375;top:2051;width:106;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UwWsAA&#10;AADaAAAADwAAAGRycy9kb3ducmV2LnhtbESP3YrCMBSE74V9h3AWvLPp9kKkGmVZEFzxxuoDHJrT&#10;HzY5KUnW1rc3guDlMDPfMJvdZI24kQ+9YwVfWQ6CuHa651bB9bJfrECEiKzROCYFdwqw237MNlhq&#10;N/KZblVsRYJwKFFBF+NQShnqjiyGzA3EyWuctxiT9K3UHscEt0YWeb6UFntOCx0O9NNR/Vf9WwXy&#10;Uu3HVWV87o5FczK/h3NDTqn55/S9BhFpiu/wq33QCgp4Xkk3QG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DUwWsAAAADaAAAADwAAAAAAAAAAAAAAAACYAgAAZHJzL2Rvd25y&#10;ZXYueG1sUEsFBgAAAAAEAAQA9QAAAIUDAAAAAA==&#10;" filled="f" stroked="f">
                    <v:textbox style="mso-fit-shape-to-text:t" inset="0,0,0,0">
                      <w:txbxContent>
                        <w:p w14:paraId="70DCB8C3" w14:textId="3ED7DDC8" w:rsidR="00633620" w:rsidRDefault="00633620">
                          <w:r>
                            <w:rPr>
                              <w:rFonts w:ascii="Calibri" w:hAnsi="Calibri" w:cs="Calibri"/>
                              <w:color w:val="000000"/>
                              <w:sz w:val="16"/>
                              <w:szCs w:val="16"/>
                              <w:lang w:val="en-US"/>
                            </w:rPr>
                            <w:t>O</w:t>
                          </w:r>
                        </w:p>
                      </w:txbxContent>
                    </v:textbox>
                  </v:rect>
                  <v:rect id="Rectangle 41" o:spid="_x0000_s1030" style="position:absolute;left:375;top:1601;width:106;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mVwcEA&#10;AADaAAAADwAAAGRycy9kb3ducmV2LnhtbESPzWrDMBCE74W+g9hCbrVcB4pxooRSCKShF9t5gMVa&#10;/1BpZSQ1dt++ChR6HGbmG2Z/XK0RN/JhcqzgJctBEHdOTzwouLan5xJEiMgajWNS8EMBjofHhz1W&#10;2i1c062Jg0gQDhUqGGOcKylDN5LFkLmZOHm98xZjkn6Q2uOS4NbIIs9fpcWJ08KIM72P1H0131aB&#10;bJvTUjbG5+5S9J/m41z35JTaPK1vOxCR1vgf/muftYIt3K+kGyA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95lcHBAAAA2gAAAA8AAAAAAAAAAAAAAAAAmAIAAGRycy9kb3du&#10;cmV2LnhtbFBLBQYAAAAABAAEAPUAAACGAwAAAAA=&#10;" filled="f" stroked="f">
                    <v:textbox style="mso-fit-shape-to-text:t" inset="0,0,0,0">
                      <w:txbxContent>
                        <w:p w14:paraId="7A640ADC" w14:textId="311C7025" w:rsidR="00633620" w:rsidRDefault="00633620">
                          <w:r>
                            <w:rPr>
                              <w:rFonts w:ascii="Calibri" w:hAnsi="Calibri" w:cs="Calibri"/>
                              <w:color w:val="000000"/>
                              <w:sz w:val="16"/>
                              <w:szCs w:val="16"/>
                              <w:lang w:val="en-US"/>
                            </w:rPr>
                            <w:t>O</w:t>
                          </w:r>
                        </w:p>
                      </w:txbxContent>
                    </v:textbox>
                  </v:rect>
                  <v:line id="Line 42" o:spid="_x0000_s1031" style="position:absolute;visibility:visible;mso-wrap-style:square" from="305,1910" to="396,2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cn98IAAADaAAAADwAAAGRycy9kb3ducmV2LnhtbESPwWrDMBBE74H+g9hCb7HsUlLjRgmh&#10;UCjOJU176HGxNraItTKS4th/XxUCOQ4z84ZZbyfbi5F8MI4VFFkOgrhx2nCr4Of7Y1mCCBFZY++Y&#10;FMwUYLt5WKyx0u7KXzQeYysShEOFCroYh0rK0HRkMWRuIE7eyXmLMUnfSu3xmuC2l895vpIWDaeF&#10;Dgd676g5Hy9WgfktzFzUwZeH8VLs97XfOf2q1NPjtHsDEWmK9/Ct/akVvMD/lXQD5O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Tcn98IAAADaAAAADwAAAAAAAAAAAAAA&#10;AAChAgAAZHJzL2Rvd25yZXYueG1sUEsFBgAAAAAEAAQA+QAAAJADAAAAAA==&#10;" strokeweight=".55pt">
                    <v:stroke joinstyle="miter" endcap="round"/>
                  </v:line>
                  <v:line id="Line 43" o:spid="_x0000_s1032" style="position:absolute;visibility:visible;mso-wrap-style:square" from="502,2129" to="685,2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uCbMIAAADaAAAADwAAAGRycy9kb3ducmV2LnhtbESPwWrDMBBE74H+g9hCb7HsQlPjRgmh&#10;UCjOJU176HGxNraItTKS4th/XxUCOQ4z84ZZbyfbi5F8MI4VFFkOgrhx2nCr4Of7Y1mCCBFZY++Y&#10;FMwUYLt5WKyx0u7KXzQeYysShEOFCroYh0rK0HRkMWRuIE7eyXmLMUnfSu3xmuC2l895vpIWDaeF&#10;Dgd676g5Hy9WgfktzFzUwZeH8VLs97XfOf2q1NPjtHsDEWmK9/Ct/akVvMD/lXQD5O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nuCbMIAAADaAAAADwAAAAAAAAAAAAAA&#10;AAChAgAAZHJzL2Rvd25yZXYueG1sUEsFBgAAAAAEAAQA+QAAAJADAAAAAA==&#10;" strokeweight=".55pt">
                    <v:stroke joinstyle="miter" endcap="round"/>
                  </v:line>
                  <v:line id="Line 44" o:spid="_x0000_s1033" style="position:absolute;flip:y;visibility:visible;mso-wrap-style:square" from="685,1910" to="812,2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mVEMMAAADaAAAADwAAAGRycy9kb3ducmV2LnhtbESPQWvCQBSE74L/YXmCF9FNpRWJriJC&#10;QaQHjSIeH9mXbDD7NmRXk/77bqHQ4zAz3zDrbW9r8aLWV44VvM0SEMS50xWXCq6Xz+kShA/IGmvH&#10;pOCbPGw3w8EaU+06PtMrC6WIEPYpKjAhNKmUPjdk0c9cQxy9wrUWQ5RtKXWLXYTbWs6TZCEtVhwX&#10;DDa0N5Q/sqdVUGSnD+TuuDdfk/N7cbrdy+vzrtR41O9WIAL14T/81z5oBQv4vRJvgNz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bJlRDDAAAA2gAAAA8AAAAAAAAAAAAA&#10;AAAAoQIAAGRycy9kb3ducmV2LnhtbFBLBQYAAAAABAAEAPkAAACRAwAAAAA=&#10;" strokeweight=".55pt">
                    <v:stroke joinstyle="miter" endcap="round"/>
                  </v:line>
                  <v:line id="Line 45" o:spid="_x0000_s1034" style="position:absolute;flip:x y;visibility:visible;mso-wrap-style:square" from="685,1689" to="812,1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NkY8EAAADaAAAADwAAAGRycy9kb3ducmV2LnhtbESPzYvCMBTE7wv+D+EteFnWVA9+dBtF&#10;xAXBk1/3t82zLW1eSpKt9b83guBxmJnfMNmqN43oyPnKsoLxKAFBnFtdcaHgfPr9noPwAVljY5kU&#10;3MnDajn4yDDV9sYH6o6hEBHCPkUFZQhtKqXPSzLoR7Yljt7VOoMhSldI7fAW4aaRkySZSoMVx4US&#10;W9qUlNfHf6NgXetE59tD0S3M9TLef/1NeeuUGn726x8QgfrwDr/aO61gBs8r8QbI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o2RjwQAAANoAAAAPAAAAAAAAAAAAAAAA&#10;AKECAABkcnMvZG93bnJldi54bWxQSwUGAAAAAAQABAD5AAAAjwMAAAAA&#10;" strokeweight=".55pt">
                    <v:stroke joinstyle="miter" endcap="round"/>
                  </v:line>
                  <v:line id="Line 46" o:spid="_x0000_s1035" style="position:absolute;flip:x;visibility:visible;mso-wrap-style:square" from="502,1689" to="685,1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qk+cAAAADaAAAADwAAAGRycy9kb3ducmV2LnhtbERPTYvCMBC9C/6HMMJeZE130WWpRlkE&#10;QcSDVlk8Ds20KTaT0kRb/705CB4f73ux6m0t7tT6yrGCr0kCgjh3uuJSwfm0+fwF4QOyxtoxKXiQ&#10;h9VyOFhgql3HR7pnoRQxhH2KCkwITSqlzw1Z9BPXEEeucK3FEGFbSt1iF8NtLb+T5EdarDg2GGxo&#10;bSi/ZjeroMgOM+Rutzb78XFaHP4v5fl2Uepj1P/NQQTqw1v8cm+1grg1Xok3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gapPnAAAAA2gAAAA8AAAAAAAAAAAAAAAAA&#10;oQIAAGRycy9kb3ducmV2LnhtbFBLBQYAAAAABAAEAPkAAACOAwAAAAA=&#10;" strokeweight=".55pt">
                    <v:stroke joinstyle="miter" endcap="round"/>
                  </v:line>
                  <v:line id="Line 47" o:spid="_x0000_s1036" style="position:absolute;flip:x;visibility:visible;mso-wrap-style:square" from="305,1765" to="388,1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1YBYsQAAADaAAAADwAAAGRycy9kb3ducmV2LnhtbESPQWvCQBSE74X+h+UVeil1o1ipqauI&#10;IBTxoFHE4yP7kg3Nvg3Z1cR/7woFj8PMfMPMFr2txZVaXzlWMBwkIIhzpysuFRwP689vED4ga6wd&#10;k4IbeVjMX19mmGrX8Z6uWShFhLBPUYEJoUml9Lkhi37gGuLoFa61GKJsS6lb7CLc1nKUJBNpseK4&#10;YLChlaH8L7tYBUW2+0LuNiuz/diPi93pXB4vZ6Xe3/rlD4hAfXiG/9u/WsEUHlfiDZD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VgFixAAAANoAAAAPAAAAAAAAAAAA&#10;AAAAAKECAABkcnMvZG93bnJldi54bWxQSwUGAAAAAAQABAD5AAAAkgMAAAAA&#10;" strokeweight=".55pt">
                    <v:stroke joinstyle="miter" endcap="round"/>
                  </v:line>
                  <v:rect id="Rectangle 48" o:spid="_x0000_s1037" style="position:absolute;left:1891;top:2051;width:106;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YWgsEA&#10;AADbAAAADwAAAGRycy9kb3ducmV2LnhtbESPT2sCMRDF74V+hzCF3mq2HkRWo4ggaPHi6gcYNrN/&#10;MJksSequ375zKHib4b157zfr7eSdelBMfWAD37MCFHEdbM+tgdv18LUElTKyRReYDDwpwXbz/rbG&#10;0oaRL/SocqskhFOJBrqch1LrVHfkMc3CQCxaE6LHLGtstY04Srh3el4UC+2xZ2nocKB9R/W9+vUG&#10;9LU6jMvKxSL8zJuzOx0vDQVjPj+m3QpUpim/zP/XRyv4Qi+/yAB68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2FoLBAAAA2wAAAA8AAAAAAAAAAAAAAAAAmAIAAGRycy9kb3du&#10;cmV2LnhtbFBLBQYAAAAABAAEAPUAAACGAwAAAAA=&#10;" filled="f" stroked="f">
                    <v:textbox style="mso-fit-shape-to-text:t" inset="0,0,0,0">
                      <w:txbxContent>
                        <w:p w14:paraId="2B06F656" w14:textId="4E2B8243" w:rsidR="00633620" w:rsidRDefault="00633620">
                          <w:r>
                            <w:rPr>
                              <w:rFonts w:ascii="Calibri" w:hAnsi="Calibri" w:cs="Calibri"/>
                              <w:color w:val="000000"/>
                              <w:sz w:val="16"/>
                              <w:szCs w:val="16"/>
                              <w:lang w:val="en-US"/>
                            </w:rPr>
                            <w:t>O</w:t>
                          </w:r>
                        </w:p>
                      </w:txbxContent>
                    </v:textbox>
                  </v:rect>
                  <v:rect id="Rectangle 49" o:spid="_x0000_s1038" style="position:absolute;left:1891;top:1601;width:106;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qzGb4A&#10;AADbAAAADwAAAGRycy9kb3ducmV2LnhtbERPzYrCMBC+C75DGGFvmtbDItUoIhTcZS9WH2Bopj+Y&#10;TEqStd233wiCt/n4fmd3mKwRD/Khd6wgX2UgiGune24V3K7lcgMiRGSNxjEp+KMAh/18tsNCu5Ev&#10;9KhiK1IIhwIVdDEOhZSh7shiWLmBOHGN8xZjgr6V2uOYwq2R6yz7lBZ7Tg0dDnTqqL5Xv1aBvFbl&#10;uKmMz9z3uvkxX+dLQ06pj8V03IKINMW3+OU+6zQ/h+cv6QC5/w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t6sxm+AAAA2wAAAA8AAAAAAAAAAAAAAAAAmAIAAGRycy9kb3ducmV2&#10;LnhtbFBLBQYAAAAABAAEAPUAAACDAwAAAAA=&#10;" filled="f" stroked="f">
                    <v:textbox style="mso-fit-shape-to-text:t" inset="0,0,0,0">
                      <w:txbxContent>
                        <w:p w14:paraId="76313315" w14:textId="24CF0AF1" w:rsidR="00633620" w:rsidRDefault="00633620">
                          <w:r>
                            <w:rPr>
                              <w:rFonts w:ascii="Calibri" w:hAnsi="Calibri" w:cs="Calibri"/>
                              <w:color w:val="000000"/>
                              <w:sz w:val="16"/>
                              <w:szCs w:val="16"/>
                              <w:lang w:val="en-US"/>
                            </w:rPr>
                            <w:t>O</w:t>
                          </w:r>
                        </w:p>
                      </w:txbxContent>
                    </v:textbox>
                  </v:rect>
                  <v:line id="Line 50" o:spid="_x0000_s1039" style="position:absolute;visibility:visible;mso-wrap-style:square" from="1691,2129" to="1872,2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y6i78AAADbAAAADwAAAGRycy9kb3ducmV2LnhtbERPTYvCMBC9C/6HMMLeNK2HXalGEUEQ&#10;vbi6hz0OzdgGm0lJYq3/3giCt3m8z1msetuIjnwwjhXkkwwEcem04UrB33k7noEIEVlj45gUPCjA&#10;ajkcLLDQ7s6/1J1iJVIIhwIV1DG2hZShrMlimLiWOHEX5y3GBH0ltcd7CreNnGbZt7RoODXU2NKm&#10;pvJ6ulkF5j83j3wf/OzY3fLDYe/XTv8o9TXq13MQkfr4Eb/dO53mT+H1SzpALp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Ty6i78AAADbAAAADwAAAAAAAAAAAAAAAACh&#10;AgAAZHJzL2Rvd25yZXYueG1sUEsFBgAAAAAEAAQA+QAAAI0DAAAAAA==&#10;" strokeweight=".55pt">
                    <v:stroke joinstyle="miter" endcap="round"/>
                  </v:line>
                  <v:line id="Line 51" o:spid="_x0000_s1040" style="position:absolute;flip:y;visibility:visible;mso-wrap-style:square" from="1981,1910" to="2071,2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9zt8IAAADbAAAADwAAAGRycy9kb3ducmV2LnhtbERPTWvCQBC9F/wPywheim5sq0h0FREK&#10;UnrQKOJxyE6ywexsyK4m/ffdQsHbPN7nrDa9rcWDWl85VjCdJCCIc6crLhWcT5/jBQgfkDXWjknB&#10;D3nYrAcvK0y16/hIjyyUIoawT1GBCaFJpfS5IYt+4hriyBWutRgibEupW+xiuK3lW5LMpcWKY4PB&#10;hnaG8lt2twqK7DBD7r525vv1+FEcLtfyfL8qNRr22yWIQH14iv/dex3nv8PfL/EA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99zt8IAAADbAAAADwAAAAAAAAAAAAAA&#10;AAChAgAAZHJzL2Rvd25yZXYueG1sUEsFBgAAAAAEAAQA+QAAAJADAAAAAA==&#10;" strokeweight=".55pt">
                    <v:stroke joinstyle="miter" endcap="round"/>
                  </v:line>
                  <v:line id="Line 52" o:spid="_x0000_s1041" style="position:absolute;flip:x y;visibility:visible;mso-wrap-style:square" from="1986,1763" to="2071,1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5gJcAAAADbAAAADwAAAGRycy9kb3ducmV2LnhtbERPTWvCQBC9C/0PywheRDeRIja6SigK&#10;hZ4S7X3MjkkwOxt215j++26h0Ns83ufsDqPpxEDOt5YVpMsEBHFldcu1gsv5tNiA8AFZY2eZFHyT&#10;h8P+ZbLDTNsnFzSUoRYxhH2GCpoQ+kxKXzVk0C9tTxy5m3UGQ4SultrhM4abTq6SZC0NthwbGuzp&#10;vaHqXj6MgvyuE10di3p4M7ev9HN+XfPRKTWbjvkWRKAx/Iv/3B86zn+F31/iAXL/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c+YCXAAAAA2wAAAA8AAAAAAAAAAAAAAAAA&#10;oQIAAGRycy9kb3ducmV2LnhtbFBLBQYAAAAABAAEAPkAAACOAwAAAAA=&#10;" strokeweight=".55pt">
                    <v:stroke joinstyle="miter" endcap="round"/>
                  </v:line>
                  <v:line id="Line 53" o:spid="_x0000_s1042" style="position:absolute;flip:x;visibility:visible;mso-wrap-style:square" from="1691,1689" to="1872,1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pOWMMAAADbAAAADwAAAGRycy9kb3ducmV2LnhtbERPTWvCQBC9F/oflin0UurGUqXEbESE&#10;QikeNAbxOGQn2WB2NmRXk/57t1DobR7vc7L1ZDtxo8G3jhXMZwkI4srplhsF5fHz9QOED8gaO8ek&#10;4Ic8rPPHhwxT7UY+0K0IjYgh7FNUYELoUyl9Zciin7meOHK1GyyGCIdG6gHHGG47+ZYkS2mx5dhg&#10;sKetoepSXK2CutgvkMfvrdm9HN7r/enclNezUs9P02YFItAU/sV/7i8d5y/g95d4gMz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96TljDAAAA2wAAAA8AAAAAAAAAAAAA&#10;AAAAoQIAAGRycy9kb3ducmV2LnhtbFBLBQYAAAAABAAEAPkAAACRAwAAAAA=&#10;" strokeweight=".55pt">
                    <v:stroke joinstyle="miter" endcap="round"/>
                  </v:line>
                  <v:line id="Line 54" o:spid="_x0000_s1043" style="position:absolute;flip:x;visibility:visible;mso-wrap-style:square" from="52,1910" to="305,1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jQL8IAAADbAAAADwAAAGRycy9kb3ducmV2LnhtbERPTYvCMBC9C/6HMIIX0XRlV6QaRYQF&#10;kT1oFfE4NNOm2ExKE233328WFvY2j/c5621va/Gi1leOFbzNEhDEudMVlwqul8/pEoQPyBprx6Tg&#10;mzxsN8PBGlPtOj7TKwuliCHsU1RgQmhSKX1uyKKfuYY4coVrLYYI21LqFrsYbms5T5KFtFhxbDDY&#10;0N5Q/sieVkGRnT6Qu+PefE3O78Xpdi+vz7tS41G/W4EI1Id/8Z/7oOP8Bfz+Eg+Qm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6jQL8IAAADbAAAADwAAAAAAAAAAAAAA&#10;AAChAgAAZHJzL2Rvd25yZXYueG1sUEsFBgAAAAAEAAQA+QAAAJADAAAAAA==&#10;" strokeweight=".55pt">
                    <v:stroke joinstyle="miter" endcap="round"/>
                  </v:line>
                  <v:line id="Line 55" o:spid="_x0000_s1044" style="position:absolute;visibility:visible;mso-wrap-style:square" from="2071,1910" to="2324,1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sZE8EAAADbAAAADwAAAGRycy9kb3ducmV2LnhtbERPPWvDMBDdC/0P4grdatkZ4uBGCaZQ&#10;KPGSphkyHtbVFrVORpId599XgUK3e7zP2+4XO4iZfDCOFRRZDoK4ddpwp+D89f6yAREissbBMSm4&#10;UYD97vFhi5V2V/6k+RQ7kUI4VKigj3GspAxtTxZD5kbixH07bzEm6DupPV5TuB3kKs/X0qLh1NDj&#10;SG89tT+nySowl8LcikPwm+M8FU1z8LXTpVLPT0v9CiLSEv/Ff+4PneaXcP8lHSB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SxkTwQAAANsAAAAPAAAAAAAAAAAAAAAA&#10;AKECAABkcnMvZG93bnJldi54bWxQSwUGAAAAAAQABAD5AAAAjwMAAAAA&#10;" strokeweight=".55pt">
                    <v:stroke joinstyle="miter" endcap="round"/>
                  </v:line>
                  <v:line id="Line 56" o:spid="_x0000_s1045" style="position:absolute;flip:y;visibility:visible;mso-wrap-style:square" from="2324,1689" to="2451,1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vhxsUAAADbAAAADwAAAGRycy9kb3ducmV2LnhtbESPQWvCQBCF74X+h2UKvZS6adFSUlcp&#10;giDSg0YpHofsJBuanQ3Z1cR/3zkI3mZ4b977Zr4cfasu1McmsIG3SQaKuAy24drA8bB+/QQVE7LF&#10;NjAZuFKE5eLxYY65DQPv6VKkWkkIxxwNuJS6XOtYOvIYJ6EjFq0Kvccka19r2+Mg4b7V71n2oT02&#10;LA0OO1o5Kv+KszdQFbsZ8rBduZ+X/bTa/Z7q4/lkzPPT+P0FKtGY7ubb9cYKvsDKLzKAXv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XvhxsUAAADbAAAADwAAAAAAAAAA&#10;AAAAAAChAgAAZHJzL2Rvd25yZXYueG1sUEsFBgAAAAAEAAQA+QAAAJMDAAAAAA==&#10;" strokeweight=".55pt">
                    <v:stroke joinstyle="miter" endcap="round"/>
                  </v:line>
                  <v:line id="Line 57" o:spid="_x0000_s1046" style="position:absolute;visibility:visible;mso-wrap-style:square" from="2451,1689" to="2704,1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go+sEAAADbAAAADwAAAGRycy9kb3ducmV2LnhtbERPPWvDMBDdC/kP4grdGtkdGseJEkKg&#10;UJyldTtkPKyLLWqdjKTYzr+vCoFu93ift93Pthcj+WAcK8iXGQjixmnDrYLvr7fnAkSIyBp7x6Tg&#10;RgH2u8XDFkvtJv6ksY6tSCEcSlTQxTiUUoamI4th6QbixF2ctxgT9K3UHqcUbnv5kmWv0qLh1NDh&#10;QMeOmp/6ahWYc25ueRV88TFe89Op8genV0o9Pc6HDYhIc/wX393vOs1fw98v6QC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mCj6wQAAANsAAAAPAAAAAAAAAAAAAAAA&#10;AKECAABkcnMvZG93bnJldi54bWxQSwUGAAAAAAQABAD5AAAAjwMAAAAA&#10;" strokeweight=".55pt">
                    <v:stroke joinstyle="miter" endcap="round"/>
                  </v:line>
                  <v:line id="Line 58" o:spid="_x0000_s1047" style="position:absolute;flip:y;visibility:visible;mso-wrap-style:square" from="2704,1470" to="2831,1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EnfcIAAADbAAAADwAAAGRycy9kb3ducmV2LnhtbERPz2vCMBS+D/wfwht4GTOdbEM6o4gw&#10;ENmh7Yr0+Ghem7LmpTTR1v9+OQx2/Ph+b/ez7cWNRt85VvCySkAQ10533Coovz+fNyB8QNbYOyYF&#10;d/Kw3y0etphqN3FOtyK0IoawT1GBCWFIpfS1IYt+5QbiyDVutBgiHFupR5xiuO3lOknepcWOY4PB&#10;gY6G6p/iahU0RfaGPJ2P5uspf22yS9WW10qp5eN8+AARaA7/4j/3SStYx/XxS/wBcvc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WEnfcIAAADbAAAADwAAAAAAAAAAAAAA&#10;AAChAgAAZHJzL2Rvd25yZXYueG1sUEsFBgAAAAAEAAQA+QAAAJADAAAAAA==&#10;" strokeweight=".55pt">
                    <v:stroke joinstyle="miter" endcap="round"/>
                  </v:line>
                  <v:line id="Line 59" o:spid="_x0000_s1048" style="position:absolute;visibility:visible;mso-wrap-style:square" from="2728,1460" to="2776,1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8y4bsQAAADbAAAADwAAAGRycy9kb3ducmV2LnhtbESPQWvCQBSE74X+h+UVvBTdaEEldRPE&#10;UrAHQdNCr6/ZZzY0+zZk1xj/vSsIHoeZ+YZZ5YNtRE+drx0rmE4SEMSl0zVXCn6+P8dLED4ga2wc&#10;k4ILeciz56cVptqd+UB9ESoRIexTVGBCaFMpfWnIop+4ljh6R9dZDFF2ldQdniPcNnKWJHNpsea4&#10;YLCljaHyvzhZBcXrti5O+93i13zpv7ePpDcHeVRq9DKs30EEGsIjfG9vtYLZFG5f4g+Q2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zLhuxAAAANsAAAAPAAAAAAAAAAAA&#10;AAAAAKECAABkcnMvZG93bnJldi54bWxQSwUGAAAAAAQABAD5AAAAkgMAAAAA&#10;" strokeweight=".55pt">
                    <v:stroke joinstyle="miter"/>
                  </v:line>
                  <v:line id="Line 60" o:spid="_x0000_s1049" style="position:absolute;visibility:visible;mso-wrap-style:square" from="2776,1460" to="2776,2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4mGcQAAADbAAAADwAAAGRycy9kb3ducmV2LnhtbESPQWvCQBSE7wX/w/IKXopuGqGW6CpS&#10;EfQg1Fjw+sw+s6HZtyG7xvjv3ULB4zAz3zDzZW9r0VHrK8cK3scJCOLC6YpLBT/HzegThA/IGmvH&#10;pOBOHpaLwcscM+1ufKAuD6WIEPYZKjAhNJmUvjBk0Y9dQxy9i2sthijbUuoWbxFua5kmyYe0WHFc&#10;MNjQl6HiN79aBfnbtsqv3/vpyez0ebJOOnOQF6WGr/1qBiJQH57h//ZWK0hT+PsSf4BcP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HiYZxAAAANsAAAAPAAAAAAAAAAAA&#10;AAAAAKECAABkcnMvZG93bnJldi54bWxQSwUGAAAAAAQABAD5AAAAkgMAAAAA&#10;" strokeweight=".55pt">
                    <v:stroke joinstyle="miter"/>
                  </v:line>
                  <v:line id="Line 61" o:spid="_x0000_s1050" style="position:absolute;flip:x;visibility:visible;mso-wrap-style:square" from="2728,2226" to="2776,2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UdRsQAAADbAAAADwAAAGRycy9kb3ducmV2LnhtbESPQWsCMRSE7wX/Q3hCbzWrgshqFCm0&#10;WlCwtgePj81zs3bzsiRxXf+9EYQeh5n5hpkvO1uLlnyoHCsYDjIQxIXTFZcKfn8+3qYgQkTWWDsm&#10;BTcKsFz0XuaYa3flb2oPsRQJwiFHBSbGJpcyFIYshoFriJN3ct5iTNKXUnu8Jrit5SjLJtJixWnB&#10;YEPvhoq/w8Uq2H21n8d1cTYrP7xkk225Pu7PrNRrv1vNQETq4n/42d5oBaMxPL6kHy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1R1GxAAAANsAAAAPAAAAAAAAAAAA&#10;AAAAAKECAABkcnMvZG93bnJldi54bWxQSwUGAAAAAAQABAD5AAAAkgMAAAAA&#10;" strokeweight=".55pt">
                    <v:stroke joinstyle="miter"/>
                  </v:line>
                  <v:line id="Line 62" o:spid="_x0000_s1051" style="position:absolute;flip:x;visibility:visible;mso-wrap-style:square" from="110,2226" to="158,2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yFMsQAAADbAAAADwAAAGRycy9kb3ducmV2LnhtbESPQWsCMRSE7wX/Q3hCbzWriMhqFCm0&#10;WlCwtgePj81zs3bzsiRxXf+9EYQeh5n5hpkvO1uLlnyoHCsYDjIQxIXTFZcKfn8+3qYgQkTWWDsm&#10;BTcKsFz0XuaYa3flb2oPsRQJwiFHBSbGJpcyFIYshoFriJN3ct5iTNKXUnu8Jrit5SjLJtJixWnB&#10;YEPvhoq/w8Uq2H21n8d1cTYrP7xkk225Pu7PrNRrv1vNQETq4n/42d5oBaMxPL6kHy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PIUyxAAAANsAAAAPAAAAAAAAAAAA&#10;AAAAAKECAABkcnMvZG93bnJldi54bWxQSwUGAAAAAAQABAD5AAAAkgMAAAAA&#10;" strokeweight=".55pt">
                    <v:stroke joinstyle="miter"/>
                  </v:line>
                  <v:line id="Line 63" o:spid="_x0000_s1052" style="position:absolute;flip:y;visibility:visible;mso-wrap-style:square" from="110,1460" to="110,2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AgqcQAAADbAAAADwAAAGRycy9kb3ducmV2LnhtbESPQWsCMRSE7wX/Q3hCbzWroMhqFCm0&#10;WlCwtgePj81zs3bzsiRxXf+9EYQeh5n5hpkvO1uLlnyoHCsYDjIQxIXTFZcKfn8+3qYgQkTWWDsm&#10;BTcKsFz0XuaYa3flb2oPsRQJwiFHBSbGJpcyFIYshoFriJN3ct5iTNKXUnu8Jrit5SjLJtJixWnB&#10;YEPvhoq/w8Uq2H21n8d1cTYrP7xkk225Pu7PrNRrv1vNQETq4n/42d5oBaMxPL6kHy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cCCpxAAAANsAAAAPAAAAAAAAAAAA&#10;AAAAAKECAABkcnMvZG93bnJldi54bWxQSwUGAAAAAAQABAD5AAAAkgMAAAAA&#10;" strokeweight=".55pt">
                    <v:stroke joinstyle="miter"/>
                  </v:line>
                  <v:line id="Line 64" o:spid="_x0000_s1053" style="position:absolute;visibility:visible;mso-wrap-style:square" from="110,1460" to="158,1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UgGsUAAADbAAAADwAAAGRycy9kb3ducmV2LnhtbESPQWvCQBSE74X+h+UVeilmo4JK6iaU&#10;SsEeBE0Lvb5mn9nQ7NuQXWP6711B8DjMzDfMuhhtKwbqfeNYwTRJQRBXTjdcK/j++pisQPiArLF1&#10;TAr+yUORPz6sMdPuzAcaylCLCGGfoQITQpdJ6StDFn3iOuLoHV1vMUTZ11L3eI5w28pZmi6kxYbj&#10;gsGO3g1Vf+XJKihftk152u+WP+ZT/8436WAO8qjU89P49goi0Bju4Vt7qxXMFnD9En+AzC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CUgGsUAAADbAAAADwAAAAAAAAAA&#10;AAAAAAChAgAAZHJzL2Rvd25yZXYueG1sUEsFBgAAAAAEAAQA+QAAAJMDAAAAAA==&#10;" strokeweight=".55pt">
                    <v:stroke joinstyle="miter"/>
                  </v:line>
                  <v:rect id="Rectangle 65" o:spid="_x0000_s1054" style="position:absolute;left:2894;top:2128;width:95;height:4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ES8EA&#10;AADbAAAADwAAAGRycy9kb3ducmV2LnhtbESPzYoCMRCE74LvEFrYm2acgyuzRhFBUNmL4z5AM+n5&#10;waQzJNEZ394sLOyxqKqvqM1utEY8yYfOsYLlIgNBXDndcaPg53acr0GEiKzROCYFLwqw204nGyy0&#10;G/hKzzI2IkE4FKigjbEvpAxVSxbDwvXEyaudtxiT9I3UHocEt0bmWbaSFjtOCy32dGipupcPq0De&#10;yuOwLo3P3CWvv835dK3JKfUxG/dfICKN8T/81z5pBfkn/H5JP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zREvBAAAA2wAAAA8AAAAAAAAAAAAAAAAAmAIAAGRycy9kb3du&#10;cmV2LnhtbFBLBQYAAAAABAAEAPUAAACGAwAAAAA=&#10;" filled="f" stroked="f">
                    <v:textbox style="mso-fit-shape-to-text:t" inset="0,0,0,0">
                      <w:txbxContent>
                        <w:p w14:paraId="35E39618" w14:textId="3FC391B5" w:rsidR="00633620" w:rsidRDefault="00633620">
                          <w:r>
                            <w:rPr>
                              <w:rFonts w:ascii="Calibri" w:hAnsi="Calibri" w:cs="Calibri"/>
                              <w:color w:val="000000"/>
                              <w:sz w:val="18"/>
                              <w:szCs w:val="18"/>
                              <w:lang w:val="en-US"/>
                            </w:rPr>
                            <w:t>n</w:t>
                          </w:r>
                        </w:p>
                      </w:txbxContent>
                    </v:textbox>
                  </v:rect>
                  <v:line id="Line 66" o:spid="_x0000_s1055" style="position:absolute;flip:y;visibility:visible;mso-wrap-style:square" from="812,1689" to="939,1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cre8IAAADbAAAADwAAAGRycy9kb3ducmV2LnhtbERPz2vCMBS+D/wfwht4GTOdbEM6o4gw&#10;ENmh7Yr0+Ghem7LmpTTR1v9+OQx2/Ph+b/ez7cWNRt85VvCySkAQ10533Coovz+fNyB8QNbYOyYF&#10;d/Kw3y0etphqN3FOtyK0IoawT1GBCWFIpfS1IYt+5QbiyDVutBgiHFupR5xiuO3lOknepcWOY4PB&#10;gY6G6p/iahU0RfaGPJ2P5uspf22yS9WW10qp5eN8+AARaA7/4j/3SStYx7HxS/wBcvc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xcre8IAAADbAAAADwAAAAAAAAAAAAAA&#10;AAChAgAAZHJzL2Rvd25yZXYueG1sUEsFBgAAAAAEAAQA+QAAAJADAAAAAA==&#10;" strokeweight=".55pt">
                    <v:stroke joinstyle="miter" endcap="round"/>
                  </v:line>
                  <v:line id="Line 67" o:spid="_x0000_s1056" style="position:absolute;visibility:visible;mso-wrap-style:square" from="812,1910" to="939,2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TiR8MAAADbAAAADwAAAGRycy9kb3ducmV2LnhtbESPzYvCMBTE78L+D+EteNO0HvzoGkUW&#10;FkQv68dhj4/m2Qabl5LEWv97syB4HGbmN8xy3dtGdOSDcawgH2cgiEunDVcKzqef0RxEiMgaG8ek&#10;4EEB1quPwRIL7e58oO4YK5EgHApUUMfYFlKGsiaLYexa4uRdnLcYk/SV1B7vCW4bOcmyqbRoOC3U&#10;2NJ3TeX1eLMKzF9uHvku+Plvd8v3+53fOD1TavjZb75AROrjO/xqb7WCyQL+v6QfIF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04kfDAAAA2wAAAA8AAAAAAAAAAAAA&#10;AAAAoQIAAGRycy9kb3ducmV2LnhtbFBLBQYAAAAABAAEAPkAAACRAwAAAAA=&#10;" strokeweight=".55pt">
                    <v:stroke joinstyle="miter" endcap="round"/>
                  </v:line>
                  <v:rect id="Rectangle 68" o:spid="_x0000_s1057" style="position:absolute;left:1146;top:2051;width:106;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NK4r8A&#10;AADbAAAADwAAAGRycy9kb3ducmV2LnhtbERPS2rDMBDdF3IHMYXsarkOlOBYCaUQSEM3cXKAwRp/&#10;iDQykmK7t48WhS4f718dFmvERD4MjhW8ZzkI4sbpgTsFt+vxbQsiRGSNxjEp+KUAh/3qpcJSu5kv&#10;NNWxEymEQ4kK+hjHUsrQ9GQxZG4kTlzrvMWYoO+k9jincGtkkecf0uLAqaHHkb56au71wyqQ1/o4&#10;b2vjc3cu2h/zfbq05JRavy6fOxCRlvgv/nOftIJNWp++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g0rivwAAANsAAAAPAAAAAAAAAAAAAAAAAJgCAABkcnMvZG93bnJl&#10;di54bWxQSwUGAAAAAAQABAD1AAAAhAMAAAAA&#10;" filled="f" stroked="f">
                    <v:textbox style="mso-fit-shape-to-text:t" inset="0,0,0,0">
                      <w:txbxContent>
                        <w:p w14:paraId="4CB9A0F9" w14:textId="57E0BD5C" w:rsidR="00633620" w:rsidRDefault="00633620">
                          <w:r>
                            <w:rPr>
                              <w:rFonts w:ascii="Calibri" w:hAnsi="Calibri" w:cs="Calibri"/>
                              <w:color w:val="000000"/>
                              <w:sz w:val="16"/>
                              <w:szCs w:val="16"/>
                              <w:lang w:val="en-US"/>
                            </w:rPr>
                            <w:t>O</w:t>
                          </w:r>
                        </w:p>
                      </w:txbxContent>
                    </v:textbox>
                  </v:rect>
                  <v:line id="Line 69" o:spid="_x0000_s1058" style="position:absolute;visibility:visible;mso-wrap-style:square" from="939,2129" to="1119,2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t4nMMAAADbAAAADwAAAGRycy9kb3ducmV2LnhtbESPT2sCMRTE7wW/Q3iCt5pNhSqrUUQQ&#10;il7qn4PHx+Z1N3TzsiRxXb99Uyj0OMzMb5jVZnCt6ClE61mDmhYgiCtvLNcarpf96wJETMgGW8+k&#10;4UkRNuvRywpL4x98ov6capEhHEvU0KTUlVLGqiGHceo74ux9+eAwZRlqaQI+Mty18q0o3qVDy3mh&#10;wY52DVXf57vTYG/KPtUhhsVnf1fH4yFsvZlrPRkP2yWIREP6D/+1P4yGmYLfL/kHyP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pbeJzDAAAA2wAAAA8AAAAAAAAAAAAA&#10;AAAAoQIAAGRycy9kb3ducmV2LnhtbFBLBQYAAAAABAAEAPkAAACRAwAAAAA=&#10;" strokeweight=".55pt">
                    <v:stroke joinstyle="miter" endcap="round"/>
                  </v:line>
                  <v:line id="Line 70" o:spid="_x0000_s1059" style="position:absolute;visibility:visible;mso-wrap-style:square" from="1263,2129" to="1446,2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AuxcMAAADeAAAADwAAAGRycy9kb3ducmV2LnhtbESPzWoCMRSF90LfIVyhO81ERGVqFCkI&#10;RTdVu+jyMrmdCU5uhiSO49ubhdDl4fzxrbeDa0VPIVrPGtS0AEFceWO51vBz2U9WIGJCNth6Jg0P&#10;irDdvI3WWBp/5xP151SLPMKxRA1NSl0pZawachinviPO3p8PDlOWoZYm4D2Pu1bOimIhHVrODw12&#10;9NlQdT3fnAb7q+xDHWJYffc3dTwews6bpdbv42H3ASLRkP7Dr/aX0bBQ83kGyDgZBeTm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vQLsXDAAAA3gAAAA8AAAAAAAAAAAAA&#10;AAAAoQIAAGRycy9kb3ducmV2LnhtbFBLBQYAAAAABAAEAPkAAACRAwAAAAA=&#10;" strokeweight=".55pt">
                    <v:stroke joinstyle="miter" endcap="round"/>
                  </v:line>
                  <v:line id="Line 71" o:spid="_x0000_s1060" style="position:absolute;flip:y;visibility:visible;mso-wrap-style:square" from="1446,1910" to="1572,2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vSMscAAADeAAAADwAAAGRycy9kb3ducmV2LnhtbESPQWvCQBSE74X+h+UJvRTdpEQp0VWK&#10;UCilB41SPD6yL9lg9m3Irib9911B8DjMzDfMajPaVlyp941jBeksAUFcOt1wreB4+Jy+g/ABWWPr&#10;mBT8kYfN+vlphbl2A+/pWoRaRAj7HBWYELpcSl8asuhnriOOXuV6iyHKvpa6xyHCbSvfkmQhLTYc&#10;Fwx2tDVUnouLVVAVuzny8L01P6/7rNr9nurj5aTUy2T8WIIINIZH+N7+0goWaZalcLsTr4Bc/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e9IyxwAAAN4AAAAPAAAAAAAA&#10;AAAAAAAAAKECAABkcnMvZG93bnJldi54bWxQSwUGAAAAAAQABAD5AAAAlQMAAAAA&#10;" strokeweight=".55pt">
                    <v:stroke joinstyle="miter" endcap="round"/>
                  </v:line>
                  <v:line id="Line 72" o:spid="_x0000_s1061" style="position:absolute;flip:x y;visibility:visible;mso-wrap-style:square" from="1446,1689" to="1572,1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n9ysQAAADeAAAADwAAAGRycy9kb3ducmV2LnhtbESPQYvCMBSE7wv+h/CEvSyaVqSs1Sgi&#10;Lgie1PX+bJ5tsXkpSbZ2/70RBI/DzHzDLFa9aURHzteWFaTjBARxYXXNpYLf08/oG4QPyBoby6Tg&#10;nzysloOPBeba3vlA3TGUIkLY56igCqHNpfRFRQb92LbE0btaZzBE6UqpHd4j3DRykiSZNFhzXKiw&#10;pU1Fxe34ZxSsbzrRxfZQdjNzPaf7r0vGW6fU57Bfz0EE6sM7/GrvtIIsnU4n8LwTr4Bc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Kf3KxAAAAN4AAAAPAAAAAAAAAAAA&#10;AAAAAKECAABkcnMvZG93bnJldi54bWxQSwUGAAAAAAQABAD5AAAAkgMAAAAA&#10;" strokeweight=".55pt">
                    <v:stroke joinstyle="miter" endcap="round"/>
                  </v:line>
                  <v:line id="Line 73" o:spid="_x0000_s1062" style="position:absolute;flip:y;visibility:visible;mso-wrap-style:square" from="1572,1689" to="1691,1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xxqscAAADeAAAADwAAAGRycy9kb3ducmV2LnhtbESPQWvCQBSE70L/w/KEXqRuLFFK6ipF&#10;EKR40CjF4yP7kg1m34bsatJ/7xYKHoeZ+YZZrgfbiDt1vnasYDZNQBAXTtdcKTiftm8fIHxA1tg4&#10;JgW/5GG9ehktMdOu5yPd81CJCGGfoQITQptJ6QtDFv3UtcTRK11nMUTZVVJ32Ee4beR7kiykxZrj&#10;gsGWNoaKa36zCsr8MEfuvzdmPzmm5eHnUp1vF6Vex8PXJ4hAQ3iG/9s7rWAxS9MU/u7EKyB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DHGqxwAAAN4AAAAPAAAAAAAA&#10;AAAAAAAAAKECAABkcnMvZG93bnJldi54bWxQSwUGAAAAAAQABAD5AAAAlQMAAAAA&#10;" strokeweight=".55pt">
                    <v:stroke joinstyle="miter" endcap="round"/>
                  </v:line>
                  <v:line id="Line 74" o:spid="_x0000_s1063" style="position:absolute;visibility:visible;mso-wrap-style:square" from="1572,1910" to="1691,2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eNXcUAAADeAAAADwAAAGRycy9kb3ducmV2LnhtbESPQWsCMRSE70L/Q3gFb5pNsVa2RpGC&#10;IHqx2kOPj83rbujmZUniuv57UxB6HGbmG2a5HlwregrRetagpgUI4soby7WGr/N2sgARE7LB1jNp&#10;uFGE9epptMTS+Ct/Un9KtcgQjiVqaFLqSilj1ZDDOPUdcfZ+fHCYsgy1NAGvGe5a+VIUc+nQcl5o&#10;sKOPhqrf08VpsN/K3tQ+hsWxv6jDYR823rxpPX4eNu8gEg3pP/xo74yGuZrNXuHvTr4Ccn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6eNXcUAAADeAAAADwAAAAAAAAAA&#10;AAAAAAChAgAAZHJzL2Rvd25yZXYueG1sUEsFBgAAAAAEAAQA+QAAAJMDAAAAAA==&#10;" strokeweight=".55pt">
                    <v:stroke joinstyle="miter" endcap="round"/>
                  </v:line>
                  <v:line id="Line 75" o:spid="_x0000_s1064" style="position:absolute;flip:x y;visibility:visible;mso-wrap-style:square" from="812,1470" to="939,1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L7ycUAAADeAAAADwAAAGRycy9kb3ducmV2LnhtbESPwWrDMBBE74H+g9hCLyGRXYxpnCgh&#10;lBQKPdlJ7xtrY5tYKyOptvv3VaHQ4zAzb5jdYTa9GMn5zrKCdJ2AIK6t7rhRcDm/rV5A+ICssbdM&#10;Cr7Jw2H/sNhhoe3EJY1VaESEsC9QQRvCUEjp65YM+rUdiKN3s85giNI1UjucItz08jlJcmmw47jQ&#10;4kCvLdX36ssoON51outT2Ywbc/tMP5bXnE9OqafH+bgFEWgO/+G/9rtWkKdZlsPvnXgF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RL7ycUAAADeAAAADwAAAAAAAAAA&#10;AAAAAAChAgAAZHJzL2Rvd25yZXYueG1sUEsFBgAAAAAEAAQA+QAAAJMDAAAAAA==&#10;" strokeweight=".55pt">
                    <v:stroke joinstyle="miter" endcap="round"/>
                  </v:line>
                  <v:line id="Line 76" o:spid="_x0000_s1065" style="position:absolute;flip:y;visibility:visible;mso-wrap-style:square" from="1446,1470" to="1572,1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7v3ccAAADeAAAADwAAAGRycy9kb3ducmV2LnhtbESPQWvCQBSE70L/w/IKvUjdWFIr0VWK&#10;UCjSg0YRj4/sSzaYfRuyq0n/vVsoeBxm5htmuR5sI27U+dqxgukkAUFcOF1zpeB4+Hqdg/ABWWPj&#10;mBT8kof16mm0xEy7nvd0y0MlIoR9hgpMCG0mpS8MWfQT1xJHr3SdxRBlV0ndYR/htpFvSTKTFmuO&#10;CwZb2hgqLvnVKijz3Ttyv92Yn/E+LXenc3W8npV6eR4+FyACDeER/m9/awWzaZp+wN+deAXk6g4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3u/dxwAAAN4AAAAPAAAAAAAA&#10;AAAAAAAAAKECAABkcnMvZG93bnJldi54bWxQSwUGAAAAAAQABAD5AAAAlQMAAAAA&#10;" strokeweight=".55pt">
                    <v:stroke joinstyle="miter" endcap="round"/>
                  </v:line>
                  <v:rect id="Rectangle 77" o:spid="_x0000_s1066" style="position:absolute;left:3909;top:3169;width:595;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eLbMAA&#10;AADeAAAADwAAAGRycy9kb3ducmV2LnhtbERPy4rCMBTdD8w/hCu4G1NFRKppGQTBETdWP+DS3D6Y&#10;5KYkGdv5e7MQXB7Oe19O1ogH+dA7VrBcZCCIa6d7bhXcb8evLYgQkTUax6TgnwKUxefHHnPtRr7S&#10;o4qtSCEcclTQxTjkUoa6I4th4QbixDXOW4wJ+lZqj2MKt0ausmwjLfacGjoc6NBR/Vv9WQXyVh3H&#10;bWV85s6r5mJ+TteGnFLz2fS9AxFpim/xy33SCjbL9TrtTXfSFZDF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zeLbMAAAADeAAAADwAAAAAAAAAAAAAAAACYAgAAZHJzL2Rvd25y&#10;ZXYueG1sUEsFBgAAAAAEAAQA9QAAAIUDAAAAAA==&#10;" filled="f" stroked="f">
                    <v:textbox style="mso-fit-shape-to-text:t" inset="0,0,0,0">
                      <w:txbxContent>
                        <w:p w14:paraId="63CD601D" w14:textId="15FC16A5" w:rsidR="00633620" w:rsidRDefault="00633620">
                          <w:r>
                            <w:rPr>
                              <w:rFonts w:ascii="Calibri" w:hAnsi="Calibri" w:cs="Calibri"/>
                              <w:color w:val="000000"/>
                              <w:sz w:val="16"/>
                              <w:szCs w:val="16"/>
                              <w:lang w:val="en-US"/>
                            </w:rPr>
                            <w:t xml:space="preserve">Chemical </w:t>
                          </w:r>
                        </w:p>
                      </w:txbxContent>
                    </v:textbox>
                  </v:rect>
                  <v:rect id="Rectangle 78" o:spid="_x0000_s1067" style="position:absolute;left:4591;top:3169;width:286;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su98MA&#10;AADeAAAADwAAAGRycy9kb3ducmV2LnhtbESPzYoCMRCE74LvEHrBm2YUEZ01yiIIKl4cfYBm0vPD&#10;Jp0hyTqzb28WFjwWVfUVtd0P1ogn+dA6VjCfZSCIS6dbrhU87sfpGkSIyBqNY1LwSwH2u/Foi7l2&#10;Pd/oWcRaJAiHHBU0MXa5lKFsyGKYuY44eZXzFmOSvpbaY5/g1shFlq2kxZbTQoMdHRoqv4sfq0De&#10;i2O/LozP3GVRXc35dKvIKTX5GL4+QUQa4jv83z5pBav5crmBvzvpCsjd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Hsu98MAAADeAAAADwAAAAAAAAAAAAAAAACYAgAAZHJzL2Rv&#10;d25yZXYueG1sUEsFBgAAAAAEAAQA9QAAAIgDAAAAAA==&#10;" filled="f" stroked="f">
                    <v:textbox style="mso-fit-shape-to-text:t" inset="0,0,0,0">
                      <w:txbxContent>
                        <w:p w14:paraId="02FD772F" w14:textId="740A3386" w:rsidR="00633620" w:rsidRDefault="00633620">
                          <w:r>
                            <w:rPr>
                              <w:rFonts w:ascii="Calibri" w:hAnsi="Calibri" w:cs="Calibri"/>
                              <w:color w:val="000000"/>
                              <w:sz w:val="16"/>
                              <w:szCs w:val="16"/>
                              <w:lang w:val="en-US"/>
                            </w:rPr>
                            <w:t xml:space="preserve">shift </w:t>
                          </w:r>
                        </w:p>
                      </w:txbxContent>
                    </v:textbox>
                  </v:rect>
                  <v:rect id="Rectangle 79" o:spid="_x0000_s1068" style="position:absolute;left:4938;top:3169;width:393;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gRt8IA&#10;AADeAAAADwAAAGRycy9kb3ducmV2LnhtbESPy4rCMBSG94LvEI7gTlPFEekYRQRBh9lY5wEOzekF&#10;k5OSRFvffrIQXP78N77tfrBGPMmH1rGCxTwDQVw63XKt4O92mm1AhIis0TgmBS8KsN+NR1vMtev5&#10;Ss8i1iKNcMhRQRNjl0sZyoYshrnriJNXOW8xJulrqT32adwaucyytbTYcnposKNjQ+W9eFgF8lac&#10;+k1hfOZ+ltWvuZyvFTmlppPh8A0i0hA/4Xf7rBWsF6uvBJBwEgrI3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mBG3wgAAAN4AAAAPAAAAAAAAAAAAAAAAAJgCAABkcnMvZG93&#10;bnJldi54bWxQSwUGAAAAAAQABAD1AAAAhwMAAAAA&#10;" filled="f" stroked="f">
                    <v:textbox style="mso-fit-shape-to-text:t" inset="0,0,0,0">
                      <w:txbxContent>
                        <w:p w14:paraId="46679B48" w14:textId="0F25BF49" w:rsidR="00633620" w:rsidRDefault="00633620">
                          <w:r>
                            <w:rPr>
                              <w:rFonts w:ascii="Calibri" w:hAnsi="Calibri" w:cs="Calibri"/>
                              <w:color w:val="000000"/>
                              <w:sz w:val="16"/>
                              <w:szCs w:val="16"/>
                              <w:lang w:val="en-US"/>
                            </w:rPr>
                            <w:t>(ppm)</w:t>
                          </w:r>
                        </w:p>
                      </w:txbxContent>
                    </v:textbox>
                  </v:rect>
                  <v:rect id="Rectangle 80" o:spid="_x0000_s1069" style="position:absolute;left:3678;top:624;width:308;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S0LMQA&#10;AADeAAAADwAAAGRycy9kb3ducmV2LnhtbESP3WoCMRSE74W+QzhC7zS7UkW2RpGCYMUbVx/gsDn7&#10;Q5OTJUnd7ds3guDlMDPfMJvdaI24kw+dYwX5PANBXDndcaPgdj3M1iBCRNZoHJOCPwqw275NNlho&#10;N/CF7mVsRIJwKFBBG2NfSBmqliyGueuJk1c7bzEm6RupPQ4Jbo1cZNlKWuw4LbTY01dL1U/5axXI&#10;a3kY1qXxmTst6rP5Pl5qckq9T8f9J4hIY3yFn+2jVrDKP5Y5PO6kKy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UtCzEAAAA3gAAAA8AAAAAAAAAAAAAAAAAmAIAAGRycy9k&#10;b3ducmV2LnhtbFBLBQYAAAAABAAEAPUAAACJAwAAAAA=&#10;" filled="f" stroked="f">
                    <v:textbox style="mso-fit-shape-to-text:t" inset="0,0,0,0">
                      <w:txbxContent>
                        <w:p w14:paraId="36281575" w14:textId="5F220DB7" w:rsidR="00633620" w:rsidRDefault="00633620">
                          <w:proofErr w:type="spellStart"/>
                          <w:r>
                            <w:rPr>
                              <w:rFonts w:ascii="Calibri" w:hAnsi="Calibri" w:cs="Calibri"/>
                              <w:color w:val="000000"/>
                              <w:sz w:val="16"/>
                              <w:szCs w:val="16"/>
                              <w:lang w:val="en-US"/>
                            </w:rPr>
                            <w:t>CHCl</w:t>
                          </w:r>
                          <w:proofErr w:type="spellEnd"/>
                        </w:p>
                      </w:txbxContent>
                    </v:textbox>
                  </v:rect>
                  <v:rect id="Rectangle 81" o:spid="_x0000_s1070" style="position:absolute;left:3974;top:688;width:61;height:3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YqW8QA&#10;AADeAAAADwAAAGRycy9kb3ducmV2LnhtbESP3WoCMRSE74W+QzhC7zTrUkW2RpGCYMUbVx/gsDn7&#10;Q5OTJUnd7ds3guDlMDPfMJvdaI24kw+dYwWLeQaCuHK640bB7XqYrUGEiKzROCYFfxRgt32bbLDQ&#10;buAL3cvYiAThUKCCNsa+kDJULVkMc9cTJ6923mJM0jdSexwS3BqZZ9lKWuw4LbTY01dL1U/5axXI&#10;a3kY1qXxmTvl9dl8Hy81OaXep+P+E0SkMb7Cz/ZRK1gtPpY5PO6kKy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GKlvEAAAA3gAAAA8AAAAAAAAAAAAAAAAAmAIAAGRycy9k&#10;b3ducmV2LnhtbFBLBQYAAAAABAAEAPUAAACJAwAAAAA=&#10;" filled="f" stroked="f">
                    <v:textbox style="mso-fit-shape-to-text:t" inset="0,0,0,0">
                      <w:txbxContent>
                        <w:p w14:paraId="3874FC19" w14:textId="12B2CF7C" w:rsidR="00633620" w:rsidRDefault="00633620">
                          <w:r>
                            <w:rPr>
                              <w:rFonts w:ascii="Calibri" w:hAnsi="Calibri" w:cs="Calibri"/>
                              <w:color w:val="000000"/>
                              <w:sz w:val="12"/>
                              <w:szCs w:val="12"/>
                              <w:lang w:val="en-US"/>
                            </w:rPr>
                            <w:t>3</w:t>
                          </w:r>
                        </w:p>
                      </w:txbxContent>
                    </v:textbox>
                  </v:rect>
                  <v:rect id="Rectangle 82" o:spid="_x0000_s1071" style="position:absolute;left:8742;top:2642;width:77;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qPwMQA&#10;AADeAAAADwAAAGRycy9kb3ducmV2LnhtbESP3WoCMRSE7wt9h3AK3tWsWkVWoxRBsMUbd32Aw+bs&#10;D01OliS627dvCoKXw8x8w2z3ozXiTj50jhXMphkI4srpjhsF1/L4vgYRIrJG45gU/FKA/e71ZYu5&#10;dgNf6F7ERiQIhxwVtDH2uZShaslimLqeOHm18xZjkr6R2uOQ4NbIeZatpMWO00KLPR1aqn6Km1Ug&#10;y+I4rAvjM/c9r8/m63SpySk1eRs/NyAijfEZfrRPWsFq9rFcwP+ddAXk7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Kj8DEAAAA3gAAAA8AAAAAAAAAAAAAAAAAmAIAAGRycy9k&#10;b3ducmV2LnhtbFBLBQYAAAAABAAEAPUAAACJAwAAAAA=&#10;" filled="f" stroked="f">
                    <v:textbox style="mso-fit-shape-to-text:t" inset="0,0,0,0">
                      <w:txbxContent>
                        <w:p w14:paraId="70CE91C6" w14:textId="45B4414F" w:rsidR="00633620" w:rsidRDefault="00633620">
                          <w:r>
                            <w:rPr>
                              <w:rFonts w:ascii="Calibri" w:hAnsi="Calibri" w:cs="Calibri"/>
                              <w:color w:val="000000"/>
                              <w:sz w:val="16"/>
                              <w:szCs w:val="16"/>
                              <w:lang w:val="en-US"/>
                            </w:rPr>
                            <w:t>a</w:t>
                          </w:r>
                        </w:p>
                      </w:txbxContent>
                    </v:textbox>
                  </v:rect>
                  <v:rect id="Rectangle 83" o:spid="_x0000_s1072" style="position:absolute;left:850;top:1228;width:87;height:4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MXtMMA&#10;AADeAAAADwAAAGRycy9kb3ducmV2LnhtbESPzYoCMRCE74LvEFrwphlFRWaNsgiCK3tx3AdoJj0/&#10;bNIZkujMvr0RFjwWVfUVtTsM1ogH+dA6VrCYZyCIS6dbrhX83E6zLYgQkTUax6TgjwIc9uPRDnPt&#10;er7So4i1SBAOOSpoYuxyKUPZkMUwdx1x8irnLcYkfS21xz7BrZHLLNtIiy2nhQY7OjZU/hZ3q0De&#10;ilO/LYzP3GVZfZuv87Uip9R0Mnx+gIg0xHf4v33WCjaL1XoFrzvpCsj9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6MXtMMAAADeAAAADwAAAAAAAAAAAAAAAACYAgAAZHJzL2Rv&#10;d25yZXYueG1sUEsFBgAAAAAEAAQA9QAAAIgDAAAAAA==&#10;" filled="f" stroked="f">
                    <v:textbox style="mso-fit-shape-to-text:t" inset="0,0,0,0">
                      <w:txbxContent>
                        <w:p w14:paraId="2F3A5794" w14:textId="69948A8A" w:rsidR="00633620" w:rsidRDefault="00633620">
                          <w:r>
                            <w:rPr>
                              <w:rFonts w:ascii="Calibri" w:hAnsi="Calibri" w:cs="Calibri"/>
                              <w:color w:val="000000"/>
                              <w:sz w:val="18"/>
                              <w:szCs w:val="18"/>
                              <w:lang w:val="en-US"/>
                            </w:rPr>
                            <w:t>a</w:t>
                          </w:r>
                        </w:p>
                      </w:txbxContent>
                    </v:textbox>
                  </v:rect>
                  <v:rect id="Rectangle 84" o:spid="_x0000_s1073" style="position:absolute;left:1467;top:1228;width:87;height:4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yL8MA&#10;AADeAAAADwAAAGRycy9kb3ducmV2LnhtbESPzYoCMRCE7wu+Q2jB25pRVGQ0yiIIuuzF0QdoJj0/&#10;bNIZkuiMb78RhD0WVfUVtd0P1ogH+dA6VjCbZiCIS6dbrhXcrsfPNYgQkTUax6TgSQH2u9HHFnPt&#10;er7Qo4i1SBAOOSpoYuxyKUPZkMUwdR1x8irnLcYkfS21xz7BrZHzLFtJiy2nhQY7OjRU/hZ3q0Be&#10;i2O/LozP3Pe8+jHn06Uip9RkPHxtQEQa4n/43T5pBavZYrmE1510BeTu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O+yL8MAAADeAAAADwAAAAAAAAAAAAAAAACYAgAAZHJzL2Rv&#10;d25yZXYueG1sUEsFBgAAAAAEAAQA9QAAAIgDAAAAAA==&#10;" filled="f" stroked="f">
                    <v:textbox style="mso-fit-shape-to-text:t" inset="0,0,0,0">
                      <w:txbxContent>
                        <w:p w14:paraId="0293BDAF" w14:textId="677B91B8" w:rsidR="00633620" w:rsidRDefault="00633620">
                          <w:r>
                            <w:rPr>
                              <w:rFonts w:ascii="Calibri" w:hAnsi="Calibri" w:cs="Calibri"/>
                              <w:color w:val="000000"/>
                              <w:sz w:val="18"/>
                              <w:szCs w:val="18"/>
                              <w:lang w:val="en-US"/>
                            </w:rPr>
                            <w:t>a</w:t>
                          </w:r>
                        </w:p>
                      </w:txbxContent>
                    </v:textbox>
                  </v:rect>
                  <v:rect id="Rectangle 85" o:spid="_x0000_s1074" style="position:absolute;left:7984;top:2642;width:85;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0sWMQA&#10;AADeAAAADwAAAGRycy9kb3ducmV2LnhtbESP3WoCMRSE74W+QzhC7zSrtItsjSIFwRZv3PUBDpuz&#10;PzQ5WZLorm/fFIReDjPzDbPdT9aIO/nQO1awWmYgiGune24VXKvjYgMiRGSNxjEpeFCA/e5ltsVC&#10;u5EvdC9jKxKEQ4EKuhiHQspQd2QxLN1AnLzGeYsxSd9K7XFMcGvkOstyabHntNDhQJ8d1T/lzSqQ&#10;VXkcN6XxmfteN2fzdbo05JR6nU+HDxCRpvgffrZPWkG+envP4e9OugJy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9LFjEAAAA3gAAAA8AAAAAAAAAAAAAAAAAmAIAAGRycy9k&#10;b3ducmV2LnhtbFBLBQYAAAAABAAEAPUAAACJAwAAAAA=&#10;" filled="f" stroked="f">
                    <v:textbox style="mso-fit-shape-to-text:t" inset="0,0,0,0">
                      <w:txbxContent>
                        <w:p w14:paraId="0A921C75" w14:textId="085D0B86" w:rsidR="00633620" w:rsidRDefault="00633620">
                          <w:r>
                            <w:rPr>
                              <w:rFonts w:ascii="Calibri" w:hAnsi="Calibri" w:cs="Calibri"/>
                              <w:color w:val="000000"/>
                              <w:sz w:val="16"/>
                              <w:szCs w:val="16"/>
                              <w:lang w:val="en-US"/>
                            </w:rPr>
                            <w:t>b</w:t>
                          </w:r>
                        </w:p>
                      </w:txbxContent>
                    </v:textbox>
                  </v:rect>
                  <v:rect id="Rectangle 86" o:spid="_x0000_s1075" style="position:absolute;left:1313;top:1575;width:95;height:4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Jw8QA&#10;AADeAAAADwAAAGRycy9kb3ducmV2LnhtbESP3WoCMRSE74W+QzgF7zSrtCpbo5SCoNIbd32Aw+bs&#10;D01OliR117c3QqGXw8x8w2z3ozXiRj50jhUs5hkI4srpjhsF1/Iw24AIEVmjcUwK7hRgv3uZbDHX&#10;buAL3YrYiAThkKOCNsY+lzJULVkMc9cTJ6923mJM0jdSexwS3Bq5zLKVtNhxWmixp6+Wqp/i1yqQ&#10;ZXEYNoXxmTsv629zOl5qckpNX8fPDxCRxvgf/msftYLV4u19Dc876QrI3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xicPEAAAA3gAAAA8AAAAAAAAAAAAAAAAAmAIAAGRycy9k&#10;b3ducmV2LnhtbFBLBQYAAAAABAAEAPUAAACJAwAAAAA=&#10;" filled="f" stroked="f">
                    <v:textbox style="mso-fit-shape-to-text:t" inset="0,0,0,0">
                      <w:txbxContent>
                        <w:p w14:paraId="748FD038" w14:textId="05A027CA" w:rsidR="00633620" w:rsidRDefault="00633620">
                          <w:r>
                            <w:rPr>
                              <w:rFonts w:ascii="Calibri" w:hAnsi="Calibri" w:cs="Calibri"/>
                              <w:color w:val="000000"/>
                              <w:sz w:val="18"/>
                              <w:szCs w:val="18"/>
                              <w:lang w:val="en-US"/>
                            </w:rPr>
                            <w:t>b</w:t>
                          </w:r>
                        </w:p>
                      </w:txbxContent>
                    </v:textbox>
                  </v:rect>
                  <v:rect id="Rectangle 87" o:spid="_x0000_s1076" style="position:absolute;left:992;top:1575;width:95;height:4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4dscAA&#10;AADeAAAADwAAAGRycy9kb3ducmV2LnhtbERPy4rCMBTdC/5DuII7TRVHpGMUEQQdZmOdD7g0tw9M&#10;bkoSbf37yUJweTjv7X6wRjzJh9axgsU8A0FcOt1yreDvdpptQISIrNE4JgUvCrDfjUdbzLXr+UrP&#10;ItYihXDIUUETY5dLGcqGLIa564gTVzlvMSboa6k99incGrnMsrW02HJqaLCjY0PlvXhYBfJWnPpN&#10;YXzmfpbVr7mcrxU5paaT4fANItIQP+K3+6wVrBerr7Q33UlXQO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u4dscAAAADeAAAADwAAAAAAAAAAAAAAAACYAgAAZHJzL2Rvd25y&#10;ZXYueG1sUEsFBgAAAAAEAAQA9QAAAIUDAAAAAA==&#10;" filled="f" stroked="f">
                    <v:textbox style="mso-fit-shape-to-text:t" inset="0,0,0,0">
                      <w:txbxContent>
                        <w:p w14:paraId="6C2333E4" w14:textId="06FFDA4B" w:rsidR="00633620" w:rsidRDefault="00633620">
                          <w:r>
                            <w:rPr>
                              <w:rFonts w:ascii="Calibri" w:hAnsi="Calibri" w:cs="Calibri"/>
                              <w:color w:val="000000"/>
                              <w:sz w:val="18"/>
                              <w:szCs w:val="18"/>
                              <w:lang w:val="en-US"/>
                            </w:rPr>
                            <w:t>b</w:t>
                          </w:r>
                        </w:p>
                      </w:txbxContent>
                    </v:textbox>
                  </v:rect>
                  <v:rect id="Rectangle 88" o:spid="_x0000_s1077" style="position:absolute;left:8485;top:2642;width:85;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K4KsQA&#10;AADeAAAADwAAAGRycy9kb3ducmV2LnhtbESP3WoCMRSE74W+QzgF7zSrtKJbo5SCoNIbd32Aw+bs&#10;D01OliR117c3QqGXw8x8w2z3ozXiRj50jhUs5hkI4srpjhsF1/IwW4MIEVmjcUwK7hRgv3uZbDHX&#10;buAL3YrYiAThkKOCNsY+lzJULVkMc9cTJ6923mJM0jdSexwS3Bq5zLKVtNhxWmixp6+Wqp/i1yqQ&#10;ZXEY1oXxmTsv629zOl5qckpNX8fPDxCRxvgf/msftYLV4u19A8876QrI3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iuCrEAAAA3gAAAA8AAAAAAAAAAAAAAAAAmAIAAGRycy9k&#10;b3ducmV2LnhtbFBLBQYAAAAABAAEAPUAAACJAwAAAAA=&#10;" filled="f" stroked="f">
                    <v:textbox style="mso-fit-shape-to-text:t" inset="0,0,0,0">
                      <w:txbxContent>
                        <w:p w14:paraId="20662246" w14:textId="79FD8FFE" w:rsidR="00633620" w:rsidRDefault="00633620">
                          <w:r>
                            <w:rPr>
                              <w:rFonts w:ascii="Calibri" w:hAnsi="Calibri" w:cs="Calibri"/>
                              <w:color w:val="000000"/>
                              <w:sz w:val="16"/>
                              <w:szCs w:val="16"/>
                              <w:lang w:val="en-US"/>
                            </w:rPr>
                            <w:t>b</w:t>
                          </w:r>
                        </w:p>
                      </w:txbxContent>
                    </v:textbox>
                  </v:rect>
                  <v:rect id="Rectangle 89" o:spid="_x0000_s1078" style="position:absolute;left:1647;top:2128;width:77;height:4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TbCsIA&#10;AADeAAAADwAAAGRycy9kb3ducmV2LnhtbESPy4rCMBSG94LvEI4wO5sqQ5FqlGFA0MGN1Qc4NKcX&#10;TE5KEm3n7SeLAZc//41vd5isES/yoXesYJXlIIhrp3tuFdxvx+UGRIjIGo1jUvBLAQ77+WyHpXYj&#10;X+lVxVakEQ4lKuhiHEopQ92RxZC5gTh5jfMWY5K+ldrjmMatkes8L6TFntNDhwN9d1Q/qqdVIG/V&#10;cdxUxufuZ91czPl0bcgp9bGYvrYgIk3xHf5vn7SCYvVZJICEk1BA7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9NsKwgAAAN4AAAAPAAAAAAAAAAAAAAAAAJgCAABkcnMvZG93&#10;bnJldi54bWxQSwUGAAAAAAQABAD1AAAAhwMAAAAA&#10;" filled="f" stroked="f">
                    <v:textbox style="mso-fit-shape-to-text:t" inset="0,0,0,0">
                      <w:txbxContent>
                        <w:p w14:paraId="0F8A0A86" w14:textId="307079EF" w:rsidR="00633620" w:rsidRDefault="00633620">
                          <w:r>
                            <w:rPr>
                              <w:rFonts w:ascii="Calibri" w:hAnsi="Calibri" w:cs="Calibri"/>
                              <w:color w:val="000000"/>
                              <w:sz w:val="18"/>
                              <w:szCs w:val="18"/>
                              <w:lang w:val="en-US"/>
                            </w:rPr>
                            <w:t>c</w:t>
                          </w:r>
                        </w:p>
                      </w:txbxContent>
                    </v:textbox>
                  </v:rect>
                  <v:rect id="Rectangle 90" o:spid="_x0000_s1079" style="position:absolute;left:645;top:2128;width:77;height:4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h+kcQA&#10;AADeAAAADwAAAGRycy9kb3ducmV2LnhtbESPzWrDMBCE74W+g9hCb7XsUExwooRSCCShlzh5gMVa&#10;/1BpZSQ1dt4+KgRyHGbmG2a9na0RV/JhcKygyHIQxI3TA3cKLufdxxJEiMgajWNScKMA283ryxor&#10;7SY+0bWOnUgQDhUq6GMcKylD05PFkLmROHmt8xZjkr6T2uOU4NbIRZ6X0uLAaaHHkb57an7rP6tA&#10;nuvdtKyNz91x0f6Yw/7UklPq/W3+WoGINMdn+NHeawVl8VkW8H8nXQG5u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4fpHEAAAA3gAAAA8AAAAAAAAAAAAAAAAAmAIAAGRycy9k&#10;b3ducmV2LnhtbFBLBQYAAAAABAAEAPUAAACJAwAAAAA=&#10;" filled="f" stroked="f">
                    <v:textbox style="mso-fit-shape-to-text:t" inset="0,0,0,0">
                      <w:txbxContent>
                        <w:p w14:paraId="6602A030" w14:textId="092B5B58" w:rsidR="00633620" w:rsidRDefault="00633620">
                          <w:r>
                            <w:rPr>
                              <w:rFonts w:ascii="Calibri" w:hAnsi="Calibri" w:cs="Calibri"/>
                              <w:color w:val="000000"/>
                              <w:sz w:val="18"/>
                              <w:szCs w:val="18"/>
                              <w:lang w:val="en-US"/>
                            </w:rPr>
                            <w:t>c</w:t>
                          </w:r>
                        </w:p>
                      </w:txbxContent>
                    </v:textbox>
                  </v:rect>
                  <v:rect id="Rectangle 91" o:spid="_x0000_s1080" style="position:absolute;left:1647;top:1433;width:77;height:4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rg5sQA&#10;AADeAAAADwAAAGRycy9kb3ducmV2LnhtbESPzWrDMBCE74W+g9hCb7VsU0xwo5hQCCSllzh9gMVa&#10;/xBpZSQ1dt6+KhR6HGbmG2bbrNaIG/kwOVZQZDkI4s7piQcFX5fDywZEiMgajWNScKcAze7xYYu1&#10;dguf6dbGQSQIhxoVjDHOtZShG8liyNxMnLzeeYsxST9I7XFJcGtkmeeVtDhxWhhxpveRumv7bRXI&#10;S3tYNq3xufso+09zOp57cko9P637NxCR1vgf/msftYKqeK1K+L2Tro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q4ObEAAAA3gAAAA8AAAAAAAAAAAAAAAAAmAIAAGRycy9k&#10;b3ducmV2LnhtbFBLBQYAAAAABAAEAPUAAACJAwAAAAA=&#10;" filled="f" stroked="f">
                    <v:textbox style="mso-fit-shape-to-text:t" inset="0,0,0,0">
                      <w:txbxContent>
                        <w:p w14:paraId="5F5BF211" w14:textId="23DA76D1" w:rsidR="00633620" w:rsidRDefault="00633620">
                          <w:r>
                            <w:rPr>
                              <w:rFonts w:ascii="Calibri" w:hAnsi="Calibri" w:cs="Calibri"/>
                              <w:color w:val="000000"/>
                              <w:sz w:val="18"/>
                              <w:szCs w:val="18"/>
                              <w:lang w:val="en-US"/>
                            </w:rPr>
                            <w:t>c</w:t>
                          </w:r>
                        </w:p>
                      </w:txbxContent>
                    </v:textbox>
                  </v:rect>
                  <v:rect id="Rectangle 92" o:spid="_x0000_s1081" style="position:absolute;left:645;top:1433;width:77;height:4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ZFfcQA&#10;AADeAAAADwAAAGRycy9kb3ducmV2LnhtbESP3WoCMRSE74W+QzhC7zSrLYtsjSIFwRZv3PUBDpuz&#10;PzQ5WZLorm/fFIReDjPzDbPdT9aIO/nQO1awWmYgiGune24VXKvjYgMiRGSNxjEpeFCA/e5ltsVC&#10;u5EvdC9jKxKEQ4EKuhiHQspQd2QxLN1AnLzGeYsxSd9K7XFMcGvkOstyabHntNDhQJ8d1T/lzSqQ&#10;VXkcN6XxmfteN2fzdbo05JR6nU+HDxCRpvgffrZPWkG+es/f4O9OugJy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mRX3EAAAA3gAAAA8AAAAAAAAAAAAAAAAAmAIAAGRycy9k&#10;b3ducmV2LnhtbFBLBQYAAAAABAAEAPUAAACJAwAAAAA=&#10;" filled="f" stroked="f">
                    <v:textbox style="mso-fit-shape-to-text:t" inset="0,0,0,0">
                      <w:txbxContent>
                        <w:p w14:paraId="0F0CE6ED" w14:textId="0FFDDE25" w:rsidR="00633620" w:rsidRDefault="00633620">
                          <w:r>
                            <w:rPr>
                              <w:rFonts w:ascii="Calibri" w:hAnsi="Calibri" w:cs="Calibri"/>
                              <w:color w:val="000000"/>
                              <w:sz w:val="18"/>
                              <w:szCs w:val="18"/>
                              <w:lang w:val="en-US"/>
                            </w:rPr>
                            <w:t>c</w:t>
                          </w:r>
                        </w:p>
                      </w:txbxContent>
                    </v:textbox>
                  </v:rect>
                  <v:rect id="Rectangle 93" o:spid="_x0000_s1082" style="position:absolute;left:1416;top:2179;width:95;height:4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dCcMA&#10;AADeAAAADwAAAGRycy9kb3ducmV2LnhtbESP3YrCMBSE74V9h3AW9k5TRYpUo4gguIs3Vh/g0Jz+&#10;YHJSkqztvv1GELwcZuYbZrMbrREP8qFzrGA+y0AQV0533Ci4XY/TFYgQkTUax6TgjwLsth+TDRba&#10;DXyhRxkbkSAcClTQxtgXUoaqJYth5nri5NXOW4xJ+kZqj0OCWyMXWZZLix2nhRZ7OrRU3ctfq0Be&#10;y+OwKo3P3M+iPpvv06Ump9TX57hfg4g0xnf41T5pBfl8mS/heSddAbn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c/dCcMAAADeAAAADwAAAAAAAAAAAAAAAACYAgAAZHJzL2Rv&#10;d25yZXYueG1sUEsFBgAAAAAEAAQA9QAAAIgDAAAAAA==&#10;" filled="f" stroked="f">
                    <v:textbox style="mso-fit-shape-to-text:t" inset="0,0,0,0">
                      <w:txbxContent>
                        <w:p w14:paraId="193FF122" w14:textId="0A8C5D3F" w:rsidR="00633620" w:rsidRDefault="00633620">
                          <w:r>
                            <w:rPr>
                              <w:rFonts w:ascii="Calibri" w:hAnsi="Calibri" w:cs="Calibri"/>
                              <w:color w:val="000000"/>
                              <w:sz w:val="18"/>
                              <w:szCs w:val="18"/>
                              <w:lang w:val="en-US"/>
                            </w:rPr>
                            <w:t>d</w:t>
                          </w:r>
                        </w:p>
                      </w:txbxContent>
                    </v:textbox>
                  </v:rect>
                  <v:rect id="Rectangle 94" o:spid="_x0000_s1083" style="position:absolute;left:902;top:2179;width:95;height:4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N4ksQA&#10;AADeAAAADwAAAGRycy9kb3ducmV2LnhtbESP3WoCMRSE74W+QzhC7zSrtItsjSIFwRZv3PUBDpuz&#10;PzQ5WZLorm/fFIReDjPzDbPdT9aIO/nQO1awWmYgiGune24VXKvjYgMiRGSNxjEpeFCA/e5ltsVC&#10;u5EvdC9jKxKEQ4EKuhiHQspQd2QxLN1AnLzGeYsxSd9K7XFMcGvkOstyabHntNDhQJ8d1T/lzSqQ&#10;VXkcN6XxmfteN2fzdbo05JR6nU+HDxCRpvgffrZPWkG+esvf4e9OugJy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DeJLEAAAA3gAAAA8AAAAAAAAAAAAAAAAAmAIAAGRycy9k&#10;b3ducmV2LnhtbFBLBQYAAAAABAAEAPUAAACJAwAAAAA=&#10;" filled="f" stroked="f">
                    <v:textbox style="mso-fit-shape-to-text:t" inset="0,0,0,0">
                      <w:txbxContent>
                        <w:p w14:paraId="45E1E0C6" w14:textId="0A99E45B" w:rsidR="00633620" w:rsidRDefault="00633620">
                          <w:r>
                            <w:rPr>
                              <w:rFonts w:ascii="Calibri" w:hAnsi="Calibri" w:cs="Calibri"/>
                              <w:color w:val="000000"/>
                              <w:sz w:val="18"/>
                              <w:szCs w:val="18"/>
                              <w:lang w:val="en-US"/>
                            </w:rPr>
                            <w:t>d</w:t>
                          </w:r>
                        </w:p>
                      </w:txbxContent>
                    </v:textbox>
                  </v:rect>
                  <v:rect id="Rectangle 95" o:spid="_x0000_s1084" style="position:absolute;left:6287;top:2642;width:68;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Hm5cMA&#10;AADeAAAADwAAAGRycy9kb3ducmV2LnhtbESP3YrCMBSE7xd8h3AE79ZUkSJdo4gguOKNdR/g0Jz+&#10;YHJSkmi7b2+Ehb0cZuYbZrMbrRFP8qFzrGAxz0AQV0533Cj4uR0/1yBCRNZoHJOCXwqw204+Nlho&#10;N/CVnmVsRIJwKFBBG2NfSBmqliyGueuJk1c7bzEm6RupPQ4Jbo1cZlkuLXacFlrs6dBSdS8fVoG8&#10;lcdhXRqfufOyvpjv07Ump9RsOu6/QEQa43/4r33SCvLFKs/hfSddAbl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Hm5cMAAADeAAAADwAAAAAAAAAAAAAAAACYAgAAZHJzL2Rv&#10;d25yZXYueG1sUEsFBgAAAAAEAAQA9QAAAIgDAAAAAA==&#10;" filled="f" stroked="f">
                    <v:textbox style="mso-fit-shape-to-text:t" inset="0,0,0,0">
                      <w:txbxContent>
                        <w:p w14:paraId="4CDA2CA2" w14:textId="1EEEDDF5" w:rsidR="00633620" w:rsidRDefault="00633620">
                          <w:r>
                            <w:rPr>
                              <w:rFonts w:ascii="Calibri" w:hAnsi="Calibri" w:cs="Calibri"/>
                              <w:color w:val="000000"/>
                              <w:sz w:val="16"/>
                              <w:szCs w:val="16"/>
                              <w:lang w:val="en-US"/>
                            </w:rPr>
                            <w:t>c</w:t>
                          </w:r>
                        </w:p>
                      </w:txbxContent>
                    </v:textbox>
                  </v:rect>
                  <v:rect id="Rectangle 96" o:spid="_x0000_s1085" style="position:absolute;left:6506;top:2642;width:85;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1DfsQA&#10;AADeAAAADwAAAGRycy9kb3ducmV2LnhtbESP3WoCMRSE74W+QzhC7zSrlFW2RpGCYMUbVx/gsDn7&#10;Q5OTJUnd7ds3guDlMDPfMJvdaI24kw+dYwWLeQaCuHK640bB7XqYrUGEiKzROCYFfxRgt32bbLDQ&#10;buAL3cvYiAThUKCCNsa+kDJULVkMc9cTJ6923mJM0jdSexwS3Bq5zLJcWuw4LbTY01dL1U/5axXI&#10;a3kY1qXxmTst67P5Pl5qckq9T8f9J4hIY3yFn+2jVpAvPvIVPO6kKy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dQ37EAAAA3gAAAA8AAAAAAAAAAAAAAAAAmAIAAGRycy9k&#10;b3ducmV2LnhtbFBLBQYAAAAABAAEAPUAAACJAwAAAAA=&#10;" filled="f" stroked="f">
                    <v:textbox style="mso-fit-shape-to-text:t" inset="0,0,0,0">
                      <w:txbxContent>
                        <w:p w14:paraId="4CC5B5E0" w14:textId="662CDB7D" w:rsidR="00633620" w:rsidRDefault="00633620">
                          <w:r>
                            <w:rPr>
                              <w:rFonts w:ascii="Calibri" w:hAnsi="Calibri" w:cs="Calibri"/>
                              <w:color w:val="000000"/>
                              <w:sz w:val="16"/>
                              <w:szCs w:val="16"/>
                              <w:lang w:val="en-US"/>
                            </w:rPr>
                            <w:t>d</w:t>
                          </w:r>
                        </w:p>
                      </w:txbxContent>
                    </v:textbox>
                  </v:rect>
                  <v:rect id="Rectangle 97" o:spid="_x0000_s1086" style="position:absolute;left:6673;top:2642;width:68;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LXDMAA&#10;AADeAAAADwAAAGRycy9kb3ducmV2LnhtbERPy4rCMBTdC/5DuMLsbKoMRapRhgFBBzdWP+DS3D4w&#10;uSlJtJ2/nywGXB7Oe3eYrBEv8qF3rGCV5SCIa6d7bhXcb8flBkSIyBqNY1LwSwEO+/lsh6V2I1/p&#10;VcVWpBAOJSroYhxKKUPdkcWQuYE4cY3zFmOCvpXa45jCrZHrPC+kxZ5TQ4cDfXdUP6qnVSBv1XHc&#10;VMbn7mfdXMz5dG3IKfWxmL62ICJN8S3+d5+0gmL1WaS96U66AnL/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ILXDMAAAADeAAAADwAAAAAAAAAAAAAAAACYAgAAZHJzL2Rvd25y&#10;ZXYueG1sUEsFBgAAAAAEAAQA9QAAAIUDAAAAAA==&#10;" filled="f" stroked="f">
                    <v:textbox style="mso-fit-shape-to-text:t" inset="0,0,0,0">
                      <w:txbxContent>
                        <w:p w14:paraId="61ED3EEC" w14:textId="7B007908" w:rsidR="00633620" w:rsidRDefault="00633620">
                          <w:r>
                            <w:rPr>
                              <w:rFonts w:ascii="Calibri" w:hAnsi="Calibri" w:cs="Calibri"/>
                              <w:color w:val="000000"/>
                              <w:sz w:val="16"/>
                              <w:szCs w:val="16"/>
                              <w:lang w:val="en-US"/>
                            </w:rPr>
                            <w:t>c</w:t>
                          </w:r>
                        </w:p>
                      </w:txbxContent>
                    </v:textbox>
                  </v:rect>
                  <v:rect id="Rectangle 98" o:spid="_x0000_s1087" style="position:absolute;left:6943;top:2642;width:85;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5yl8QA&#10;AADeAAAADwAAAGRycy9kb3ducmV2LnhtbESP3WoCMRSE74W+QziF3mlWKYvdGkUKgi3euOsDHDZn&#10;fzA5WZLU3b59IwheDjPzDbPZTdaIG/nQO1awXGQgiGune24VXKrDfA0iRGSNxjEp+KMAu+3LbIOF&#10;diOf6VbGViQIhwIVdDEOhZSh7shiWLiBOHmN8xZjkr6V2uOY4NbIVZbl0mLPaaHDgb46qq/lr1Ug&#10;q/IwrkvjM/ezak7m+3huyCn19jrtP0FEmuIz/GgftYJ8+Z5/wP1OugJy+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OcpfEAAAA3gAAAA8AAAAAAAAAAAAAAAAAmAIAAGRycy9k&#10;b3ducmV2LnhtbFBLBQYAAAAABAAEAPUAAACJAwAAAAA=&#10;" filled="f" stroked="f">
                    <v:textbox style="mso-fit-shape-to-text:t" inset="0,0,0,0">
                      <w:txbxContent>
                        <w:p w14:paraId="5C30264F" w14:textId="40A6C92C" w:rsidR="00633620" w:rsidRDefault="00633620">
                          <w:r>
                            <w:rPr>
                              <w:rFonts w:ascii="Calibri" w:hAnsi="Calibri" w:cs="Calibri"/>
                              <w:color w:val="000000"/>
                              <w:sz w:val="16"/>
                              <w:szCs w:val="16"/>
                              <w:lang w:val="en-US"/>
                            </w:rPr>
                            <w:t>d</w:t>
                          </w:r>
                        </w:p>
                      </w:txbxContent>
                    </v:textbox>
                  </v:rect>
                  <v:rect id="Rectangle 99" o:spid="_x0000_s1088" style="position:absolute;left:2110;top:1935;width:90;height:4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1N18IA&#10;AADeAAAADwAAAGRycy9kb3ducmV2LnhtbESPy4rCMBSG94LvEI7gTlNFVDpGEUFwBjfWeYBDc3rB&#10;5KQk0XbefrIQXP78N77dYbBGvMiH1rGCxTwDQVw63XKt4Pd+nm1BhIis0TgmBX8U4LAfj3aYa9fz&#10;jV5FrEUa4ZCjgibGLpcylA1ZDHPXESevct5iTNLXUnvs07g1cplla2mx5fTQYEenhspH8bQK5L04&#10;99vC+Mz9LKur+b7cKnJKTSfD8QtEpCF+wu/2RStYL1abBJBwEgrI/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U3XwgAAAN4AAAAPAAAAAAAAAAAAAAAAAJgCAABkcnMvZG93&#10;bnJldi54bWxQSwUGAAAAAAQABAD1AAAAhwMAAAAA&#10;" filled="f" stroked="f">
                    <v:textbox style="mso-fit-shape-to-text:t" inset="0,0,0,0">
                      <w:txbxContent>
                        <w:p w14:paraId="598070E7" w14:textId="41E0A5B4" w:rsidR="00633620" w:rsidRDefault="00633620">
                          <w:r>
                            <w:rPr>
                              <w:rFonts w:ascii="Calibri" w:hAnsi="Calibri" w:cs="Calibri"/>
                              <w:color w:val="000000"/>
                              <w:sz w:val="18"/>
                              <w:szCs w:val="18"/>
                              <w:lang w:val="en-US"/>
                            </w:rPr>
                            <w:t>e</w:t>
                          </w:r>
                        </w:p>
                      </w:txbxContent>
                    </v:textbox>
                  </v:rect>
                  <v:rect id="Rectangle 100" o:spid="_x0000_s1089" style="position:absolute;left:195;top:1935;width:90;height:4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HoTMQA&#10;AADeAAAADwAAAGRycy9kb3ducmV2LnhtbESP3WoCMRSE74W+QziCd5pdKSpbo0hBsMUbVx/gsDn7&#10;Q5OTJUnd7dubguDlMDPfMNv9aI24kw+dYwX5IgNBXDndcaPgdj3ONyBCRNZoHJOCPwqw371Ntlho&#10;N/CF7mVsRIJwKFBBG2NfSBmqliyGheuJk1c7bzEm6RupPQ4Jbo1cZtlKWuw4LbTY02dL1U/5axXI&#10;a3kcNqXxmfte1mfzdbrU5JSaTcfDB4hIY3yFn+2TVrDK39c5/N9JV0D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h6EzEAAAA3gAAAA8AAAAAAAAAAAAAAAAAmAIAAGRycy9k&#10;b3ducmV2LnhtbFBLBQYAAAAABAAEAPUAAACJAwAAAAA=&#10;" filled="f" stroked="f">
                    <v:textbox style="mso-fit-shape-to-text:t" inset="0,0,0,0">
                      <w:txbxContent>
                        <w:p w14:paraId="6241BFCF" w14:textId="60CEACCA" w:rsidR="00633620" w:rsidRDefault="00633620">
                          <w:r>
                            <w:rPr>
                              <w:rFonts w:ascii="Calibri" w:hAnsi="Calibri" w:cs="Calibri"/>
                              <w:color w:val="000000"/>
                              <w:sz w:val="18"/>
                              <w:szCs w:val="18"/>
                              <w:lang w:val="en-US"/>
                            </w:rPr>
                            <w:t>e</w:t>
                          </w:r>
                        </w:p>
                      </w:txbxContent>
                    </v:textbox>
                  </v:rect>
                  <v:rect id="Rectangle 101" o:spid="_x0000_s1090" style="position:absolute;left:5825;top:2642;width:80;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N2O8UA&#10;AADeAAAADwAAAGRycy9kb3ducmV2LnhtbESPzWrDMBCE74W+g9hAb41sU9LgRjGhEEhLL7HzAIu1&#10;/qHSykhK7Lx9VSj0OMzMN8yuWqwRN/JhdKwgX2cgiFunR+4VXJrj8xZEiMgajWNScKcA1f7xYYel&#10;djOf6VbHXiQIhxIVDDFOpZShHchiWLuJOHmd8xZjkr6X2uOc4NbIIss20uLIaWHAid4Har/rq1Ug&#10;m/o4b2vjM/dZdF/m43TuyCn1tFoObyAiLfE//Nc+aQWb/OW1gN876QrI/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s3Y7xQAAAN4AAAAPAAAAAAAAAAAAAAAAAJgCAABkcnMv&#10;ZG93bnJldi54bWxQSwUGAAAAAAQABAD1AAAAigMAAAAA&#10;" filled="f" stroked="f">
                    <v:textbox style="mso-fit-shape-to-text:t" inset="0,0,0,0">
                      <w:txbxContent>
                        <w:p w14:paraId="73C79D18" w14:textId="78C980A6" w:rsidR="00633620" w:rsidRDefault="00633620">
                          <w:r>
                            <w:rPr>
                              <w:rFonts w:ascii="Calibri" w:hAnsi="Calibri" w:cs="Calibri"/>
                              <w:color w:val="000000"/>
                              <w:sz w:val="16"/>
                              <w:szCs w:val="16"/>
                              <w:lang w:val="en-US"/>
                            </w:rPr>
                            <w:t>e</w:t>
                          </w:r>
                        </w:p>
                      </w:txbxContent>
                    </v:textbox>
                  </v:rect>
                  <v:rect id="Rectangle 102" o:spid="_x0000_s1091" style="position:absolute;left:8151;top:2642;width:49;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oMQA&#10;AADeAAAADwAAAGRycy9kb3ducmV2LnhtbESP3WoCMRSE74W+QzgF7zSrLSpbo5SCoNIbd32Aw+bs&#10;D01OliR117c3QqGXw8x8w2z3ozXiRj50jhUs5hkI4srpjhsF1/Iw24AIEVmjcUwK7hRgv3uZbDHX&#10;buAL3YrYiAThkKOCNsY+lzJULVkMc9cTJ6923mJM0jdSexwS3Bq5zLKVtNhxWmixp6+Wqp/i1yqQ&#10;ZXEYNoXxmTsv629zOl5qckpNX8fPDxCRxvgf/msftYLV4n39Bs876QrI3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06DEAAAA3gAAAA8AAAAAAAAAAAAAAAAAmAIAAGRycy9k&#10;b3ducmV2LnhtbFBLBQYAAAAABAAEAPUAAACJAwAAAAA=&#10;" filled="f" stroked="f">
                    <v:textbox style="mso-fit-shape-to-text:t" inset="0,0,0,0">
                      <w:txbxContent>
                        <w:p w14:paraId="65596959" w14:textId="3AEB0FF5" w:rsidR="00633620" w:rsidRDefault="00633620">
                          <w:r>
                            <w:rPr>
                              <w:rFonts w:ascii="Calibri" w:hAnsi="Calibri" w:cs="Calibri"/>
                              <w:color w:val="000000"/>
                              <w:sz w:val="16"/>
                              <w:szCs w:val="16"/>
                              <w:lang w:val="en-US"/>
                            </w:rPr>
                            <w:t>f</w:t>
                          </w:r>
                        </w:p>
                      </w:txbxContent>
                    </v:textbox>
                  </v:rect>
                  <v:rect id="Rectangle 103" o:spid="_x0000_s1092" style="position:absolute;left:2264;top:1678;width:55;height:4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ZL1MMA&#10;AADeAAAADwAAAGRycy9kb3ducmV2LnhtbESPzYoCMRCE7wu+Q2jB25pRxJXRKIsguOLF0QdoJj0/&#10;bNIZkujMvr0RhD0WVfUVtdkN1ogH+dA6VjCbZiCIS6dbrhXcrofPFYgQkTUax6TgjwLstqOPDeba&#10;9XyhRxFrkSAcclTQxNjlUoayIYth6jri5FXOW4xJ+lpqj32CWyPnWbaUFltOCw12tG+o/C3uVoG8&#10;Fod+VRifudO8Opuf46Uip9RkPHyvQUQa4n/43T5qBcvZ4msBrzvpCsjt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ZL1MMAAADeAAAADwAAAAAAAAAAAAAAAACYAgAAZHJzL2Rv&#10;d25yZXYueG1sUEsFBgAAAAAEAAQA9QAAAIgDAAAAAA==&#10;" filled="f" stroked="f">
                    <v:textbox style="mso-fit-shape-to-text:t" inset="0,0,0,0">
                      <w:txbxContent>
                        <w:p w14:paraId="66CFFC93" w14:textId="665BAB26" w:rsidR="00633620" w:rsidRDefault="00633620">
                          <w:r>
                            <w:rPr>
                              <w:rFonts w:ascii="Calibri" w:hAnsi="Calibri" w:cs="Calibri"/>
                              <w:color w:val="000000"/>
                              <w:sz w:val="18"/>
                              <w:szCs w:val="18"/>
                              <w:lang w:val="en-US"/>
                            </w:rPr>
                            <w:t>f</w:t>
                          </w:r>
                        </w:p>
                      </w:txbxContent>
                    </v:textbox>
                  </v:rect>
                  <v:rect id="Rectangle 104" o:spid="_x0000_s1093" style="position:absolute;left:2483;top:1690;width:55;height:4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ruT8QA&#10;AADeAAAADwAAAGRycy9kb3ducmV2LnhtbESP3WoCMRSE74W+QzgF7zSrtCpbo5SCoNIbd32Aw+bs&#10;D01OliR117c3QqGXw8x8w2z3ozXiRj50jhUs5hkI4srpjhsF1/Iw24AIEVmjcUwK7hRgv3uZbDHX&#10;buAL3YrYiAThkKOCNsY+lzJULVkMc9cTJ6923mJM0jdSexwS3Bq5zLKVtNhxWmixp6+Wqp/i1yqQ&#10;ZXEYNoXxmTsv629zOl5qckpNX8fPDxCRxvgf/msftYLV4m39Ds876QrI3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a7k/EAAAA3gAAAA8AAAAAAAAAAAAAAAAAmAIAAGRycy9k&#10;b3ducmV2LnhtbFBLBQYAAAAABAAEAPUAAACJAwAAAAA=&#10;" filled="f" stroked="f">
                    <v:textbox style="mso-fit-shape-to-text:t" inset="0,0,0,0">
                      <w:txbxContent>
                        <w:p w14:paraId="65C1BF52" w14:textId="108BF0CA" w:rsidR="00633620" w:rsidRDefault="00633620">
                          <w:r>
                            <w:rPr>
                              <w:rFonts w:ascii="Calibri" w:hAnsi="Calibri" w:cs="Calibri"/>
                              <w:color w:val="000000"/>
                              <w:sz w:val="18"/>
                              <w:szCs w:val="18"/>
                              <w:lang w:val="en-US"/>
                            </w:rPr>
                            <w:t>f</w:t>
                          </w:r>
                        </w:p>
                      </w:txbxContent>
                    </v:textbox>
                  </v:rect>
                  <v:rect id="Rectangle 105" o:spid="_x0000_s1094" style="position:absolute;left:2637;top:1459;width:55;height:4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hwOMQA&#10;AADeAAAADwAAAGRycy9kb3ducmV2LnhtbESP3WoCMRSE74W+QzhC7zSrlFW2RpGCYMUbVx/gsDn7&#10;Q5OTJUnd7ds3guDlMDPfMJvdaI24kw+dYwWLeQaCuHK640bB7XqYrUGEiKzROCYFfxRgt32bbLDQ&#10;buAL3cvYiAThUKCCNsa+kDJULVkMc9cTJ6923mJM0jdSexwS3Bq5zLJcWuw4LbTY01dL1U/5axXI&#10;a3kY1qXxmTst67P5Pl5qckq9T8f9J4hIY3yFn+2jVpAvPlY5PO6kKy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cDjEAAAA3gAAAA8AAAAAAAAAAAAAAAAAmAIAAGRycy9k&#10;b3ducmV2LnhtbFBLBQYAAAAABAAEAPUAAACJAwAAAAA=&#10;" filled="f" stroked="f">
                    <v:textbox style="mso-fit-shape-to-text:t" inset="0,0,0,0">
                      <w:txbxContent>
                        <w:p w14:paraId="63A1343F" w14:textId="22E286B8" w:rsidR="00633620" w:rsidRDefault="00633620">
                          <w:r>
                            <w:rPr>
                              <w:rFonts w:ascii="Calibri" w:hAnsi="Calibri" w:cs="Calibri"/>
                              <w:color w:val="000000"/>
                              <w:sz w:val="18"/>
                              <w:szCs w:val="18"/>
                              <w:lang w:val="en-US"/>
                            </w:rPr>
                            <w:t>f</w:t>
                          </w:r>
                        </w:p>
                      </w:txbxContent>
                    </v:textbox>
                  </v:rect>
                  <v:rect id="Rectangle 106" o:spid="_x0000_s1095" style="position:absolute;left:7984;top:1459;width:100;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TVo8MA&#10;AADeAAAADwAAAGRycy9kb3ducmV2LnhtbESPzYoCMRCE7wu+Q2jB25pRRGU0yiIIuuzF0QdoJj0/&#10;bNIZkuiMb78RhD0WVfUVtd0P1ogH+dA6VjCbZiCIS6dbrhXcrsfPNYgQkTUax6TgSQH2u9HHFnPt&#10;er7Qo4i1SBAOOSpoYuxyKUPZkMUwdR1x8irnLcYkfS21xz7BrZHzLFtKiy2nhQY7OjRU/hZ3q0Be&#10;i2O/LozP3Pe8+jHn06Uip9RkPHxtQEQa4n/43T5pBcvZYrWC1510BeTu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MTVo8MAAADeAAAADwAAAAAAAAAAAAAAAACYAgAAZHJzL2Rv&#10;d25yZXYueG1sUEsFBgAAAAAEAAQA9QAAAIgDAAAAAA==&#10;" filled="f" stroked="f">
                    <v:textbox style="mso-fit-shape-to-text:t" inset="0,0,0,0">
                      <w:txbxContent>
                        <w:p w14:paraId="67570E64" w14:textId="7D1317C3" w:rsidR="00633620" w:rsidRDefault="00633620">
                          <w:r>
                            <w:rPr>
                              <w:rFonts w:ascii="Calibri" w:hAnsi="Calibri" w:cs="Calibri"/>
                              <w:color w:val="000000"/>
                              <w:sz w:val="16"/>
                              <w:szCs w:val="16"/>
                              <w:lang w:val="en-US"/>
                            </w:rPr>
                            <w:t>H</w:t>
                          </w:r>
                        </w:p>
                      </w:txbxContent>
                    </v:textbox>
                  </v:rect>
                  <v:rect id="Rectangle 107" o:spid="_x0000_s1096" style="position:absolute;left:8074;top:1524;width:61;height:3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tB0cAA&#10;AADeAAAADwAAAGRycy9kb3ducmV2LnhtbERPy4rCMBTdC/5DuII7TRVR6RhFBMEZ3FjnAy7N7QOT&#10;m5JE2/n7yUJweTjv3WGwRrzIh9axgsU8A0FcOt1yreD3fp5tQYSIrNE4JgV/FOCwH492mGvX841e&#10;RaxFCuGQo4Imxi6XMpQNWQxz1xEnrnLeYkzQ11J77FO4NXKZZWtpseXU0GBHp4bKR/G0CuS9OPfb&#10;wvjM/Syrq/m+3CpySk0nw/ELRKQhfsRv90UrWC9Wm7Q33UlXQO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VtB0cAAAADeAAAADwAAAAAAAAAAAAAAAACYAgAAZHJzL2Rvd25y&#10;ZXYueG1sUEsFBgAAAAAEAAQA9QAAAIUDAAAAAA==&#10;" filled="f" stroked="f">
                    <v:textbox style="mso-fit-shape-to-text:t" inset="0,0,0,0">
                      <w:txbxContent>
                        <w:p w14:paraId="6083880D" w14:textId="6C0D0143" w:rsidR="00633620" w:rsidRDefault="00633620">
                          <w:r>
                            <w:rPr>
                              <w:rFonts w:ascii="Calibri" w:hAnsi="Calibri" w:cs="Calibri"/>
                              <w:color w:val="000000"/>
                              <w:sz w:val="12"/>
                              <w:szCs w:val="12"/>
                              <w:lang w:val="en-US"/>
                            </w:rPr>
                            <w:t>2</w:t>
                          </w:r>
                        </w:p>
                      </w:txbxContent>
                    </v:textbox>
                  </v:rect>
                  <v:rect id="Rectangle 108" o:spid="_x0000_s1097" style="position:absolute;left:8138;top:1459;width:106;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fkSsQA&#10;AADeAAAADwAAAGRycy9kb3ducmV2LnhtbESP3WoCMRSE7wu+QziCdzWriLWrUUQQtPTGtQ9w2Jz9&#10;weRkSaK7vr0pFHo5zMw3zGY3WCMe5EPrWMFsmoEgLp1uuVbwcz2+r0CEiKzROCYFTwqw247eNphr&#10;1/OFHkWsRYJwyFFBE2OXSxnKhiyGqeuIk1c5bzEm6WupPfYJbo2cZ9lSWmw5LTTY0aGh8lbcrQJ5&#10;LY79qjA+c1/z6tucT5eKnFKT8bBfg4g0xP/wX/ukFSxni49P+L2TroDc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4X5ErEAAAA3gAAAA8AAAAAAAAAAAAAAAAAmAIAAGRycy9k&#10;b3ducmV2LnhtbFBLBQYAAAAABAAEAPUAAACJAwAAAAA=&#10;" filled="f" stroked="f">
                    <v:textbox style="mso-fit-shape-to-text:t" inset="0,0,0,0">
                      <w:txbxContent>
                        <w:p w14:paraId="49F64DD8" w14:textId="0F8F16EE" w:rsidR="00633620" w:rsidRDefault="00633620">
                          <w:r>
                            <w:rPr>
                              <w:rFonts w:ascii="Calibri" w:hAnsi="Calibri" w:cs="Calibri"/>
                              <w:color w:val="000000"/>
                              <w:sz w:val="16"/>
                              <w:szCs w:val="16"/>
                              <w:lang w:val="en-US"/>
                            </w:rPr>
                            <w:t>O</w:t>
                          </w:r>
                        </w:p>
                      </w:txbxContent>
                    </v:textbox>
                  </v:rect>
                  <v:rect id="Rectangle 109" o:spid="_x0000_s1098" style="position:absolute;left:919;top:2895;width:8121;height: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GgxcYA&#10;AADeAAAADwAAAGRycy9kb3ducmV2LnhtbESPzYrCMBSF94LvEK7gTlPFkVqNogMDsxlQZxa6uzbX&#10;ttjc1CRqx6efLAZcHs4f32LVmlrcyfnKsoLRMAFBnFtdcaHg5/tjkILwAVljbZkU/JKH1bLbWWCm&#10;7YN3dN+HQsQR9hkqKENoMil9XpJBP7QNcfTO1hkMUbpCaoePOG5qOU6SqTRYcXwosaH3kvLL/mYU&#10;bGbp5rqd8NdzdzrS8XC6vI1dolS/167nIAK14RX+b39qBdPRJI0AESei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JGgxcYAAADeAAAADwAAAAAAAAAAAAAAAACYAgAAZHJz&#10;L2Rvd25yZXYueG1sUEsFBgAAAAAEAAQA9QAAAIsDAAAAAA==&#10;" fillcolor="black" stroked="f"/>
                  <v:rect id="Rectangle 110" o:spid="_x0000_s1099" style="position:absolute;left:992;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0FXskA&#10;AADeAAAADwAAAGRycy9kb3ducmV2LnhtbESPT2vCQBTE74V+h+UVvDWbiJU0dRUVhF4K9c+h3p7Z&#10;1ySYfRt3V0376bsFweMwM79hJrPetOJCzjeWFWRJCoK4tLrhSsFuu3rOQfiArLG1TAp+yMNs+vgw&#10;wULbK6/psgmViBD2BSqoQ+gKKX1Zk0Gf2I44et/WGQxRukpqh9cIN60cpulYGmw4LtTY0bKm8rg5&#10;GwWL13xx+hzxx+/6sKf91+H4MnSpUoOnfv4GIlAf7uFb+10rGGejPIP/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90FXskAAADeAAAADwAAAAAAAAAAAAAAAACYAgAA&#10;ZHJzL2Rvd25yZXYueG1sUEsFBgAAAAAEAAQA9QAAAI4DAAAAAA==&#10;" fillcolor="black" stroked="f"/>
                  <v:rect id="Rectangle 111" o:spid="_x0000_s1100" style="position:absolute;left:1070;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bKcgA&#10;AADeAAAADwAAAGRycy9kb3ducmV2LnhtbESPT2vCQBTE7wW/w/KE3urGYCVGV9FCoZdC/XPQ2zP7&#10;TILZt3F3q6mfvisUehxm5jfMbNGZRlzJ+dqyguEgAUFcWF1zqWC3fX/JQPiArLGxTAp+yMNi3nua&#10;Ya7tjdd03YRSRAj7HBVUIbS5lL6oyKAf2JY4eifrDIYoXSm1w1uEm0amSTKWBmuOCxW29FZRcd58&#10;GwWrSba6fI34874+HuiwP55fU5co9dzvllMQgbrwH/5rf2gF4+EoS+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D5spyAAAAN4AAAAPAAAAAAAAAAAAAAAAAJgCAABk&#10;cnMvZG93bnJldi54bWxQSwUGAAAAAAQABAD1AAAAjQMAAAAA&#10;" fillcolor="black" stroked="f"/>
                  <v:rect id="Rectangle 112" o:spid="_x0000_s1101" style="position:absolute;left:1151;top:2900;width:1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M+sskA&#10;AADeAAAADwAAAGRycy9kb3ducmV2LnhtbESPT2vCQBTE74LfYXlCb2bjn0qaukoVCr0I1fZQb8/s&#10;axLMvk13txr99K5Q6HGYmd8w82VnGnEi52vLCkZJCoK4sLrmUsHnx+swA+EDssbGMim4kIflot+b&#10;Y67tmbd02oVSRAj7HBVUIbS5lL6oyKBPbEscvW/rDIYoXSm1w3OEm0aO03QmDdYcFypsaV1Rcdz9&#10;GgWrp2z18z7lzXV72NP+63B8HLtUqYdB9/IMIlAX/sN/7TetYDaaZhO434lXQC5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EM+sskAAADeAAAADwAAAAAAAAAAAAAAAACYAgAA&#10;ZHJzL2Rvd25yZXYueG1sUEsFBgAAAAAEAAQA9QAAAI4DAAAAAA==&#10;" fillcolor="black" stroked="f"/>
                  <v:rect id="Rectangle 113" o:spid="_x0000_s1102" style="position:absolute;left:1234;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qmxsgA&#10;AADeAAAADwAAAGRycy9kb3ducmV2LnhtbESPT2vCQBTE74LfYXlCb7pRosTUVbRQ6KVQ/xz09sy+&#10;JsHs27i71dhP3y0Uehxm5jfMYtWZRtzI+dqygvEoAUFcWF1zqeCwfx1mIHxA1thYJgUP8rBa9nsL&#10;zLW985Zuu1CKCGGfo4IqhDaX0hcVGfQj2xJH79M6gyFKV0rt8B7hppGTJJlJgzXHhQpbeqmouOy+&#10;jILNPNtcP1J+/96eT3Q6ni/TiUuUehp062cQgbrwH/5rv2kFs3GapfB7J14Buf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qqbGyAAAAN4AAAAPAAAAAAAAAAAAAAAAAJgCAABk&#10;cnMvZG93bnJldi54bWxQSwUGAAAAAAQABAD1AAAAjQMAAAAA&#10;" fillcolor="black" stroked="f"/>
                  <v:rect id="Rectangle 114" o:spid="_x0000_s1103" style="position:absolute;left:1316;top:2900;width:12;height: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YDXcgA&#10;AADeAAAADwAAAGRycy9kb3ducmV2LnhtbESPQWvCQBSE7wX/w/IKvdWNopKmWUULBS9CtR709pJ9&#10;TYLZt+nuqrG/vlsQehxm5hsmX/SmFRdyvrGsYDRMQBCXVjdcKdh/vj+nIHxA1thaJgU38rCYDx5y&#10;zLS98pYuu1CJCGGfoYI6hC6T0pc1GfRD2xFH78s6gyFKV0nt8BrhppXjJJlJgw3HhRo7equpPO3O&#10;RsHqJV19f0x487MtjnQ8FKfp2CVKPT32y1cQgfrwH76311rBbDRJp/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5gNdyAAAAN4AAAAPAAAAAAAAAAAAAAAAAJgCAABk&#10;cnMvZG93bnJldi54bWxQSwUGAAAAAAQABAD1AAAAjQMAAAAA&#10;" fillcolor="black" stroked="f"/>
                  <v:rect id="Rectangle 115" o:spid="_x0000_s1104" style="position:absolute;left:1249;top:2977;width:156;height:3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0AH8QA&#10;AADeAAAADwAAAGRycy9kb3ducmV2LnhtbESPzWrDMBCE74W+g9hCb7WcUIxxooRSCCShlzh5gMVa&#10;/1BpZSQ1dt4+KgRyHGbmG2a9na0RV/JhcKxgkeUgiBunB+4UXM67jxJEiMgajWNScKMA283ryxor&#10;7SY+0bWOnUgQDhUq6GMcKylD05PFkLmROHmt8xZjkr6T2uOU4NbIZZ4X0uLAaaHHkb57an7rP6tA&#10;nuvdVNbG5+64bH/MYX9qySn1/jZ/rUBEmuMz/GjvtYJi8VkW8H8nXQG5u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dAB/EAAAA3gAAAA8AAAAAAAAAAAAAAAAAmAIAAGRycy9k&#10;b3ducmV2LnhtbFBLBQYAAAAABAAEAPUAAACJAwAAAAA=&#10;" filled="f" stroked="f">
                    <v:textbox style="mso-fit-shape-to-text:t" inset="0,0,0,0">
                      <w:txbxContent>
                        <w:p w14:paraId="7F6F73D6" w14:textId="761857EA" w:rsidR="00633620" w:rsidRDefault="00633620">
                          <w:r>
                            <w:rPr>
                              <w:rFonts w:ascii="Arial" w:hAnsi="Arial" w:cs="Arial"/>
                              <w:color w:val="000000"/>
                              <w:sz w:val="14"/>
                              <w:szCs w:val="14"/>
                              <w:lang w:val="en-US"/>
                            </w:rPr>
                            <w:t>10</w:t>
                          </w:r>
                        </w:p>
                      </w:txbxContent>
                    </v:textbox>
                  </v:rect>
                  <v:rect id="Rectangle 116" o:spid="_x0000_s1105" style="position:absolute;left:1395;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g4scgA&#10;AADeAAAADwAAAGRycy9kb3ducmV2LnhtbESPQWsCMRSE7wX/Q3hCbzWrWLuuRqmFQi+C2h709tw8&#10;dxc3L9sk1dVfbwShx2FmvmGm89bU4kTOV5YV9HsJCOLc6ooLBT/fny8pCB+QNdaWScGFPMxnnacp&#10;ZtqeeU2nTShEhLDPUEEZQpNJ6fOSDPqebYijd7DOYIjSFVI7PEe4qeUgSUbSYMVxocSGPkrKj5s/&#10;o2AxThe/qyEvr+v9jnbb/fF14BKlnrvt+wREoDb8hx/tL61g1B+mb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eDixyAAAAN4AAAAPAAAAAAAAAAAAAAAAAJgCAABk&#10;cnMvZG93bnJldi54bWxQSwUGAAAAAAQABAD1AAAAjQMAAAAA&#10;" fillcolor="black" stroked="f"/>
                  <v:rect id="Rectangle 117" o:spid="_x0000_s1106" style="position:absolute;left:1477;top:2900;width:1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esw8QA&#10;AADeAAAADwAAAGRycy9kb3ducmV2LnhtbERPz2vCMBS+C/4P4QneNFWc1GoUHQx2GajbQW/P5tkW&#10;m5eaRO3865fDwOPH93uxak0t7uR8ZVnBaJiAIM6trrhQ8PP9MUhB+ICssbZMCn7Jw2rZ7Sww0/bB&#10;O7rvQyFiCPsMFZQhNJmUPi/JoB/ahjhyZ+sMhghdIbXDRww3tRwnyVQarDg2lNjQe0n5ZX8zCjaz&#10;dHPdTvjruTsd6Xg4Xd7GLlGq32vXcxCB2vAS/7s/tYLpaJLGvfFOv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nrMPEAAAA3gAAAA8AAAAAAAAAAAAAAAAAmAIAAGRycy9k&#10;b3ducmV2LnhtbFBLBQYAAAAABAAEAPUAAACJAwAAAAA=&#10;" fillcolor="black" stroked="f"/>
                  <v:rect id="Rectangle 118" o:spid="_x0000_s1107" style="position:absolute;left:1560;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sJWMcA&#10;AADeAAAADwAAAGRycy9kb3ducmV2LnhtbESPQWsCMRSE70L/Q3iF3jSrqKyrUbRQ6KWgtod6e26e&#10;u4ublzVJdfXXG0HocZiZb5jZojW1OJPzlWUF/V4Cgji3uuJCwc/3RzcF4QOyxtoyKbiSh8X8pTPD&#10;TNsLb+i8DYWIEPYZKihDaDIpfV6SQd+zDXH0DtYZDFG6QmqHlwg3tRwkyVgarDgulNjQe0n5cftn&#10;FKwm6eq0HvLXbbPf0e53fxwNXKLU22u7nIII1Ib/8LP9qRWM+8N0Ao878QrI+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WrCVjHAAAA3gAAAA8AAAAAAAAAAAAAAAAAmAIAAGRy&#10;cy9kb3ducmV2LnhtbFBLBQYAAAAABAAEAPUAAACMAwAAAAA=&#10;" fillcolor="black" stroked="f"/>
                  <v:rect id="Rectangle 119" o:spid="_x0000_s1108" style="position:absolute;left:1642;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g2GMYA&#10;AADeAAAADwAAAGRycy9kb3ducmV2LnhtbESPy4rCMBSG98K8QzgD7jRVVLQaZRQEN4KXWYy7Y3Ns&#10;i81JJ4laffrJYsDlz3/jmy0aU4k7OV9aVtDrJiCIM6tLzhV8H9edMQgfkDVWlknBkzws5h+tGaba&#10;PnhP90PIRRxhn6KCIoQ6ldJnBRn0XVsTR+9incEQpculdviI46aS/SQZSYMlx4cCa1oVlF0PN6Ng&#10;ORkvf3cD3r725xOdfs7XYd8lSrU/m68piEBNeIf/2xutYNQbTCJAxIko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Ug2GMYAAADeAAAADwAAAAAAAAAAAAAAAACYAgAAZHJz&#10;L2Rvd25yZXYueG1sUEsFBgAAAAAEAAQA9QAAAIsDAAAAAA==&#10;" fillcolor="black" stroked="f"/>
                  <v:rect id="Rectangle 120" o:spid="_x0000_s1109" style="position:absolute;left:1719;top:2900;width:13;height: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STg8cA&#10;AADeAAAADwAAAGRycy9kb3ducmV2LnhtbESPQWsCMRSE74X+h/AKvdXsioquRlFB6KVQtYd6e26e&#10;u4ublzVJdfXXN4LgcZiZb5jJrDW1OJPzlWUFaScBQZxbXXGh4Ge7+hiC8AFZY22ZFFzJw2z6+jLB&#10;TNsLr+m8CYWIEPYZKihDaDIpfV6SQd+xDXH0DtYZDFG6QmqHlwg3tewmyUAarDgulNjQsqT8uPkz&#10;Chaj4eL03eOv23q/o93v/tjvukSp97d2PgYRqA3P8KP9qRUM0t4ohfudeAXk9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4Ek4PHAAAA3gAAAA8AAAAAAAAAAAAAAAAAmAIAAGRy&#10;cy9kb3ducmV2LnhtbFBLBQYAAAAABAAEAPUAAACMAwAAAAA=&#10;" fillcolor="black" stroked="f"/>
                  <v:rect id="Rectangle 121" o:spid="_x0000_s1110" style="position:absolute;left:1801;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YN9McA&#10;AADeAAAADwAAAGRycy9kb3ducmV2LnhtbESPQWsCMRSE74X+h/AKvdWsi4quRlFB6KWgtod6e26e&#10;u4ublzVJdfXXG0HocZiZb5jJrDW1OJPzlWUF3U4Cgji3uuJCwc/36mMIwgdkjbVlUnAlD7Pp68sE&#10;M20vvKHzNhQiQthnqKAMocmk9HlJBn3HNsTRO1hnMETpCqkdXiLc1DJNkoE0WHFcKLGhZUn5cftn&#10;FCxGw8Vp3eOv22a/o93v/thPXaLU+1s7H4MI1Ib/8LP9qRUMur1RCo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7WDfTHAAAA3gAAAA8AAAAAAAAAAAAAAAAAmAIAAGRy&#10;cy9kb3ducmV2LnhtbFBLBQYAAAAABAAEAPUAAACMAwAAAAA=&#10;" fillcolor="black" stroked="f"/>
                  <v:rect id="Rectangle 122" o:spid="_x0000_s1111" style="position:absolute;left:1883;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qob8gA&#10;AADeAAAADwAAAGRycy9kb3ducmV2LnhtbESPzWsCMRTE7wX/h/CE3mrWT3Q1ShUKvRT8OujtuXnu&#10;Lm5etkmqW/96Uyh4HGbmN8xs0ZhKXMn50rKCbicBQZxZXXKuYL/7eBuD8AFZY2WZFPySh8W89TLD&#10;VNsbb+i6DbmIEPYpKihCqFMpfVaQQd+xNXH0ztYZDFG6XGqHtwg3lewlyUgaLDkuFFjTqqDssv0x&#10;CpaT8fJ7PeCv++Z0pOPhdBn2XKLUa7t5n4II1IRn+L/9qRWMuoNJH/7uxCsg5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mqhvyAAAAN4AAAAPAAAAAAAAAAAAAAAAAJgCAABk&#10;cnMvZG93bnJldi54bWxQSwUGAAAAAAQABAD1AAAAjQMAAAAA&#10;" fillcolor="black" stroked="f"/>
                  <v:rect id="Rectangle 123" o:spid="_x0000_s1112" style="position:absolute;left:1965;top:2900;width:1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MwG8cA&#10;AADeAAAADwAAAGRycy9kb3ducmV2LnhtbESPQWsCMRSE74X+h/AK3mpWWUVXo2ih0EtBbQ/19tw8&#10;dxc3L2sSdfXXG0HocZiZb5jpvDW1OJPzlWUFvW4Cgji3uuJCwe/P5/sIhA/IGmvLpOBKHuaz15cp&#10;ZtpeeE3nTShEhLDPUEEZQpNJ6fOSDPqubYijt7fOYIjSFVI7vES4qWU/SYbSYMVxocSGPkrKD5uT&#10;UbAcj5bHVcrft/VuS9u/3WHQd4lSnbd2MQERqA3/4Wf7SysY9tJxCo878QrI2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5zMBvHAAAA3gAAAA8AAAAAAAAAAAAAAAAAmAIAAGRy&#10;cy9kb3ducmV2LnhtbFBLBQYAAAAABAAEAPUAAACMAwAAAAA=&#10;" fillcolor="black" stroked="f"/>
                  <v:rect id="Rectangle 124" o:spid="_x0000_s1113" style="position:absolute;left:2045;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VgMcA&#10;AADeAAAADwAAAGRycy9kb3ducmV2LnhtbESPQWsCMRSE74L/IbyCN80qKro1igqCl0K1PdTbc/O6&#10;u7h5WZOoW399Iwgeh5n5hpktGlOJKzlfWlbQ7yUgiDOrS84VfH9tuhMQPiBrrCyTgj/ysJi3WzNM&#10;tb3xjq77kIsIYZ+igiKEOpXSZwUZ9D1bE0fv1zqDIUqXS+3wFuGmkoMkGUuDJceFAmtaF5Sd9hej&#10;YDWdrM6fQ/64744HOvwcT6OBS5TqvDXLdxCBmvAKP9tbrWDcH05H8LgTr4Cc/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E/lYDHAAAA3gAAAA8AAAAAAAAAAAAAAAAAmAIAAGRy&#10;cy9kb3ducmV2LnhtbFBLBQYAAAAABAAEAPUAAACMAwAAAAA=&#10;" fillcolor="black" stroked="f"/>
                  <v:rect id="Rectangle 125" o:spid="_x0000_s1114" style="position:absolute;left:2127;top:2900;width:12;height: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0L98cA&#10;AADeAAAADwAAAGRycy9kb3ducmV2LnhtbESPQWsCMRSE74X+h/AKvdWsoouuRlFB6KWgtod6e26e&#10;u4ublzVJdfXXG0HocZiZb5jJrDW1OJPzlWUF3U4Cgji3uuJCwc/36mMIwgdkjbVlUnAlD7Pp68sE&#10;M20vvKHzNhQiQthnqKAMocmk9HlJBn3HNsTRO1hnMETpCqkdXiLc1LKXJKk0WHFcKLGhZUn5cftn&#10;FCxGw8Vp3eev22a/o93v/jjouUSp97d2PgYRqA3/4Wf7UytIu/1RCo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HtC/fHAAAA3gAAAA8AAAAAAAAAAAAAAAAAmAIAAGRy&#10;cy9kb3ducmV2LnhtbFBLBQYAAAAABAAEAPUAAACMAwAAAAA=&#10;" fillcolor="black" stroked="f"/>
                  <v:rect id="Rectangle 126" o:spid="_x0000_s1115" style="position:absolute;left:2097;top:2977;width:78;height:3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gzWcQA&#10;AADeAAAADwAAAGRycy9kb3ducmV2LnhtbESP3WoCMRSE7wu+QziCdzWriLWrUUQQtPTGtQ9w2Jz9&#10;weRkSaK7vr0pFHo5zMw3zGY3WCMe5EPrWMFsmoEgLp1uuVbwcz2+r0CEiKzROCYFTwqw247eNphr&#10;1/OFHkWsRYJwyFFBE2OXSxnKhiyGqeuIk1c5bzEm6WupPfYJbo2cZ9lSWmw5LTTY0aGh8lbcrQJ5&#10;LY79qjA+c1/z6tucT5eKnFKT8bBfg4g0xP/wX/ukFSxni88P+L2TroDc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IM1nEAAAA3gAAAA8AAAAAAAAAAAAAAAAAmAIAAGRycy9k&#10;b3ducmV2LnhtbFBLBQYAAAAABAAEAPUAAACJAwAAAAA=&#10;" filled="f" stroked="f">
                    <v:textbox style="mso-fit-shape-to-text:t" inset="0,0,0,0">
                      <w:txbxContent>
                        <w:p w14:paraId="1EF1961C" w14:textId="6B015CD6" w:rsidR="00633620" w:rsidRDefault="00633620">
                          <w:r>
                            <w:rPr>
                              <w:rFonts w:ascii="Arial" w:hAnsi="Arial" w:cs="Arial"/>
                              <w:color w:val="000000"/>
                              <w:sz w:val="14"/>
                              <w:szCs w:val="14"/>
                              <w:lang w:val="en-US"/>
                            </w:rPr>
                            <w:t>9</w:t>
                          </w:r>
                        </w:p>
                      </w:txbxContent>
                    </v:textbox>
                  </v:rect>
                  <v:rect id="Rectangle 127" o:spid="_x0000_s1116" style="position:absolute;left:2209;top:2900;width:1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46HsQA&#10;AADeAAAADwAAAGRycy9kb3ducmV2LnhtbERPy4rCMBTdC/MP4Q6401RR0WqUURDcCD5mMe6uzbUt&#10;NjedJGr16yeLAZeH854tGlOJOzlfWlbQ6yYgiDOrS84VfB/XnTEIH5A1VpZJwZM8LOYfrRmm2j54&#10;T/dDyEUMYZ+igiKEOpXSZwUZ9F1bE0fuYp3BEKHLpXb4iOGmkv0kGUmDJceGAmtaFZRdDzejYDkZ&#10;L393A96+9ucTnX7O12HfJUq1P5uvKYhATXiL/90brWDUG0zi3ngnXgE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8+Oh7EAAAA3gAAAA8AAAAAAAAAAAAAAAAAmAIAAGRycy9k&#10;b3ducmV2LnhtbFBLBQYAAAAABAAEAPUAAACJAwAAAAA=&#10;" fillcolor="black" stroked="f"/>
                  <v:rect id="Rectangle 128" o:spid="_x0000_s1117" style="position:absolute;left:2291;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KfhccA&#10;AADeAAAADwAAAGRycy9kb3ducmV2LnhtbESPQWsCMRSE74X+h/AKvdWsouKuRlFB6KWgtod6e26e&#10;u4ublzVJdfXXG0HocZiZb5jJrDW1OJPzlWUF3U4Cgji3uuJCwc/36mMEwgdkjbVlUnAlD7Pp68sE&#10;M20vvKHzNhQiQthnqKAMocmk9HlJBn3HNsTRO1hnMETpCqkdXiLc1LKXJENpsOK4UGJDy5Ly4/bP&#10;KFiko8Vp3eev22a/o93v/jjouUSp97d2PgYRqA3/4Wf7UysYdvtpCo878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Byn4XHAAAA3gAAAA8AAAAAAAAAAAAAAAAAmAIAAGRy&#10;cy9kb3ducmV2LnhtbFBLBQYAAAAABAAEAPUAAACMAwAAAAA=&#10;" fillcolor="black" stroked="f"/>
                  <v:rect id="Rectangle 129" o:spid="_x0000_s1118" style="position:absolute;left:2370;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OsAsYA&#10;AADeAAAADwAAAGRycy9kb3ducmV2LnhtbESPy2oCMRSG9wXfIRzBXU0UFTsapRYKbgreFnV3nBxn&#10;Bicn0yTq1KdvFgWXP/+Nb75sbS1u5EPlWMOgr0AQ585UXGg47D9fpyBCRDZYOyYNvxRguei8zDEz&#10;7s5buu1iIdIIhww1lDE2mZQhL8li6LuGOHln5y3GJH0hjcd7Gre1HCo1kRYrTg8lNvRRUn7ZXa2G&#10;1dt09bMZ8ddjezrS8ft0GQ+90rrXbd9nICK18Rn+b6+NhslgrBJAwkko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6OsAsYAAADeAAAADwAAAAAAAAAAAAAAAACYAgAAZHJz&#10;L2Rvd25yZXYueG1sUEsFBgAAAAAEAAQA9QAAAIsDAAAAAA==&#10;" fillcolor="black" stroked="f"/>
                  <v:rect id="Rectangle 130" o:spid="_x0000_s1119" style="position:absolute;left:2452;top:2900;width:1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8JmcgA&#10;AADeAAAADwAAAGRycy9kb3ducmV2LnhtbESPQWsCMRSE74X+h/AK3mqyomK3RqmFghdBbQ/19ty8&#10;7i5uXrZJ1LW/3hQEj8PMfMNM551txIl8qB1ryPoKBHHhTM2lhq/Pj+cJiBCRDTaOScOFAsxnjw9T&#10;zI0784ZO21iKBOGQo4YqxjaXMhQVWQx91xIn78d5izFJX0rj8ZzgtpEDpcbSYs1pocKW3isqDtuj&#10;1bB4mSx+10Ne/W32O9p97w+jgVda9566t1cQkbp4D9/aS6NhnI1UBv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7wmZyAAAAN4AAAAPAAAAAAAAAAAAAAAAAJgCAABk&#10;cnMvZG93bnJldi54bWxQSwUGAAAAAAQABAD1AAAAjQMAAAAA&#10;" fillcolor="black" stroked="f"/>
                  <v:rect id="Rectangle 131" o:spid="_x0000_s1120" style="position:absolute;left:2535;top:2900;width:12;height: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2X7sgA&#10;AADeAAAADwAAAGRycy9kb3ducmV2LnhtbESPQWsCMRSE74X+h/AK3mriomK3RqmFghdBbQ/19ty8&#10;7i5uXrZJ1LW/3hQEj8PMfMNM551txIl8qB1rGPQVCOLCmZpLDV+fH88TECEiG2wck4YLBZjPHh+m&#10;mBt35g2dtrEUCcIhRw1VjG0uZSgqshj6riVO3o/zFmOSvpTG4znBbSMzpcbSYs1pocKW3isqDtuj&#10;1bB4mSx+10Ne/W32O9p97w+jzCute0/d2yuISF28h2/tpdEwHoxUBv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PZfuyAAAAN4AAAAPAAAAAAAAAAAAAAAAAJgCAABk&#10;cnMvZG93bnJldi54bWxQSwUGAAAAAAQABAD1AAAAjQMAAAAA&#10;" fillcolor="black" stroked="f"/>
                  <v:rect id="Rectangle 132" o:spid="_x0000_s1121" style="position:absolute;left:2617;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EydcgA&#10;AADeAAAADwAAAGRycy9kb3ducmV2LnhtbESPQWsCMRSE74X+h/AKvdVEq6Jbo2ih0Iugtge9PTev&#10;u4ublzVJdfXXG6HQ4zAz3zCTWWtrcSIfKscauh0Fgjh3puJCw/fXx8sIRIjIBmvHpOFCAWbTx4cJ&#10;ZsadeU2nTSxEgnDIUEMZY5NJGfKSLIaOa4iT9+O8xZikL6TxeE5wW8ueUkNpseK0UGJD7yXlh82v&#10;1bAYjxbHVZ+X1/V+R7vt/jDoeaX181M7fwMRqY3/4b/2p9Ew7A7UK9zvpCsgp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cTJ1yAAAAN4AAAAPAAAAAAAAAAAAAAAAAJgCAABk&#10;cnMvZG93bnJldi54bWxQSwUGAAAAAAQABAD1AAAAjQMAAAAA&#10;" fillcolor="black" stroked="f"/>
                  <v:rect id="Rectangle 133" o:spid="_x0000_s1122" style="position:absolute;left:2694;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iqAccA&#10;AADeAAAADwAAAGRycy9kb3ducmV2LnhtbESPQWsCMRSE70L/Q3iF3jRRVHQ1Si0UehHU9lBvz83r&#10;7uLmZZukuvrrjSD0OMzMN8x82dpanMiHyrGGfk+BIM6dqbjQ8PX53p2ACBHZYO2YNFwowHLx1Jlj&#10;ZtyZt3TaxUIkCIcMNZQxNpmUIS/JYui5hjh5P85bjEn6QhqP5wS3tRwoNZYWK04LJTb0VlJ+3P1Z&#10;DavpZPW7GfL6uj3saf99OI4GXmn98ty+zkBEauN/+NH+MBrG/ZEawv1OugJyc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CYqgHHAAAA3gAAAA8AAAAAAAAAAAAAAAAAmAIAAGRy&#10;cy9kb3ducmV2LnhtbFBLBQYAAAAABAAEAPUAAACMAwAAAAA=&#10;" fillcolor="black" stroked="f"/>
                  <v:rect id="Rectangle 134" o:spid="_x0000_s1123" style="position:absolute;left:2777;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QPmsgA&#10;AADeAAAADwAAAGRycy9kb3ducmV2LnhtbESPQWsCMRSE74X+h/AK3mqiuGK3RqmFghdBbQ/19ty8&#10;7i5uXrZJ1LW/3hQEj8PMfMNM551txIl8qB1rGPQVCOLCmZpLDV+fH88TECEiG2wck4YLBZjPHh+m&#10;mBt35g2dtrEUCcIhRw1VjG0uZSgqshj6riVO3o/zFmOSvpTG4znBbSOHSo2lxZrTQoUtvVdUHLZH&#10;q2HxMln8rke8+tvsd7T73h+yoVda9566t1cQkbp4D9/aS6NhPMhUBv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1A+ayAAAAN4AAAAPAAAAAAAAAAAAAAAAAJgCAABk&#10;cnMvZG93bnJldi54bWxQSwUGAAAAAAQABAD1AAAAjQMAAAAA&#10;" fillcolor="black" stroked="f"/>
                  <v:rect id="Rectangle 135" o:spid="_x0000_s1124" style="position:absolute;left:2859;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aR7cgA&#10;AADeAAAADwAAAGRycy9kb3ducmV2LnhtbESPQWsCMRSE74X+h/AK3mqi6GK3RqmFghdBbQ/19ty8&#10;7i5uXrZJ1LW/3hQEj8PMfMNM551txIl8qB1rGPQVCOLCmZpLDV+fH88TECEiG2wck4YLBZjPHh+m&#10;mBt35g2dtrEUCcIhRw1VjG0uZSgqshj6riVO3o/zFmOSvpTG4znBbSOHSmXSYs1pocKW3isqDtuj&#10;1bB4mSx+1yNe/W32O9p97w/joVda9566t1cQkbp4D9/aS6MhG4xVBv930hW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BpHtyAAAAN4AAAAPAAAAAAAAAAAAAAAAAJgCAABk&#10;cnMvZG93bnJldi54bWxQSwUGAAAAAAQABAD1AAAAjQMAAAAA&#10;" fillcolor="black" stroked="f"/>
                  <v:rect id="Rectangle 136" o:spid="_x0000_s1125" style="position:absolute;left:2941;top:2900;width:12;height: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o0dsgA&#10;AADeAAAADwAAAGRycy9kb3ducmV2LnhtbESPQWsCMRSE74X+h/AKvdVEqVa3RtFCoRdBbQ96e25e&#10;dxc3L2uS6uqvN4LQ4zAz3zDjaWtrcSQfKscauh0Fgjh3puJCw8/358sQRIjIBmvHpOFMAaaTx4cx&#10;ZsadeEXHdSxEgnDIUEMZY5NJGfKSLIaOa4iT9+u8xZikL6TxeEpwW8ueUgNpseK0UGJDHyXl+/Wf&#10;1TAfDeeH5SsvLqvdlrab3b7f80rr56d29g4iUhv/w/f2l9Ew6PbVG9zupCsgJ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SjR2yAAAAN4AAAAPAAAAAAAAAAAAAAAAAJgCAABk&#10;cnMvZG93bnJldi54bWxQSwUGAAAAAAQABAD1AAAAjQMAAAAA&#10;" fillcolor="black" stroked="f"/>
                  <v:rect id="Rectangle 137" o:spid="_x0000_s1126" style="position:absolute;left:2907;top:2977;width:78;height:3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7w9McAA&#10;AADeAAAADwAAAGRycy9kb3ducmV2LnhtbERPy2oCMRTdC/2HcAvdaaKgyGgUEQQr3Tj6AZfJnQcm&#10;N0OSOuPfm0Why8N5b/ejs+JJIXaeNcxnCgRx5U3HjYb77TRdg4gJ2aD1TBpeFGG/+5hssTB+4Cs9&#10;y9SIHMKxQA1tSn0hZaxachhnvifOXO2Dw5RhaKQJOORwZ+VCqZV02HFuaLGnY0vVo/x1GuStPA3r&#10;0gblL4v6x36frzV5rb8+x8MGRKIx/Yv/3GejYTVfqrw338lXQO7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7w9McAAAADeAAAADwAAAAAAAAAAAAAAAACYAgAAZHJzL2Rvd25y&#10;ZXYueG1sUEsFBgAAAAAEAAQA9QAAAIUDAAAAAA==&#10;" filled="f" stroked="f">
                    <v:textbox style="mso-fit-shape-to-text:t" inset="0,0,0,0">
                      <w:txbxContent>
                        <w:p w14:paraId="2E5372EE" w14:textId="39D7B385" w:rsidR="00633620" w:rsidRDefault="00633620">
                          <w:r>
                            <w:rPr>
                              <w:rFonts w:ascii="Arial" w:hAnsi="Arial" w:cs="Arial"/>
                              <w:color w:val="000000"/>
                              <w:sz w:val="14"/>
                              <w:szCs w:val="14"/>
                              <w:lang w:val="en-US"/>
                            </w:rPr>
                            <w:t>8</w:t>
                          </w:r>
                        </w:p>
                      </w:txbxContent>
                    </v:textbox>
                  </v:rect>
                  <v:rect id="Rectangle 138" o:spid="_x0000_s1127" style="position:absolute;left:3019;top:2900;width:1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kFn8cA&#10;AADeAAAADwAAAGRycy9kb3ducmV2LnhtbESPQWsCMRSE70L/Q3iF3jRRquhqlCoIvRTU9lBvz81z&#10;d3Hzsk1S3frrjSD0OMzMN8xs0dpanMmHyrGGfk+BIM6dqbjQ8PW57o5BhIhssHZMGv4owGL+1Jlh&#10;ZtyFt3TexUIkCIcMNZQxNpmUIS/JYui5hjh5R+ctxiR9IY3HS4LbWg6UGkmLFaeFEhtalZSfdr9W&#10;w3IyXv5sXvnjuj3saf99OA0HXmn98ty+TUFEauN/+NF+NxpG/aGawP1OugJyf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6ZBZ/HAAAA3gAAAA8AAAAAAAAAAAAAAAAAmAIAAGRy&#10;cy9kb3ducmV2LnhtbFBLBQYAAAAABAAEAPUAAACMAwAAAAA=&#10;" fillcolor="black" stroked="f"/>
                  <v:rect id="Rectangle 139" o:spid="_x0000_s1128" style="position:absolute;left:3102;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o638YA&#10;AADeAAAADwAAAGRycy9kb3ducmV2LnhtbESPy2rCQBSG9wXfYThCd3USqaLRUVQQuil4W+jumDkm&#10;wcyZODPV1KfvLAouf/4b33TemlrcyfnKsoK0l4Agzq2uuFBw2K8/RiB8QNZYWyYFv+RhPuu8TTHT&#10;9sFbuu9CIeII+wwVlCE0mZQ+L8mg79mGOHoX6wyGKF0htcNHHDe17CfJUBqsOD6U2NCqpPy6+zEK&#10;luPR8rb55O/n9nyi0/F8HfRdotR7t11MQARqwyv83/7SCobpII0AESei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no638YAAADeAAAADwAAAAAAAAAAAAAAAACYAgAAZHJz&#10;L2Rvd25yZXYueG1sUEsFBgAAAAAEAAQA9QAAAIsDAAAAAA==&#10;" fillcolor="black" stroked="f"/>
                  <v:rect id="Rectangle 140" o:spid="_x0000_s1129" style="position:absolute;left:3184;top:2900;width:1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afRMgA&#10;AADeAAAADwAAAGRycy9kb3ducmV2LnhtbESPT2vCQBTE74V+h+UVequbSBWbuhEtFLwI/jvU2zP7&#10;moRk38bdVWM/vVso9DjMzG+Y6aw3rbiQ87VlBekgAUFcWF1zqWC/+3yZgPABWWNrmRTcyMMsf3yY&#10;YqbtlTd02YZSRAj7DBVUIXSZlL6oyKAf2I44et/WGQxRulJqh9cIN60cJslYGqw5LlTY0UdFRbM9&#10;GwWLt8nitH7l1c/meKDD17EZDV2i1PNTP38HEagP/+G/9lIrGKejNIXfO/EKy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Np9EyAAAAN4AAAAPAAAAAAAAAAAAAAAAAJgCAABk&#10;cnMvZG93bnJldi54bWxQSwUGAAAAAAQABAD1AAAAjQMAAAAA&#10;" fillcolor="black" stroked="f"/>
                  <v:rect id="Rectangle 141" o:spid="_x0000_s1130" style="position:absolute;left:3267;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QBM8kA&#10;AADeAAAADwAAAGRycy9kb3ducmV2LnhtbESPT2vCQBTE70K/w/IKvZlNQhWbuooWCr0U6p9DvT2z&#10;r0kw+zbubjX103cFweMwM79hpvPetOJEzjeWFWRJCoK4tLrhSsF28z6cgPABWWNrmRT8kYf57GEw&#10;xULbM6/otA6ViBD2BSqoQ+gKKX1Zk0Gf2I44ej/WGQxRukpqh+cIN63M03QsDTYcF2rs6K2m8rD+&#10;NQqWL5Pl8euZPy+r/Y523/vDKHepUk+P/eIVRKA+3MO39odWMM5GWQ7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eQBM8kAAADeAAAADwAAAAAAAAAAAAAAAACYAgAA&#10;ZHJzL2Rvd25yZXYueG1sUEsFBgAAAAAEAAQA9QAAAI4DAAAAAA==&#10;" fillcolor="black" stroked="f"/>
                  <v:rect id="Rectangle 142" o:spid="_x0000_s1131" style="position:absolute;left:3344;top:2900;width:12;height: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ikqMkA&#10;AADeAAAADwAAAGRycy9kb3ducmV2LnhtbESPT2vCQBTE7wW/w/KE3ppN/IdNXaUKhV4EtT3U2zP7&#10;mgSzb9PdrUY/vSsUehxm5jfMbNGZRpzI+dqygixJQRAXVtdcKvj8eHuagvABWWNjmRRcyMNi3nuY&#10;Ya7tmbd02oVSRAj7HBVUIbS5lL6oyKBPbEscvW/rDIYoXSm1w3OEm0YO0nQiDdYcFypsaVVRcdz9&#10;GgXL5+nyZzPi9XV72NP+63AcD1yq1GO/e30BEagL/+G/9rtWMMnG2RDud+IVkPMb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qikqMkAAADeAAAADwAAAAAAAAAAAAAAAACYAgAA&#10;ZHJzL2Rvd25yZXYueG1sUEsFBgAAAAAEAAQA9QAAAI4DAAAAAA==&#10;" fillcolor="black" stroked="f"/>
                  <v:rect id="Rectangle 143" o:spid="_x0000_s1132" style="position:absolute;left:3426;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E83MgA&#10;AADeAAAADwAAAGRycy9kb3ducmV2LnhtbESPT2sCMRTE74V+h/CE3mp2RcVujVKFQi+C/w56e26e&#10;u4ublzVJde2nNwXB4zAzv2HG09bU4kLOV5YVpN0EBHFudcWFgu3m+30EwgdkjbVlUnAjD9PJ68sY&#10;M22vvKLLOhQiQthnqKAMocmk9HlJBn3XNsTRO1pnMETpCqkdXiPc1LKXJENpsOK4UGJD85Ly0/rX&#10;KJh9jGbnZZ8Xf6vDnva7w2nQc4lSb5326xNEoDY8w4/2j1YwTAdpH/7vxCsgJ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QTzcyAAAAN4AAAAPAAAAAAAAAAAAAAAAAJgCAABk&#10;cnMvZG93bnJldi54bWxQSwUGAAAAAAQABAD1AAAAjQMAAAAA&#10;" fillcolor="black" stroked="f"/>
                  <v:rect id="Rectangle 144" o:spid="_x0000_s1133" style="position:absolute;left:3508;top:2900;width:1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2ZR8gA&#10;AADeAAAADwAAAGRycy9kb3ducmV2LnhtbESPT2vCQBTE74V+h+UVems2kUZsdJVaKPRS8N+h3p7Z&#10;ZxLMvk13t5r66V1B8DjMzG+Yyaw3rTiS841lBVmSgiAurW64UrBZf76MQPiArLG1TAr+ycNs+vgw&#10;wULbEy/puAqViBD2BSqoQ+gKKX1Zk0Gf2I44envrDIYoXSW1w1OEm1YO0nQoDTYcF2rs6KOm8rD6&#10;Mwrmb6P57+KVv8/L3Za2P7tDPnCpUs9P/fsYRKA+3MO39pdWMMzyLIf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DZlHyAAAAN4AAAAPAAAAAAAAAAAAAAAAAJgCAABk&#10;cnMvZG93bnJldi54bWxQSwUGAAAAAAQABAD1AAAAjQMAAAAA&#10;" fillcolor="black" stroked="f"/>
                  <v:rect id="Rectangle 145" o:spid="_x0000_s1134" style="position:absolute;left:3590;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8HMMgA&#10;AADeAAAADwAAAGRycy9kb3ducmV2LnhtbESPT2vCQBTE74V+h+UVems2kRpsdJVaKPRS8N+h3p7Z&#10;ZxLMvk13t5r66V1B8DjMzG+Yyaw3rTiS841lBVmSgiAurW64UrBZf76MQPiArLG1TAr+ycNs+vgw&#10;wULbEy/puAqViBD2BSqoQ+gKKX1Zk0Gf2I44envrDIYoXSW1w1OEm1YO0jSXBhuOCzV29FFTeVj9&#10;GQXzt9H8d/HK3+flbkvbn91hOHCpUs9P/fsYRKA+3MO39pdWkGfDLIf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3wcwyAAAAN4AAAAPAAAAAAAAAAAAAAAAAJgCAABk&#10;cnMvZG93bnJldi54bWxQSwUGAAAAAAQABAD1AAAAjQMAAAAA&#10;" fillcolor="black" stroked="f"/>
                  <v:rect id="Rectangle 146" o:spid="_x0000_s1135" style="position:absolute;left:3669;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Oiq8gA&#10;AADeAAAADwAAAGRycy9kb3ducmV2LnhtbESPQWvCQBSE7wX/w/KE3ppNRK1NXaUKhV4EtT3U2zP7&#10;mgSzb9PdrUZ/vSsIPQ4z8w0znXemEUdyvrasIEtSEMSF1TWXCr4+358mIHxA1thYJgVn8jCf9R6m&#10;mGt74g0dt6EUEcI+RwVVCG0upS8qMugT2xJH78c6gyFKV0rt8BThppGDNB1LgzXHhQpbWlZUHLZ/&#10;RsHiZbL4XQ95ddnsd7T73h9GA5cq9djv3l5BBOrCf/je/tAKxtkoe4b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k6KryAAAAN4AAAAPAAAAAAAAAAAAAAAAAJgCAABk&#10;cnMvZG93bnJldi54bWxQSwUGAAAAAAQABAD1AAAAjQMAAAAA&#10;" fillcolor="black" stroked="f"/>
                  <v:rect id="Rectangle 147" o:spid="_x0000_s1136" style="position:absolute;left:3751;top:2900;width:13;height: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w22cQA&#10;AADeAAAADwAAAGRycy9kb3ducmV2LnhtbERPy4rCMBTdD/gP4QqzG9PKKFqNooIwmwFfC91dm2tb&#10;bG5qktGOXz9ZDLg8nPd03ppa3Mn5yrKCtJeAIM6trrhQcNivP0YgfEDWWFsmBb/kYT7rvE0x0/bB&#10;W7rvQiFiCPsMFZQhNJmUPi/JoO/ZhjhyF+sMhghdIbXDRww3tewnyVAarDg2lNjQqqT8uvsxCpbj&#10;0fK2+eTv5/Z8otPxfB30XaLUe7ddTEAEasNL/O/+0gqG6SCNe+OdeAX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MNtnEAAAA3gAAAA8AAAAAAAAAAAAAAAAAmAIAAGRycy9k&#10;b3ducmV2LnhtbFBLBQYAAAAABAAEAPUAAACJAwAAAAA=&#10;" fillcolor="black" stroked="f"/>
                  <v:rect id="Rectangle 148" o:spid="_x0000_s1137" style="position:absolute;left:3717;top:2977;width:78;height:3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kOd8QA&#10;AADeAAAADwAAAGRycy9kb3ducmV2LnhtbESP3WoCMRSE7wt9h3AK3tXsCordGkUKgpbeuOsDHDZn&#10;fzA5WZLUXd++EYReDjPzDbPZTdaIG/nQO1aQzzMQxLXTPbcKLtXhfQ0iRGSNxjEpuFOA3fb1ZYOF&#10;diOf6VbGViQIhwIVdDEOhZSh7shimLuBOHmN8xZjkr6V2uOY4NbIRZatpMWe00KHA311VF/LX6tA&#10;VuVhXJfGZ+570fyY0/HckFNq9jbtP0FEmuJ/+Nk+agWrfJl/wONOug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pDnfEAAAA3gAAAA8AAAAAAAAAAAAAAAAAmAIAAGRycy9k&#10;b3ducmV2LnhtbFBLBQYAAAAABAAEAPUAAACJAwAAAAA=&#10;" filled="f" stroked="f">
                    <v:textbox style="mso-fit-shape-to-text:t" inset="0,0,0,0">
                      <w:txbxContent>
                        <w:p w14:paraId="230ED407" w14:textId="0BA6E491" w:rsidR="00633620" w:rsidRDefault="00633620">
                          <w:r>
                            <w:rPr>
                              <w:rFonts w:ascii="Arial" w:hAnsi="Arial" w:cs="Arial"/>
                              <w:color w:val="000000"/>
                              <w:sz w:val="14"/>
                              <w:szCs w:val="14"/>
                              <w:lang w:val="en-US"/>
                            </w:rPr>
                            <w:t>7</w:t>
                          </w:r>
                        </w:p>
                      </w:txbxContent>
                    </v:textbox>
                  </v:rect>
                  <v:rect id="Rectangle 149" o:spid="_x0000_s1138" style="position:absolute;left:3834;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bwYsYA&#10;AADeAAAADwAAAGRycy9kb3ducmV2LnhtbESPy2rCQBSG9wXfYThCd3ViqKLRUVQQuil4W+jumDkm&#10;wcyZODPV1KfvLAouf/4b33TemlrcyfnKsoJ+LwFBnFtdcaHgsF9/jED4gKyxtkwKfsnDfNZ5m2Km&#10;7YO3dN+FQsQR9hkqKENoMil9XpJB37MNcfQu1hkMUbpCaoePOG5qmSbJUBqsOD6U2NCqpPy6+zEK&#10;luPR8rb55O/n9nyi0/F8HaQuUeq92y4mIAK14RX+b39pBcP+II0AESei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BbwYsYAAADeAAAADwAAAAAAAAAAAAAAAACYAgAAZHJz&#10;L2Rvd25yZXYueG1sUEsFBgAAAAAEAAQA9QAAAIsDAAAAAA==&#10;" fillcolor="black" stroked="f"/>
                  <v:rect id="Rectangle 150" o:spid="_x0000_s1139" style="position:absolute;left:3916;top:2900;width:1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pV+ckA&#10;AADeAAAADwAAAGRycy9kb3ducmV2LnhtbESPT2vCQBTE70K/w/IKvZlNQhWbuooWCr0U6p9DvT2z&#10;r0kw+zbubjX103cFweMwM79hpvPetOJEzjeWFWRJCoK4tLrhSsF28z6cgPABWWNrmRT8kYf57GEw&#10;xULbM6/otA6ViBD2BSqoQ+gKKX1Zk0Gf2I44ej/WGQxRukpqh+cIN63M03QsDTYcF2rs6K2m8rD+&#10;NQqWL5Pl8euZPy+r/Y523/vDKHepUk+P/eIVRKA+3MO39odWMM5GeQbX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1pV+ckAAADeAAAADwAAAAAAAAAAAAAAAACYAgAA&#10;ZHJzL2Rvd25yZXYueG1sUEsFBgAAAAAEAAQA9QAAAI4DAAAAAA==&#10;" fillcolor="black" stroked="f"/>
                  <v:rect id="Rectangle 151" o:spid="_x0000_s1140" style="position:absolute;left:3995;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jLjsgA&#10;AADeAAAADwAAAGRycy9kb3ducmV2LnhtbESPT2sCMRTE74V+h/AK3mrWRUVXo2ih0EvBfwe9PTfP&#10;3cXNy5qkuu2nNwXB4zAzv2Gm89bU4krOV5YV9LoJCOLc6ooLBbvt5/sIhA/IGmvLpOCXPMxnry9T&#10;zLS98Zqum1CICGGfoYIyhCaT0uclGfRd2xBH72SdwRClK6R2eItwU8s0SYbSYMVxocSGPkrKz5sf&#10;o2A5Hi0vqz5//62PBzrsj+dB6hKlOm/tYgIiUBue4Uf7SysY9gZpCv934hWQs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iMuOyAAAAN4AAAAPAAAAAAAAAAAAAAAAAJgCAABk&#10;cnMvZG93bnJldi54bWxQSwUGAAAAAAQABAD1AAAAjQMAAAAA&#10;" fillcolor="black" stroked="f"/>
                  <v:rect id="Rectangle 152" o:spid="_x0000_s1141" style="position:absolute;left:4077;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RuFckA&#10;AADeAAAADwAAAGRycy9kb3ducmV2LnhtbESPzWsCMRTE7wX/h/CE3mrW9QPdGqUKhV6E+nHQ23Pz&#10;uru4edkmqa7+9Y1Q6HGYmd8ws0VranEh5yvLCvq9BARxbnXFhYL97v1lAsIHZI21ZVJwIw+Leedp&#10;hpm2V97QZRsKESHsM1RQhtBkUvq8JIO+Zxvi6H1ZZzBE6QqpHV4j3NQyTZKxNFhxXCixoVVJ+Xn7&#10;YxQsp5Pl9+eQ1/fN6UjHw+k8Sl2i1HO3fXsFEagN/+G/9odWMO6P0gE87s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MRuFckAAADeAAAADwAAAAAAAAAAAAAAAACYAgAA&#10;ZHJzL2Rvd25yZXYueG1sUEsFBgAAAAAEAAQA9QAAAI4DAAAAAA==&#10;" fillcolor="black" stroked="f"/>
                  <v:rect id="Rectangle 153" o:spid="_x0000_s1142" style="position:absolute;left:4159;top:2900;width:12;height: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32YccA&#10;AADeAAAADwAAAGRycy9kb3ducmV2LnhtbESPQWsCMRSE74L/ITyhN826qNitUbRQ8FJQ60Fvz81z&#10;d3Hzsk2ibvvrTUHocZiZb5jZojW1uJHzlWUFw0ECgji3uuJCwf7roz8F4QOyxtoyKfghD4t5tzPD&#10;TNs7b+m2C4WIEPYZKihDaDIpfV6SQT+wDXH0ztYZDFG6QmqH9wg3tUyTZCINVhwXSmzovaT8srsa&#10;BavX6ep7M+LP3+3pSMfD6TJOXaLUS69dvoEI1Ib/8LO91gomw3E6gr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st9mHHAAAA3gAAAA8AAAAAAAAAAAAAAAAAmAIAAGRy&#10;cy9kb3ducmV2LnhtbFBLBQYAAAAABAAEAPUAAACMAwAAAAA=&#10;" fillcolor="black" stroked="f"/>
                  <v:rect id="Rectangle 154" o:spid="_x0000_s1143" style="position:absolute;left:4242;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FT+sgA&#10;AADeAAAADwAAAGRycy9kb3ducmV2LnhtbESPT2vCQBTE74V+h+UVems2hkZsdJVaKPRS8N+h3p7Z&#10;ZxLMvk13t5r66V1B8DjMzG+Yyaw3rTiS841lBYMkBUFcWt1wpWCz/nwZgfABWWNrmRT8k4fZ9PFh&#10;goW2J17ScRUqESHsC1RQh9AVUvqyJoM+sR1x9PbWGQxRukpqh6cIN63M0nQoDTYcF2rs6KOm8rD6&#10;Mwrmb6P57+KVv8/L3Za2P7tDnrlUqeen/n0MIlAf7uFb+0srGA7yLIf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YVP6yAAAAN4AAAAPAAAAAAAAAAAAAAAAAJgCAABk&#10;cnMvZG93bnJldi54bWxQSwUGAAAAAAQABAD1AAAAjQMAAAAA&#10;" fillcolor="black" stroked="f"/>
                  <v:rect id="Rectangle 155" o:spid="_x0000_s1144" style="position:absolute;left:4319;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PNjcgA&#10;AADeAAAADwAAAGRycy9kb3ducmV2LnhtbESPT2vCQBTE74V+h+UVems2hhpsdJVaKPRS8N+h3p7Z&#10;ZxLMvk13t5r66V1B8DjMzG+Yyaw3rTiS841lBYMkBUFcWt1wpWCz/nwZgfABWWNrmRT8k4fZ9PFh&#10;goW2J17ScRUqESHsC1RQh9AVUvqyJoM+sR1x9PbWGQxRukpqh6cIN63M0jSXBhuOCzV29FFTeVj9&#10;GQXzt9H8d/HK3+flbkvbn91hmLlUqeen/n0MIlAf7uFb+0sryAfDLIf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s82NyAAAAN4AAAAPAAAAAAAAAAAAAAAAAJgCAABk&#10;cnMvZG93bnJldi54bWxQSwUGAAAAAAQABAD1AAAAjQMAAAAA&#10;" fillcolor="black" stroked="f"/>
                  <v:rect id="Rectangle 156" o:spid="_x0000_s1145" style="position:absolute;left:4401;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oFsgA&#10;AADeAAAADwAAAGRycy9kb3ducmV2LnhtbESPT2sCMRTE7wW/Q3hCbzXrola3RqlCoReh/jno7bl5&#10;3V3cvGyTVFc/vREKPQ4z8xtmOm9NLc7kfGVZQb+XgCDOra64ULDbfryMQfiArLG2TAqu5GE+6zxN&#10;MdP2wms6b0IhIoR9hgrKEJpMSp+XZND3bEMcvW/rDIYoXSG1w0uEm1qmSTKSBiuOCyU2tCwpP21+&#10;jYLFZLz4+Rrw6rY+HuiwP56GqUuUeu62728gArXhP/zX/tQKRv1h+gq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2gWyAAAAN4AAAAPAAAAAAAAAAAAAAAAAJgCAABk&#10;cnMvZG93bnJldi54bWxQSwUGAAAAAAQABAD1AAAAjQMAAAAA&#10;" fillcolor="black" stroked="f"/>
                  <v:rect id="Rectangle 157" o:spid="_x0000_s1146" style="position:absolute;left:4483;top:2900;width:1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D8ZMQA&#10;AADeAAAADwAAAGRycy9kb3ducmV2LnhtbERPy4rCMBTdD/gP4QqzG1PLKFqNooIwmwFfC91dm2tb&#10;bG5qktGOXz9ZDLg8nPd03ppa3Mn5yrKCfi8BQZxbXXGh4LBff4xA+ICssbZMCn7Jw3zWeZtipu2D&#10;t3TfhULEEPYZKihDaDIpfV6SQd+zDXHkLtYZDBG6QmqHjxhuapkmyVAarDg2lNjQqqT8uvsxCpbj&#10;0fK2+eTv5/Z8otPxfB2kLlHqvdsuJiACteEl/nd/aQXD/iCNe+OdeAX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g/GTEAAAA3gAAAA8AAAAAAAAAAAAAAAAAmAIAAGRycy9k&#10;b3ducmV2LnhtbFBLBQYAAAAABAAEAPUAAACJAwAAAAA=&#10;" fillcolor="black" stroked="f"/>
                  <v:rect id="Rectangle 158" o:spid="_x0000_s1147" style="position:absolute;left:4566;top:2900;width:12;height: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xZ/8cA&#10;AADeAAAADwAAAGRycy9kb3ducmV2LnhtbESPQWsCMRSE74L/ITyhN826VNHVKFoo9FKo2kO9PTfP&#10;3cXNy5qkuvXXN4LgcZiZb5j5sjW1uJDzlWUFw0ECgji3uuJCwffuvT8B4QOyxtoyKfgjD8tFtzPH&#10;TNsrb+iyDYWIEPYZKihDaDIpfV6SQT+wDXH0jtYZDFG6QmqH1wg3tUyTZCwNVhwXSmzoraT8tP01&#10;CtbTyfr89cqft81hT/ufw2mUukSpl167moEI1IZn+NH+0ArGw1E6hfudeA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UsWf/HAAAA3gAAAA8AAAAAAAAAAAAAAAAAmAIAAGRy&#10;cy9kb3ducmV2LnhtbFBLBQYAAAAABAAEAPUAAACMAwAAAAA=&#10;" fillcolor="black" stroked="f"/>
                  <v:rect id="Rectangle 159" o:spid="_x0000_s1148" style="position:absolute;left:4526;top:2977;width:78;height:3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6b7isIA&#10;AADeAAAADwAAAGRycy9kb3ducmV2LnhtbESPy4rCMBSG94LvEI7gTlOVEekYRQRBh9lY5wEOzekF&#10;k5OSRFvffrIQXP78N77tfrBGPMmH1rGCxTwDQVw63XKt4O92mm1AhIis0TgmBS8KsN+NR1vMtev5&#10;Ss8i1iKNcMhRQRNjl0sZyoYshrnriJNXOW8xJulrqT32adwaucyytbTYcnposKNjQ+W9eFgF8lac&#10;+k1hfOZ+ltWvuZyvFTmlppPh8A0i0hA/4Xf7rBWsF1+rBJBwEgrI3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pvuKwgAAAN4AAAAPAAAAAAAAAAAAAAAAAJgCAABkcnMvZG93&#10;bnJldi54bWxQSwUGAAAAAAQABAD1AAAAhwMAAAAA&#10;" filled="f" stroked="f">
                    <v:textbox style="mso-fit-shape-to-text:t" inset="0,0,0,0">
                      <w:txbxContent>
                        <w:p w14:paraId="1C9B3557" w14:textId="570F6BB0" w:rsidR="00633620" w:rsidRDefault="00633620">
                          <w:r>
                            <w:rPr>
                              <w:rFonts w:ascii="Arial" w:hAnsi="Arial" w:cs="Arial"/>
                              <w:color w:val="000000"/>
                              <w:sz w:val="14"/>
                              <w:szCs w:val="14"/>
                              <w:lang w:val="en-US"/>
                            </w:rPr>
                            <w:t>6</w:t>
                          </w:r>
                        </w:p>
                      </w:txbxContent>
                    </v:textbox>
                  </v:rect>
                  <v:rect id="Rectangle 160" o:spid="_x0000_s1149" style="position:absolute;left:4644;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PDJMkA&#10;AADeAAAADwAAAGRycy9kb3ducmV2LnhtbESPT2vCQBTE7wW/w/KE3ppN/IdNXaUKhV4EtT3U2zP7&#10;mgSzb9PdrUY/vSsUehxm5jfMbNGZRpzI+dqygixJQRAXVtdcKvj8eHuagvABWWNjmRRcyMNi3nuY&#10;Ya7tmbd02oVSRAj7HBVUIbS5lL6oyKBPbEscvW/rDIYoXSm1w3OEm0YO0nQiDdYcFypsaVVRcdz9&#10;GgXL5+nyZzPi9XV72NP+63AcD1yq1GO/e30BEagL/+G/9rtWMMnGwwzud+IVkPMb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oPDJMkAAADeAAAADwAAAAAAAAAAAAAAAACYAgAA&#10;ZHJzL2Rvd25yZXYueG1sUEsFBgAAAAAEAAQA9QAAAI4DAAAAAA==&#10;" fillcolor="black" stroked="f"/>
                  <v:rect id="Rectangle 161" o:spid="_x0000_s1150" style="position:absolute;left:4726;top:2900;width:1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FdU8kA&#10;AADeAAAADwAAAGRycy9kb3ducmV2LnhtbESPzWsCMRTE7wX/h/CE3mrW9QPdGqUKhV6E+nHQ23Pz&#10;uru4edkmqa7+9Y1Q6HGYmd8ws0VranEh5yvLCvq9BARxbnXFhYL97v1lAsIHZI21ZVJwIw+Leedp&#10;hpm2V97QZRsKESHsM1RQhtBkUvq8JIO+Zxvi6H1ZZzBE6QqpHV4j3NQyTZKxNFhxXCixoVVJ+Xn7&#10;YxQsp5Pl9+eQ1/fN6UjHw+k8Sl2i1HO3fXsFEagN/+G/9odWMO6PBik87s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lFdU8kAAADeAAAADwAAAAAAAAAAAAAAAACYAgAA&#10;ZHJzL2Rvd25yZXYueG1sUEsFBgAAAAAEAAQA9QAAAI4DAAAAAA==&#10;" fillcolor="black" stroked="f"/>
                  <v:rect id="Rectangle 162" o:spid="_x0000_s1151" style="position:absolute;left:4809;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34yMkA&#10;AADeAAAADwAAAGRycy9kb3ducmV2LnhtbESPT2vCQBTE7wW/w/IEb3Xjv6DRVbRQ6KXQ2B7q7Zl9&#10;JsHs23R31dhP3y0Uehxm5jfMatOZRlzJ+dqygtEwAUFcWF1zqeDj/flxDsIHZI2NZVJwJw+bde9h&#10;hZm2N87pug+liBD2GSqoQmgzKX1RkUE/tC1x9E7WGQxRulJqh7cIN40cJ0kqDdYcFyps6ami4ry/&#10;GAW7xXz39Tbl1+/8eKDD5/E8G7tEqUG/2y5BBOrCf/iv/aIVpKPZZAK/d+IVkO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R34yMkAAADeAAAADwAAAAAAAAAAAAAAAACYAgAA&#10;ZHJzL2Rvd25yZXYueG1sUEsFBgAAAAAEAAQA9QAAAI4DAAAAAA==&#10;" fillcolor="black" stroked="f"/>
                  <v:rect id="Rectangle 163" o:spid="_x0000_s1152" style="position:absolute;left:4891;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RgvMgA&#10;AADeAAAADwAAAGRycy9kb3ducmV2LnhtbESPT2sCMRTE74LfIbyCN836F7s1igpCL4LaHurtuXnd&#10;Xdy8rEnUrZ/eFAo9DjPzG2a2aEwlbuR8aVlBv5eAIM6sLjlX8Pmx6U5B+ICssbJMCn7Iw2Lebs0w&#10;1fbOe7odQi4ihH2KCooQ6lRKnxVk0PdsTRy9b+sMhihdLrXDe4SbSg6SZCINlhwXCqxpXVB2PlyN&#10;gtXrdHXZjXj72J+OdPw6nccDlyjVeWmWbyACNeE//Nd+1wom/fFwBL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9GC8yAAAAN4AAAAPAAAAAAAAAAAAAAAAAJgCAABk&#10;cnMvZG93bnJldi54bWxQSwUGAAAAAAQABAD1AAAAjQMAAAAA&#10;" fillcolor="black" stroked="f"/>
                  <v:rect id="Rectangle 164" o:spid="_x0000_s1153" style="position:absolute;left:4968;top:2900;width:12;height: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jFJ8gA&#10;AADeAAAADwAAAGRycy9kb3ducmV2LnhtbESPT2sCMRTE74LfITyhN81qXdGtUWqh0ItQ/xz09ty8&#10;7i5uXrZJqqufvhEKPQ4z8xtmvmxNLS7kfGVZwXCQgCDOra64ULDfvfenIHxA1lhbJgU38rBcdDtz&#10;zLS98oYu21CICGGfoYIyhCaT0uclGfQD2xBH78s6gyFKV0jt8BrhppajJJlIgxXHhRIbeispP29/&#10;jILVbLr6/hzz+r45Hel4OJ3TkUuUeuq1ry8gArXhP/zX/tAKJsP0OYXH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uMUnyAAAAN4AAAAPAAAAAAAAAAAAAAAAAJgCAABk&#10;cnMvZG93bnJldi54bWxQSwUGAAAAAAQABAD1AAAAjQMAAAAA&#10;" fillcolor="black" stroked="f"/>
                  <v:rect id="Rectangle 165" o:spid="_x0000_s1154" style="position:absolute;left:5050;top:2900;width:1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pbUMgA&#10;AADeAAAADwAAAGRycy9kb3ducmV2LnhtbESPT2sCMRTE74LfITyhN81qddGtUWqh0ItQ/xz09ty8&#10;7i5uXrZJqqufvhEKPQ4z8xtmvmxNLS7kfGVZwXCQgCDOra64ULDfvfenIHxA1lhbJgU38rBcdDtz&#10;zLS98oYu21CICGGfoYIyhCaT0uclGfQD2xBH78s6gyFKV0jt8BrhppajJEmlwYrjQokNvZWUn7c/&#10;RsFqNl19f455fd+cjnQ8nM6TkUuUeuq1ry8gArXhP/zX/tAK0uHkOYXH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altQyAAAAN4AAAAPAAAAAAAAAAAAAAAAAJgCAABk&#10;cnMvZG93bnJldi54bWxQSwUGAAAAAAQABAD1AAAAjQMAAAAA&#10;" fillcolor="black" stroked="f"/>
                  <v:rect id="Rectangle 166" o:spid="_x0000_s1155" style="position:absolute;left:5133;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y8gA&#10;AADeAAAADwAAAGRycy9kb3ducmV2LnhtbESPzWsCMRTE7wX/h/AKvdWstn6tRtFCwUvBr4PenpvX&#10;3cXNyzZJde1f3wiCx2FmfsNMZo2pxJmcLy0r6LQTEMSZ1SXnCnbbz9chCB+QNVaWScGVPMymracJ&#10;ptpeeE3nTchFhLBPUUERQp1K6bOCDPq2rYmj922dwRCly6V2eIlwU8lukvSlwZLjQoE1fRSUnTa/&#10;RsFiNFz8rN756299PNBhfzz1ui5R6uW5mY9BBGrCI3xvL7WCfqf3NoDbnXgF5PQ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v7LyAAAAN4AAAAPAAAAAAAAAAAAAAAAAJgCAABk&#10;cnMvZG93bnJldi54bWxQSwUGAAAAAAQABAD1AAAAjQMAAAAA&#10;" fillcolor="black" stroked="f"/>
                  <v:rect id="Rectangle 167" o:spid="_x0000_s1156" style="position:absolute;left:5215;top:2900;width:1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lqucYA&#10;AADeAAAADwAAAGRycy9kb3ducmV2LnhtbERPz2vCMBS+D/wfwhO8zVQ3i9ZGmYPBLoPpdtDbs3m2&#10;pc1Ll0Tt9tcvB8Hjx/c7X/emFRdyvrasYDJOQBAXVtdcKvj+enucg/ABWWNrmRT8kof1avCQY6bt&#10;lbd02YVSxBD2GSqoQugyKX1RkUE/th1x5E7WGQwRulJqh9cYblo5TZJUGqw5NlTY0WtFRbM7GwWb&#10;xXzz8/nMH3/b44EO+2Mzm7pEqdGwf1mCCNSHu/jmftcK0snsKe6Nd+IVkK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7lqucYAAADeAAAADwAAAAAAAAAAAAAAAACYAgAAZHJz&#10;L2Rvd25yZXYueG1sUEsFBgAAAAAEAAQA9QAAAIsDAAAAAA==&#10;" fillcolor="black" stroked="f"/>
                  <v:rect id="Rectangle 168" o:spid="_x0000_s1157" style="position:absolute;left:5294;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XPIsgA&#10;AADeAAAADwAAAGRycy9kb3ducmV2LnhtbESPT2sCMRTE74LfITyhN82qVXQ1ShUKvQj1z0Fvz81z&#10;d3Hzsk1S3frpm0LB4zAzv2Hmy8ZU4kbOl5YV9HsJCOLM6pJzBYf9e3cCwgdkjZVlUvBDHpaLdmuO&#10;qbZ33tJtF3IRIexTVFCEUKdS+qwgg75na+LoXawzGKJ0udQO7xFuKjlIkrE0WHJcKLCmdUHZdfdt&#10;FKymk9XX5ytvHtvziU7H83U0cIlSL53mbQYiUBOe4f/2h1Yw7o+GU/i7E6+AXP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9c8iyAAAAN4AAAAPAAAAAAAAAAAAAAAAAJgCAABk&#10;cnMvZG93bnJldi54bWxQSwUGAAAAAAQABAD1AAAAjQMAAAAA&#10;" fillcolor="black" stroked="f"/>
                  <v:rect id="Rectangle 169" o:spid="_x0000_s1158" style="position:absolute;left:5376;top:2900;width:12;height: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kVwsYA&#10;AADeAAAADwAAAGRycy9kb3ducmV2LnhtbESPy4rCMBSG98K8QzgD7jRVVLQaZRQEN4KXWYy7Y3Om&#10;LTYnNYlaffrJYsDlz3/jmy0aU4k7OV9aVtDrJiCIM6tLzhV8H9edMQgfkDVWlknBkzws5h+tGaba&#10;PnhP90PIRRxhn6KCIoQ6ldJnBRn0XVsTR+/XOoMhSpdL7fARx00l+0kykgZLjg8F1rQqKLscbkbB&#10;cjJeXncD3r725xOdfs6XYd8lSrU/m68piEBNeIf/2xutYNQbDiJAxIko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ckVwsYAAADeAAAADwAAAAAAAAAAAAAAAACYAgAAZHJz&#10;L2Rvd25yZXYueG1sUEsFBgAAAAAEAAQA9QAAAIsDAAAAAA==&#10;" fillcolor="black" stroked="f"/>
                  <v:rect id="Rectangle 170" o:spid="_x0000_s1159" style="position:absolute;left:5336;top:2977;width:78;height:3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wtbMQA&#10;AADeAAAADwAAAGRycy9kb3ducmV2LnhtbESP3WoCMRSE74W+QzhC7zS7UkW2RpGCYMUbVx/gsDn7&#10;Q5OTJUnd7ds3guDlMDPfMJvdaI24kw+dYwX5PANBXDndcaPgdj3M1iBCRNZoHJOCPwqw275NNlho&#10;N/CF7mVsRIJwKFBBG2NfSBmqliyGueuJk1c7bzEm6RupPQ4Jbo1cZNlKWuw4LbTY01dL1U/5axXI&#10;a3kY1qXxmTst6rP5Pl5qckq9T8f9J4hIY3yFn+2jVrDKlx85PO6kKy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sLWzEAAAA3gAAAA8AAAAAAAAAAAAAAAAAmAIAAGRycy9k&#10;b3ducmV2LnhtbFBLBQYAAAAABAAEAPUAAACJAwAAAAA=&#10;" filled="f" stroked="f">
                    <v:textbox style="mso-fit-shape-to-text:t" inset="0,0,0,0">
                      <w:txbxContent>
                        <w:p w14:paraId="05A32571" w14:textId="4B1E21C1" w:rsidR="00633620" w:rsidRDefault="00633620">
                          <w:r>
                            <w:rPr>
                              <w:rFonts w:ascii="Arial" w:hAnsi="Arial" w:cs="Arial"/>
                              <w:color w:val="000000"/>
                              <w:sz w:val="14"/>
                              <w:szCs w:val="14"/>
                              <w:lang w:val="en-US"/>
                            </w:rPr>
                            <w:t>5</w:t>
                          </w:r>
                        </w:p>
                      </w:txbxContent>
                    </v:textbox>
                  </v:rect>
                  <v:rect id="Rectangle 171" o:spid="_x0000_s1160" style="position:absolute;left:5458;top:2900;width:1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cuLscA&#10;AADeAAAADwAAAGRycy9kb3ducmV2LnhtbESPQWsCMRSE74L/ITyhN826qNitUbRQ8FJQ60Fvz81z&#10;d3Hzsk2ibvvrTUHocZiZb5jZojW1uJHzlWUFw0ECgji3uuJCwf7roz8F4QOyxtoyKfghD4t5tzPD&#10;TNs7b+m2C4WIEPYZKihDaDIpfV6SQT+wDXH0ztYZDFG6QmqH9wg3tUyTZCINVhwXSmzovaT8srsa&#10;BavX6ep7M+LP3+3pSMfD6TJOXaLUS69dvoEI1Ib/8LO91gomw/Eohb878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ZXLi7HAAAA3gAAAA8AAAAAAAAAAAAAAAAAmAIAAGRy&#10;cy9kb3ducmV2LnhtbFBLBQYAAAAABAAEAPUAAACMAwAAAAA=&#10;" fillcolor="black" stroked="f"/>
                  <v:rect id="Rectangle 172" o:spid="_x0000_s1161" style="position:absolute;left:5541;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uLtcgA&#10;AADeAAAADwAAAGRycy9kb3ducmV2LnhtbESPT2sCMRTE74LfIbyCN836F7s1igpCL4LaHurtuXnd&#10;Xdy8rEnUrZ/eFAo9DjPzG2a2aEwlbuR8aVlBv5eAIM6sLjlX8Pmx6U5B+ICssbJMCn7Iw2Lebs0w&#10;1fbOe7odQi4ihH2KCooQ6lRKnxVk0PdsTRy9b+sMhihdLrXDe4SbSg6SZCINlhwXCqxpXVB2PlyN&#10;gtXrdHXZjXj72J+OdPw6nccDlyjVeWmWbyACNeE//Nd+1wom/fFoCL934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G4u1yAAAAN4AAAAPAAAAAAAAAAAAAAAAAJgCAABk&#10;cnMvZG93bnJldi54bWxQSwUGAAAAAAQABAD1AAAAjQMAAAAA&#10;" fillcolor="black" stroked="f"/>
                  <v:rect id="Rectangle 173" o:spid="_x0000_s1162" style="position:absolute;left:5620;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ITwcgA&#10;AADeAAAADwAAAGRycy9kb3ducmV2LnhtbESPT2sCMRTE74LfIbxCb5pVVrFbo6hQ8FKofw56e25e&#10;dxc3L2sSddtP3xQEj8PM/IaZzltTixs5X1lWMOgnIIhzqysuFOx3H70JCB+QNdaWScEPeZjPup0p&#10;ZtreeUO3bShEhLDPUEEZQpNJ6fOSDPq+bYij922dwRClK6R2eI9wU8thkoylwYrjQokNrUrKz9ur&#10;UbB8mywvXyl//m5ORzoeTufR0CVKvb60i3cQgdrwDD/aa61gPBilKfzf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8hPByAAAAN4AAAAPAAAAAAAAAAAAAAAAAJgCAABk&#10;cnMvZG93bnJldi54bWxQSwUGAAAAAAQABAD1AAAAjQMAAAAA&#10;" fillcolor="black" stroked="f"/>
                  <v:rect id="Rectangle 174" o:spid="_x0000_s1163" style="position:absolute;left:5702;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62WsgA&#10;AADeAAAADwAAAGRycy9kb3ducmV2LnhtbESPQWvCQBSE74L/YXmF3nSjGLFpVtFCwUuhWg96e8m+&#10;JsHs23R31bS/vlsQehxm5hsmX/WmFVdyvrGsYDJOQBCXVjdcKTh8vI4WIHxA1thaJgXf5GG1HA5y&#10;zLS98Y6u+1CJCGGfoYI6hC6T0pc1GfRj2xFH79M6gyFKV0nt8BbhppXTJJlLgw3HhRo7eqmpPO8v&#10;RsHmabH5ep/x28+uONHpWJzTqUuUenzo188gAvXhP3xvb7WC+SSdpfB3J1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vrZayAAAAN4AAAAPAAAAAAAAAAAAAAAAAJgCAABk&#10;cnMvZG93bnJldi54bWxQSwUGAAAAAAQABAD1AAAAjQMAAAAA&#10;" fillcolor="black" stroked="f"/>
                  <v:rect id="Rectangle 175" o:spid="_x0000_s1164" style="position:absolute;left:5784;top:2900;width:12;height: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woLcgA&#10;AADeAAAADwAAAGRycy9kb3ducmV2LnhtbESPQWvCQBSE74L/YXmF3nSjaLBpVtFCwUuhWg96e8m+&#10;JsHs23R31bS/vlsQehxm5hsmX/WmFVdyvrGsYDJOQBCXVjdcKTh8vI4WIHxA1thaJgXf5GG1HA5y&#10;zLS98Y6u+1CJCGGfoYI6hC6T0pc1GfRj2xFH79M6gyFKV0nt8BbhppXTJEmlwYbjQo0dvdRUnvcX&#10;o2DztNh8vc/47WdXnOh0LM7zqUuUenzo188gAvXhP3xvb7WCdDKfpfB3J1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bCgtyAAAAN4AAAAPAAAAAAAAAAAAAAAAAJgCAABk&#10;cnMvZG93bnJldi54bWxQSwUGAAAAAAQABAD1AAAAjQMAAAAA&#10;" fillcolor="black" stroked="f"/>
                  <v:rect id="Rectangle 176" o:spid="_x0000_s1165" style="position:absolute;left:5866;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CNtsgA&#10;AADeAAAADwAAAGRycy9kb3ducmV2LnhtbESPQWvCQBSE7wX/w/IEb3WjGKvRVbRQ6EWoaQ/19sw+&#10;k2D2bbq7auyv7xYKPQ4z8w2zXHemEVdyvrasYDRMQBAXVtdcKvh4f3mcgfABWWNjmRTcycN61XtY&#10;Yqbtjfd0zUMpIoR9hgqqENpMSl9UZNAPbUscvZN1BkOUrpTa4S3CTSPHSTKVBmuOCxW29FxRcc4v&#10;RsF2Ptt+vU14970/HujweTynY5coNeh3mwWIQF34D/+1X7WC6SidPMHvnXgF5O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II22yAAAAN4AAAAPAAAAAAAAAAAAAAAAAJgCAABk&#10;cnMvZG93bnJldi54bWxQSwUGAAAAAAQABAD1AAAAjQMAAAAA&#10;" fillcolor="black" stroked="f"/>
                  <v:rect id="Rectangle 177" o:spid="_x0000_s1166" style="position:absolute;left:5943;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8ZxMQA&#10;AADeAAAADwAAAGRycy9kb3ducmV2LnhtbERPy4rCMBTdC/MP4Q6401RR0WqUURDcCD5mMe6uzZ22&#10;2NzUJGr16yeLAZeH854tGlOJOzlfWlbQ6yYgiDOrS84VfB/XnTEIH5A1VpZJwZM8LOYfrRmm2j54&#10;T/dDyEUMYZ+igiKEOpXSZwUZ9F1bE0fu1zqDIUKXS+3wEcNNJftJMpIGS44NBda0Kii7HG5GwXIy&#10;Xl53A96+9ucTnX7Ol2HfJUq1P5uvKYhATXiL/90brWDUGw7i3ngnXgE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GcTEAAAA3gAAAA8AAAAAAAAAAAAAAAAAmAIAAGRycy9k&#10;b3ducmV2LnhtbFBLBQYAAAAABAAEAPUAAACJAwAAAAA=&#10;" fillcolor="black" stroked="f"/>
                  <v:rect id="Rectangle 178" o:spid="_x0000_s1167" style="position:absolute;left:6025;top:2900;width:1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O8X8cA&#10;AADeAAAADwAAAGRycy9kb3ducmV2LnhtbESPQWsCMRSE74L/IbyCN80qKro1igqCl0K1PdTbc/O6&#10;u7h5WZOoW399Iwgeh5n5hpktGlOJKzlfWlbQ7yUgiDOrS84VfH9tuhMQPiBrrCyTgj/ysJi3WzNM&#10;tb3xjq77kIsIYZ+igiKEOpXSZwUZ9D1bE0fv1zqDIUqXS+3wFuGmkoMkGUuDJceFAmtaF5Sd9hej&#10;YDWdrM6fQ/64744HOvwcT6OBS5TqvDXLdxCBmvAKP9tbrWDcHw2n8LgTr4Cc/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jzvF/HAAAA3gAAAA8AAAAAAAAAAAAAAAAAmAIAAGRy&#10;cy9kb3ducmV2LnhtbFBLBQYAAAAABAAEAPUAAACMAwAAAAA=&#10;" fillcolor="black" stroked="f"/>
                  <v:rect id="Rectangle 179" o:spid="_x0000_s1168" style="position:absolute;left:6108;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CDH8YA&#10;AADeAAAADwAAAGRycy9kb3ducmV2LnhtbESPy2rCQBSG9wXfYThCd3WiNKLRUVQQuil4W+jumDkm&#10;wcyZODPV1KfvLAouf/4b33TemlrcyfnKsoJ+LwFBnFtdcaHgsF9/jED4gKyxtkwKfsnDfNZ5m2Km&#10;7YO3dN+FQsQR9hkqKENoMil9XpJB37MNcfQu1hkMUbpCaoePOG5qOUiSoTRYcXwosaFVSfl192MU&#10;LMej5W3zyd/P7flEp+P5mg5cotR7t11MQARqwyv83/7SCob9NI0AESei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BCDH8YAAADeAAAADwAAAAAAAAAAAAAAAACYAgAAZHJz&#10;L2Rvd25yZXYueG1sUEsFBgAAAAAEAAQA9QAAAIsDAAAAAA==&#10;" fillcolor="black" stroked="f"/>
                  <v:rect id="Rectangle 180" o:spid="_x0000_s1169" style="position:absolute;left:6190;top:2900;width:12;height: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wmhMgA&#10;AADeAAAADwAAAGRycy9kb3ducmV2LnhtbESPT2vCQBTE74V+h+UVems2kUZsdJVaKPRS8N+h3p7Z&#10;ZxLMvk13t5r66V1B8DjMzG+Yyaw3rTiS841lBVmSgiAurW64UrBZf76MQPiArLG1TAr+ycNs+vgw&#10;wULbEy/puAqViBD2BSqoQ+gKKX1Zk0Gf2I44envrDIYoXSW1w1OEm1YO0nQoDTYcF2rs6KOm8rD6&#10;Mwrmb6P57+KVv8/L3Za2P7tDPnCpUs9P/fsYRKA+3MO39pdWMMzyPIP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XCaEyAAAAN4AAAAPAAAAAAAAAAAAAAAAAJgCAABk&#10;cnMvZG93bnJldi54bWxQSwUGAAAAAAQABAD1AAAAjQMAAAAA&#10;" fillcolor="black" stroked="f"/>
                  <v:rect id="Rectangle 181" o:spid="_x0000_s1170" style="position:absolute;left:6159;top:2977;width:78;height:3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clxsMA&#10;AADeAAAADwAAAGRycy9kb3ducmV2LnhtbESP3YrCMBSE74V9h3AW9k5TC4p0jSKC4C7eWH2AQ3P6&#10;wyYnJcna+vZGELwcZuYbZr0drRE38qFzrGA+y0AQV0533Ci4Xg7TFYgQkTUax6TgTgG2m4/JGgvt&#10;Bj7TrYyNSBAOBSpoY+wLKUPVksUwcz1x8mrnLcYkfSO1xyHBrZF5li2lxY7TQos97Vuq/sp/q0Be&#10;ysOwKo3P3G9en8zP8VyTU+rrc9x9g4g0xnf41T5qBcv5YpHD8066AnL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eclxsMAAADeAAAADwAAAAAAAAAAAAAAAACYAgAAZHJzL2Rv&#10;d25yZXYueG1sUEsFBgAAAAAEAAQA9QAAAIgDAAAAAA==&#10;" filled="f" stroked="f">
                    <v:textbox style="mso-fit-shape-to-text:t" inset="0,0,0,0">
                      <w:txbxContent>
                        <w:p w14:paraId="5E01C785" w14:textId="74CFC6BB" w:rsidR="00633620" w:rsidRDefault="00633620">
                          <w:r>
                            <w:rPr>
                              <w:rFonts w:ascii="Arial" w:hAnsi="Arial" w:cs="Arial"/>
                              <w:color w:val="000000"/>
                              <w:sz w:val="14"/>
                              <w:szCs w:val="14"/>
                              <w:lang w:val="en-US"/>
                            </w:rPr>
                            <w:t>4</w:t>
                          </w:r>
                        </w:p>
                      </w:txbxContent>
                    </v:textbox>
                  </v:rect>
                  <v:rect id="Rectangle 182" o:spid="_x0000_s1171" style="position:absolute;left:6269;top:2900;width:1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IdaMgA&#10;AADeAAAADwAAAGRycy9kb3ducmV2LnhtbESPT2sCMRTE74LfITyhN81qXdGtUWqh0ItQ/xz09ty8&#10;7i5uXrZJqqufvhEKPQ4z8xtmvmxNLS7kfGVZwXCQgCDOra64ULDfvfenIHxA1lhbJgU38rBcdDtz&#10;zLS98oYu21CICGGfoYIyhCaT0uclGfQD2xBH78s6gyFKV0jt8BrhppajJJlIgxXHhRIbeispP29/&#10;jILVbLr6/hzz+r45Hel4OJ3TkUuUeuq1ry8gArXhP/zX/tAKJsM0fYbH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wh1oyAAAAN4AAAAPAAAAAAAAAAAAAAAAAJgCAABk&#10;cnMvZG93bnJldi54bWxQSwUGAAAAAAQABAD1AAAAjQMAAAAA&#10;" fillcolor="black" stroked="f"/>
                  <v:rect id="Rectangle 183" o:spid="_x0000_s1172" style="position:absolute;left:6352;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uFHMgA&#10;AADeAAAADwAAAGRycy9kb3ducmV2LnhtbESPQWvCQBSE74L/YXmF3nSjGLFpVtFCwUuhWg96e8m+&#10;JsHs23R31bS/vlsQehxm5hsmX/WmFVdyvrGsYDJOQBCXVjdcKTh8vI4WIHxA1thaJgXf5GG1HA5y&#10;zLS98Y6u+1CJCGGfoYI6hC6T0pc1GfRj2xFH79M6gyFKV0nt8BbhppXTJJlLgw3HhRo7eqmpPO8v&#10;RsHmabH5ep/x28+uONHpWJzTqUuUenzo188gAvXhP3xvb7WC+SRNZ/B3J1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K4UcyAAAAN4AAAAPAAAAAAAAAAAAAAAAAJgCAABk&#10;cnMvZG93bnJldi54bWxQSwUGAAAAAAQABAD1AAAAjQMAAAAA&#10;" fillcolor="black" stroked="f"/>
                  <v:rect id="Rectangle 184" o:spid="_x0000_s1173" style="position:absolute;left:6433;top:2900;width:1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cgh8gA&#10;AADeAAAADwAAAGRycy9kb3ducmV2LnhtbESPT2vCQBTE74V+h+UVeqsbpRGbuhEtFLwI/jvU2zP7&#10;moRk38bdVWM/vVso9DjMzG+Y6aw3rbiQ87VlBcNBAoK4sLrmUsF+9/kyAeEDssbWMim4kYdZ/vgw&#10;xUzbK2/osg2liBD2GSqoQugyKX1RkUE/sB1x9L6tMxiidKXUDq8Rblo5SpKxNFhzXKiwo4+KimZ7&#10;NgoWb5PFaf3Kq5/N8UCHr2OTjlyi1PNTP38HEagP/+G/9lIrGA/TNIXfO/EKy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ZyCHyAAAAN4AAAAPAAAAAAAAAAAAAAAAAJgCAABk&#10;cnMvZG93bnJldi54bWxQSwUGAAAAAAQABAD1AAAAjQMAAAAA&#10;" fillcolor="black" stroked="f"/>
                  <v:rect id="Rectangle 185" o:spid="_x0000_s1174" style="position:absolute;left:6515;top:2900;width:1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W+8MgA&#10;AADeAAAADwAAAGRycy9kb3ducmV2LnhtbESPT2vCQBTE70K/w/IKvelGaYJNXUUFwUuh/jnU2zP7&#10;mgSzb+PuqqmfvisUehxm5jfMZNaZRlzJ+dqyguEgAUFcWF1zqWC/W/XHIHxA1thYJgU/5GE2fepN&#10;MNf2xhu6bkMpIoR9jgqqENpcSl9UZNAPbEscvW/rDIYoXSm1w1uEm0aOkiSTBmuOCxW2tKyoOG0v&#10;RsHibbw4f77yx31zPNDh63hKRy5R6uW5m7+DCNSF//Bfe60VZMM0zeBxJ14BOf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tb7wyAAAAN4AAAAPAAAAAAAAAAAAAAAAAJgCAABk&#10;cnMvZG93bnJldi54bWxQSwUGAAAAAAQABAD1AAAAjQMAAAAA&#10;" fillcolor="black" stroked="f"/>
                  <v:rect id="Rectangle 186" o:spid="_x0000_s1175" style="position:absolute;left:6593;top:2900;width:12;height: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ba8gA&#10;AADeAAAADwAAAGRycy9kb3ducmV2LnhtbESPQWvCQBSE7wX/w/KE3pqNYqxNXUWFQi8FtT3U2zP7&#10;mgSzb+PuVlN/vSsIPQ4z8w0znXemESdyvrasYJCkIIgLq2suFXx9vj1NQPiArLGxTAr+yMN81nuY&#10;Yq7tmTd02oZSRAj7HBVUIbS5lL6oyKBPbEscvR/rDIYoXSm1w3OEm0YO03QsDdYcFypsaVVRcdj+&#10;GgXLl8nyuB7xx2Wz39Hue3/Ihi5V6rHfLV5BBOrCf/jeftcKxoMse4b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RtryAAAAN4AAAAPAAAAAAAAAAAAAAAAAJgCAABk&#10;cnMvZG93bnJldi54bWxQSwUGAAAAAAQABAD1AAAAjQMAAAAA&#10;" fillcolor="black" stroked="f"/>
                  <v:rect id="Rectangle 187" o:spid="_x0000_s1176" style="position:absolute;left:6675;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aPGcQA&#10;AADeAAAADwAAAGRycy9kb3ducmV2LnhtbERPy4rCMBTdD/gP4QqzG1NlKlqNooIwmwFfC91dm2tb&#10;bG5qktGOXz9ZDLg8nPd03ppa3Mn5yrKCfi8BQZxbXXGh4LBff4xA+ICssbZMCn7Jw3zWeZtipu2D&#10;t3TfhULEEPYZKihDaDIpfV6SQd+zDXHkLtYZDBG6QmqHjxhuajlIkqE0WHFsKLGhVUn5dfdjFCzH&#10;o+Vt88nfz+35RKfj+ZoOXKLUe7ddTEAEasNL/O/+0gqG/TSNe+OdeAX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mjxnEAAAA3gAAAA8AAAAAAAAAAAAAAAAAmAIAAGRycy9k&#10;b3ducmV2LnhtbFBLBQYAAAAABAAEAPUAAACJAwAAAAA=&#10;" fillcolor="black" stroked="f"/>
                  <v:rect id="Rectangle 188" o:spid="_x0000_s1177" style="position:absolute;left:6757;top:2900;width:1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oqgscA&#10;AADeAAAADwAAAGRycy9kb3ducmV2LnhtbESPQWsCMRSE7wX/Q3hCbzWrdEVXo6gg9FKo2kO9PTfP&#10;3cXNy5qkuvXXN4LgcZiZb5jpvDW1uJDzlWUF/V4Cgji3uuJCwfdu/TYC4QOyxtoyKfgjD/NZ52WK&#10;mbZX3tBlGwoRIewzVFCG0GRS+rwkg75nG+LoHa0zGKJ0hdQOrxFuajlIkqE0WHFcKLGhVUn5aftr&#10;FCzHo+X5650/b5vDnvY/h1M6cIlSr912MQERqA3P8KP9oRUM+2k6hvudeAXk7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0qKoLHAAAA3gAAAA8AAAAAAAAAAAAAAAAAmAIAAGRy&#10;cy9kb3ducmV2LnhtbFBLBQYAAAAABAAEAPUAAACMAwAAAAA=&#10;" fillcolor="black" stroked="f"/>
                  <v:rect id="Rectangle 189" o:spid="_x0000_s1178" style="position:absolute;left:6840;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xJosYA&#10;AADeAAAADwAAAGRycy9kb3ducmV2LnhtbESPy2rCQBSG9wXfYThCd3Wi1KDRUVQQuil4W+jumDkm&#10;wcyZODPV1KfvLAouf/4b33TemlrcyfnKsoJ+LwFBnFtdcaHgsF9/jED4gKyxtkwKfsnDfNZ5m2Km&#10;7YO3dN+FQsQR9hkqKENoMil9XpJB37MNcfQu1hkMUbpCaoePOG5qOUiSVBqsOD6U2NCqpPy6+zEK&#10;luPR8rb55O/n9nyi0/F8HQ5cotR7t11MQARqwyv83/7SCtL+MI0AESei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nxJosYAAADeAAAADwAAAAAAAAAAAAAAAACYAgAAZHJz&#10;L2Rvd25yZXYueG1sUEsFBgAAAAAEAAQA9QAAAIsDAAAAAA==&#10;" fillcolor="black" stroked="f"/>
                  <v:rect id="Rectangle 190" o:spid="_x0000_s1179" style="position:absolute;left:6919;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DsOcgA&#10;AADeAAAADwAAAGRycy9kb3ducmV2LnhtbESPT2vCQBTE74V+h+UVems2kRpsdJVaKPRS8N+h3p7Z&#10;ZxLMvk13t5r66V1B8DjMzG+Yyaw3rTiS841lBVmSgiAurW64UrBZf76MQPiArLG1TAr+ycNs+vgw&#10;wULbEy/puAqViBD2BSqoQ+gKKX1Zk0Gf2I44envrDIYoXSW1w1OEm1YO0jSXBhuOCzV29FFTeVj9&#10;GQXzt9H8d/HK3+flbkvbn91hOHCpUs9P/fsYRKA+3MO39pdWkGfDPIP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MOw5yAAAAN4AAAAPAAAAAAAAAAAAAAAAAJgCAABk&#10;cnMvZG93bnJldi54bWxQSwUGAAAAAAQABAD1AAAAjQMAAAAA&#10;" fillcolor="black" stroked="f"/>
                  <v:rect id="Rectangle 191" o:spid="_x0000_s1180" style="position:absolute;left:7001;top:2900;width:13;height: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yTsgA&#10;AADeAAAADwAAAGRycy9kb3ducmV2LnhtbESPT2vCQBTE74V+h+UVems2hhpsdJVaKPRS8N+h3p7Z&#10;ZxLMvk13t5r66V1B8DjMzG+Yyaw3rTiS841lBYMkBUFcWt1wpWCz/nwZgfABWWNrmRT8k4fZ9PFh&#10;goW2J17ScRUqESHsC1RQh9AVUvqyJoM+sR1x9PbWGQxRukpqh6cIN63M0jSXBhuOCzV29FFTeVj9&#10;GQXzt9H8d/HK3+flbkvbn91hmLlUqeen/n0MIlAf7uFb+0sryAfDPIPrnXgF5P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4nJOyAAAAN4AAAAPAAAAAAAAAAAAAAAAAJgCAABk&#10;cnMvZG93bnJldi54bWxQSwUGAAAAAAQABAD1AAAAjQMAAAAA&#10;" fillcolor="black" stroked="f"/>
                  <v:rect id="Rectangle 192" o:spid="_x0000_s1181" style="position:absolute;left:6969;top:2977;width:78;height:3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dK4MQA&#10;AADeAAAADwAAAGRycy9kb3ducmV2LnhtbESP3WoCMRSE74W+QzhC7zSrpYtsjSIFwRZv3PUBDpuz&#10;PzQ5WZLorm/fFIReDjPzDbPdT9aIO/nQO1awWmYgiGune24VXKvjYgMiRGSNxjEpeFCA/e5ltsVC&#10;u5EvdC9jKxKEQ4EKuhiHQspQd2QxLN1AnLzGeYsxSd9K7XFMcGvkOstyabHntNDhQJ8d1T/lzSqQ&#10;VXkcN6XxmfteN2fzdbo05JR6nU+HDxCRpvgffrZPWkG+es/f4O9OugJy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HSuDEAAAA3gAAAA8AAAAAAAAAAAAAAAAAmAIAAGRycy9k&#10;b3ducmV2LnhtbFBLBQYAAAAABAAEAPUAAACJAwAAAAA=&#10;" filled="f" stroked="f">
                    <v:textbox style="mso-fit-shape-to-text:t" inset="0,0,0,0">
                      <w:txbxContent>
                        <w:p w14:paraId="6207F57C" w14:textId="7D8D65D2" w:rsidR="00633620" w:rsidRDefault="00633620">
                          <w:r>
                            <w:rPr>
                              <w:rFonts w:ascii="Arial" w:hAnsi="Arial" w:cs="Arial"/>
                              <w:color w:val="000000"/>
                              <w:sz w:val="14"/>
                              <w:szCs w:val="14"/>
                              <w:lang w:val="en-US"/>
                            </w:rPr>
                            <w:t>3</w:t>
                          </w:r>
                        </w:p>
                      </w:txbxContent>
                    </v:textbox>
                  </v:rect>
                  <v:rect id="Rectangle 193" o:spid="_x0000_s1182" style="position:absolute;left:7083;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dPocgA&#10;AADeAAAADwAAAGRycy9kb3ducmV2LnhtbESPQWvCQBSE74L/YXmF3nSjaLBpVtFCwUuhWg96e8m+&#10;JsHs23R31bS/vlsQehxm5hsmX/WmFVdyvrGsYDJOQBCXVjdcKTh8vI4WIHxA1thaJgXf5GG1HA5y&#10;zLS98Y6u+1CJCGGfoYI6hC6T0pc1GfRj2xFH79M6gyFKV0nt8BbhppXTJEmlwYbjQo0dvdRUnvcX&#10;o2DztNh8vc/47WdXnOh0LM7zqUuUenzo188gAvXhP3xvb7WCdDJPZ/B3J1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R0+hyAAAAN4AAAAPAAAAAAAAAAAAAAAAAJgCAABk&#10;cnMvZG93bnJldi54bWxQSwUGAAAAAAQABAD1AAAAjQMAAAAA&#10;" fillcolor="black" stroked="f"/>
                  <v:rect id="Rectangle 194" o:spid="_x0000_s1183" style="position:absolute;left:7165;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vqOsgA&#10;AADeAAAADwAAAGRycy9kb3ducmV2LnhtbESPT2vCQBTE70K/w/IKvelGaYJNXUUFwUuh/jnU2zP7&#10;mgSzb+PuqqmfvisUehxm5jfMZNaZRlzJ+dqyguEgAUFcWF1zqWC/W/XHIHxA1thYJgU/5GE2fepN&#10;MNf2xhu6bkMpIoR9jgqqENpcSl9UZNAPbEscvW/rDIYoXSm1w1uEm0aOkiSTBmuOCxW2tKyoOG0v&#10;RsHibbw4f77yx31zPNDh63hKRy5R6uW5m7+DCNSF//Bfe60VZMM0S+FxJ14BOf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C+o6yAAAAN4AAAAPAAAAAAAAAAAAAAAAAJgCAABk&#10;cnMvZG93bnJldi54bWxQSwUGAAAAAAQABAD1AAAAjQMAAAAA&#10;" fillcolor="black" stroked="f"/>
                  <v:rect id="Rectangle 195" o:spid="_x0000_s1184" style="position:absolute;left:7244;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l0TcgA&#10;AADeAAAADwAAAGRycy9kb3ducmV2LnhtbESPT2sCMRTE74V+h/AKvdWsUhddjaKFQi+C/w56e26e&#10;u4ublzVJde2nNwXB4zAzv2HG09bU4kLOV5YVdDsJCOLc6ooLBdvN98cAhA/IGmvLpOBGHqaT15cx&#10;ZtpeeUWXdShEhLDPUEEZQpNJ6fOSDPqObYijd7TOYIjSFVI7vEa4qWUvSVJpsOK4UGJDXyXlp/Wv&#10;UTAfDubn5Scv/laHPe13h1O/5xKl3t/a2QhEoDY8w4/2j1aQdvtpCv934hWQk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2XRNyAAAAN4AAAAPAAAAAAAAAAAAAAAAAJgCAABk&#10;cnMvZG93bnJldi54bWxQSwUGAAAAAAQABAD1AAAAjQMAAAAA&#10;" fillcolor="black" stroked="f"/>
                  <v:rect id="Rectangle 196" o:spid="_x0000_s1185" style="position:absolute;left:7327;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XR1sgA&#10;AADeAAAADwAAAGRycy9kb3ducmV2LnhtbESPQWvCQBSE7wX/w/KE3pqNoqlNXaUKhV4EtT3U2zP7&#10;mgSzb9PdrUZ/vSsIPQ4z8w0znXemEUdyvrasYJCkIIgLq2suFXx9vj9NQPiArLGxTArO5GE+6z1M&#10;Mdf2xBs6bkMpIoR9jgqqENpcSl9UZNAntiWO3o91BkOUrpTa4SnCTSOHaZpJgzXHhQpbWlZUHLZ/&#10;RsHiZbL4XY94ddnsd7T73h/GQ5cq9djv3l5BBOrCf/je/tAKssE4e4b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ldHWyAAAAN4AAAAPAAAAAAAAAAAAAAAAAJgCAABk&#10;cnMvZG93bnJldi54bWxQSwUGAAAAAAQABAD1AAAAjQMAAAAA&#10;" fillcolor="black" stroked="f"/>
                  <v:rect id="Rectangle 197" o:spid="_x0000_s1186" style="position:absolute;left:7409;top:2900;width:12;height: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pFpMQA&#10;AADeAAAADwAAAGRycy9kb3ducmV2LnhtbERPy4rCMBTdD/gP4QqzG1NlLFqNooIwmwFfC91dm2tb&#10;bG5qktGOXz9ZDLg8nPd03ppa3Mn5yrKCfi8BQZxbXXGh4LBff4xA+ICssbZMCn7Jw3zWeZtipu2D&#10;t3TfhULEEPYZKihDaDIpfV6SQd+zDXHkLtYZDBG6QmqHjxhuajlIklQarDg2lNjQqqT8uvsxCpbj&#10;0fK2+eTv5/Z8otPxfB0OXKLUe7ddTEAEasNL/O/+0grS/jCNe+OdeAX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KRaTEAAAA3gAAAA8AAAAAAAAAAAAAAAAAmAIAAGRycy9k&#10;b3ducmV2LnhtbFBLBQYAAAAABAAEAPUAAACJAwAAAAA=&#10;" fillcolor="black" stroked="f"/>
                  <v:rect id="Rectangle 198" o:spid="_x0000_s1187" style="position:absolute;left:7491;top:2900;width:1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bgP8cA&#10;AADeAAAADwAAAGRycy9kb3ducmV2LnhtbESPQWsCMRSE7wX/Q3hCbzWr1EVXo6gg9FKo2kO9PTfP&#10;3cXNy5qkuvXXN4LgcZiZb5jpvDW1uJDzlWUF/V4Cgji3uuJCwfdu/TYC4QOyxtoyKfgjD/NZ52WK&#10;mbZX3tBlGwoRIewzVFCG0GRS+rwkg75nG+LoHa0zGKJ0hdQOrxFuajlIklQarDgulNjQqqT8tP01&#10;Cpbj0fL89c6ft81hT/ufw2k4cIlSr912MQERqA3P8KP9oRWk/WE6hvudeAXk7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NG4D/HAAAA3gAAAA8AAAAAAAAAAAAAAAAAmAIAAGRy&#10;cy9kb3ducmV2LnhtbFBLBQYAAAAABAAEAPUAAACMAwAAAAA=&#10;" fillcolor="black" stroked="f"/>
                  <v:rect id="Rectangle 199" o:spid="_x0000_s1188" style="position:absolute;left:7568;top:2900;width:1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Xff8cA&#10;AADeAAAADwAAAGRycy9kb3ducmV2LnhtbESPzWrCQBSF9wXfYbiF7pqJUq3GjKKFQjcFtS50d5O5&#10;TYKZO+nMVNM+vbMQXB7OH1++7E0rzuR8Y1nBMElBEJdWN1wp2H+9P09B+ICssbVMCv7Iw3IxeMgx&#10;0/bCWzrvQiXiCPsMFdQhdJmUvqzJoE9sRxy9b+sMhihdJbXDSxw3rRyl6UQabDg+1NjRW03lafdr&#10;FKxn0/XP5oU//7fFkY6H4jQeuVSpp8d+NQcRqA/38K39oRVMhuPXCBBxIgrIx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el33/HAAAA3gAAAA8AAAAAAAAAAAAAAAAAmAIAAGRy&#10;cy9kb3ducmV2LnhtbFBLBQYAAAAABAAEAPUAAACMAwAAAAA=&#10;" fillcolor="black" stroked="f"/>
                  <v:rect id="Rectangle 200" o:spid="_x0000_s1189" style="position:absolute;left:7651;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l65MgA&#10;AADeAAAADwAAAGRycy9kb3ducmV2LnhtbESPQWvCQBSE7wX/w/KE3ppNRK1NXaUKhV4EtT3U2zP7&#10;mgSzb9PdrUZ/vSsIPQ4z8w0znXemEUdyvrasIEtSEMSF1TWXCr4+358mIHxA1thYJgVn8jCf9R6m&#10;mGt74g0dt6EUEcI+RwVVCG0upS8qMugT2xJH78c6gyFKV0rt8BThppGDNB1LgzXHhQpbWlZUHLZ/&#10;RsHiZbL4XQ95ddnsd7T73h9GA5cq9djv3l5BBOrCf/je/tAKxtnoOYP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6XrkyAAAAN4AAAAPAAAAAAAAAAAAAAAAAJgCAABk&#10;cnMvZG93bnJldi54bWxQSwUGAAAAAAQABAD1AAAAjQMAAAAA&#10;" fillcolor="black" stroked="f"/>
                  <v:rect id="Rectangle 201" o:spid="_x0000_s1190" style="position:absolute;left:7732;top:2900;width:1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vkk8gA&#10;AADeAAAADwAAAGRycy9kb3ducmV2LnhtbESPT2sCMRTE7wW/Q3hCbzXrola3RqlCoReh/jno7bl5&#10;3V3cvGyTVFc/vREKPQ4z8xtmOm9NLc7kfGVZQb+XgCDOra64ULDbfryMQfiArLG2TAqu5GE+6zxN&#10;MdP2wms6b0IhIoR9hgrKEJpMSp+XZND3bEMcvW/rDIYoXSG1w0uEm1qmSTKSBiuOCyU2tCwpP21+&#10;jYLFZLz4+Rrw6rY+HuiwP56GqUuUeu62728gArXhP/zX/tQKRv3hawq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O+STyAAAAN4AAAAPAAAAAAAAAAAAAAAAAJgCAABk&#10;cnMvZG93bnJldi54bWxQSwUGAAAAAAQABAD1AAAAjQMAAAAA&#10;" fillcolor="black" stroked="f"/>
                  <v:rect id="Rectangle 202" o:spid="_x0000_s1191" style="position:absolute;left:7815;top:2900;width:12;height: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dBCMgA&#10;AADeAAAADwAAAGRycy9kb3ducmV2LnhtbESPzWsCMRTE7wX/h/AKvdWstn6tRtFCwUvBr4PenpvX&#10;3cXNyzZJde1f3wiCx2FmfsNMZo2pxJmcLy0r6LQTEMSZ1SXnCnbbz9chCB+QNVaWScGVPMymracJ&#10;ptpeeE3nTchFhLBPUUERQp1K6bOCDPq2rYmj922dwRCly6V2eIlwU8lukvSlwZLjQoE1fRSUnTa/&#10;RsFiNFz8rN756299PNBhfzz1ui5R6uW5mY9BBGrCI3xvL7WCfqc3eIPbnXgF5PQ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d0EIyAAAAN4AAAAPAAAAAAAAAAAAAAAAAJgCAABk&#10;cnMvZG93bnJldi54bWxQSwUGAAAAAAQABAD1AAAAjQMAAAAA&#10;" fillcolor="black" stroked="f"/>
                  <v:rect id="Rectangle 203" o:spid="_x0000_s1192" style="position:absolute;left:7778;top:2977;width:78;height:3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dEScQA&#10;AADeAAAADwAAAGRycy9kb3ducmV2LnhtbESP3WoCMRSE74W+QzgF7zSrtCpbo5SCoNIbd32Aw+bs&#10;D01OliR117c3QqGXw8x8w2z3ozXiRj50jhUs5hkI4srpjhsF1/Iw24AIEVmjcUwK7hRgv3uZbDHX&#10;buAL3YrYiAThkKOCNsY+lzJULVkMc9cTJ6923mJM0jdSexwS3Bq5zLKVtNhxWmixp6+Wqp/i1yqQ&#10;ZXEYNoXxmTsv629zOl5qckpNX8fPDxCRxvgf/msftYLV4n39Bs876QrI3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3REnEAAAA3gAAAA8AAAAAAAAAAAAAAAAAmAIAAGRycy9k&#10;b3ducmV2LnhtbFBLBQYAAAAABAAEAPUAAACJAwAAAAA=&#10;" filled="f" stroked="f">
                    <v:textbox style="mso-fit-shape-to-text:t" inset="0,0,0,0">
                      <w:txbxContent>
                        <w:p w14:paraId="3488291E" w14:textId="479CEA0C" w:rsidR="00633620" w:rsidRDefault="00633620">
                          <w:r>
                            <w:rPr>
                              <w:rFonts w:ascii="Arial" w:hAnsi="Arial" w:cs="Arial"/>
                              <w:color w:val="000000"/>
                              <w:sz w:val="14"/>
                              <w:szCs w:val="14"/>
                              <w:lang w:val="en-US"/>
                            </w:rPr>
                            <w:t>2</w:t>
                          </w:r>
                        </w:p>
                      </w:txbxContent>
                    </v:textbox>
                  </v:rect>
                  <v:rect id="Rectangle 204" o:spid="_x0000_s1193" style="position:absolute;left:7894;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J858gA&#10;AADeAAAADwAAAGRycy9kb3ducmV2LnhtbESPQWvCQBSE7wX/w/KE3pqNYqxNXUWFQi8FtT3U2zP7&#10;mgSzb+PuVlN/vSsIPQ4z8w0znXemESdyvrasYJCkIIgLq2suFXx9vj1NQPiArLGxTAr+yMN81nuY&#10;Yq7tmTd02oZSRAj7HBVUIbS5lL6oyKBPbEscvR/rDIYoXSm1w3OEm0YO03QsDdYcFypsaVVRcdj+&#10;GgXLl8nyuB7xx2Wz39Hue3/Ihi5V6rHfLV5BBOrCf/jeftcKxoPsOYP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0nznyAAAAN4AAAAPAAAAAAAAAAAAAAAAAJgCAABk&#10;cnMvZG93bnJldi54bWxQSwUGAAAAAAQABAD1AAAAjQMAAAAA&#10;" fillcolor="black" stroked="f"/>
                  <v:rect id="Rectangle 205" o:spid="_x0000_s1194" style="position:absolute;left:7976;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DikMgA&#10;AADeAAAADwAAAGRycy9kb3ducmV2LnhtbESPQWvCQBSE7wX/w/KE3pqNoqlNXaUKhV4EtT3U2zP7&#10;mgSzb9PdrUZ/vSsIPQ4z8w0znXemEUdyvrasYJCkIIgLq2suFXx9vj9NQPiArLGxTArO5GE+6z1M&#10;Mdf2xBs6bkMpIoR9jgqqENpcSl9UZNAntiWO3o91BkOUrpTa4SnCTSOHaZpJgzXHhQpbWlZUHLZ/&#10;RsHiZbL4XY94ddnsd7T73h/GQ5cq9djv3l5BBOrCf/je/tAKssH4OYP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AOKQyAAAAN4AAAAPAAAAAAAAAAAAAAAAAJgCAABk&#10;cnMvZG93bnJldi54bWxQSwUGAAAAAAQABAD1AAAAjQMAAAAA&#10;" fillcolor="black" stroked="f"/>
                  <v:rect id="Rectangle 206" o:spid="_x0000_s1195" style="position:absolute;left:8058;top:2900;width:1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xHC8gA&#10;AADeAAAADwAAAGRycy9kb3ducmV2LnhtbESPT2sCMRTE74LfIbyCN80q/uvWKCoIvQhqe6i35+Z1&#10;d3HzsiZRt356Uyj0OMzMb5jZojGVuJHzpWUF/V4CgjizuuRcwefHpjsF4QOyxsoyKfghD4t5uzXD&#10;VNs77+l2CLmIEPYpKihCqFMpfVaQQd+zNXH0vq0zGKJ0udQO7xFuKjlIkrE0WHJcKLCmdUHZ+XA1&#10;Clav09VlN+TtY3860vHrdB4NXKJU56VZvoEI1IT/8F/7XSsY90eTCfzeiVdAz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TEcLyAAAAN4AAAAPAAAAAAAAAAAAAAAAAJgCAABk&#10;cnMvZG93bnJldi54bWxQSwUGAAAAAAQABAD1AAAAjQMAAAAA&#10;" fillcolor="black" stroked="f"/>
                  <v:rect id="Rectangle 207" o:spid="_x0000_s1196" style="position:absolute;left:8141;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PTecYA&#10;AADeAAAADwAAAGRycy9kb3ducmV2LnhtbERPz2vCMBS+D/wfwhvstqbKdFobRQeDXQbqPOjttXlr&#10;i81Ll2Ta7a83B8Hjx/c7X/amFWdyvrGsYJikIIhLqxuuFOy/3p+nIHxA1thaJgV/5GG5GDzkmGl7&#10;4S2dd6ESMYR9hgrqELpMSl/WZNAntiOO3Ld1BkOErpLa4SWGm1aO0nQiDTYcG2rs6K2m8rT7NQrW&#10;s+n6Z/PCn//b4kjHQ3Eaj1yq1NNjv5qDCNSHu/jm/tAKJsPxa9wb78QrIB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dPTecYAAADeAAAADwAAAAAAAAAAAAAAAACYAgAAZHJz&#10;L2Rvd25yZXYueG1sUEsFBgAAAAAEAAQA9QAAAIsDAAAAAA==&#10;" fillcolor="black" stroked="f"/>
                  <v:rect id="Rectangle 208" o:spid="_x0000_s1197" style="position:absolute;left:8218;top:2900;width:12;height: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924sgA&#10;AADeAAAADwAAAGRycy9kb3ducmV2LnhtbESPzWsCMRTE74L/Q3hCb5pV/FyNUoVCL4X6cdDbc/Pc&#10;Xdy8bJNUt/71plDocZiZ3zCLVWMqcSPnS8sK+r0EBHFmdcm5gsP+rTsF4QOyxsoyKfghD6tlu7XA&#10;VNs7b+m2C7mIEPYpKihCqFMpfVaQQd+zNXH0LtYZDFG6XGqH9wg3lRwkyVgaLDkuFFjTpqDsuvs2&#10;Ctaz6frrc8gfj+35RKfj+ToauESpl07zOgcRqAn/4b/2u1Yw7o8mM/i9E6+AXD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n3biyAAAAN4AAAAPAAAAAAAAAAAAAAAAAJgCAABk&#10;cnMvZG93bnJldi54bWxQSwUGAAAAAAQABAD1AAAAjQMAAAAA&#10;" fillcolor="black" stroked="f"/>
                  <v:rect id="Rectangle 209" o:spid="_x0000_s1198" style="position:absolute;left:8300;top:2900;width:1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CvWMYA&#10;AADeAAAADwAAAGRycy9kb3ducmV2LnhtbESPzYrCMBSF98K8Q7gD7jRVVDrVKDow4GZAnVmMu2tz&#10;bYvNTU2idnx6sxBcHs4f32zRmlpcyfnKsoJBPwFBnFtdcaHg9+erl4LwAVljbZkU/JOHxfytM8NM&#10;2xtv6boLhYgj7DNUUIbQZFL6vCSDvm8b4ugdrTMYonSF1A5vcdzUcpgkE2mw4vhQYkOfJeWn3cUo&#10;WH2kq/NmxN/37WFP+7/DaTx0iVLd93Y5BRGoDa/ws73WCiaDcRoBIk5EAT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nCvWMYAAADeAAAADwAAAAAAAAAAAAAAAACYAgAAZHJz&#10;L2Rvd25yZXYueG1sUEsFBgAAAAAEAAQA9QAAAIsDAAAAAA==&#10;" fillcolor="black" stroked="f"/>
                  <v:rect id="Rectangle 210" o:spid="_x0000_s1199" style="position:absolute;left:8382;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wKw8kA&#10;AADeAAAADwAAAGRycy9kb3ducmV2LnhtbESPT2vCQBTE70K/w/IK3swmopKmrlILhV4K9c+h3p7Z&#10;1ySYfZvubjX103cFweMwM79h5svetOJEzjeWFWRJCoK4tLrhSsFu+zbKQfiArLG1TAr+yMNy8TCY&#10;Y6Htmdd02oRKRAj7AhXUIXSFlL6syaBPbEccvW/rDIYoXSW1w3OEm1aO03QmDTYcF2rs6LWm8rj5&#10;NQpWT/nq53PCH5f1YU/7r8NxOnapUsPH/uUZRKA+3MO39rtWMMumeQbXO/EKyM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TwKw8kAAADeAAAADwAAAAAAAAAAAAAAAACYAgAA&#10;ZHJzL2Rvd25yZXYueG1sUEsFBgAAAAAEAAQA9QAAAI4DAAAAAA==&#10;" fillcolor="black" stroked="f"/>
                  <v:rect id="Rectangle 211" o:spid="_x0000_s1200" style="position:absolute;left:8464;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6UtMkA&#10;AADeAAAADwAAAGRycy9kb3ducmV2LnhtbESPT2vCQBTE70K/w/IK3szGoJKmrlILhV4K9c+h3p7Z&#10;1ySYfZvubjX103cFweMwM79h5svetOJEzjeWFYyTFARxaXXDlYLd9m2Ug/ABWWNrmRT8kYfl4mEw&#10;x0LbM6/ptAmViBD2BSqoQ+gKKX1Zk0Gf2I44et/WGQxRukpqh+cIN63M0nQmDTYcF2rs6LWm8rj5&#10;NQpWT/nq53PCH5f1YU/7r8NxmrlUqeFj//IMIlAf7uFb+10rmI2neQbXO/EKyM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e6UtMkAAADeAAAADwAAAAAAAAAAAAAAAACYAgAA&#10;ZHJzL2Rvd25yZXYueG1sUEsFBgAAAAAEAAQA9QAAAI4DAAAAAA==&#10;" fillcolor="black" stroked="f"/>
                  <v:rect id="Rectangle 212" o:spid="_x0000_s1201" style="position:absolute;left:8543;top:2900;width:1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IxL8gA&#10;AADeAAAADwAAAGRycy9kb3ducmV2LnhtbESPT2vCQBTE7wW/w/KE3pqNf0lTV6lCoRdBbQ/19sy+&#10;JsHs23R3q9FP7wqFHoeZ+Q0zW3SmESdyvrasYJCkIIgLq2suFXx+vD1lIHxA1thYJgUX8rCY9x5m&#10;mGt75i2ddqEUEcI+RwVVCG0upS8qMugT2xJH79s6gyFKV0rt8BzhppHDNJ1KgzXHhQpbWlVUHHe/&#10;RsHyOVv+bMa8vm4Pe9p/HY6ToUuVeux3ry8gAnXhP/zXftcKpoNJNoL7nXgF5Pw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ojEvyAAAAN4AAAAPAAAAAAAAAAAAAAAAAJgCAABk&#10;cnMvZG93bnJldi54bWxQSwUGAAAAAAQABAD1AAAAjQMAAAAA&#10;" fillcolor="black" stroked="f"/>
                  <v:rect id="Rectangle 213" o:spid="_x0000_s1202" style="position:absolute;left:8626;top:2900;width:12;height: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upW8gA&#10;AADeAAAADwAAAGRycy9kb3ducmV2LnhtbESPQWvCQBSE7wX/w/IKvdWNopKmWUULBS9CtR709pJ9&#10;TYLZt+nuqrG/vlsQehxm5hsmX/SmFRdyvrGsYDRMQBCXVjdcKdh/vj+nIHxA1thaJgU38rCYDx5y&#10;zLS98pYuu1CJCGGfoYI6hC6T0pc1GfRD2xFH78s6gyFKV0nt8BrhppXjJJlJgw3HhRo7equpPO3O&#10;RsHqJV19f0x487MtjnQ8FKfp2CVKPT32y1cQgfrwH76311rBbDRNJ/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S6lbyAAAAN4AAAAPAAAAAAAAAAAAAAAAAJgCAABk&#10;cnMvZG93bnJldi54bWxQSwUGAAAAAAQABAD1AAAAjQMAAAAA&#10;" fillcolor="black" stroked="f"/>
                  <v:rect id="Rectangle 214" o:spid="_x0000_s1203" style="position:absolute;left:8588;top:2977;width:78;height:3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6R9cMA&#10;AADeAAAADwAAAGRycy9kb3ducmV2LnhtbESP3YrCMBSE74V9h3AW9k5TBaVUo4gguIs3Vh/g0Jz+&#10;YHJSkqztvv1GELwcZuYbZrMbrREP8qFzrGA+y0AQV0533Ci4XY/THESIyBqNY1LwRwF224/JBgvt&#10;Br7Qo4yNSBAOBSpoY+wLKUPVksUwcz1x8mrnLcYkfSO1xyHBrZGLLFtJix2nhRZ7OrRU3ctfq0Be&#10;y+OQl8Zn7mdRn8336VKTU+rrc9yvQUQa4zv8ap+0gtV8mS/heSddAbn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G6R9cMAAADeAAAADwAAAAAAAAAAAAAAAACYAgAAZHJzL2Rv&#10;d25yZXYueG1sUEsFBgAAAAAEAAQA9QAAAIgDAAAAAA==&#10;" filled="f" stroked="f">
                    <v:textbox style="mso-fit-shape-to-text:t" inset="0,0,0,0">
                      <w:txbxContent>
                        <w:p w14:paraId="69CBABB8" w14:textId="239B1621" w:rsidR="00633620" w:rsidRDefault="00633620">
                          <w:r>
                            <w:rPr>
                              <w:rFonts w:ascii="Arial" w:hAnsi="Arial" w:cs="Arial"/>
                              <w:color w:val="000000"/>
                              <w:sz w:val="14"/>
                              <w:szCs w:val="14"/>
                              <w:lang w:val="en-US"/>
                            </w:rPr>
                            <w:t>1</w:t>
                          </w:r>
                        </w:p>
                      </w:txbxContent>
                    </v:textbox>
                  </v:rect>
                  <v:rect id="Rectangle 215" o:spid="_x0000_s1204" style="position:absolute;left:8708;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WSt8gA&#10;AADeAAAADwAAAGRycy9kb3ducmV2LnhtbESPT2vCQBTE74V+h+UVeqsbpYY0uooKQi8F/x3q7Zl9&#10;JsHs27i71dRP7wqFHoeZ+Q0znnamERdyvrasoN9LQBAXVtdcKthtl28ZCB+QNTaWScEveZhOnp/G&#10;mGt75TVdNqEUEcI+RwVVCG0upS8qMuh7tiWO3tE6gyFKV0rt8BrhppGDJEmlwZrjQoUtLSoqTpsf&#10;o2D+kc3Pq3f+uq0Pe9p/H07DgUuUen3pZiMQgbrwH/5rf2oFaX+YpfC4E6+AnN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1ZK3yAAAAN4AAAAPAAAAAAAAAAAAAAAAAJgCAABk&#10;cnMvZG93bnJldi54bWxQSwUGAAAAAAQABAD1AAAAjQMAAAAA&#10;" fillcolor="black" stroked="f"/>
                  <v:rect id="Rectangle 216" o:spid="_x0000_s1205" style="position:absolute;left:8790;top:2900;width:1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k3LMgA&#10;AADeAAAADwAAAGRycy9kb3ducmV2LnhtbESPQWvCQBSE7wX/w/KE3pqNojZNXaUKhV4EtT3U2zP7&#10;mgSzb9PdrUZ/vSsIPQ4z8w0znXemEUdyvrasYJCkIIgLq2suFXx9vj9lIHxA1thYJgVn8jCf9R6m&#10;mGt74g0dt6EUEcI+RwVVCG0upS8qMugT2xJH78c6gyFKV0rt8BThppHDNJ1IgzXHhQpbWlZUHLZ/&#10;RsHiJVv8rke8umz2O9p97w/joUuVeux3b68gAnXhP3xvf2gFk8E4e4b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mTcsyAAAAN4AAAAPAAAAAAAAAAAAAAAAAJgCAABk&#10;cnMvZG93bnJldi54bWxQSwUGAAAAAAQABAD1AAAAjQMAAAAA&#10;" fillcolor="black" stroked="f"/>
                  <v:rect id="Rectangle 217" o:spid="_x0000_s1206" style="position:absolute;left:8869;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ajXsQA&#10;AADeAAAADwAAAGRycy9kb3ducmV2LnhtbERPz2vCMBS+C/sfwht401RR6apRdDDwMlC3w7w9m2db&#10;bF5qErXzrzcHwePH93u2aE0truR8ZVnBoJ+AIM6trrhQ8Pvz1UtB+ICssbZMCv7Jw2L+1plhpu2N&#10;t3TdhULEEPYZKihDaDIpfV6SQd+3DXHkjtYZDBG6QmqHtxhuajlMkok0WHFsKLGhz5Ly0+5iFKw+&#10;0tV5M+Lv+/awp/3f4TQeukSp7nu7nIII1IaX+OleawWTwTiNe+OdeAX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Go17EAAAA3gAAAA8AAAAAAAAAAAAAAAAAmAIAAGRycy9k&#10;b3ducmV2LnhtbFBLBQYAAAAABAAEAPUAAACJAwAAAAA=&#10;" fillcolor="black" stroked="f"/>
                  <v:rect id="Rectangle 218" o:spid="_x0000_s1207" style="position:absolute;left:8951;top:2900;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oGxccA&#10;AADeAAAADwAAAGRycy9kb3ducmV2LnhtbESPQWsCMRSE74L/ITzBm2YVlXVrFBWEXgpVe6i35+Z1&#10;d3Hzsiapbvvrm4LgcZiZb5jFqjW1uJHzlWUFo2ECgji3uuJCwcdxN0hB+ICssbZMCn7Iw2rZ7Sww&#10;0/bOe7odQiEihH2GCsoQmkxKn5dk0A9tQxy9L+sMhihdIbXDe4SbWo6TZCYNVhwXSmxoW1J+OXwb&#10;BZt5urm+T/jtd38+0enzfJmOXaJUv9euX0AEasMz/Gi/agWz0TSdw/+deAXk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NKBsXHAAAA3gAAAA8AAAAAAAAAAAAAAAAAmAIAAGRy&#10;cy9kb3ducmV2LnhtbFBLBQYAAAAABAAEAPUAAACMAwAAAAA=&#10;" fillcolor="black" stroked="f"/>
                  <v:rect id="Rectangle 219" o:spid="_x0000_s1208" style="position:absolute;left:9033;top:2900;width:13;height: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k5hcYA&#10;AADeAAAADwAAAGRycy9kb3ducmV2LnhtbESPzYrCMBSF98K8Q7gD7jRVVLRjFBUENwPquNDdtbnT&#10;FpubmkTt+PRmIczycP74pvPGVOJOzpeWFfS6CQjizOqScwWHn3VnDMIHZI2VZVLwRx7ms4/WFFNt&#10;H7yj+z7kIo6wT1FBEUKdSumzggz6rq2Jo/drncEQpculdviI46aS/SQZSYMlx4cCa1oVlF32N6Ng&#10;ORkvr9sBfz935xOdjufLsO8SpdqfzeILRKAm/Iff7Y1WMOoNJxEg4kQUkLM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6k5hcYAAADeAAAADwAAAAAAAAAAAAAAAACYAgAAZHJz&#10;L2Rvd25yZXYueG1sUEsFBgAAAAAEAAQA9QAAAIsDAAAAAA==&#10;" fillcolor="black" stroked="f"/>
                  <v:shape id="Freeform 220" o:spid="_x0000_s1209" style="position:absolute;left:8787;top:537;width:253;height:2102;visibility:visible;mso-wrap-style:square;v-text-anchor:top" coordsize="253,2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nlK8UA&#10;AADeAAAADwAAAGRycy9kb3ducmV2LnhtbESPwWrDMBBE74X+g9hCbo3shprWjWLcgEMuPcTuocfF&#10;2lim1spYSuL8fVQo5DjMzBtmXcx2EGeafO9YQbpMQBC3TvfcKfhuquc3ED4gaxwck4IreSg2jw9r&#10;zLW78IHOdehEhLDPUYEJYcyl9K0hi37pRuLoHd1kMUQ5dVJPeIlwO8iXJMmkxZ7jgsGRtoba3/pk&#10;FWj62o36c/6pjnVfJibYVUNWqcXTXH6ACDSHe/i/vdcKsvT1PYW/O/EKyM0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ieUrxQAAAN4AAAAPAAAAAAAAAAAAAAAAAJgCAABkcnMv&#10;ZG93bnJldi54bWxQSwUGAAAAAAQABAD1AAAAigMAAAAA&#10;" path="m253,2102v,,,-4,,-4c253,2098,248,2102,248,2102v,,,-4,,-4c248,2098,248,2102,248,2102v,,-4,,-4,c244,2102,239,2098,239,2098v,,,,,c239,2098,239,2098,239,2098v,,-3,,-3,c236,2098,232,2095,232,2095v,,,,,c232,2095,232,2098,232,2098v,,-5,,-5,c227,2098,224,2095,224,2095v,,,3,,3c224,2098,218,2095,218,2095v,,,-5,,-5c218,2090,218,2098,218,2098v,,-3,-3,-3,-3c215,2095,215,2090,215,2090v,,-3,,-3,c212,2090,212,2095,212,2095v,,-6,,-6,c206,2095,206,2087,206,2087v,,-3,,-3,c203,2087,203,2090,203,2090v,,-5,,-5,c198,2090,198,2090,198,2090v,,-4,5,-4,5c194,2095,194,2090,194,2090v,,-3,5,-3,5c191,2095,191,2090,191,2090v,,-5,-3,-5,-3c186,2087,186,2090,186,2090v,,,-3,,-3c186,2087,183,2087,183,2087v,,,,,c183,2087,177,2090,177,2090v,,,,,c177,2090,174,2095,174,2095v,,,,,c174,2095,171,2090,171,2090v,,-6,5,-6,5c165,2095,165,2090,165,2090v,,-3,,-3,c162,2090,162,2087,162,2087v,,,,,c162,2087,157,2090,157,2090v,,,-3,,-3c157,2087,153,2095,153,2095v,,,-8,,-8c153,2087,150,2095,150,2095v,,,,,c150,2095,145,2090,145,2090v,,,-3,,-3c145,2087,141,2090,141,2090v,,,,,c141,2090,136,2090,136,2090v,,,,,c136,2090,133,2095,133,2095v,,,,,c133,2095,129,2081,129,2081v,,,6,,6c129,2087,129,2081,129,2081v,,-5,6,-5,6c124,2087,124,2081,124,2081v,,-3,,-3,c121,2081,115,2090,115,2090v,,,,,c115,2090,115,2087,115,2087v,,-3,,-3,c112,2087,112,2081,112,2081v,,-3,,-3,c109,2081,109,2075,109,2075v,,-6,,-6,c103,2075,103,2078,103,2078v,,-3,3,-3,3c100,2081,100,2078,100,2078v,,-5,3,-5,3c95,2081,95,2075,95,2075v,,-4,3,-4,3c91,2078,91,2075,91,2075v,,-3,,-3,c88,2075,88,2069,88,2069v,,-5,6,-5,6c83,2075,83,2069,83,2069v,,-3,,-3,c80,2069,80,2066,80,2066v,,-6,3,-6,3c74,2069,74,2061,74,2061v,,,,,c74,2061,71,2054,71,2054v,,-3,3,-3,3c68,2057,68,2049,68,2049v,,,,,c68,2049,62,2037,62,2037v,,,-4,,-4c62,2033,59,2016,59,2016v,,,-9,,-9c59,2007,54,1942,54,1942v,,,-20,,-20c54,1922,50,1753,50,1753v,,,-45,,-45c50,1708,47,1794,47,1794v,,,17,,17c47,1811,42,1860,42,1860v,,,-8,,-8c42,1852,38,1741,38,1741v,,,-36,,-36c38,1705,33,1226,33,1226v,,,-65,,-65c33,1161,30,1025,30,1025v,,,-161,,-161c30,864,26,1202,26,1202v,,,106,,106c26,1308,21,1634,21,1634v,,,16,,16c21,1650,18,1547,18,1547v,,,-48,,-48c18,1499,12,696,12,696v,,,-206,,-206c12,490,12,,12,,12,,9,532,9,532v,,-3,788,-3,788c6,1320,6,1402,6,1402v,,-6,323,-6,323c,1725,,1741,,1741e" filled="f" strokeweight=".55pt">
                    <v:stroke joinstyle="miter"/>
                    <v:path arrowok="t" o:connecttype="custom" o:connectlocs="248,2102;244,2102;239,2098;232,2095;224,2095;218,2090;215,2090;206,2095;203,2090;194,2095;191,2090;186,2087;177,2090;174,2095;165,2090;162,2087;153,2095;150,2095;141,2090;136,2090;129,2081;124,2087;115,2090;112,2087;109,2075;100,2081;95,2075;88,2075;83,2069;74,2069;71,2054;68,2049;59,2016;54,1922;47,1794;42,1852;33,1226;30,864;21,1634;18,1499;12,0;6,1402" o:connectangles="0,0,0,0,0,0,0,0,0,0,0,0,0,0,0,0,0,0,0,0,0,0,0,0,0,0,0,0,0,0,0,0,0,0,0,0,0,0,0,0,0,0"/>
                  </v:shape>
                  <v:shape id="Freeform 221" o:spid="_x0000_s1210" style="position:absolute;left:8537;top:1513;width:250;height:1122;visibility:visible;mso-wrap-style:square;v-text-anchor:top" coordsize="250,1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WLE8QA&#10;AADeAAAADwAAAGRycy9kb3ducmV2LnhtbESPT4vCMBTE78J+h/AW9qapBf+0GmURdvEkWKXnR/Ns&#10;i81LSaLWb2+EhT0OM/MbZr0dTCfu5HxrWcF0koAgrqxuuVZwPv2MlyB8QNbYWSYFT/Kw3XyM1phr&#10;++Aj3YtQiwhhn6OCJoQ+l9JXDRn0E9sTR+9incEQpauldviIcNPJNEnm0mDLcaHBnnYNVdfiZhTo&#10;8lBycfvN0JArF7PseUrSnVJfn8P3CkSgIfyH/9p7rWA+nWUpvO/EKyA3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lixPEAAAA3gAAAA8AAAAAAAAAAAAAAAAAmAIAAGRycy9k&#10;b3ducmV2LnhtbFBLBQYAAAAABAAEAPUAAACJAwAAAAA=&#10;" path="m250,765v,,,32,,32c250,797,247,761,247,761v,,,-273,,-273c247,488,242,411,242,411v,,,-243,,-243c242,168,238,391,238,391v,,,447,,447c238,838,235,872,235,872v,,,110,,110c235,982,230,990,230,990v,,,13,,13c230,1003,227,990,227,990v,,,-73,,-73c227,917,227,921,227,921v,,-6,75,-6,75c221,996,221,1003,221,1003v,,-3,13,-3,13c218,1016,218,1008,218,1008v,,-3,-46,-3,-46c215,962,215,950,215,950v,,-6,-235,-6,-235c209,715,209,658,209,658v,,-3,-202,-3,-202c206,456,206,461,206,461v,,-5,357,-5,357c201,818,201,851,201,851v,,-4,95,-4,95c197,946,197,946,197,946v,,-3,-37,-3,-37c194,909,194,893,194,893v,,-5,-214,-5,-214c189,679,189,597,189,597,189,597,185,,185,v,,,173,,173c185,173,180,785,180,785v,,,41,,41c180,826,177,970,177,970v,,,8,,8c177,978,173,999,173,999v,,,-9,,-9c173,990,168,909,168,909v,,,-29,,-29c168,880,165,662,165,662v,,,46,,46c165,708,160,982,160,982v,,,21,,21c160,1003,156,1078,156,1078v,,,,,c156,1078,153,1099,153,1099v,,,3,,3c153,1102,147,1111,147,1111v,,,-6,,-6c147,1105,144,1114,144,1114v,,,-3,,-3c144,1111,144,1119,144,1119v,,-5,-5,-5,-5c139,1114,139,1119,139,1119v,,-4,,-4,c135,1119,135,1119,135,1119v,,-3,-5,-3,-5c132,1114,127,1119,127,1119v,,,-5,,-5c127,1114,127,1119,127,1119v,,-3,,-3,c124,1119,124,1114,124,1114v,,-5,,-5,c119,1114,119,1119,119,1119v,,-4,,-4,c115,1119,115,1119,115,1119v,,,,,c115,1119,112,1114,112,1114v,,-6,,-6,c106,1114,106,1119,106,1119v,,,,,c106,1119,103,1122,103,1122v,,-5,,-5,c98,1122,98,1119,98,1119v,,,,,c98,1119,94,1111,94,1111v,,,,,c94,1111,91,1119,91,1119v,,,-5,,-5c91,1114,86,1119,86,1119v,,,,,c86,1119,82,1122,82,1122v,,,-3,,-3c82,1119,78,1114,78,1114v,,,,,c78,1114,78,1111,78,1111v,,-4,,-4,c74,1111,70,1114,70,1114v,,,,,c70,1114,66,1114,66,1114v,,,,,c66,1114,62,1105,62,1105v,,,,,c62,1105,57,1114,57,1114v,,,-3,,-3c57,1111,53,1105,53,1105v,,,6,,6c53,1111,50,1105,50,1105v,,,,,c50,1105,45,1105,45,1105v,,,,,c45,1105,41,1102,41,1102v,,,,,c41,1102,41,1093,41,1093v,,-4,9,-4,9c37,1102,33,1093,33,1093v,,,,,c33,1093,29,1085,29,1085v,,,8,,8c29,1093,25,1085,25,1085v,,,-4,,-4c25,1081,21,1073,21,1073v,,,,,c21,1073,16,1052,16,1052v,,,-3,,-3c16,1049,13,1011,13,1011v,,,-8,,-8c13,1003,9,941,9,941v,,,-4,,-4c9,937,9,929,9,929v,,-5,,-5,c4,929,4,884,4,884v,,,-20,,-20c4,864,,765,,765e" filled="f" strokeweight=".55pt">
                    <v:stroke joinstyle="miter"/>
                    <v:path arrowok="t" o:connecttype="custom" o:connectlocs="247,761;242,168;235,872;230,1003;227,921;218,1016;215,950;206,456;201,851;194,909;189,597;180,785;177,978;168,909;165,708;156,1078;153,1102;144,1114;139,1114;135,1119;127,1114;124,1114;115,1119;112,1114;106,1119;98,1119;94,1111;86,1119;82,1119;78,1111;70,1114;62,1105;57,1111;50,1105;45,1105;41,1093;33,1093;25,1085;21,1073;13,1011;9,937;4,884" o:connectangles="0,0,0,0,0,0,0,0,0,0,0,0,0,0,0,0,0,0,0,0,0,0,0,0,0,0,0,0,0,0,0,0,0,0,0,0,0,0,0,0,0,0"/>
                  </v:shape>
                  <v:shape id="Freeform 222" o:spid="_x0000_s1211" style="position:absolute;left:8285;top:1845;width:252;height:779;visibility:visible;mso-wrap-style:square;v-text-anchor:top" coordsize="252,7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ZviMMA&#10;AADeAAAADwAAAGRycy9kb3ducmV2LnhtbESPQYvCMBSE74L/ITzBm6YqylqNoouCiBd1vT+SZ1ts&#10;XkqT1fbfm4UFj8PMfMMs140txZNqXzhWMBomIIi1MwVnCn6u+8EXCB+QDZaOSUFLHtarbmeJqXEv&#10;PtPzEjIRIexTVJCHUKVSep2TRT90FXH07q62GKKsM2lqfEW4LeU4SWbSYsFxIceKvnPSj8uvVbDd&#10;XTetNmV1PvpDm42P/nZirVS/12wWIAI14RP+bx+MgtloOp/A3514BeTq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LZviMMAAADeAAAADwAAAAAAAAAAAAAAAACYAgAAZHJzL2Rv&#10;d25yZXYueG1sUEsFBgAAAAAEAAQA9QAAAIgDAAAAAA==&#10;" path="m252,433v,,,-9,,-9c252,424,248,437,248,437v,,,-8,,-8c248,429,244,321,244,321v,,,-7,,-7c244,314,240,368,240,368v,,-4,15,-4,15c236,383,236,306,236,306v,,,-33,,-33c236,273,232,,232,v,,,9,,9c232,9,227,253,227,253v,,,23,,23c227,276,224,318,224,318v,,,-12,,-12c224,306,220,379,220,379v,,,12,,12c220,391,215,424,215,424v,,,-36,,-36c215,388,211,150,211,150v,,,-14,,-14c211,136,206,350,206,350v,,,38,,38c206,388,203,532,203,532v,,,16,,16c203,548,199,605,199,605v,,,4,,4c199,609,194,646,194,646v,,,,,c194,646,191,618,191,618v,,,-9,,-9c191,609,186,643,186,643v,,,12,,12c186,655,182,720,182,720v,,,9,,9c182,729,179,753,179,753v,,,,,c179,753,174,761,174,761v,,,6,,6c174,767,171,770,171,770v,,,,,c171,770,165,773,165,773v,,,6,,6c165,779,162,770,162,770v,,,,,c162,770,162,773,162,773v,,-4,6,-4,6c158,779,153,773,153,773v,,,-3,,-3c153,770,153,773,153,773v,,-3,,-3,c150,773,150,770,150,770v,,-5,,-5,c145,770,145,749,145,749v,,-4,12,-4,12c141,761,141,749,141,749v,,-3,-8,-3,-8c138,741,138,684,138,684v,,,-8,,-8c138,676,133,725,133,725v,,,4,,4c133,729,129,749,129,749v,,,,,c129,749,124,758,124,758v,,,,,c124,758,121,761,121,761v,,-4,,-4,c117,761,117,753,117,753v,,-5,8,-5,8c112,761,112,758,112,758v,,,,,c112,758,109,761,109,761v,,,,,c109,761,103,758,103,758v,,,3,,3c103,761,100,758,100,758v,,,3,,3c100,761,97,758,97,758v,,,-5,,-5c97,753,91,758,91,758v,,,3,,3c91,761,88,758,88,758v,,,,,c88,758,83,749,83,749v,,,4,,4c83,753,79,749,79,749v,,,,,c79,749,76,746,76,746v,,,,,c76,746,76,741,76,741v,,-5,5,-5,5c71,746,68,732,68,732v,,,,,c68,732,62,725,62,725v,,,,,c62,725,62,729,62,729v,,-3,,-3,c59,729,59,717,59,717v,,-3,8,-3,8c56,725,56,717,56,717v,,-6,,-6,c50,717,50,708,50,708v,,-3,9,-3,9c47,717,42,708,42,708v,,,,,c42,708,38,699,38,699v,,,6,,6c38,705,38,708,38,708v,,-3,,-3,c35,708,35,705,35,705v,,-5,-6,-5,-6c30,699,30,708,30,708v,,-4,,-4,c26,708,26,712,26,712v,,-5,-4,-5,-4c21,708,21,712,21,712v,,-3,5,-3,5c18,717,18,720,18,720v,,,-3,,-3c18,717,14,717,14,717v,,,,,c14,717,9,720,9,720v,,-3,5,-3,5c6,725,6,720,6,720v,,-6,,-6,c,720,,717,,717v,,,,,e" filled="f" strokeweight=".55pt">
                    <v:stroke joinstyle="miter"/>
                    <v:path arrowok="t" o:connecttype="custom" o:connectlocs="248,437;244,314;236,306;232,9;224,318;220,391;211,150;206,388;199,605;194,646;186,643;182,729;174,761;171,770;162,770;158,779;153,773;145,770;141,749;138,676;129,749;124,758;117,753;112,758;103,758;100,761;91,758;88,758;79,749;76,746;68,732;62,725;59,717;50,717;42,708;38,705;35,705;26,708;21,712;18,717;9,720;0,720" o:connectangles="0,0,0,0,0,0,0,0,0,0,0,0,0,0,0,0,0,0,0,0,0,0,0,0,0,0,0,0,0,0,0,0,0,0,0,0,0,0,0,0,0,0"/>
                  </v:shape>
                  <v:shape id="Freeform 223" o:spid="_x0000_s1212" style="position:absolute;left:8032;top:1710;width:253;height:872;visibility:visible;mso-wrap-style:square;v-text-anchor:top" coordsize="253,8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ILyMYA&#10;AADeAAAADwAAAGRycy9kb3ducmV2LnhtbESPT4vCMBTE74LfIbwFL7KmFS27XaOIIHjwslU8P5rX&#10;P27zUpqo7bc3grDHYWZ+w6w2vWnEnTpXW1YQzyIQxLnVNZcKzqf95xcI55E1NpZJwUAONuvxaIWp&#10;tg/+pXvmSxEg7FJUUHnfplK6vCKDbmZb4uAVtjPog+xKqTt8BLhp5DyKEmmw5rBQYUu7ivK/7GYU&#10;XI6L69bly2K4xoaHW5HtL9OdUpOPfvsDwlPv/8Pv9kErSOLl9wJed8IVkO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VILyMYAAADeAAAADwAAAAAAAAAAAAAAAACYAgAAZHJz&#10;L2Rvd25yZXYueG1sUEsFBgAAAAAEAAQA9QAAAIsDAAAAAA==&#10;" path="m253,852v,,-3,-9,-3,-9c250,843,250,847,250,847v,,-3,-7,-3,-7c247,840,247,834,247,834v,,-6,-8,-6,-8c241,826,241,822,241,822v,,-3,-11,-3,-11c238,811,238,806,238,806v,,-5,-16,-5,-16c233,790,233,790,233,790v,,-4,-25,-4,-25c229,765,229,765,229,765v,,-3,-25,-3,-25c226,740,226,740,226,740v,,-5,-20,-5,-20c221,720,221,716,221,716v,,-3,-20,-3,-20c218,696,218,687,218,687v,,-6,-20,-6,-20c212,667,212,662,212,662v,,-3,-33,-3,-33c209,629,209,629,209,629v,,-3,-20,-3,-20c206,609,206,605,206,605v,,-6,-17,-6,-17c200,588,200,593,200,593v,,-3,-8,-3,-8c197,585,197,585,197,585v,,-5,-9,-5,-9c192,576,192,572,192,572v,,,-4,,-4c192,568,188,572,188,572v,,,-8,,-8c188,564,185,568,185,568v,,-5,8,-5,8c180,576,180,576,180,576v,,,12,,12c180,588,176,593,176,593v,,,20,,20c176,613,171,613,171,613v,,,13,,13c171,626,168,629,168,629v,,,29,,29c168,658,164,654,164,654v,,,13,,13c164,667,159,667,159,667v,,,16,,16c159,683,159,683,159,683v,,-3,8,-3,8c156,691,156,691,156,691v,,-6,-4,-6,-4c150,687,150,683,150,683v,,-3,-16,-3,-16c147,667,147,658,147,658v,,-3,-49,-3,-49c144,609,144,600,144,600v,,-6,-109,-6,-109c138,491,138,470,138,470v,,-3,-129,-3,-129c135,341,135,329,135,329v,,-5,-44,-5,-44c130,285,130,288,130,288v,,-4,24,-4,24c126,312,126,317,126,317v,,-3,9,-3,9c123,326,123,317,123,317v,,-5,-91,-5,-91c118,226,118,205,118,205v,,-3,-53,-3,-53c115,152,115,156,115,156v,,-6,12,-6,12c109,168,109,161,109,161v,,-3,-75,-3,-75c106,86,106,70,106,70v,,-3,-70,-3,-70c103,,103,,103,v,,-6,49,-6,49c97,49,97,58,97,58v,,-3,36,-3,36c94,94,94,99,94,99v,,-5,69,-5,69c89,168,89,176,89,176v,,-4,53,-4,53c85,229,85,238,85,238v,,-3,29,-3,29c82,267,82,276,82,276v,,-5,65,-5,65c77,341,77,358,77,358v,,-4,119,-4,119c73,477,73,494,73,494v,,-5,111,-5,111c68,605,68,617,68,617v,,,33,,33c68,650,65,654,65,654v,,,29,,29c65,683,61,687,61,687v,,,53,,53c61,740,56,749,56,749v,,,53,,53c56,802,53,811,53,811v,,,36,,36c53,847,53,852,53,852v,,-5,15,-5,15c48,867,44,872,44,872v,,,-5,,-5c44,867,41,872,41,872v,,,-8,,-8c41,864,35,867,35,867v,,,-12,,-12c35,855,35,852,35,852v,,-3,-21,-3,-21c32,831,32,826,32,826v,,-5,-36,-5,-36c27,790,27,785,27,785v,,-4,-12,-4,-12c23,773,23,781,23,781v,,-3,30,-3,30c20,811,20,811,20,811v,,-5,-21,-5,-21c15,790,15,785,15,785v,,-3,-61,-3,-61c12,724,12,708,12,708v,,-5,-82,-5,-82c7,626,7,609,7,609v,,-4,-41,-4,-41c3,568,3,597,3,597,3,597,,724,,724e" filled="f" strokeweight=".55pt">
                    <v:stroke joinstyle="miter"/>
                    <v:path arrowok="t" o:connecttype="custom" o:connectlocs="250,847;241,826;238,806;229,765;226,740;218,696;212,662;206,609;200,593;192,576;188,572;180,576;176,593;171,626;164,654;159,683;156,691;147,667;144,600;135,341;130,288;123,326;118,205;109,168;106,70;97,49;94,99;85,229;82,276;73,477;68,617;65,683;56,749;53,847;44,872;41,864;35,852;27,790;23,781;15,790;12,708;3,568" o:connectangles="0,0,0,0,0,0,0,0,0,0,0,0,0,0,0,0,0,0,0,0,0,0,0,0,0,0,0,0,0,0,0,0,0,0,0,0,0,0,0,0,0,0"/>
                  </v:shape>
                  <v:shape id="Freeform 224" o:spid="_x0000_s1213" style="position:absolute;left:7780;top:2307;width:252;height:340;visibility:visible;mso-wrap-style:square;v-text-anchor:top" coordsize="252,3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1LWcUA&#10;AADeAAAADwAAAGRycy9kb3ducmV2LnhtbESP3WoCMRSE7wu+QziCN0WzCoquRpF2LaV3/jzAYXPc&#10;LG5O1iTq+vamUOjlMDPfMKtNZxtxJx9qxwrGowwEcel0zZWC03E3nIMIEVlj45gUPCnAZt17W2Gu&#10;3YP3dD/ESiQIhxwVmBjbXMpQGrIYRq4lTt7ZeYsxSV9J7fGR4LaRkyybSYs1pwWDLX0YKi+Hm1UQ&#10;39F/mV11bf38VhT+M/vZN4VSg363XYKI1MX/8F/7WyuYjaeLKfzeSVdAr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PUtZxQAAAN4AAAAPAAAAAAAAAAAAAAAAAJgCAABkcnMv&#10;ZG93bnJldi54bWxQSwUGAAAAAAQABAD1AAAAigMAAAAA&#10;" path="m252,127v,,,8,,8c252,135,247,172,247,172v,,,4,,4c247,176,243,140,243,140v,,,-9,,-9c243,131,238,61,238,61v,,,-8,,-8c238,53,234,,234,v,,,12,,12c234,12,231,135,231,135v,,,17,,17c231,152,226,222,226,222v,,,3,,3c226,225,222,243,222,243v,,,-6,,-6c222,237,218,234,218,234v,,,,,c218,234,214,222,214,222v,,,3,,3c214,225,210,255,210,255v,,,3,,3c210,258,210,296,210,296v,,-4,,-4,c206,296,206,311,206,311v,,-4,-3,-4,-3c202,308,202,311,202,311v,,-5,,-5,c197,311,197,320,197,320v,,-3,,-3,c194,320,194,320,194,320v,,-4,-3,-4,-3c190,317,190,325,190,325v,,-5,-5,-5,-5c185,320,185,325,185,325v,,-4,-5,-4,-5c181,320,181,328,181,328v,,-4,-8,-4,-8c177,320,177,328,177,328v,,,,,c177,328,173,325,173,325v,,,,,c173,325,169,328,169,328v,,-4,-3,-4,-3c165,325,165,328,165,328v,,-4,4,-4,4c161,332,161,328,161,328v,,-5,4,-5,4c156,332,156,328,156,328v,,,,,c156,328,153,320,153,320v,,,8,,8c153,328,149,325,149,325v,,,3,,3c149,328,144,332,144,332v,,,-4,,-4c144,328,140,332,140,332v,,-4,-4,-4,-4c136,328,136,332,136,332v,,,,,c136,332,132,328,132,328v,,,,,c132,328,128,332,128,332v,,,-4,,-4c128,328,128,332,128,332v,,-4,-4,-4,-4c124,328,120,332,120,332v,,,-4,,-4c120,328,115,337,115,337v,,,-5,,-5c115,332,115,328,115,328v,,-3,4,-3,4c112,332,112,337,112,337v,,-4,,-4,c108,337,103,328,103,328v,,,,,c103,328,100,332,100,332v,,,5,,5c100,337,94,328,94,328v,,,,,c94,328,94,332,94,332v,,-3,-4,-3,-4c91,328,91,337,91,337v,,-4,,-4,c87,337,87,332,87,332v,,-5,,-5,c82,332,82,332,82,332v,,-3,5,-3,5c79,337,79,332,79,332v,,-5,,-5,c74,332,74,332,74,332v,,-4,-4,-4,-4c70,328,70,332,70,332v,,-3,-7,-3,-7c67,325,67,332,67,332v,,-5,,-5,c62,332,62,328,62,328v,,,4,,4c62,332,59,337,59,337v,,,,,c59,337,53,332,53,332v,,-3,,-3,c50,332,50,337,50,337v,,,,,c50,337,46,332,46,332v,,-5,,-5,c41,332,41,332,41,332v,,,,,c41,332,38,332,38,332v,,-5,5,-5,5c33,337,33,340,33,340v,,,-8,,-8c33,332,29,328,29,328v,,,,,c29,328,26,332,26,332v,,-5,,-5,c21,332,21,332,21,332v,,,,,c21,332,17,337,17,337v,,,-5,,-5c17,332,17,337,17,337v,,-5,,-5,c12,337,12,332,12,332v,,-3,,-3,c9,332,5,328,5,328v,,,,,c5,328,,328,,328v,,,4,,4e" filled="f" strokeweight=".55pt">
                    <v:stroke joinstyle="miter"/>
                    <v:path arrowok="t" o:connecttype="custom" o:connectlocs="247,172;243,131;234,0;231,152;222,243;218,234;210,255;206,296;202,311;194,320;190,325;181,320;177,328;173,325;165,328;156,332;153,320;149,328;140,332;136,332;128,332;124,328;115,337;112,332;103,328;100,337;94,332;87,337;82,332;74,332;70,332;62,332;59,337;50,332;46,332;41,332;33,340;29,328;21,332;17,332;12,332;5,328" o:connectangles="0,0,0,0,0,0,0,0,0,0,0,0,0,0,0,0,0,0,0,0,0,0,0,0,0,0,0,0,0,0,0,0,0,0,0,0,0,0,0,0,0,0"/>
                  </v:shape>
                  <v:shape id="Freeform 225" o:spid="_x0000_s1214" style="position:absolute;left:7530;top:1953;width:250;height:694;visibility:visible;mso-wrap-style:square;v-text-anchor:top" coordsize="250,6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Y9cMcA&#10;AADeAAAADwAAAGRycy9kb3ducmV2LnhtbESP3WrCQBSE7wXfYTmCd3Wj2NCmriL+URCxTdv70+xp&#10;EsyeDburxrfvFgpeDjPzDTNbdKYRF3K+tqxgPEpAEBdW11wq+PzYPjyB8AFZY2OZFNzIw2Le780w&#10;0/bK73TJQykihH2GCqoQ2kxKX1Rk0I9sSxy9H+sMhihdKbXDa4SbRk6SJJUGa44LFba0qqg45Wej&#10;oDi20103ue2/Du7N+XW+34TmW6nhoFu+gAjUhXv4v/2qFaTjx+cU/u7EKy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wWPXDHAAAA3gAAAA8AAAAAAAAAAAAAAAAAmAIAAGRy&#10;cy9kb3ducmV2LnhtbFBLBQYAAAAABAAEAPUAAACMAwAAAAA=&#10;" path="m250,686v,,-3,5,-3,5c247,691,247,686,247,686v,,-6,5,-6,5c241,691,241,691,241,691v,,-3,-5,-3,-5c238,686,238,691,238,691v,,,-9,,-9c238,682,235,686,235,686v,,,8,,8c235,694,229,691,229,691v,,,-5,,-5c229,686,226,686,226,686v,,-5,5,-5,5c221,691,221,686,221,686v,,,5,,5c221,691,217,691,217,691v,,,-5,,-5c217,686,214,691,214,691v,,,-9,,-9c214,682,209,686,209,686v,,,5,,5c209,691,209,686,209,686v,,-3,-4,-3,-4c206,682,206,686,206,686v,,-6,5,-6,5c200,691,200,686,200,686v,,-3,8,-3,8c197,694,194,691,194,691v,,,-5,,-5c194,686,194,682,194,682v,,-6,4,-6,4c188,686,188,691,188,691v,,-3,-5,-3,-5c185,686,185,691,185,691v,,-5,-9,-5,-9c180,682,180,691,180,691v,,-4,-5,-4,-5c176,686,173,686,173,686v,,,5,,5c173,691,173,691,173,691v,,-5,-9,-5,-9c168,682,164,686,164,686v,,,-4,,-4c164,682,164,686,164,686v,,-5,-4,-5,-4c159,682,156,686,156,686v,,,-4,,-4c156,682,156,679,156,679v,,-4,-5,-4,-5c152,674,152,674,152,674v,,-5,-9,-5,-9c147,665,147,662,147,662v,,-3,-517,-3,-517c144,145,144,,144,v,,-6,665,-6,665c138,665,138,671,138,671v,,-3,11,-3,11c135,682,135,682,135,682v,,-3,9,-3,9c132,691,132,691,132,691v,,,-5,,-5c132,686,126,691,126,691v,,,-5,,-5c126,686,123,682,123,682v,,-5,4,-5,4c118,686,118,682,118,682v,,-4,4,-4,4c114,686,114,686,114,686v,,,5,,5c114,691,111,691,111,691v,,,-9,,-9c111,682,106,682,106,682v,,,9,,9c106,691,103,691,103,691v,,,-9,,-9c103,682,97,682,97,682v,,,9,,9c97,691,94,691,94,691v,,,-5,,-5c94,686,91,691,91,691v,,,-5,,-5c91,686,91,686,91,686v,,-6,-4,-6,-4c85,682,82,686,82,686v,,,-4,,-4c82,682,82,682,82,682v,,-5,9,-5,9c77,691,77,691,77,691v,,-4,-5,-4,-5c73,686,73,691,73,691v,,-3,-5,-3,-5c70,686,70,686,70,686v,,-5,5,-5,5c65,691,61,682,61,682v,,,9,,9c61,691,61,686,61,686v,,-5,,-5,c56,686,53,686,53,686v,,,5,,5c53,691,53,691,53,691v,,,-5,,-5c53,686,49,686,49,686v,,-5,5,-5,5c44,691,44,691,44,691v,,-3,-5,-3,-5c41,686,41,686,41,686v,,,5,,5c41,691,35,686,35,686v,,,5,,5c35,691,32,686,32,686v,,-3,,-3,c29,686,29,686,29,686v,,,-4,,-4c29,682,23,686,23,686v,,-3,,-3,c20,686,20,686,20,686v,,-5,-4,-5,-4c15,682,15,682,15,682v,,,4,,4c15,686,11,679,11,679v,,-3,7,-3,7c8,686,8,686,8,686v,,-5,5,-5,5c3,691,3,691,3,691v,,,-5,,-5c3,686,,682,,682v,,,4,,4e" filled="f" strokeweight=".55pt">
                    <v:stroke joinstyle="miter"/>
                    <v:path arrowok="t" o:connecttype="custom" o:connectlocs="247,686;238,686;235,686;229,686;221,686;217,686;209,686;206,682;200,686;194,686;188,691;180,682;173,686;168,682;164,686;156,682;152,674;144,145;138,671;132,691;126,691;118,686;114,686;111,682;103,691;97,691;91,691;85,682;82,682;73,686;70,686;61,691;53,686;53,686;44,691;41,691;32,686;29,682;20,686;15,686;8,686;3,686" o:connectangles="0,0,0,0,0,0,0,0,0,0,0,0,0,0,0,0,0,0,0,0,0,0,0,0,0,0,0,0,0,0,0,0,0,0,0,0,0,0,0,0,0,0"/>
                  </v:shape>
                  <v:shape id="Freeform 226" o:spid="_x0000_s1215" style="position:absolute;left:7278;top:2632;width:252;height:12;visibility:visible;mso-wrap-style:square;v-text-anchor:top" coordsize="25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4AyMcA&#10;AADeAAAADwAAAGRycy9kb3ducmV2LnhtbESPQWvCQBSE74L/YXmCt7pR0JrUVUQRPNiUqtDrI/ua&#10;pGbfxuwa47/vFgoeh5n5hlmsOlOJlhpXWlYwHkUgiDOrS84VnE+7lzkI55E1VpZJwYMcrJb93gIT&#10;be/8Se3R5yJA2CWooPC+TqR0WUEG3cjWxMH7to1BH2STS93gPcBNJSdRNJMGSw4LBda0KSi7HG9G&#10;QfphIrdOz183vm4OXRr/xO/tVqnhoFu/gfDU+Wf4v73XCmbjafwKf3fCFZ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rOAMjHAAAA3gAAAA8AAAAAAAAAAAAAAAAAmAIAAGRy&#10;cy9kb3ducmV2LnhtbFBLBQYAAAAABAAEAPUAAACMAwAAAAA=&#10;" path="m252,7v,,-6,-4,-6,-4c246,3,246,3,246,3v,,-3,4,-3,4c243,7,243,12,243,12v,,-3,-5,-3,-5c240,7,240,12,240,12v,,-6,,-6,c234,12,234,7,234,7v,,-3,,-3,c231,7,231,3,231,3v,,,,,c231,3,226,7,226,7v,,-4,-4,-4,-4c222,3,222,7,222,7v,,,-4,,-4c222,3,219,7,219,7v,,-5,-4,-5,-4c214,3,214,7,214,7v,,,-4,,-4c214,3,210,7,210,7v,,,-4,,-4c210,3,205,12,205,12v,,-3,-5,-3,-5c202,7,202,12,202,12v,,-4,-5,-4,-5c198,7,198,3,198,3v,,,,,c198,3,193,12,193,12v,,,-5,,-5c193,7,190,7,190,7v,,,-4,,-4c190,3,185,7,185,7v,,,5,,5c185,12,181,3,181,3v,,,4,,4c181,7,178,3,178,3v,,,,,c178,3,173,7,173,7v,,,,,c173,7,169,3,169,3v,,,4,,4c169,7,169,3,169,3v,,-5,4,-5,4c164,7,160,3,160,3v,,,,,c160,3,160,,160,v,,-3,3,-3,3c157,3,157,,157,v,,-5,7,-5,7c152,7,149,3,149,3v,,,4,,4c149,7,144,3,144,3v,,,,,c144,3,144,7,144,7v,,-4,,-4,c140,7,140,3,140,3v,,-3,4,-3,4c137,7,137,3,137,3v,,-5,,-5,c132,3,132,7,132,7v,,-4,5,-4,5c128,12,128,7,128,7v,,-4,,-4,c124,7,124,3,124,3v,,,,,c124,3,120,12,120,12v,,-4,-5,-4,-5c116,7,116,7,116,7v,,-5,5,-5,5c111,12,111,7,111,7v,,,5,,5c111,12,107,7,107,7v,,,5,,5c107,12,103,7,103,7v,,,,,c103,7,99,3,99,3v,,,4,,4c99,7,95,12,95,12v,,-4,-5,-4,-5c91,7,91,7,91,7v,,,5,,5c91,12,87,7,87,7v,,,,,c87,7,82,3,82,3v,,,,,c82,3,79,7,79,7v,,,-4,,-4c79,3,75,7,75,7v,,,,,c75,7,70,7,70,7v,,,5,,5c70,12,66,7,66,7v,,,,,c66,7,66,12,66,12v,,-4,,-4,c62,12,62,3,62,3v,,-4,4,-4,4c58,7,54,7,54,7v,,,,,c54,7,54,12,54,12v,,-4,-5,-4,-5c50,7,46,3,46,3v,,,,,c46,3,46,12,46,12v,,-5,-9,-5,-9c41,3,41,7,41,7,41,7,38,,38,v,,-4,7,-4,7c34,7,34,12,34,12v,,,-9,,-9c34,3,29,12,29,12v,,,-9,,-9c29,3,26,12,26,12v,,,-5,,-5c26,7,21,7,21,7v,,,,,c21,7,17,7,17,7v,,,-4,,-4c17,3,13,3,13,3v,,,4,,4c13,7,13,7,13,7v,,-4,5,-4,5c9,12,5,7,5,7v,,,5,,5c5,12,,7,,7,,7,,3,,3v,,,,,e" filled="f" strokeweight=".55pt">
                    <v:stroke joinstyle="miter"/>
                    <v:path arrowok="t" o:connecttype="custom" o:connectlocs="246,3;240,7;234,7;231,3;222,7;214,3;210,7;202,7;198,3;193,7;185,7;181,7;173,7;169,7;160,3;157,3;149,3;144,3;140,3;132,3;128,7;124,3;116,7;111,12;103,7;99,7;91,7;87,7;79,7;75,7;66,7;62,12;54,7;50,7;46,12;38,0;34,3;26,12;21,7;13,3;9,12;0,7" o:connectangles="0,0,0,0,0,0,0,0,0,0,0,0,0,0,0,0,0,0,0,0,0,0,0,0,0,0,0,0,0,0,0,0,0,0,0,0,0,0,0,0,0,0"/>
                  </v:shape>
                  <v:shape id="Freeform 227" o:spid="_x0000_s1216" style="position:absolute;left:7024;top:2339;width:254;height:305;visibility:visible;mso-wrap-style:square;v-text-anchor:top" coordsize="254,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P/XcQA&#10;AADeAAAADwAAAGRycy9kb3ducmV2LnhtbERPy2rCQBTdF/oPwy10VycWEtroKBLog7ooWhcuL5mb&#10;h2buhJkxSf/eWQguD+e9XE+mEwM531pWMJ8lIIhLq1uuFRz+Pl7eQPiArLGzTAr+ycN69fiwxFzb&#10;kXc07EMtYgj7HBU0IfS5lL5syKCf2Z44cpV1BkOErpba4RjDTSdfkySTBluODQ32VDRUnvcXo2Bb&#10;1cehGj/T7OL6ojh9md+f1Cj1/DRtFiACTeEuvrm/tYJsnr7HvfFOvAJyd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D/13EAAAA3gAAAA8AAAAAAAAAAAAAAAAAmAIAAGRycy9k&#10;b3ducmV2LnhtbFBLBQYAAAAABAAEAPUAAACJAwAAAAA=&#10;" path="m254,296v,,-3,4,-3,4c251,300,247,296,247,296v,,,4,,4c247,300,247,305,247,305v,,-5,-9,-5,-9c242,296,239,293,239,293v,,,7,,7c239,300,239,300,239,300v,,-6,-4,-6,-4c233,296,230,296,230,296v,,,9,,9c230,305,230,305,230,305v,,-4,-9,-4,-9c226,296,226,300,226,300v,,-5,-4,-5,-4c221,296,221,300,221,300v,,-3,-7,-3,-7c218,293,218,296,218,296v,,,4,,4c218,300,213,300,213,300v,,,-4,,-4c213,296,209,296,209,296v,,-3,4,-3,4c206,300,206,300,206,300v,,,-7,,-7c206,293,201,305,201,305v,,-3,-9,-3,-9c198,296,198,300,198,300v,,-6,-4,-6,-4c192,296,192,300,192,300v,,,-4,,-4c192,296,189,300,189,300v,,,-7,,-7c189,293,186,296,186,296v,,-6,,-6,c180,296,180,305,180,305v,,,-9,,-9c180,296,177,300,177,300v,,,-4,,-4c177,296,172,296,172,296v,,,4,,4c172,300,168,300,168,300v,,,-4,,-4c168,296,165,296,165,296v,,,-3,,-3c165,293,160,300,160,300v,,,-4,,-4c160,296,156,296,156,296v,,,-3,,-3c156,293,151,296,151,296v,,,,,c151,296,148,296,148,296v,,,4,,4c148,300,144,296,144,296v,,,4,,4c144,300,139,305,139,305v,,,-9,,-9c139,296,136,293,136,293v,,,7,,7c136,300,130,300,130,300v,,,-4,,-4c130,296,130,296,130,296v,,-3,4,-3,4c127,300,124,296,124,296v,,,4,,4c124,300,124,300,124,300v,,-6,-4,-6,-4c118,296,118,296,118,296v,,-3,-3,-3,-3c115,293,115,293,115,293v,,-5,3,-5,3c110,296,110,296,110,296v,,-4,,-4,c106,296,106,296,106,296v,,-3,,-3,c103,296,103,296,103,296v,,-5,-3,-5,-3c98,293,98,293,98,293v,,-3,,-3,c95,293,95,288,95,288v,,-6,8,-6,8c89,296,89,293,89,293v,,-3,3,-3,3c86,296,86,293,86,293v,,,3,,3c86,296,83,288,83,288v,,-6,8,-6,8c77,296,77,296,77,296v,,,-3,,-3c77,293,74,296,74,296v,,-5,-3,-5,-3c69,293,69,288,69,288v,,-4,5,-4,5c65,293,65,293,65,293v,,-3,-5,-3,-5c62,288,62,288,62,288v,,-5,,-5,c57,288,57,288,57,288v,,,5,,5c57,293,53,293,53,293v,,-5,-5,-5,-5c48,288,48,288,48,288v,,,,,c48,288,45,285,45,285v,,,-6,,-6c45,279,41,288,41,288v,,,-3,,-3c41,285,41,285,41,285v,,-5,-6,-5,-6c36,279,36,276,36,276v,,-3,-3,-3,-3c33,273,33,273,33,273v,,-6,-18,-6,-18c27,255,27,252,27,252v,,-3,-29,-3,-29c24,223,24,218,24,218v,,-3,-115,-3,-115c21,103,21,79,21,79,21,79,15,,15,v,,,54,,54c15,54,12,173,12,173v,,,9,,9c12,182,7,238,7,238v,,,5,,5c7,243,3,259,3,259v,,,5,,5c3,264,,273,,273e" filled="f" strokeweight=".55pt">
                    <v:stroke joinstyle="miter"/>
                    <v:path arrowok="t" o:connecttype="custom" o:connectlocs="247,296;242,296;239,300;230,305;226,300;218,293;213,300;206,300;201,305;192,296;189,300;180,296;177,300;172,300;165,296;160,296;151,296;148,300;139,305;136,300;130,296;124,300;118,296;110,296;106,296;98,293;95,288;86,296;83,288;77,293;69,288;62,288;57,288;48,288;45,285;41,285;36,276;27,255;24,218;15,0;12,182;3,259" o:connectangles="0,0,0,0,0,0,0,0,0,0,0,0,0,0,0,0,0,0,0,0,0,0,0,0,0,0,0,0,0,0,0,0,0,0,0,0,0,0,0,0,0,0"/>
                  </v:shape>
                  <v:shape id="Freeform 228" o:spid="_x0000_s1217" style="position:absolute;left:6772;top:1775;width:252;height:860;visibility:visible;mso-wrap-style:square;v-text-anchor:top" coordsize="252,8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CZc8UA&#10;AADeAAAADwAAAGRycy9kb3ducmV2LnhtbESPUWsCMRCE3wv+h7BC32qibUVPo0hpoX3Ta3/Aclnv&#10;Ti+7RxL1+u+bQqGPw8x8w6y3g+/UlUJshS1MJwYUcSWu5drC1+fbwwJUTMgOO2Gy8E0RtpvR3RoL&#10;Jzc+0LVMtcoQjgVaaFLqC61j1ZDHOJGeOHtHCR5TlqHWLuAtw32nZ8bMtceW80KDPb00VJ3Li7dw&#10;+Ajm6XRG2df95fHVOKnKvVh7Px52K1CJhvQf/mu/Owvz6fNyCb938hX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cJlzxQAAAN4AAAAPAAAAAAAAAAAAAAAAAJgCAABkcnMv&#10;ZG93bnJldi54bWxQSwUGAAAAAAQABAD1AAAAigMAAAAA&#10;" path="m252,837v,,-5,,-5,c247,837,247,831,247,831v,,,6,,6c247,837,244,840,244,840v,,,-3,,-3c244,837,238,843,238,843v,,,-3,,-3c238,840,238,837,238,837v,,-3,,-3,c235,837,232,840,232,840v,,,-3,,-3c232,837,226,828,226,828v,,,3,,3c226,831,223,837,223,837v,,,-6,,-6c223,831,223,828,223,828v,,-5,,-5,c218,828,214,831,214,831v,,,-3,,-3c214,828,214,823,214,823v,,-3,5,-3,5c211,828,206,819,206,819v,,,9,,9c206,828,206,819,206,819v,,-4,4,-4,4c202,823,197,819,197,819v,,,,,c197,819,194,816,194,816v,,,3,,3c194,819,190,816,190,816v,,,-5,,-5c190,811,190,816,190,816v,,-5,3,-5,3c185,819,185,816,185,816v,,-3,,-3,c182,816,182,807,182,807v,,-6,,-6,c176,807,176,795,176,795v,,-3,,-3,c173,795,173,775,173,775v,,,,,c173,775,170,737,170,737v,,,-12,,-12c170,725,164,622,164,622v,,,-29,,-29c164,593,161,223,161,223v,,,-71,,-71c161,152,156,,156,v,,,202,,202c156,202,152,540,152,540v,,,36,,36c152,576,149,720,149,720v,,,14,,14c149,734,144,790,144,790v,,,5,,5c144,795,141,819,141,819v,,,4,,4c141,823,135,831,135,831v,,,,,c135,831,132,840,132,840v,,,,,c132,840,129,843,129,843v,,,-3,,-3c129,840,123,843,123,843v,,,,,c123,843,120,843,120,843v,,,6,,6c120,849,120,849,120,849v,,-5,-6,-5,-6c115,843,111,852,111,852v,,,,,c111,852,108,849,108,849v,,,,,c108,849,103,852,103,852v,,,-3,,-3c103,849,103,852,103,852v,,-4,-3,-4,-3c99,849,94,852,94,852v,,,-3,,-3c94,849,94,852,94,852v,,-3,,-3,c91,852,87,857,87,857v,,,,,c87,857,87,857,87,857v,,-5,-5,-5,-5c82,852,82,849,82,849v,,-3,3,-3,3c79,852,79,857,79,857v,,-5,,-5,c74,857,74,852,74,852v,,-4,,-4,c70,852,70,849,70,849v,,-3,11,-3,11c67,860,67,849,67,849v,,-5,3,-5,3c62,852,62,852,62,852v,,-4,-3,-4,-3c58,849,58,852,58,852v,,-4,,-4,c54,852,54,849,54,849v,,-4,3,-4,3c50,852,50,849,50,849v,,-4,,-4,c46,849,46,852,46,852v,,-5,-3,-5,-3c41,849,41,849,41,849v,,-3,-6,-3,-6c38,843,38,849,38,849v,,,,,c38,849,38,843,38,843v,,-9,,-9,c29,843,29,843,29,843v,,,6,,6c29,849,26,840,26,840v,,,,,c26,840,21,837,21,837v,,-4,3,-4,3c17,840,17,837,17,837v,,-4,-6,-4,-6c13,831,13,837,13,837v,,,,,c13,837,9,831,9,831v,,,,,c9,831,5,828,5,828v,,,3,,3c5,831,,823,,823v,,,,,e" filled="f" strokeweight=".55pt">
                    <v:stroke joinstyle="miter"/>
                    <v:path arrowok="t" o:connecttype="custom" o:connectlocs="247,831;244,837;238,837;232,837;223,837;218,828;214,823;206,828;197,819;194,819;190,816;182,816;176,795;173,775;164,622;161,152;152,540;149,734;141,819;135,831;129,843;123,843;120,849;111,852;103,852;99,849;94,852;87,857;82,849;74,857;70,849;62,852;58,852;50,852;46,852;38,843;38,843;29,849;21,837;13,831;9,831;5,831" o:connectangles="0,0,0,0,0,0,0,0,0,0,0,0,0,0,0,0,0,0,0,0,0,0,0,0,0,0,0,0,0,0,0,0,0,0,0,0,0,0,0,0,0,0"/>
                  </v:shape>
                  <v:shape id="Freeform 229" o:spid="_x0000_s1218" style="position:absolute;left:6517;top:1534;width:255;height:1078;visibility:visible;mso-wrap-style:square;v-text-anchor:top" coordsize="255,10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jAo8QA&#10;AADeAAAADwAAAGRycy9kb3ducmV2LnhtbESPy4rCMBSG9wO+QziCuzH1QhmqUURQRBAclcHlsTk2&#10;xeakNFHr25uFMMuf/8Y3nbe2Eg9qfOlYwaCfgCDOnS65UHA6rr5/QPiArLFyTApe5GE+63xNMdPu&#10;yb/0OIRCxBH2GSowIdSZlD43ZNH3XU0cvatrLIYom0LqBp9x3FZymCSptFhyfDBY09JQfjvcrYJj&#10;4PZvV4yG58t+fKrNWi+3L61Ur9suJiACteE//GlvtIJ0kCYRIOJEFJCz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IwKPEAAAA3gAAAA8AAAAAAAAAAAAAAAAAmAIAAGRycy9k&#10;b3ducmV2LnhtbFBLBQYAAAAABAAEAPUAAACJAwAAAAA=&#10;" path="m255,1064v,,-4,5,-4,5c251,1069,251,1064,251,1064v,,-4,-4,-4,-4c247,1060,247,1060,247,1060v,,-4,-8,-4,-8c243,1052,243,1052,243,1052v,,,-9,,-9c243,1043,239,1036,239,1036v,,-4,-13,-4,-13c235,1023,235,1019,235,1019v,,-4,-17,-4,-17c231,1002,231,998,231,998v,,-5,-57,-5,-57c226,941,226,929,226,929v,,,-119,,-119c226,810,223,776,223,776v,,,-374,,-374c223,402,219,340,219,340v,,,-246,,-246c219,94,214,97,214,97v,,,305,,305c214,402,211,461,211,461v,,,303,,303c211,764,206,793,206,793v,,,95,,95c206,888,206,900,206,900v,,-4,25,-4,25c202,925,202,920,202,920v,,-4,-61,-4,-61c198,859,198,838,198,838v,,-4,-233,-4,-233c194,605,194,555,194,555v,,-4,-416,-4,-416c190,139,190,85,190,85v,,-5,-85,-5,-85c185,,185,56,185,56v,,-3,425,-3,425c182,481,182,546,182,546v,,-4,313,-4,313c178,859,178,884,178,884v,,-5,94,-5,94c173,978,173,990,173,990v,,-3,33,-3,33c170,1023,170,1028,170,1028v,,-5,20,-5,20c165,1048,165,1043,165,1043v,,-4,14,-4,14c161,1057,161,1057,161,1057v,,-4,12,-4,12c157,1069,157,1069,157,1069v,,-4,3,-4,3c153,1072,153,1078,153,1078v,,-4,-6,-4,-6c149,1072,149,1078,149,1078v,,-5,-6,-5,-6c144,1072,144,1072,144,1072v,,-3,6,-3,6c141,1078,141,1078,141,1078v,,-4,-6,-4,-6c137,1072,132,1072,132,1072v,,,6,,6c132,1078,132,1078,132,1078v,,-3,-6,-3,-6c129,1072,129,1072,129,1072v,,-6,-3,-6,-3c123,1069,123,1072,123,1072v,,,-3,,-3c123,1069,120,1064,120,1064v,,,8,,8c120,1072,117,1069,117,1069v,,,-5,,-5c117,1064,111,1069,111,1069v,,,-5,,-5c111,1064,108,1064,108,1064v,,,-7,,-7c108,1057,103,1057,103,1057v,,,-9,,-9c103,1048,99,1043,99,1043v,,,-12,,-12c99,1031,96,1023,96,1023v,,,-28,,-28c96,995,96,987,96,987v,,-5,-83,-5,-83c91,904,91,879,91,879v,,-3,-303,-3,-303c88,576,88,514,88,514v,,-6,-273,-6,-273c82,241,82,296,82,296v,,-3,394,-3,394c79,690,79,744,79,744v,,-3,193,-3,193c76,937,76,949,76,949v,,-6,58,-6,58c70,1007,70,1010,70,1010v,,-3,13,-3,13c67,1023,67,1023,67,1023v,,-5,-28,-5,-28c62,995,62,990,62,990v,,-4,-24,-4,-24c58,966,58,966,58,966v,,-3,21,-3,21c55,987,55,995,55,995v,,-5,36,-5,36c50,1031,50,1031,50,1031v,,-4,12,-4,12c46,1043,46,1043,46,1043v,,-5,,-5,c41,1043,41,1040,41,1040v,,-3,-9,-3,-9c38,1031,38,1031,38,1031v,,-4,-33,-4,-33c34,998,34,995,34,995v,,-5,-58,-5,-58c29,937,29,929,29,929v,,-3,-21,-3,-21c26,908,26,916,26,916v,,-6,38,-6,38c20,954,20,957,20,957v,,-3,33,-3,33c17,990,17,995,17,995v,,-3,-13,-3,-13c14,982,14,978,14,978v,,-6,-37,-6,-37c8,941,8,933,8,933,8,933,5,822,5,822v,,,-20,,-20c5,802,,720,,720e" filled="f" strokeweight=".55pt">
                    <v:stroke joinstyle="miter"/>
                    <v:path arrowok="t" o:connecttype="custom" o:connectlocs="251,1064;243,1052;239,1036;231,1002;226,929;223,402;214,97;211,764;206,900;198,859;194,555;185,0;182,546;173,978;170,1028;161,1057;157,1069;149,1072;144,1072;137,1072;132,1078;123,1069;120,1064;117,1064;108,1064;103,1048;96,1023;91,904;88,514;79,690;76,949;67,1023;62,990;55,987;50,1031;41,1043;38,1031;29,937;26,916;17,990;14,978;5,822" o:connectangles="0,0,0,0,0,0,0,0,0,0,0,0,0,0,0,0,0,0,0,0,0,0,0,0,0,0,0,0,0,0,0,0,0,0,0,0,0,0,0,0,0,0"/>
                  </v:shape>
                  <v:shape id="Freeform 230" o:spid="_x0000_s1219" style="position:absolute;left:6266;top:814;width:251;height:1792;visibility:visible;mso-wrap-style:square;v-text-anchor:top" coordsize="251,17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iPz8cA&#10;AADeAAAADwAAAGRycy9kb3ducmV2LnhtbESPQWvCQBSE7wX/w/IEb3WTokFSN0EUoT0UWqP0+si+&#10;JqnZtyG7Jum/7xYKHoeZ+YbZ5pNpxUC9aywriJcRCOLS6oYrBefi+LgB4TyyxtYyKfghB3k2e9hi&#10;qu3IHzScfCUChF2KCmrvu1RKV9Zk0C1tRxy8L9sb9EH2ldQ9jgFuWvkURYk02HBYqLGjfU3l9XQz&#10;Cobxe/3evfG0Wh8/d8UlOcSvt4NSi/m0ewbhafL38H/7RStI4iSK4e9OuAIy+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8oj8/HAAAA3gAAAA8AAAAAAAAAAAAAAAAAmAIAAGRy&#10;cy9kb3ducmV2LnhtbFBLBQYAAAAABAAEAPUAAACMAwAAAAA=&#10;" path="m251,1440v,,,,,c251,1440,247,1525,247,1525v,,,12,,12c247,1537,247,1592,247,1592v,,-3,3,-3,3c244,1595,244,1558,244,1558v,,-5,-12,-5,-12c239,1546,239,1399,239,1399v,,-3,-42,-3,-42c236,1357,236,937,236,937v,,,-115,,-115c236,822,230,20,230,20v,,,-20,,-20c230,,227,570,227,570v,,,83,,83c227,653,224,1090,224,1090v,,,53,,53c224,1143,218,1419,218,1419v,,,33,,33c218,1452,215,1620,215,1620v,,,16,,16c215,1636,210,1702,210,1702v,,,8,,8c210,1710,206,1736,206,1736v,,,3,,3c206,1739,203,1760,203,1760v,,,,,c203,1760,198,1772,198,1772v,,,,,c198,1772,194,1772,194,1772v,,,,,c194,1772,189,1780,189,1780v,,-3,,-3,c186,1780,186,1789,186,1789v,,,,,c186,1789,182,1784,182,1784v,,,,,c182,1784,177,1789,177,1789v,,,-9,,-9c177,1780,174,1789,174,1789v,,-6,,-6,c168,1789,168,1784,168,1784v,,,,,c168,1784,165,1789,165,1789v,,,-5,,-5c165,1784,162,1784,162,1784v,,,,,c162,1784,156,1789,156,1789v,,,3,,3c156,1792,153,1784,153,1784v,,,,,c153,1784,153,1789,153,1789v,,-5,-5,-5,-5c148,1784,144,1777,144,1777v,,,-5,,-5c144,1772,144,1768,144,1768v,,-3,,-3,c141,1768,136,1756,136,1756v,,,-5,,-5c136,1751,133,1718,133,1718v,,,-3,,-3c133,1715,127,1636,127,1636v,,,-8,,-8c127,1628,127,1599,127,1599v,,-3,9,-3,9c124,1608,124,1640,124,1640v,,,5,,5c124,1645,121,1583,121,1583v,,,-25,,-25c121,1558,115,1378,115,1378v,,-3,-50,-3,-50c112,1328,112,1378,112,1378v,,,21,,21c112,1399,107,1554,107,1554v,,,21,,21c107,1575,103,1640,103,1640v,,,-4,,-4c103,1636,100,1620,100,1620v,,,-4,,-4c100,1616,95,1645,95,1645v,,,8,,8c95,1653,91,1669,91,1669v,,,-8,,-8c91,1661,86,1583,86,1583v,,,-20,,-20c86,1563,83,1464,83,1464v,,,-4,,-4c83,1460,79,1554,79,1554v,,,17,,17c79,1571,74,1669,74,1669v,,,8,,8c74,1677,71,1689,71,1689v,,,-3,,-3c71,1686,65,1624,65,1624v,,,-16,,-16c65,1608,62,1422,62,1422v,,,-20,,-20c62,1402,62,1357,62,1357v,,-3,53,-3,53c59,1410,53,1567,53,1567v,,,16,,16c53,1583,50,1661,50,1661v,,,4,,4c50,1665,45,1681,45,1681v,,,-4,,-4c45,1677,41,1649,41,1649v,,,-4,,-4c41,1645,38,1534,38,1534v,,,-25,,-25c38,1509,33,1143,33,1143v,,,-79,,-79c33,1064,30,649,30,649v,,,-32,,-32c30,617,24,875,24,875v,,,79,,79c24,954,21,1419,21,1419v,,,41,,41c21,1460,18,1616,18,1616v,,,12,,12c18,1628,18,1665,18,1665v,,-6,9,-6,9c12,1674,12,1661,12,1661v,,-3,,-3,c9,1661,9,1567,9,1567v,,-5,-30,-5,-30c4,1537,4,1258,4,1258v,,-4,-42,-4,-42e" filled="f" strokeweight=".55pt">
                    <v:stroke joinstyle="miter"/>
                    <v:path arrowok="t" o:connecttype="custom" o:connectlocs="247,1525;244,1595;239,1399;236,822;227,570;224,1143;215,1620;210,1710;203,1760;198,1772;189,1780;186,1789;177,1789;168,1789;165,1789;162,1784;153,1784;148,1784;144,1768;136,1751;127,1636;124,1608;121,1583;112,1328;107,1554;103,1636;95,1645;91,1661;83,1464;79,1571;71,1689;65,1608;62,1357;53,1583;45,1681;41,1645;33,1143;30,617;21,1419;18,1628;12,1661;4,1537" o:connectangles="0,0,0,0,0,0,0,0,0,0,0,0,0,0,0,0,0,0,0,0,0,0,0,0,0,0,0,0,0,0,0,0,0,0,0,0,0,0,0,0,0,0"/>
                  </v:shape>
                  <v:shape id="Freeform 231" o:spid="_x0000_s1220" style="position:absolute;left:6020;top:1874;width:246;height:761;visibility:visible;mso-wrap-style:square;v-text-anchor:top" coordsize="246,7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x3sUA&#10;AADeAAAADwAAAGRycy9kb3ducmV2LnhtbESPQWvCQBSE7wX/w/KE3upuAqY1dRUVCvZYoz0/ss8k&#10;NPs27K4a/71bKPQ4zMw3zHI92l5cyYfOsYZspkAQ18503Gg4Vh8vbyBCRDbYOyYNdwqwXk2ellga&#10;d+Mvuh5iIxKEQ4ka2hiHUspQt2QxzNxAnLyz8xZjkr6RxuMtwW0vc6UKabHjtNDiQLuW6p/DxWqo&#10;XlVmtlXuF6fz9317Wnw2u/lc6+fpuHkHEWmM/+G/9t5oKLJC5fB7J10BuX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7jHexQAAAN4AAAAPAAAAAAAAAAAAAAAAAJgCAABkcnMv&#10;ZG93bnJldi54bWxQSwUGAAAAAAQABAD1AAAAigMAAAAA&#10;" path="m246,156v,,,-156,,-156c246,,246,38,246,38v,,-3,283,-3,283c243,321,243,371,243,371v,,-5,218,-5,218c238,589,238,605,238,605v,,-4,71,-4,71c234,676,234,676,234,676v,,-4,20,-4,20c230,696,230,703,230,703v,,-4,14,-4,14c226,717,226,717,226,717v,,-4,7,-4,7c222,724,222,720,222,720v,,-5,9,-5,9c217,729,217,724,217,724v,,-3,5,-3,5c214,729,214,738,214,738v,,-5,-6,-5,-6c209,732,209,732,209,732v,,,9,,9c209,741,205,732,205,732v,,-3,9,-3,9c202,741,202,738,202,738v,,-5,3,-5,3c197,741,197,741,197,741v,,-4,-3,-4,-3c193,738,193,738,193,738v,,-4,3,-4,3c189,741,189,738,189,738v,,-4,6,-4,6c185,744,185,741,185,741v,,,9,,9c185,750,181,744,181,744v,,,6,,6c181,750,176,750,176,750v,,-3,-9,-3,-9c173,741,173,744,173,744v,,,-3,,-3c173,741,168,744,168,744v,,-4,-3,-4,-3c164,741,164,741,164,741v,,-3,3,-3,3c161,744,161,744,161,744v,,,-3,,-3c161,741,156,741,156,741v,,,9,,9c156,750,152,744,152,744v,,,6,,6c152,750,148,741,148,741v,,,3,,3c148,744,144,741,144,741v,,,9,,9c144,750,140,744,140,744v,,,,,c140,744,136,750,136,750v,,,-6,,-6c136,744,132,744,132,744v,,,6,,6c132,750,127,750,127,750v,,,-6,,-6c127,744,127,744,127,744v,,-4,9,-4,9c123,753,119,750,119,750v,,,3,,3c119,753,119,753,119,753v,,-4,-3,-4,-3c115,750,115,750,115,750v,,-4,3,-4,3c111,753,111,753,111,753v,,-5,-9,-5,-9c106,744,106,750,106,750v,,-3,3,-3,3c103,753,103,758,103,758v,,-4,-8,-4,-8c99,750,94,753,94,753v,,,-3,,-3c94,750,94,750,94,750v,,-3,,-3,c91,750,91,753,91,753v,,,-9,,-9c91,744,86,753,86,753v,,-4,-9,-4,-9c82,744,82,750,82,750v,,-4,-6,-4,-6c78,744,78,741,78,741v,,,9,,9c78,750,74,744,74,744v,,-4,,-4,c70,744,70,750,70,750v,,-5,-6,-5,-6c65,744,65,750,65,750v,,,-6,,-6c65,744,62,750,62,750v,,-4,3,-4,3c58,753,58,750,58,750v,,-5,3,-5,3c53,753,53,753,53,753v,,-3,-3,-3,-3c50,750,50,750,50,750v,,,3,,3c50,753,45,753,45,753v,,,-3,,-3c45,750,41,753,41,753v,,,-3,,-3c41,750,38,750,38,750v,,,3,,3c38,753,33,753,33,753v,,,5,,5c33,758,29,750,29,750v,,,8,,8c29,758,24,758,24,758v,,,-5,,-5c24,753,21,753,21,753v,,,5,,5c21,758,17,753,17,753v,,,5,,5c17,758,12,753,12,753v,,,5,,5c12,758,9,761,9,761v,,,-8,,-8c9,753,3,758,3,758v,,,,,c3,758,,758,,758v,,,-5,,-5c,753,,753,,753v,,,5,,5e" filled="f" strokeweight=".55pt">
                    <v:stroke joinstyle="miter"/>
                    <v:path arrowok="t" o:connecttype="custom" o:connectlocs="246,38;238,589;234,676;226,717;222,720;214,729;209,732;202,741;197,741;189,741;185,741;181,750;173,744;164,741;161,744;156,750;148,741;144,750;136,750;132,750;127,744;119,753;115,750;106,744;103,758;94,750;91,753;82,744;78,741;70,744;65,750;58,753;53,753;50,753;41,753;38,753;29,750;24,753;17,753;12,758;3,758;0,753" o:connectangles="0,0,0,0,0,0,0,0,0,0,0,0,0,0,0,0,0,0,0,0,0,0,0,0,0,0,0,0,0,0,0,0,0,0,0,0,0,0,0,0,0,0"/>
                  </v:shape>
                  <v:shape id="Freeform 232" o:spid="_x0000_s1221" style="position:absolute;left:5764;top:1862;width:256;height:777;visibility:visible;mso-wrap-style:square;v-text-anchor:top" coordsize="256,7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C9f8UA&#10;AADeAAAADwAAAGRycy9kb3ducmV2LnhtbESPW4vCMBSE34X9D+EI+6apLhSpRhEXQVgQL7uIb4fm&#10;9EKbk9Jka/33RhB8HGbmG2ax6k0tOmpdaVnBZByBIE6tLjlX8HvejmYgnEfWWFsmBXdysFp+DBaY&#10;aHvjI3Unn4sAYZeggsL7JpHSpQUZdGPbEAcvs61BH2SbS93iLcBNLadRFEuDJYeFAhvaFJRWp3+j&#10;oPn+mZnrznSprqrsILO/PV1qpT6H/XoOwlPv3+FXe6cVxJM4+oLnnXAF5P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YL1/xQAAAN4AAAAPAAAAAAAAAAAAAAAAAJgCAABkcnMv&#10;ZG93bnJldi54bWxQSwUGAAAAAAQABAD1AAAAigMAAAAA&#10;" path="m256,770v,,-3,-5,-3,-5c253,765,247,762,247,762v,,-3,3,-3,3c244,765,244,765,244,765v,,,5,,5c244,770,239,762,239,762v,,,3,,3c239,765,235,770,235,770v,,,,,c235,770,232,765,232,765v,,-5,,-5,c227,765,227,770,227,770v,,,,,c227,770,224,765,224,765v,,,,,c224,765,218,765,218,765v,,,,,c218,765,218,770,218,770v,,-3,,-3,c215,770,212,765,212,765v,,,,,c212,765,206,770,206,770v,,,,,c206,770,206,765,206,765v,,-3,5,-3,5c203,770,198,765,198,765v,,,-3,,-3c198,762,198,765,198,765v,,-4,-3,-4,-3c194,762,191,765,191,765v,,,-3,,-3c191,762,191,765,191,765v,,-5,-3,-5,-3c186,762,186,765,186,765v,,-4,,-4,c182,765,182,762,182,762v,,-5,,-5,c177,762,177,756,177,756v,,-3,6,-3,6c174,762,174,756,174,756v,,-4,,-4,c170,756,170,756,170,756v,,-5,,-5,c165,756,165,753,165,753v,,-3,,-3,c162,753,162,762,162,762v,,-6,-9,-6,-9c156,753,156,762,156,762v,,-3,-9,-3,-9c153,753,153,750,153,750v,,,,,c153,750,150,744,150,744v,,,6,,6c150,750,144,744,144,744v,,,-3,,-3c144,741,141,729,141,729v,,,,,c141,729,136,712,136,712v,,,-4,,-4c136,708,132,662,132,662v,,,-8,,-8c132,654,129,531,129,531v,,,-25,,-25c129,506,124,412,124,412v,,,,,c124,412,121,433,121,433v,,,-13,,-13c121,420,115,236,115,236v,,,-42,,-42c115,194,112,9,112,9v,,,-9,,-9c112,,109,133,109,133v,,,35,,35c109,168,103,248,103,248v,,,-26,,-26c103,222,100,148,100,148v,,,20,,20c100,168,95,354,95,354v,,,26,,26c95,380,91,506,91,506v,,,13,,13c91,519,88,572,88,572v,,,8,,8c88,580,83,654,83,654v,,,13,,13c83,667,79,712,79,712v,,,3,,3c79,715,74,736,74,736v,,,5,,5c74,741,74,744,74,744v,,-3,,-3,c71,744,71,753,71,753v,,-4,-3,-4,-3c67,750,67,756,67,756v,,-5,9,-5,9c62,765,62,756,62,756v,,-3,,-3,c59,756,59,762,59,762v,,,,,c59,762,53,765,53,765v,,,-3,,-3c53,762,50,765,50,765v,,-3,,-3,c47,765,47,770,47,770v,,-6,-5,-6,-5c41,765,41,770,41,770v,,-3,,-3,c38,770,38,765,38,765v,,-5,,-5,c33,765,33,770,33,770v,,-4,-5,-4,-5c29,765,29,773,29,773v,,,-3,,-3c29,770,26,773,26,773v,,-5,-3,-5,-3c21,770,21,770,21,770v,,,3,,3c21,773,18,770,18,770v,,,7,,7c18,777,12,770,12,770v,,,,,c12,770,9,765,9,765v,,,5,,5c9,770,6,770,6,770v,,,,,c6,770,,773,,773v,,,-3,,-3e" filled="f" strokeweight=".55pt">
                    <v:stroke joinstyle="miter"/>
                    <v:path arrowok="t" o:connecttype="custom" o:connectlocs="247,762;244,770;235,770;227,765;224,765;218,765;212,765;206,770;198,765;194,762;191,765;182,765;177,756;170,756;165,753;156,753;153,750;150,750;141,729;136,708;129,531;124,412;115,236;112,0;103,248;100,168;91,506;88,580;79,712;74,741;71,753;62,765;59,762;53,762;47,770;38,770;33,770;29,770;21,770;18,777;9,765;6,770" o:connectangles="0,0,0,0,0,0,0,0,0,0,0,0,0,0,0,0,0,0,0,0,0,0,0,0,0,0,0,0,0,0,0,0,0,0,0,0,0,0,0,0,0,0"/>
                  </v:shape>
                  <v:shape id="Freeform 233" o:spid="_x0000_s1222" style="position:absolute;left:5514;top:2627;width:250;height:17;visibility:visible;mso-wrap-style:square;v-text-anchor:top" coordsize="250,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tSGcYA&#10;AADeAAAADwAAAGRycy9kb3ducmV2LnhtbESPT2sCMRTE7wW/Q3iCt5ooupStUUSsePNfDz0+Nq+7&#10;Szcva5Lq6qc3hYLHYWZ+w8wWnW3EhXyoHWsYDRUI4sKZmksNn6eP1zcQISIbbByThhsFWMx7LzPM&#10;jbvygS7HWIoE4ZCjhirGNpcyFBVZDEPXEifv23mLMUlfSuPxmuC2kWOlMmmx5rRQYUurioqf46/V&#10;sJvuZThNJ7vzeqPar/thlXl303rQ75bvICJ18Rn+b2+NhmyUqQn83UlXQM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9tSGcYAAADeAAAADwAAAAAAAAAAAAAAAACYAgAAZHJz&#10;L2Rvd25yZXYueG1sUEsFBgAAAAAEAAQA9QAAAIsDAAAAAA==&#10;" path="m250,5v,,-3,3,-3,3c247,8,247,8,247,8v,,,,,c247,8,238,12,238,12v,,,-7,,-7c238,5,238,5,238,5v,,,3,,3c238,8,235,5,235,5v,,-5,3,-5,3c230,8,230,5,230,5v,,,3,,3c230,8,226,8,226,8v,,,,,c226,8,221,12,221,12v,,,-4,,-4c221,8,218,8,218,8v,,-4,-3,-4,-3c214,5,214,5,214,5v,,,7,,7c214,12,209,12,209,12v,,-3,-4,-3,-4c206,8,206,5,206,5v,,,,,c206,5,200,8,200,8v,,,-3,,-3c200,5,197,8,197,8v,,,-3,,-3c197,5,197,5,197,5v,,-3,3,-3,3c194,8,188,12,188,12v,,,-4,,-4c188,8,185,5,185,5v,,,3,,3c185,8,180,8,180,8v,,,-3,,-3c180,5,176,8,176,8v,,,-8,,-8c176,,176,8,176,8v,,-3,,-3,c173,8,168,5,168,5v,,,3,,3c168,8,168,12,168,12v,,-3,-12,-3,-12c165,,165,8,165,8v,,-5,,-5,c160,8,160,8,160,8v,,-4,-8,-4,-8c156,,156,5,156,5v,,-3,-5,-3,-5c153,,147,5,147,5v,,,3,,3c147,8,147,8,147,8v,,-3,-3,-3,-3c144,5,144,5,144,5v,,-5,,-5,c139,5,139,8,139,8v,,-4,-8,-4,-8c135,,135,,135,v,,-3,5,-3,5c132,5,132,5,132,5v,,,3,,3c132,8,127,5,127,5v,,-4,3,-4,3c123,8,123,5,123,5v,,,7,,7c123,12,119,8,119,8v,,-4,-3,-4,-3c115,5,115,8,115,8v,,-4,-3,-4,-3c111,5,107,8,107,8v,,,,,c107,8,107,5,107,5v,,,3,,3c107,8,103,8,103,8v,,,-3,,-3c103,5,98,5,98,5v,,,3,,3c98,8,94,12,94,12v,,,-7,,-7c94,5,91,12,91,12v,,-5,-7,-5,-7c86,5,86,8,86,8v,,,4,,4c86,12,82,,82,v,,,12,,12c82,12,78,12,78,12v,,,-4,,-4c78,8,74,17,74,17v,,,-9,,-9c74,8,70,12,70,12v,,,-4,,-4c70,8,70,8,70,8v,,-4,4,-4,4c66,12,66,5,66,5v,,-4,7,-4,7c62,12,57,12,57,12v,,,,,c57,12,57,5,57,5v,,-4,7,-4,7c53,12,53,5,53,5v,,-3,,-3,c50,5,50,5,50,5v,,-5,7,-5,7c45,12,41,8,41,8v,,,4,,4c41,12,41,12,41,12v,,,-4,,-4c41,8,37,12,37,12v,,,,,c37,12,33,8,33,8v,,-4,4,-4,4c29,12,29,8,29,8v,,-4,4,-4,4c25,12,25,12,25,12v,,-4,-4,-4,-4c21,8,21,8,21,8v,,-5,9,-5,9c16,17,16,12,16,12v,,,,,c16,12,13,5,13,5v,,,7,,7c13,12,8,17,8,17v,,,-5,,-5c8,12,4,8,4,8,4,8,,17,,17,,17,,5,,5v,,,7,,7e" filled="f" strokeweight=".55pt">
                    <v:stroke joinstyle="miter"/>
                    <v:path arrowok="t" o:connecttype="custom" o:connectlocs="247,8;238,5;235,5;230,8;221,12;214,5;209,12;206,5;197,8;194,8;185,5;180,5;176,8;168,8;165,8;156,0;147,5;144,5;139,8;132,5;127,5;123,12;115,8;107,8;103,8;98,8;91,12;86,12;78,12;74,8;70,8;62,12;57,5;50,5;41,8;41,8;33,8;25,12;21,8;16,12;8,17;0,17" o:connectangles="0,0,0,0,0,0,0,0,0,0,0,0,0,0,0,0,0,0,0,0,0,0,0,0,0,0,0,0,0,0,0,0,0,0,0,0,0,0,0,0,0,0"/>
                  </v:shape>
                  <v:shape id="Freeform 234" o:spid="_x0000_s1223" style="position:absolute;left:5259;top:2632;width:255;height:12;visibility:visible;mso-wrap-style:square;v-text-anchor:top" coordsize="255,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pkUMYA&#10;AADeAAAADwAAAGRycy9kb3ducmV2LnhtbESPUWvCMBSF3wf+h3AHvmnSod3sjOJEYdvDYM4fcNdc&#10;m7LmpjSx1n+/DIQ9Hs453+Es14NrRE9dqD1ryKYKBHHpTc2VhuPXfvIEIkRkg41n0nClAOvV6G6J&#10;hfEX/qT+ECuRIBwK1GBjbAspQ2nJYZj6ljh5J985jEl2lTQdXhLcNfJBqVw6rDktWGxpa6n8OZyd&#10;hhdbVv79bXfKVVhQ9t32s8cPqfX4ftg8g4g0xP/wrf1qNORZrubwdydd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YpkUMYAAADeAAAADwAAAAAAAAAAAAAAAACYAgAAZHJz&#10;L2Rvd25yZXYueG1sUEsFBgAAAAAEAAQA9QAAAIsDAAAAAA==&#10;" path="m255,7v,,-5,-4,-5,-4c250,3,250,7,250,7v,,-3,,-3,c247,7,247,3,247,3v,,-4,4,-4,4c243,7,243,3,243,3v,,-5,,-5,c238,3,235,7,235,7v,,,-4,,-4c235,3,235,7,235,7v,,-5,-4,-5,-4c230,3,230,7,230,7v,,-4,-4,-4,-4c226,3,226,3,226,3v,,-3,-3,-3,-3c223,,223,7,223,7v,,-5,,-5,c218,7,218,3,218,3v,,-4,-3,-4,-3c214,,214,7,214,7v,,-5,,-5,c209,7,209,3,209,3v,,-3,,-3,c206,3,206,7,206,7v,,-4,,-4,c202,7,202,7,202,7v,,,-4,,-4c202,3,197,7,197,7v,,-3,,-3,c194,7,194,7,194,7v,,,,,c194,7,189,3,189,3v,,,,,c189,3,185,12,185,12v,,,-5,,-5c185,7,182,3,182,3v,,,4,,4c182,7,177,3,177,3v,,,,,c177,3,173,7,173,7v,,,-4,,-4c173,3,168,7,168,7v,,,-4,,-4c168,3,168,7,168,7v,,-3,,-3,c165,7,165,3,165,3v,,-4,,-4,c161,3,156,,156,v,,-3,3,-3,3c153,3,153,3,153,3v,,,,,c153,3,147,12,147,12v,,,,,c147,12,144,3,144,3v,,,,,c144,3,144,7,144,7v,,-3,5,-3,5c141,12,141,7,141,7v,,-6,-4,-6,-4c135,3,135,7,135,7v,,-3,5,-3,5c132,12,132,7,132,7v,,-5,-4,-5,-4c127,3,123,7,123,7v,,,-4,,-4c123,3,123,7,123,7v,,-3,,-3,c120,7,120,3,120,3v,,-5,,-5,c115,3,115,7,115,7v,,-3,-4,-3,-4c112,3,112,3,112,3v,,-6,,-6,c106,3,106,7,106,7v,,-3,,-3,c103,7,103,12,103,12v,,,,,c103,12,100,7,100,7v,,,,,c100,7,94,3,94,3v,,,4,,4c94,7,91,12,91,12v,,-5,-5,-5,-5c86,7,86,3,86,3v,,,4,,4c86,7,82,3,82,3v,,,,,c82,3,79,7,79,7v,,,,,c79,7,74,12,74,12v,,,-5,,-5c74,7,70,3,70,3v,,,9,,9c70,12,65,7,65,7v,,,-4,,-4c65,3,62,7,62,7v,,,-4,,-4c62,3,58,7,58,7v,,-5,,-5,c53,7,53,3,53,3v,,,9,,9c53,12,53,3,53,3v,,-3,4,-3,4c50,7,50,3,50,3v,,-6,4,-6,4c44,7,41,3,41,3v,,,,,c41,3,38,7,38,7v,,,5,,5c38,12,32,3,32,3v,,,4,,4c32,7,29,7,29,7v,,,-4,,-4c29,3,29,12,29,12v,,-5,-5,-5,-5c24,7,20,12,20,12v,,,,,c20,12,17,3,17,3v,,,4,,4c17,7,17,3,17,3v,,-5,4,-5,4c12,7,12,3,12,3v,,-3,,-3,c9,3,9,7,9,7v,,-6,,-6,c3,7,3,12,3,12,3,12,,3,,3e" filled="f" strokeweight=".55pt">
                    <v:stroke joinstyle="miter"/>
                    <v:path arrowok="t" o:connecttype="custom" o:connectlocs="250,7;243,7;235,7;230,3;226,3;218,7;214,7;206,3;202,7;194,7;189,3;185,7;177,3;173,3;168,7;161,3;153,3;147,12;144,7;135,3;132,7;123,3;120,3;112,3;106,7;103,12;94,3;86,7;82,3;79,7;70,3;65,3;58,7;53,12;50,3;41,3;32,3;29,3;20,12;17,7;12,3;3,7" o:connectangles="0,0,0,0,0,0,0,0,0,0,0,0,0,0,0,0,0,0,0,0,0,0,0,0,0,0,0,0,0,0,0,0,0,0,0,0,0,0,0,0,0,0"/>
                  </v:shape>
                  <v:shape id="Freeform 235" o:spid="_x0000_s1224" style="position:absolute;left:5008;top:2632;width:251;height:15;visibility:visible;mso-wrap-style:square;v-text-anchor:top" coordsize="25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mzeMUA&#10;AADeAAAADwAAAGRycy9kb3ducmV2LnhtbESPzWrDMBCE74W8g9hAb42UlorEiRJCoLSUXvLzAIu1&#10;sZ1YKyOpttunrwqFHoeZb4ZZb0fXip5CbDwbmM8UCOLS24YrA+fTy8MCREzIFlvPZOCLImw3k7s1&#10;FtYPfKD+mCqRSzgWaKBOqSukjGVNDuPMd8TZu/jgMGUZKmkDDrnctfJRKS0dNpwXauxoX1N5O346&#10;A/pwtayf35/097JvQ3g9u+FDGXM/HXcrEInG9B/+o99s5uZaafi9k6+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ebN4xQAAAN4AAAAPAAAAAAAAAAAAAAAAAJgCAABkcnMv&#10;ZG93bnJldi54bWxQSwUGAAAAAAQABAD1AAAAigMAAAAA&#10;" path="m251,3v,,,9,,9c251,12,248,12,248,12v,,,-9,,-9c248,3,242,3,242,3v,,,4,,4c242,7,239,12,239,12v,,,-9,,-9c239,3,234,3,234,3v,,,9,,9c234,12,230,3,230,3v,,,4,,4c230,7,227,7,227,7v,,,5,,5c227,12,227,12,227,12v,,-5,-9,-5,-9c222,3,218,3,218,3v,,,9,,9c218,12,218,3,218,3v,,-5,4,-5,4c213,7,213,7,213,7v,,,-4,,-4c213,3,206,3,206,3v,,,9,,9c206,12,206,12,206,12v,,-5,-5,-5,-5c201,7,201,7,201,7v,,-3,-4,-3,-4c198,3,198,3,198,3v,,-6,4,-6,4c192,7,192,7,192,7v,,,-4,,-4c192,3,189,3,189,3v,,-3,4,-3,4c186,7,186,12,186,12v,,,-5,,-5c186,7,177,3,177,3v,,,4,,4c177,7,177,7,177,7v,,,-4,,-4c177,3,172,12,172,12v,,-4,-9,-4,-9c168,3,168,3,168,3v,,-3,9,-3,9c165,12,165,7,165,7v,,,,,c165,7,160,7,160,7v,,,-4,,-4c160,3,157,7,157,7v,,-6,-4,-6,-4c151,3,151,3,151,3v,,,9,,9c151,12,148,12,148,12v,,,-9,,-9c148,3,145,12,145,12v,,,-5,,-5c145,7,139,7,139,7v,,,8,,8c139,15,136,7,136,7v,,,-4,,-4c136,3,131,7,131,7v,,,-4,,-4c131,3,127,12,127,12v,,,-5,,-5c127,7,127,7,127,7v,,-3,5,-3,5c124,12,119,7,119,7v,,,-4,,-4c119,3,119,3,119,3v,,-4,4,-4,4c115,7,115,3,115,3v,,,4,,4c115,7,110,7,110,7v,,-3,-4,-3,-4c107,3,107,3,107,3v,,-4,4,-4,4c103,7,103,7,103,7v,,-5,-4,-5,-4c98,3,95,3,95,3v,,,4,,4c95,7,95,7,95,7v,,-5,5,-5,5c90,12,86,7,86,7v,,,-4,,-4c86,3,83,3,83,3v,,,4,,4c83,7,83,3,83,3v,,-6,4,-6,4c77,7,77,7,77,7v,,,-4,,-4c77,3,74,7,74,7v,,,5,,5c74,12,69,7,69,7v,,,,,c69,7,65,7,65,7v,,,5,,5c65,12,62,3,62,3v,,,9,,9c62,12,57,7,57,7v,,,,,c57,7,54,3,54,3v,,-5,9,-5,9c49,12,49,12,49,12v,,,-5,,-5c49,7,45,7,45,7v,,-3,,-3,c42,7,42,7,42,7v,,-5,5,-5,5c37,12,37,12,37,12v,,,-5,,-5c37,7,33,12,33,12v,,,-5,,-5c33,7,28,7,28,7v,,,-4,,-4c28,3,24,,24,v,,,12,,12c24,12,24,12,24,12v,,-3,-5,-3,-5c21,7,16,7,16,7v,,,-4,,-4c16,3,12,3,12,3v,,,9,,9c12,12,8,12,8,12v,,,-9,,-9c8,3,4,12,4,12v,,,-5,,-5c4,7,4,3,4,3,4,3,,12,,12e" filled="f" strokeweight=".55pt">
                    <v:stroke joinstyle="miter"/>
                    <v:path arrowok="t" o:connecttype="custom" o:connectlocs="248,12;242,7;234,3;230,7;227,12;218,12;213,7;206,12;201,7;192,7;189,3;186,7;177,7;168,3;165,7;160,3;151,3;148,3;139,7;136,3;127,12;124,12;119,3;115,7;107,3;98,3;95,7;86,3;83,3;77,3;69,7;65,12;57,7;49,12;45,7;37,12;33,12;28,3;24,12;16,3;8,12;4,7" o:connectangles="0,0,0,0,0,0,0,0,0,0,0,0,0,0,0,0,0,0,0,0,0,0,0,0,0,0,0,0,0,0,0,0,0,0,0,0,0,0,0,0,0,0"/>
                  </v:shape>
                  <v:shape id="Freeform 236" o:spid="_x0000_s1225" style="position:absolute;left:4757;top:2635;width:251;height:12;visibility:visible;mso-wrap-style:square;v-text-anchor:top" coordsize="25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k6EskA&#10;AADeAAAADwAAAGRycy9kb3ducmV2LnhtbESPQWvCQBSE7wX/w/IEL6VuFLrV1FVUECxFadVCj4/s&#10;axLMvo3Z1aT/vlso9DjMzDfMbNHZStyo8aVjDaNhAoI4c6bkXMPpuHmYgPAB2WDlmDR8k4fFvHc3&#10;w9S4lt/pdgi5iBD2KWooQqhTKX1WkEU/dDVx9L5cYzFE2eTSNNhGuK3kOEmUtFhyXCiwpnVB2flw&#10;tRoe9+1OXdqP18nb9PRyr1Ydfi5XWg/63fIZRKAu/If/2lujQY1U8gS/d+IVkPM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ok6EskAAADeAAAADwAAAAAAAAAAAAAAAACYAgAA&#10;ZHJzL2Rvd25yZXYueG1sUEsFBgAAAAAEAAQA9QAAAI4DAAAAAA==&#10;" path="m251,9v,,-4,-9,-4,-9c247,,247,4,247,4v,,-4,,-4,c243,4,243,,243,v,,-5,,-5,c238,,238,4,238,4v,,,,,c238,4,234,9,234,9v,,,-5,,-5c234,4,231,12,231,12v,,,-3,,-3c231,9,231,4,231,4v,,-9,,-9,c222,4,222,,222,v,,,,,c222,,222,4,222,4v,,-4,-4,-4,-4c218,,214,4,214,4v,,,5,,5c214,9,214,,214,v,,-4,,-4,c210,,210,4,210,4v,,-4,-4,-4,-4c206,,202,9,202,9v,,,,,c202,9,202,4,202,4v,,-5,,-5,c197,4,194,12,194,12v,,,,,c194,12,190,4,190,4v,,,,,c190,4,190,,190,v,,-5,4,-5,4c185,4,181,4,181,4v,,,-4,,-4c181,,181,4,181,4v,,-4,-4,-4,-4c177,,177,9,177,9v,,-4,-5,-4,-5c173,4,173,9,173,9v,,-4,,-4,c169,9,169,4,169,4v,,-4,,-4,c165,4,165,4,165,4v,,-4,5,-4,5c161,9,161,4,161,4v,,-5,5,-5,5c156,9,156,4,156,4v,,-3,,-3,c153,4,153,9,153,9v,,-4,-5,-4,-5c149,4,149,,149,v,,-5,4,-5,4c144,4,144,,144,v,,-4,4,-4,4c140,4,140,,140,v,,,,,c140,,140,4,140,4v,,-8,5,-8,5c132,9,132,,132,v,,,,,c132,,128,4,128,4v,,,,,c128,4,123,9,123,9v,,,-5,,-5c123,4,120,4,120,4v,,,-4,,-4c120,,115,4,115,4v,,,5,,5c115,9,111,,111,v,,,,,c111,,111,4,111,4v,,-3,5,-3,5c108,9,103,4,103,4v,,,5,,5c103,9,100,4,100,4v,,,5,,5c100,9,94,4,94,4v,,,,,c94,4,94,4,94,4,94,4,91,,91,v,,,4,,4c91,4,87,9,87,9,87,9,82,,82,v,,,,,c82,,82,4,82,4,82,4,79,,79,v,,,9,,9c79,9,74,9,74,9v,,,-9,,-9c74,,70,9,70,9,70,9,67,,67,v,,,4,,4c67,4,62,9,62,9v,,,-5,,-5c62,4,58,4,58,4v,,,-4,,-4c58,,53,4,53,4v,,,5,,5c53,9,53,,53,v,,-3,4,-3,4c50,4,50,9,50,9v,,-4,,-4,c46,9,46,4,46,4v,,-5,,-5,c41,4,41,9,41,9v,,-3,-5,-3,-5c38,4,38,4,38,4v,,-6,5,-6,5c32,9,32,4,32,4v,,,-4,,-4c32,,29,9,29,9v,,,-5,,-5c29,4,26,,26,v,,-6,4,-6,4c20,4,20,9,20,9v,,-3,-5,-3,-5c17,4,17,9,17,9v,,,-5,,-5c17,4,12,4,12,4v,,-4,,-4,c8,4,8,,8,v,,,,,c8,,5,4,5,4v,,,,,c5,4,,9,,9,,9,,,,e" filled="f" strokeweight=".55pt">
                    <v:stroke joinstyle="miter"/>
                    <v:path arrowok="t" o:connecttype="custom" o:connectlocs="247,4;238,0;234,9;231,9;222,0;218,0;214,0;206,0;202,4;194,12;190,0;181,0;177,9;169,9;165,4;156,9;153,9;144,4;140,0;132,9;128,4;123,4;115,4;111,0;103,4;100,9;94,4;87,9;82,4;74,9;67,0;62,4;53,4;50,4;46,4;38,4;32,4;29,4;20,9;17,4;8,0;5,4" o:connectangles="0,0,0,0,0,0,0,0,0,0,0,0,0,0,0,0,0,0,0,0,0,0,0,0,0,0,0,0,0,0,0,0,0,0,0,0,0,0,0,0,0,0"/>
                  </v:shape>
                  <v:shape id="Freeform 237" o:spid="_x0000_s1226" style="position:absolute;left:4501;top:2632;width:256;height:15;visibility:visible;mso-wrap-style:square;v-text-anchor:top" coordsize="256,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0FOsMA&#10;AADeAAAADwAAAGRycy9kb3ducmV2LnhtbERPTU8CMRC9m/gfmjHxJrMQXGWhECAaTTiBXrhNtkN3&#10;w3a6aQus/94eTDy+vO/FanCdunKIrRcN41EBiqX2phWr4fvr/ekVVEwkhjovrOGHI6yW93cLqoy/&#10;yZ6vh2RVDpFYkYYmpb5CjHXDjuLI9yyZO/ngKGUYLJpAtxzuOpwURYmOWskNDfW8bbg+Hy5OQ3g7&#10;bi/+efqCuJnt8GO3tpuT1frxYVjPQSUe0r/4z/1pNJTjssh78518BXD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60FOsMAAADeAAAADwAAAAAAAAAAAAAAAACYAgAAZHJzL2Rv&#10;d25yZXYueG1sUEsFBgAAAAAEAAQA9QAAAIgDAAAAAA==&#10;" path="m256,3v,,,9,,9c256,12,253,7,253,7v,,-6,-4,-6,-4c247,3,247,3,247,3v,,-3,4,-3,4c244,7,244,7,244,7v,,-3,5,-3,5c241,12,241,7,241,7v,,-6,,-6,c235,7,235,7,235,7v,,-3,-4,-3,-4c232,3,232,3,232,3v,,,9,,9c232,12,227,7,227,7v,,-4,5,-4,5c223,12,223,3,223,3v,,-3,4,-3,4c220,7,220,3,220,3v,,-5,9,-5,9c215,12,215,12,215,12v,,-4,-9,-4,-9c211,3,211,7,211,7v,,,-4,,-4c211,3,206,12,206,12v,,,-5,,-5c206,7,203,7,203,7v,,,5,,5c203,12,199,12,199,12v,,,-5,,-5c199,7,194,12,194,12v,,,-9,,-9c194,3,191,3,191,3v,,,9,,9c191,12,185,15,185,15v,,,-8,,-8c185,7,182,12,182,12v,,,-5,,-5c182,7,182,7,182,7v,,-3,,-3,c179,7,173,7,173,7v,,,,,c173,7,170,12,170,12v,,,-5,,-5c170,7,170,7,170,7v,,-5,-7,-5,-7c165,,165,7,165,7v,,-4,5,-4,5c161,12,158,7,158,7v,,,5,,5c158,12,153,7,153,7v,,,5,,5c153,12,153,12,153,12v,,-3,-9,-3,-9c150,3,150,7,150,7v,,-6,5,-6,5c144,12,141,12,141,12v,,,-5,,-5c141,7,141,12,141,12v,,-3,-5,-3,-5c138,7,138,7,138,7v,,-6,5,-6,5c132,12,132,12,132,12v,,-3,-9,-3,-9c129,3,129,3,129,3v,,,9,,9c129,12,124,7,124,7v,,,-4,,-4c124,3,120,7,120,7v,,-3,,-3,c117,7,117,12,117,12v,,-5,-5,-5,-5c112,7,112,3,112,3v,,-4,4,-4,4c108,7,108,3,108,3v,,,4,,4c108,7,103,7,103,7v,,-3,5,-3,5c100,12,100,3,100,3v,,,9,,9c100,12,96,12,96,12v,,-5,-5,-5,-5c91,7,91,7,91,7v,,,-4,,-4c91,3,88,7,88,7v,,,5,,5c88,12,82,12,82,12v,,,-5,,-5c82,7,79,12,79,12v,,,-5,,-5c79,7,76,7,76,7v,,,5,,5c76,12,70,12,70,12v,,,,,c70,12,67,12,67,12v,,,-9,,-9c67,3,67,7,67,7v,,-5,5,-5,5c62,12,58,7,58,7v,,,5,,5c58,12,55,7,55,7v,,,5,,5c55,12,50,3,50,3v,,,4,,4c50,7,50,3,50,3v,,-3,4,-3,4c47,7,47,7,47,7v,,-6,,-6,c41,7,41,3,41,3v,,-3,9,-3,9c38,12,38,7,38,7v,,-3,,-3,c35,7,29,7,29,7v,,,,,c29,7,29,12,29,12v,,-3,-5,-3,-5c26,7,26,7,26,7v,,,,,c26,7,21,3,21,3v,,-4,9,-4,9c17,12,17,7,17,7v,,-3,-4,-3,-4c14,3,9,7,9,7v,,,-4,,-4c9,3,9,3,9,3,9,3,5,7,5,7v,,,5,,5c5,12,,7,,7e" filled="f" strokeweight=".55pt">
                    <v:stroke joinstyle="miter"/>
                    <v:path arrowok="t" o:connecttype="custom" o:connectlocs="253,7;244,7;241,7;232,3;227,7;220,7;215,12;211,3;203,7;199,7;191,3;185,7;182,7;173,7;170,7;161,12;153,7;150,3;141,12;138,7;132,12;129,12;120,7;112,7;108,3;100,12;96,12;91,3;82,12;79,7;70,12;67,3;58,7;55,12;50,3;41,7;38,7;29,7;26,7;17,12;9,7;5,7" o:connectangles="0,0,0,0,0,0,0,0,0,0,0,0,0,0,0,0,0,0,0,0,0,0,0,0,0,0,0,0,0,0,0,0,0,0,0,0,0,0,0,0,0,0"/>
                  </v:shape>
                  <v:shape id="Freeform 238" o:spid="_x0000_s1227" style="position:absolute;left:4251;top:2635;width:250;height:9;visibility:visible;mso-wrap-style:square;v-text-anchor:top" coordsize="25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jkU8cA&#10;AADeAAAADwAAAGRycy9kb3ducmV2LnhtbESPQWvCQBSE7wX/w/KE3upGD8FGV7GiNL1UoyIeH9ln&#10;Epp9G7Jbjf31rlDwOMzMN8x03plaXKh1lWUFw0EEgji3uuJCwWG/fhuDcB5ZY22ZFNzIwXzWe5li&#10;ou2VM7rsfCEChF2CCkrvm0RKl5dk0A1sQxy8s20N+iDbQuoWrwFuajmKolgarDgslNjQsqT8Z/dr&#10;FHye0qxJv0fZJjsu/za82n59xIVSr/1uMQHhqfPP8H871QriYRy9w+NOuAJyd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ho5FPHAAAA3gAAAA8AAAAAAAAAAAAAAAAAmAIAAGRy&#10;cy9kb3ducmV2LnhtbFBLBQYAAAAABAAEAPUAAACMAwAAAAA=&#10;" path="m250,4v,,,,,c250,4,247,9,247,9v,,,,,c247,9,247,4,247,4v,,-4,5,-4,5c243,9,243,4,243,4v,,-5,5,-5,5c238,9,238,,238,v,,-3,9,-3,9c235,9,235,,235,v,,-5,9,-5,9c230,9,230,,230,v,,-4,4,-4,4c226,4,226,9,226,9v,,-3,,-3,c223,9,223,4,223,4v,,-5,,-5,c218,4,218,9,218,9v,,-4,,-4,c214,9,214,,214,v,,-5,9,-5,9c209,9,209,,209,v,,-4,,-4,c205,,205,9,205,9v,,,-5,,-5c205,4,202,,202,v,,,4,,4c202,4,197,9,197,9v,,-3,,-3,c194,9,194,4,194,4v,,,5,,5c194,9,189,,189,v,,-4,4,-4,4c185,4,185,9,185,9v,,-3,-5,-3,-5c182,4,182,,182,v,,,4,,4c182,4,177,4,177,4v,,-4,,-4,c173,4,173,,173,v,,,,,c173,,173,9,173,9v,,-9,-5,-9,-5c164,4,164,9,164,9v,,,-5,,-5c164,4,164,9,164,9v,,-3,,-3,c161,9,156,,156,v,,,9,,9c156,9,152,,152,v,,,,,c152,,148,4,148,4v,,,,,c148,4,148,9,148,9v,,-4,-5,-4,-5c144,4,144,4,144,4v,,-4,5,-4,5c140,9,136,,136,v,,,,,c136,,136,4,136,4v,,-4,,-4,c132,4,132,9,132,9v,,-5,,-5,c127,9,124,4,124,4v,,,5,,5c124,9,120,4,120,4v,,,-4,,-4c120,,120,4,120,4v,,-5,-4,-5,-4c115,,111,4,111,4v,,,,,c111,4,111,9,111,9v,,-4,,-4,c107,9,107,4,107,4v,,-4,-4,-4,-4c103,,103,4,103,4v,,,5,,5c103,9,99,,99,v,,,4,,4c99,4,95,,95,v,,-4,4,-4,4c91,4,91,9,91,9v,,,-5,,-5c91,4,86,,86,v,,,,,c86,,83,4,83,4v,,,,,c83,4,79,9,79,9v,,,,,c79,9,74,4,74,4v,,,,,c74,4,70,,70,v,,-4,4,-4,4c66,4,66,4,66,4v,,,,,c66,4,62,4,62,4v,,-4,5,-4,5c58,9,58,4,58,4v,,,,,c58,4,54,9,54,9v,,,-5,,-5c54,4,50,9,50,9v,,,-5,,-5c50,4,45,9,45,9v,,,,,c45,9,42,,42,v,,,4,,4c42,4,42,,42,v,,-4,,-4,c38,,33,4,33,4v,,,-4,,-4c33,,30,9,30,9v,,,,,c30,9,24,4,24,4v,,,5,,5c24,9,24,4,24,4v,,-3,5,-3,5c21,9,17,4,17,4v,,,5,,5c17,9,12,4,12,4v,,,,,c12,4,9,9,9,9v,,,,,c9,9,4,,4,v,,,4,,4c4,4,4,9,4,9,4,9,,9,,9e" filled="f" strokeweight=".55pt">
                    <v:stroke joinstyle="miter"/>
                    <v:path arrowok="t" o:connecttype="custom" o:connectlocs="247,9;243,9;238,0;230,9;226,9;218,4;214,0;205,0;202,0;194,9;189,0;182,4;177,4;173,0;164,9;161,9;152,0;148,4;144,4;136,0;132,9;124,9;120,4;111,4;107,4;103,9;95,0;91,4;83,4;79,9;70,0;66,4;58,4;54,4;45,9;42,4;33,4;30,9;24,4;17,9;9,9;4,4" o:connectangles="0,0,0,0,0,0,0,0,0,0,0,0,0,0,0,0,0,0,0,0,0,0,0,0,0,0,0,0,0,0,0,0,0,0,0,0,0,0,0,0,0,0"/>
                  </v:shape>
                  <v:shape id="Freeform 239" o:spid="_x0000_s1228" style="position:absolute;left:4001;top:2635;width:250;height:9;visibility:visible;mso-wrap-style:square;v-text-anchor:top" coordsize="25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vbE8YA&#10;AADeAAAADwAAAGRycy9kb3ducmV2LnhtbESPzWrCQBSF9wXfYbgFd3WSLEKJjtIGxbipjZbS5SVz&#10;m4Rm7oTMqNGndxYFl4fzx7dYjaYTZxpca1lBPItAEFdWt1wr+DpuXl5BOI+ssbNMCq7kYLWcPC0w&#10;0/bCJZ0PvhZhhF2GChrv+0xKVzVk0M1sTxy8XzsY9EEOtdQDXsK46WQSRak02HJ4aLCnvKHq73Ay&#10;CrY/RdkXH0m5L7/z257Xn7v3tFZq+jy+zUF4Gv0j/N8utII0TuMAEHACCsjl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IvbE8YAAADeAAAADwAAAAAAAAAAAAAAAACYAgAAZHJz&#10;L2Rvd25yZXYueG1sUEsFBgAAAAAEAAQA9QAAAIsDAAAAAA==&#10;" path="m250,9v,,-3,-5,-3,-5c247,4,247,,247,v,,,4,,4c247,4,242,9,242,9v,,,-5,,-5c242,4,239,4,239,4v,,,5,,5c239,9,233,4,233,4v,,,,,c233,4,230,9,230,9v,,,-5,,-5c230,4,230,4,230,4v,,-4,5,-4,5c226,9,226,9,226,9v,,-5,-9,-5,-9c221,,221,4,221,4v,,-3,,-3,c218,4,213,4,213,4v,,,5,,5c213,9,209,4,209,4v,,,5,,5c209,9,209,9,209,9v,,-3,-5,-3,-5c206,4,201,4,201,4v,,,-4,,-4c201,,197,4,197,4v,,,-4,,-4c197,,197,4,197,4v,,-5,-4,-5,-4c192,,192,,192,v,,-3,4,-3,4c189,4,189,4,189,4v,,-4,,-4,c185,4,180,9,180,9v,,,-5,,-5c180,4,177,9,177,9v,,,-5,,-5c177,4,177,9,177,9v,,-6,-9,-6,-9c171,,171,,171,v,,-3,9,-3,9c168,9,168,9,168,9v,,,-5,,-5c168,4,165,4,165,4v,,-6,5,-6,5c159,9,159,4,159,4v,,,5,,5c159,9,156,9,156,9v,,,-5,,-5c156,4,151,9,151,9v,,-4,-9,-4,-9c147,,147,,147,v,,,4,,4c147,4,144,4,144,4v,,,,,c144,4,139,,139,v,,,9,,9c139,9,136,4,136,4v,,,-4,,-4c136,,130,,130,v,,,9,,9c130,9,127,4,127,4v,,,,,c127,4,124,,124,v,,,4,,4c124,4,118,4,118,4v,,,,,c118,4,115,4,115,4v,,,5,,5c115,9,110,,110,v,,,9,,9c110,9,110,4,110,4v,,-4,5,-4,5c106,9,103,4,103,4v,,,5,,5c103,9,103,9,103,9v,,-5,-5,-5,-5c98,4,94,9,94,9v,,,-5,,-5c94,4,94,4,94,4v,,-5,,-5,c89,4,89,4,89,4v,,-3,5,-3,5c86,9,86,,86,v,,-4,9,-4,9c82,9,82,9,82,9v,,,-9,,-9c82,,74,4,74,4v,,,,,c74,4,74,,74,v,,-6,4,-6,4c68,4,68,4,68,4v,,-3,,-3,c65,4,65,9,65,9v,,-3,-5,-3,-5c62,4,62,9,62,9v,,-6,-5,-6,-5c56,4,56,4,56,4v,,,5,,5c56,9,53,4,53,4,53,4,48,,48,v,,,4,,4c48,4,48,4,48,4v,,-4,5,-4,5c44,9,41,4,41,4v,,,,,c41,4,41,4,41,4v,,-5,,-5,c36,4,36,,36,v,,-3,4,-3,4c33,4,27,4,27,4v,,,5,,5c27,9,27,4,27,4v,,-3,5,-3,5c24,9,24,,24,v,,-3,,-3,c21,,21,9,21,9v,,-6,,-6,c15,9,15,4,15,4v,,-3,5,-3,5c12,9,12,,12,,12,,7,,7,v,,,9,,9c7,9,3,9,3,9v,,,-5,,-5c3,4,,9,,9,,9,,4,,4e" filled="f" strokeweight=".55pt">
                    <v:stroke joinstyle="miter"/>
                    <v:path arrowok="t" o:connecttype="custom" o:connectlocs="247,0;242,4;233,4;230,4;226,9;218,4;209,4;206,4;197,4;192,0;189,4;180,4;177,9;168,9;165,4;159,9;151,9;147,4;139,0;136,0;127,4;124,4;115,4;110,9;103,4;98,4;94,4;86,9;82,9;74,4;68,4;62,4;56,4;48,0;44,9;41,4;33,4;27,4;21,0;15,4;7,0;3,4" o:connectangles="0,0,0,0,0,0,0,0,0,0,0,0,0,0,0,0,0,0,0,0,0,0,0,0,0,0,0,0,0,0,0,0,0,0,0,0,0,0,0,0,0,0"/>
                  </v:shape>
                </v:group>
                <v:group id="Group 441" o:spid="_x0000_s1229" style="position:absolute;left:184;top:-12471;width:56940;height:60686" coordorigin="29,-1964" coordsize="8967,95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cKalxgAAAN4A&#10;AAAPAAAAAAAAAAAAAAAAAKoCAABkcnMvZG93bnJldi54bWxQSwUGAAAAAAQABAD6AAAAnQMAAAAA&#10;">
                  <v:shape id="Freeform 241" o:spid="_x0000_s1230" style="position:absolute;left:3749;top:2618;width:252;height:29;visibility:visible;mso-wrap-style:square;v-text-anchor:top" coordsize="252,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wmvccA&#10;AADeAAAADwAAAGRycy9kb3ducmV2LnhtbESPzWvCQBTE74L/w/IKvekmOQSJrlKEglC0fh3s7ZF9&#10;+cDs25DdmtS/visIHoeZ+Q2zWA2mETfqXG1ZQTyNQBDnVtdcKjifPiczEM4ja2wsk4I/crBajkcL&#10;zLTt+UC3oy9FgLDLUEHlfZtJ6fKKDLqpbYmDV9jOoA+yK6XusA9w08gkilJpsOawUGFL64ry6/HX&#10;KNidiq92fdh//wzFFS/x9p7s+7tS72/DxxyEp8G/ws/2RitI4zRO4HEnXAG5/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F8Jr3HAAAA3gAAAA8AAAAAAAAAAAAAAAAAmAIAAGRy&#10;cy9kb3ducmV2LnhtbFBLBQYAAAAABAAEAPUAAACMAwAAAAA=&#10;" path="m252,21v,,,,,c252,21,247,26,247,26v,,-4,-5,-4,-5c243,21,243,17,243,17v,,,4,,4c243,21,238,17,238,17v,,,,,c238,17,235,21,235,21v,,,,,c235,21,231,26,231,26v,,-5,-5,-5,-5c226,21,226,26,226,26v,,,,,c226,26,223,17,223,17v,,,4,,4c223,21,217,26,217,26v,,,-5,,-5c217,21,214,26,214,26v,,,,,c214,26,211,21,211,21v,,,,,c211,21,205,26,205,26v,,,,,c205,26,202,21,202,21v,,,5,,5c202,26,197,21,197,21v,,,,,c197,21,193,17,193,17v,,,,,c193,17,190,26,190,26v,,,,,c190,26,185,21,185,21v,,,5,,5c185,26,185,21,185,21v,,-3,,-3,c182,21,182,29,182,29v,,-6,-3,-6,-3c176,26,176,17,176,17v,,-3,,-3,c173,17,170,26,170,26v,,,,,c170,26,170,21,170,21v,,-6,,-6,c164,21,161,26,161,26v,,,-5,,-5c161,21,161,21,161,21v,,-5,,-5,c156,21,156,26,156,26v,,-4,-5,-4,-5c152,21,152,26,152,26v,,-3,,-3,c149,26,149,17,149,17v,,-5,,-5,c144,17,144,26,144,26v,,-4,,-4,c140,26,140,21,140,21v,,-5,,-5,c135,21,135,17,135,17v,,,,,c135,17,132,21,132,21v,,,,,c132,21,128,26,128,26v,,,-5,,-5c128,21,123,26,123,26v,,-3,,-3,c120,26,120,21,120,21v,,,8,,8c120,29,115,21,115,21v,,-4,,-4,c111,21,111,26,111,26v,,,,,c111,26,108,21,108,21v,,,,,c108,21,103,26,103,26v,,,3,,3c103,29,99,21,99,21v,,,,,c99,21,94,26,94,26v,,,,,c94,26,90,21,90,21v,,,,,c90,21,87,26,87,26v,,-5,,-5,c82,26,82,21,82,21v,,,,,c82,21,82,26,82,26v,,-3,-5,-3,-5c79,21,74,,74,v,,,9,,9c74,9,70,21,70,21v,,,-4,,-4c70,17,67,21,67,21v,,,5,,5c67,26,67,21,67,21v,,-5,5,-5,5c62,26,58,21,58,21v,,,5,,5c58,26,58,17,58,17v,,-4,,-4,c54,17,54,17,54,17v,,-4,,-4,c50,17,50,26,50,26v,,-4,-5,-4,-5c46,21,46,26,46,26v,,-5,,-5,c41,26,41,21,41,21v,,-4,,-4,c37,21,37,26,37,26v,,-4,-5,-4,-5c33,21,33,26,33,26v,,,-5,,-5c33,21,29,21,29,21v,,-4,,-4,c25,21,25,21,25,21v,,-4,,-4,c21,21,21,21,21,21v,,,,,c21,21,17,29,17,29v,,-5,-3,-5,-3c12,26,12,21,12,21v,,-3,,-3,c9,21,9,26,9,26v,,,,,c9,26,5,21,5,21,5,21,,17,,17v,,,4,,4c,21,,26,,26e" filled="f" strokeweight=".55pt">
                    <v:stroke joinstyle="miter"/>
                    <v:path arrowok="t" o:connecttype="custom" o:connectlocs="247,26;243,21;235,21;226,21;223,17;217,21;211,21;205,26;197,21;193,17;185,21;182,21;176,17;170,26;161,26;156,21;152,26;144,17;140,21;135,17;128,26;120,26;115,21;111,26;103,26;99,21;90,21;82,26;82,26;74,9;67,21;62,26;58,17;50,17;46,26;37,21;33,26;25,21;21,21;12,26;9,26;0,17" o:connectangles="0,0,0,0,0,0,0,0,0,0,0,0,0,0,0,0,0,0,0,0,0,0,0,0,0,0,0,0,0,0,0,0,0,0,0,0,0,0,0,0,0,0"/>
                  </v:shape>
                  <v:shape id="Freeform 242" o:spid="_x0000_s1231" style="position:absolute;left:3494;top:-1964;width:255;height:4611;visibility:visible;mso-wrap-style:square;v-text-anchor:top" coordsize="255,46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5Ps8cA&#10;AADeAAAADwAAAGRycy9kb3ducmV2LnhtbESPQWvCQBSE7wX/w/IEb3WTWqJEVxEhGPDSWsXrS/aZ&#10;BLNvQ3ar8d93C4Ueh5n5hlltBtOKO/WusawgnkYgiEurG64UnL6y1wUI55E1tpZJwZMcbNajlxWm&#10;2j74k+5HX4kAYZeigtr7LpXSlTUZdFPbEQfvanuDPsi+krrHR4CbVr5FUSINNhwWauxoV1N5O34b&#10;Bbvz7Lq/HeIPWRT5+7wtsvMlz5SajIftEoSnwf+H/9q5VpDESTyD3zvhCs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i+T7PHAAAA3gAAAA8AAAAAAAAAAAAAAAAAmAIAAGRy&#10;cy9kb3ducmV2LnhtbFBLBQYAAAAABAAEAPUAAACMAwAAAAA=&#10;" path="m255,4608v,,-4,-9,-4,-9c251,4599,251,4603,251,4603v,,-4,-4,-4,-4c247,4599,247,4599,247,4599v,,-4,9,-4,9c243,4608,243,4603,243,4603v,,-4,5,-4,5c239,4608,239,4608,239,4608v,,-4,,-4,c235,4608,235,4603,235,4603v,,,8,,8c235,4611,231,4603,231,4603v,,-5,5,-5,5c226,4608,226,4603,226,4603v,,,5,,5c226,4608,223,4603,223,4603v,,-4,5,-4,5c219,4608,219,4608,219,4608v,,,-5,,-5c219,4603,214,4603,214,4603v,,-3,5,-3,5c211,4608,211,4603,211,4603v,,-5,5,-5,5c206,4608,206,4608,206,4608v,,-4,-5,-4,-5c202,4603,202,4603,202,4603v,,,5,,5c202,4608,198,4608,198,4608v,,-4,-5,-4,-5c194,4603,194,4603,194,4603v,,,5,,5c194,4608,190,4608,190,4608v,,,-9,,-9c190,4599,185,4603,185,4603v,,,5,,5c185,4608,182,4608,182,4608v,,,-5,,-5c182,4603,178,4608,178,4608v,,,-5,,-5c178,4603,178,4603,178,4603v,,-5,5,-5,5c173,4608,173,4608,173,4608v,,-3,-5,-3,-5c170,4603,164,4599,164,4599v,,,9,,9c164,4608,161,4608,161,4608v,,,-5,,-5c161,4603,161,4599,161,4599v,,-4,4,-4,4c157,4603,152,4603,152,4603v,,,-4,,-4c152,4599,152,4599,152,4599v,,-3,4,-3,4c149,4603,144,4603,144,4603v,,,-4,,-4c144,4599,140,4599,140,4599v,,,4,,4c140,4603,140,4603,140,4603v,,,8,,8c140,4611,137,4603,137,4603v,,,,,c137,4603,132,4603,132,4603v,,,,,c132,4603,129,4603,129,4603v,,,-4,,-4c129,4599,123,4599,123,4599v,,,4,,4c123,4603,117,4603,117,4603v,,,-4,,-4c117,4599,117,4599,117,4599v,,-6,,-6,c111,4599,111,4599,111,4599v,,-3,4,-3,4c108,4603,108,4599,108,4599v,,-5,,-5,c103,4599,103,4603,103,4603v,,-4,-7,-4,-7c99,4596,99,4596,99,4596v,,-3,3,-3,3c96,4599,96,4599,96,4599v,,-5,,-5,c91,4599,91,4596,91,4596v,,,7,,7c91,4603,87,4599,87,4599v,,,-3,,-3c87,4596,82,4599,82,4599v,,,-3,,-3c82,4596,79,4599,79,4599v,,-4,-8,-4,-8c75,4591,75,4596,75,4596v,,,3,,3c75,4599,70,4591,70,4591v,,,5,,5c70,4596,67,4596,67,4596v,,,-8,,-8c67,4588,67,4588,67,4588v,,-6,-6,-6,-6c61,4582,58,4588,58,4588v,,,-12,,-12c58,4576,58,4570,58,4570v,,-3,-32,-3,-32c55,4538,55,4526,55,4526v,,-6,-128,-6,-128c49,4398,49,4336,49,4336,49,4336,46,,46,v,,,3225,,3225c46,3225,41,4485,41,4485v,,,23,,23c41,4508,37,4570,37,4570v,,,6,,6c37,4576,34,4588,34,4588v,,,,,c34,4588,29,4603,29,4603v,,,,,c29,4603,26,4599,26,4599v,,,,,c26,4599,20,4603,20,4603v,,,-4,,-4c20,4599,17,4603,17,4603v,,-3,-4,-3,-4c14,4599,14,4603,14,4603v,,,5,,5c14,4608,8,4599,8,4599v,,,4,,4c8,4603,5,4599,5,4599v,,,4,,4c5,4603,,4599,,4599e" filled="f" strokeweight=".55pt">
                    <v:stroke joinstyle="miter"/>
                    <v:path arrowok="t" o:connecttype="custom" o:connectlocs="251,4603;243,4608;239,4608;235,4611;226,4603;219,4608;214,4603;206,4608;202,4603;194,4603;190,4608;185,4608;178,4608;173,4608;164,4599;161,4603;152,4603;149,4603;140,4599;140,4611;132,4603;129,4599;117,4603;111,4599;108,4599;99,4596;96,4599;91,4603;82,4599;75,4591;70,4591;67,4588;58,4588;55,4538;49,4336;41,4485;37,4576;29,4603;26,4599;17,4603;14,4608;5,4599" o:connectangles="0,0,0,0,0,0,0,0,0,0,0,0,0,0,0,0,0,0,0,0,0,0,0,0,0,0,0,0,0,0,0,0,0,0,0,0,0,0,0,0,0,0"/>
                  </v:shape>
                  <v:shape id="Freeform 243" o:spid="_x0000_s1232" style="position:absolute;left:3243;top:2618;width:251;height:26;visibility:visible;mso-wrap-style:square;v-text-anchor:top" coordsize="25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Hc5ccA&#10;AADeAAAADwAAAGRycy9kb3ducmV2LnhtbESPQWvCQBSE70L/w/IKvekmpcQSXSUttIQeWtQiHh/Z&#10;Z7KYfRt2V03/fbdQ8DjMzDfMcj3aXlzIB+NYQT7LQBA3ThtuFXzv3qbPIEJE1tg7JgU/FGC9upss&#10;sdTuyhu6bGMrEoRDiQq6GIdSytB0ZDHM3ECcvKPzFmOSvpXa4zXBbS8fs6yQFg2nhQ4Heu2oOW3P&#10;VkF1fv8s+p35+NrPjedjOFQvda3Uw/1YLUBEGuMt/N+utYIiL/In+LuTroB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Hx3OXHAAAA3gAAAA8AAAAAAAAAAAAAAAAAmAIAAGRy&#10;cy9kb3ducmV2LnhtbFBLBQYAAAAABAAEAPUAAACMAwAAAAA=&#10;" path="m251,17v,,,4,,4c251,21,247,17,247,17v,,,,,c247,17,244,21,244,21v,,,5,,5c244,26,239,17,239,17v,,,4,,4c239,21,239,21,239,21v,,-4,-4,-4,-4c235,17,230,21,230,21v,,,5,,5c230,26,227,21,227,21v,,,-4,,-4c227,17,227,21,227,21v,,-4,5,-4,5c223,26,223,21,223,21v,,-5,5,-5,5c218,26,218,17,218,17v,,-3,4,-3,4c215,21,209,21,209,21v,,,,,c209,21,209,26,209,26v,,-3,-5,-3,-5c206,21,206,21,206,21v,,-3,,-3,c203,21,203,26,203,26v,,-6,-5,-6,-5c197,21,197,17,197,17v,,,,,c197,17,194,26,194,26v,,,-5,,-5c194,21,189,14,189,14v,,-4,7,-4,7c185,21,185,17,185,17v,,,4,,4c185,21,182,17,182,17v,,,,,c182,17,177,26,177,26v,,-3,-9,-3,-9c174,17,174,21,174,21v,,,,,c174,21,168,17,168,17v,,,,,c168,17,165,26,165,26v,,,-5,,-5c165,21,162,17,162,17v,,,,,c162,17,156,26,156,26v,,,-5,,-5c156,21,153,26,153,26v,,,,,c153,26,148,21,148,21v,,,,,c148,21,148,26,148,26v,,-4,-5,-4,-5c144,21,141,21,141,21v,,,5,,5c141,26,136,17,136,17v,,,4,,4c136,21,132,26,132,26v,,,,,c132,26,127,21,127,21v,,,,,c127,21,127,26,127,26v,,-3,-5,-3,-5c124,21,120,26,120,26v,,,,,c120,26,115,21,115,21v,,,5,,5c115,26,115,21,115,21v,,-3,,-3,c112,21,112,26,112,26v,,-6,,-6,c106,26,103,17,103,17v,,,9,,9c103,26,100,21,100,21v,,,,,c100,21,100,26,100,26v,,-6,-5,-6,-5c94,21,94,26,94,26v,,-3,,-3,c91,26,91,17,91,17v,,-5,4,-5,4c86,21,86,21,86,21v,,-4,5,-4,5c82,26,82,21,82,21v,,-3,-4,-3,-4c79,17,79,26,79,26v,,-5,,-5,c74,26,74,21,74,21v,,-3,5,-3,5c71,26,71,21,71,21v,,-6,5,-6,5c65,26,65,21,65,21v,,-3,5,-3,5c62,26,62,17,62,17v,,,4,,4c62,21,59,17,59,17v,,-6,4,-6,4c53,21,53,21,53,21v,,-3,,-3,c50,21,50,17,50,17v,,-5,,-5,c45,17,45,21,45,21v,,-4,5,-4,5c41,26,41,21,41,21v,,,,,c41,21,38,21,38,21v,,,,,c38,21,33,21,33,21v,,,,,c33,21,33,26,33,26v,,-4,-5,-4,-5c29,21,25,21,25,21v,,,,,c25,21,21,26,21,26v,,-4,,-4,c17,26,17,21,17,21v,,,-21,,-21c17,,12,21,12,21v,,,5,,5c12,26,9,21,9,21v,,,,,c9,21,4,26,4,26v,,,,,c4,26,,21,,21v,,,5,,5e" filled="f" strokeweight=".55pt">
                    <v:stroke joinstyle="miter"/>
                    <v:path arrowok="t" o:connecttype="custom" o:connectlocs="247,17;244,26;239,21;230,26;227,21;218,26;209,21;206,21;203,26;197,17;189,14;185,21;177,26;174,21;165,26;162,17;153,26;148,21;141,21;136,21;127,21;124,21;115,21;112,21;103,17;100,21;94,26;86,21;82,21;74,26;71,21;62,26;59,17;50,21;45,21;41,21;33,21;29,21;21,26;17,0;9,21;4,26" o:connectangles="0,0,0,0,0,0,0,0,0,0,0,0,0,0,0,0,0,0,0,0,0,0,0,0,0,0,0,0,0,0,0,0,0,0,0,0,0,0,0,0,0,0"/>
                  </v:shape>
                  <v:shape id="Freeform 244" o:spid="_x0000_s1233" style="position:absolute;left:2994;top:2635;width:249;height:12;visibility:visible;mso-wrap-style:square;v-text-anchor:top" coordsize="24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2gXMUA&#10;AADeAAAADwAAAGRycy9kb3ducmV2LnhtbESPzWrDMBCE74W+g9hCLyWRHKgxTpQQCm0DOeXnARZr&#10;Y5lYK9VSHfftq0Ihx2FmvmFWm8n1YqQhdp41FHMFgrjxpuNWw/n0PqtAxIRssPdMGn4owmb9+LDC&#10;2vgbH2g8plZkCMcaNdiUQi1lbCw5jHMfiLN38YPDlOXQSjPgLcNdLxdKldJhx3nBYqA3S831+O00&#10;BPnC+6/P/a7z1fY8VuHDKrXQ+vlp2i5BJJrSPfzf3hkNZVEWr/B3J18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3aBcxQAAAN4AAAAPAAAAAAAAAAAAAAAAAJgCAABkcnMv&#10;ZG93bnJldi54bWxQSwUGAAAAAAQABAD1AAAAigMAAAAA&#10;" path="m249,9v,,,-5,,-5c249,4,246,4,246,4v,,,5,,5c246,9,241,4,241,4v,,,-4,,-4c241,,237,4,237,4v,,,5,,5c237,9,233,9,233,9v,,,-5,,-5c233,4,229,9,229,9v,,,-5,,-5c229,4,225,4,225,4v,,,-4,,-4c225,,220,,220,v,,,9,,9c220,9,217,9,217,9v,,,-5,,-5c217,4,212,4,212,4v,,,5,,5c212,9,212,4,212,4v,,-4,-4,-4,-4c208,,208,,208,v,,-3,4,-3,4c205,4,200,4,200,4v,,,5,,5c200,9,200,9,200,9v,,-4,-5,-4,-5c196,4,196,4,196,4v,,-4,5,-4,5c192,9,192,9,192,9v,,-4,-5,-4,-5c188,4,188,4,188,4v,,-4,5,-4,5c184,9,180,,180,v,,,9,,9c180,9,180,9,180,9v,,-5,-5,-5,-5c175,4,175,4,175,4v,,-4,8,-4,8c171,12,167,4,167,4v,,,,,c167,4,167,4,167,4v,,-4,,-4,c163,4,159,4,159,4v,,,,,c159,4,159,4,159,4v,,-4,5,-4,5c155,9,155,,155,v,,-5,9,-5,9c150,9,150,4,150,4v,,-3,,-3,c147,4,147,,147,v,,-4,4,-4,4c143,4,143,4,143,4v,,-5,,-5,c138,4,138,4,138,4v,,,-4,,-4c138,,135,4,135,4v,,,5,,5c135,9,130,4,130,4v,,-4,-4,-4,-4c126,,126,,126,v,,,4,,4c126,4,122,12,122,12v,,,-12,,-12c122,,118,,118,v,,,4,,4c118,4,114,4,114,4v,,,5,,5c114,9,109,4,109,4v,,,,,c109,4,106,9,106,9v,,,-5,,-5c106,4,102,4,102,4v,,,5,,5c102,9,97,,97,v,,,9,,9c97,9,94,9,94,9v,,,-9,,-9c94,,94,4,94,4v,,-5,8,-5,8c89,12,89,4,89,4,89,4,85,,85,v,,,4,,4c85,4,82,9,82,9v,,-5,-5,-5,-5c77,4,77,9,77,9v,,-4,,-4,c73,9,73,4,73,4v,,,-4,,-4c73,,68,9,68,9v,,,,,c68,9,65,,65,v,,,,,c65,,61,9,61,9v,,-5,,-5,c56,9,56,4,56,4v,,,-4,,-4c56,,53,9,53,9v,,,,,c53,9,47,,47,v,,,,,c47,,44,9,44,9v,,,,,c44,9,41,4,41,4v,,,8,,8c41,12,35,,35,v,,,4,,4c35,4,32,9,32,9v,,,-5,,-5c32,4,32,9,32,9v,,-5,,-5,c27,9,23,4,23,4v,,,,,c23,4,20,9,20,9v,,,,,c20,9,15,4,15,4v,,,,,c15,4,15,9,15,9v,,-3,-5,-3,-5c12,4,12,12,12,12,12,12,6,9,6,9v,,,-5,,-5c6,4,3,4,3,4v,,,,,c3,4,,9,,9,,9,,4,,4e" filled="f" strokeweight=".55pt">
                    <v:stroke joinstyle="miter"/>
                    <v:path arrowok="t" o:connecttype="custom" o:connectlocs="246,4;241,0;233,9;229,4;220,0;217,4;212,4;205,4;200,9;192,9;188,4;180,9;175,4;167,4;159,4;155,9;150,4;143,4;138,4;135,9;126,0;122,0;114,4;109,4;102,4;97,9;94,4;85,0;77,4;73,4;68,9;61,9;56,0;47,0;44,9;35,0;32,4;23,4;20,9;15,9;6,9;3,4" o:connectangles="0,0,0,0,0,0,0,0,0,0,0,0,0,0,0,0,0,0,0,0,0,0,0,0,0,0,0,0,0,0,0,0,0,0,0,0,0,0,0,0,0,0"/>
                  </v:shape>
                  <v:shape id="Freeform 245" o:spid="_x0000_s1234" style="position:absolute;left:2738;top:2632;width:256;height:15;visibility:visible;mso-wrap-style:square;v-text-anchor:top" coordsize="256,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eiDsQA&#10;AADeAAAADwAAAGRycy9kb3ducmV2LnhtbERPTWsCMRC9C/0PYQq96ayltbo1ikqLBU+1XrwNmzG7&#10;dDNZkqjbf98IhfJOj/fFmy9716oLh9h40TAeFaBYKm8asRoOX+/DKaiYSAy1XljDD0dYLu4GcyqN&#10;v8onX/bJqlwisSQNdUpdiRirmh3Fke9YsnbywVHKNFg0ga653LX4WBQTdNRIXqip403N1ff+7DSE&#10;t+Pm7J+fXhDXsx1udyu7PlmtH+771SuoxH36N/+lP4yGyTgDbnfyFcD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nog7EAAAA3gAAAA8AAAAAAAAAAAAAAAAAmAIAAGRycy9k&#10;b3ducmV2LnhtbFBLBQYAAAAABAAEAPUAAACJAwAAAAA=&#10;" path="m256,7v,,-6,5,-6,5c250,12,250,3,250,3v,,-3,,-3,c247,3,247,7,247,7v,,,5,,5c247,12,242,3,242,3v,,-4,4,-4,4c238,7,238,12,238,12v,,,-5,,-5c238,7,235,3,235,3v,,,9,,9c235,12,230,7,230,7v,,,,,c230,7,226,15,226,15v,,,-3,,-3c226,12,221,3,221,3v,,-3,,-3,c218,3,218,7,218,7v,,,,,c218,7,214,12,214,12v,,,3,,3c214,15,209,7,209,7v,,,-4,,-4c209,3,206,7,206,7v,,-6,-4,-6,-4c200,3,200,12,200,12v,,,,,c200,12,197,7,197,7v,,,,,c197,7,197,12,197,12v,,-3,,-3,c194,12,188,3,188,3v,,-3,4,-3,4c185,7,185,3,185,3v,,,9,,9c185,12,180,3,180,3v,,,,,c180,3,176,7,176,7v,,,,,c176,7,173,12,173,12v,,,,,c173,12,173,3,173,3v,,-5,4,-5,4c168,7,168,12,168,12v,,-3,,-3,c165,12,165,7,165,7v,,-6,,-6,c159,7,156,12,156,12v,,,-5,,-5c156,7,153,3,153,3v,,,4,,4c153,7,153,12,153,12v,,-6,,-6,c147,12,147,7,147,7v,,-3,5,-3,5c144,12,144,7,144,7v,,,-4,,-4c144,3,139,12,139,12v,,-4,-9,-4,-9c135,3,135,7,135,7v,,,5,,5c135,12,132,3,132,3v,,-5,4,-5,4c127,7,127,3,127,3v,,-4,9,-4,9c123,12,123,7,123,7v,,,,,c123,7,118,7,118,7v,,,,,c118,7,115,12,115,12v,,,,,c115,12,111,7,111,7v,,-5,5,-5,5c106,12,106,3,106,3v,,,4,,4c106,7,103,3,103,3v,,,,,c103,3,97,7,97,7v,,-3,5,-3,5c94,12,94,3,94,3v,,,,,c94,3,91,12,91,12v,,,-9,,-9c91,3,85,12,85,12v,,,,,c85,12,82,7,82,7v,,,5,,5c82,12,77,7,77,7v,,,5,,5c77,12,77,7,77,7v,,-4,-4,-4,-4c73,3,73,7,73,7v,,-3,-4,-3,-4c70,3,65,12,65,12v,,,,,c65,12,65,3,65,3v,,-3,9,-3,9c62,12,56,7,56,7v,,,,,c56,7,53,12,53,12v,,,-9,,-9c53,3,53,12,53,12v,,-3,-5,-3,-5c50,7,44,7,44,7v,,,5,,5c44,12,44,7,44,7v,,-3,,-3,c41,7,41,12,41,12,41,12,36,,36,v,,-4,7,-4,7c32,7,32,12,32,12v,,,,,c32,12,29,15,29,15v,,,-8,,-8c29,7,24,3,24,3v,,,9,,9c24,12,24,7,24,7v,,-4,-4,-4,-4c20,3,15,7,15,7v,,,,,c15,7,15,7,15,7v,,-3,-4,-3,-4c12,3,12,3,12,3v,,-4,9,-4,9c8,12,3,7,3,7v,,,5,,5c3,12,,3,,3e" filled="f" strokeweight=".55pt">
                    <v:stroke joinstyle="miter"/>
                    <v:path arrowok="t" o:connecttype="custom" o:connectlocs="250,3;247,12;238,12;235,12;226,15;218,3;214,12;209,3;200,12;197,7;188,3;185,12;176,7;173,12;168,12;159,7;153,3;147,12;144,7;135,3;132,3;123,12;118,7;115,12;106,3;103,3;94,3;91,3;82,7;77,12;73,7;65,12;56,7;53,3;44,7;41,7;32,7;29,15;24,12;15,7;12,3;3,7" o:connectangles="0,0,0,0,0,0,0,0,0,0,0,0,0,0,0,0,0,0,0,0,0,0,0,0,0,0,0,0,0,0,0,0,0,0,0,0,0,0,0,0,0,0"/>
                  </v:shape>
                  <v:shape id="Freeform 246" o:spid="_x0000_s1235" style="position:absolute;left:2486;top:2635;width:252;height:12;visibility:visible;mso-wrap-style:square;v-text-anchor:top" coordsize="25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i7scA&#10;AADeAAAADwAAAGRycy9kb3ducmV2LnhtbESPT2vCQBTE7wW/w/IK3uomHmJNXUWUQg+a4h/o9ZF9&#10;JrHZtzG7xvjt3ULB4zAzv2Fmi97UoqPWVZYVxKMIBHFudcWFguPh8+0dhPPIGmvLpOBODhbzwcsM&#10;U21vvKNu7wsRIOxSVFB636RSurwkg25kG+LgnWxr0AfZFlK3eAtwU8txFCXSYMVhocSGViXlv/ur&#10;UZB9m8gts+PPlS+rTZ9Nz9Ntt1Zq+NovP0B46v0z/N/+0gqSOIkn8HcnXAE5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w4Yu7HAAAA3gAAAA8AAAAAAAAAAAAAAAAAmAIAAGRy&#10;cy9kb3ducmV2LnhtbFBLBQYAAAAABAAEAPUAAACMAwAAAAA=&#10;" path="m252,v,,,9,,9c252,9,246,4,246,4v,,,5,,5c246,9,246,4,246,4v,,-3,5,-3,5c243,9,243,9,243,9v,,-3,-5,-3,-5c240,4,240,4,240,4v,,-6,5,-6,5c234,9,234,9,234,9v,,-3,-5,-3,-5c231,4,231,9,231,9v,,-5,-5,-5,-5c226,4,226,,226,v,,-4,9,-4,9c222,9,219,9,219,9v,,,-9,,-9c219,,219,4,219,4v,,,-4,,-4c219,,214,9,214,9v,,-3,-5,-3,-5c211,4,211,,211,v,,-5,4,-5,4c206,4,206,,206,v,,-4,9,-4,9c202,9,202,9,202,9v,,-3,-5,-3,-5c199,4,199,,199,v,,-6,9,-6,9c193,9,193,9,193,9v,,,-5,,-5c193,4,190,4,190,4v,,,5,,5c190,9,185,9,185,9v,,-4,-5,-4,-5c181,4,181,4,181,4v,,,8,,8c181,12,178,,178,v,,-5,4,-5,4c173,4,173,4,173,4v,,,5,,5c173,9,169,4,169,4v,,,5,,5c169,9,165,9,165,9v,,,-5,,-5c165,4,161,9,161,9v,,,-5,,-5c161,4,157,4,157,4v,,,,,c157,4,152,4,152,4v,,,5,,5c152,9,149,9,149,9v,,,,,c149,9,144,4,144,4v,,,5,,5c144,9,140,,140,v,,,4,,4c140,4,140,4,140,4v,,-3,5,-3,5c137,9,137,9,137,9v,,,-5,,-5c137,4,128,4,128,4v,,,5,,5c128,9,128,9,128,9v,,-4,-9,-4,-9c124,,120,,120,v,,,4,,4c120,4,120,4,120,4v,,-4,-4,-4,-4c116,,116,4,116,4v,,,-4,,-4c116,,112,4,112,4v,,-4,,-4,c108,4,103,4,103,4v,,,-4,,-4c103,,103,,103,v,,-4,4,-4,4c99,4,99,4,99,4v,,-3,8,-3,8c96,12,96,9,96,9v,,-5,-5,-5,-5c91,4,91,4,91,4v,,,5,,5c91,9,87,4,87,4v,,,5,,5c87,9,83,4,83,4v,,,,,c83,4,79,,79,v,,,4,,4c79,4,75,9,75,9v,,-4,-5,-4,-5c71,4,71,4,71,4v,,,,,c71,4,67,,67,v,,,4,,4c67,4,62,4,62,4v,,,5,,5c62,9,58,,58,v,,,9,,9c58,9,54,9,54,9v,,,,,c54,9,50,4,50,4v,,,5,,5c50,9,46,4,46,4v,,,5,,5c46,9,46,4,46,4v,,-5,5,-5,5c41,9,41,4,41,4v,,-3,5,-3,5c38,9,34,9,34,9v,,,-5,,-5c34,4,29,9,29,9v,,,-5,,-5c29,4,29,4,29,4v,,-3,,-3,c26,4,26,9,26,9v,,-5,-5,-5,-5c21,4,21,9,21,9v,,-4,-5,-4,-5c17,4,14,4,14,4v,,,5,,5c14,9,14,4,14,4v,,-5,,-5,c9,4,9,9,9,9,9,9,5,4,5,4v,,,5,,5c5,9,,,,e" filled="f" strokeweight=".55pt">
                    <v:stroke joinstyle="miter"/>
                    <v:path arrowok="t" o:connecttype="custom" o:connectlocs="246,4;243,9;240,4;231,4;226,0;219,0;214,9;206,4;202,9;193,9;190,4;181,4;178,0;173,9;165,9;161,4;152,4;149,9;140,0;137,9;128,4;124,0;120,4;116,0;103,4;99,4;96,9;91,9;83,4;79,4;71,4;67,4;58,0;54,9;46,4;41,9;34,9;29,4;26,9;17,4;14,4;5,4" o:connectangles="0,0,0,0,0,0,0,0,0,0,0,0,0,0,0,0,0,0,0,0,0,0,0,0,0,0,0,0,0,0,0,0,0,0,0,0,0,0,0,0,0,0"/>
                  </v:shape>
                  <v:shape id="Freeform 247" o:spid="_x0000_s1236" style="position:absolute;left:2236;top:2635;width:250;height:12;visibility:visible;mso-wrap-style:square;v-text-anchor:top" coordsize="250,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kmqcIA&#10;AADeAAAADwAAAGRycy9kb3ducmV2LnhtbERPz2vCMBS+D/wfwhN2m2l7KFKNImNFL3NM3c6P5tl0&#10;a15KErX+9+Yw2PHj+71cj7YXV/Khc6wgn2UgiBunO24VnI71yxxEiMgae8ek4E4B1qvJ0xIr7W78&#10;SddDbEUK4VChAhPjUEkZGkMWw8wNxIk7O28xJuhbqT3eUrjtZZFlpbTYcWowONCroeb3cLEK3rc/&#10;2Uecf9/pzee12Rfb4qtmpZ6n42YBItIY/8V/7p1WUOZlnvamO+kK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KSapwgAAAN4AAAAPAAAAAAAAAAAAAAAAAJgCAABkcnMvZG93&#10;bnJldi54bWxQSwUGAAAAAAQABAD1AAAAhwMAAAAA&#10;" path="m250,v,,,,,c250,,247,9,247,9v,,,-5,,-5c247,4,243,9,243,9v,,,-5,,-5c243,4,238,4,238,4v,,,,,c238,4,235,4,235,4v,,,-4,,-4c235,,235,9,235,9v,,-5,,-5,c230,9,226,4,226,4v,,,5,,5c226,9,223,4,223,4v,,,,,c223,4,218,9,218,9v,,,-5,,-5c218,4,218,9,218,9v,,-4,-5,-4,-5c214,4,214,9,214,9v,,-5,-5,-5,-5c209,4,206,9,206,9v,,,,,c206,9,206,,206,v,,-4,9,-4,9c202,9,202,,202,v,,-5,4,-5,4c197,4,197,4,197,4v,,-3,5,-3,5c194,9,194,4,194,4v,,-6,-4,-6,-4c188,,188,9,188,9v,,-3,-5,-3,-5c185,4,185,4,185,4v,,-3,,-3,c182,4,182,9,182,9v,,-6,-5,-6,-5c176,4,176,9,176,9v,,-3,3,-3,3c173,12,173,4,173,4v,,-5,-4,-5,-4c168,,168,9,168,9v,,-4,3,-4,3c164,12,164,4,164,4v,,-3,,-3,c161,4,161,9,161,9v,,,,,c161,9,156,,156,v,,-3,9,-3,9c153,9,153,4,153,4v,,,,,c153,4,153,4,153,4v,,-6,,-6,c147,4,147,9,147,9v,,-3,-5,-3,-5c144,4,141,9,141,9v,,-6,-5,-6,-5c135,4,135,9,135,9v,,,-5,,-5c135,4,132,9,132,9v,,,,,c132,9,127,,127,v,,,9,,9c127,9,123,4,123,4v,,,-4,,-4c123,,120,9,120,9v,,,-5,,-5c120,4,120,9,120,9v,,-5,-9,-5,-9c115,,111,9,111,9v,,,3,,3c111,12,111,4,111,4v,,-5,5,-5,5c106,9,106,,106,v,,-3,4,-3,4c103,4,103,9,103,9v,,-4,-5,-4,-5c99,4,99,,99,v,,-5,4,-5,4c94,4,94,9,94,9v,,-3,-5,-3,-5c91,4,91,,91,v,,-6,4,-6,4c85,4,85,9,85,9v,,-3,-5,-3,-5c82,4,82,9,82,9v,,-3,,-3,c79,9,79,4,79,4v,,-6,,-6,c73,4,73,4,73,4,73,4,70,,70,v,,,4,,4c70,4,65,9,65,9v,,,-5,,-5c65,4,61,9,61,9v,,,-9,,-9c61,,58,9,58,9v,,,-9,,-9c58,,58,,58,v,,-5,4,-5,4c53,4,53,9,53,9,53,9,50,,50,v,,-6,,-6,c44,,44,4,44,4,44,4,41,,41,v,,,9,,9c41,9,41,,41,v,,-3,4,-3,4c38,4,38,,38,v,,,4,,4c38,4,29,,29,v,,,4,,4c29,4,29,,29,v,,-5,9,-5,9c24,9,24,9,24,9v,,-4,-5,-4,-5c20,4,20,4,20,4v,,-3,5,-3,5c17,9,17,4,17,4v,,-5,5,-5,5c12,9,12,9,12,9,12,9,8,4,8,4v,,,5,,5c8,9,3,,3,v,,,4,,4c3,4,,,,,,,,,,e" filled="f" strokeweight=".55pt">
                    <v:stroke joinstyle="miter"/>
                    <v:path arrowok="t" o:connecttype="custom" o:connectlocs="247,9;243,4;235,4;230,9;223,4;218,4;214,9;206,9;202,0;194,9;188,9;182,4;176,9;168,0;164,4;161,9;153,4;147,4;141,9;135,4;127,0;123,0;120,9;111,12;106,0;99,4;94,9;85,4;82,9;73,4;70,4;61,9;58,0;53,9;44,4;41,0;38,4;29,0;20,4;17,4;8,4;3,4" o:connectangles="0,0,0,0,0,0,0,0,0,0,0,0,0,0,0,0,0,0,0,0,0,0,0,0,0,0,0,0,0,0,0,0,0,0,0,0,0,0,0,0,0,0"/>
                  </v:shape>
                  <v:shape id="Freeform 248" o:spid="_x0000_s1237" style="position:absolute;left:1981;top:2635;width:255;height:12;visibility:visible;mso-wrap-style:square;v-text-anchor:top" coordsize="255,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74iMYA&#10;AADeAAAADwAAAGRycy9kb3ducmV2LnhtbESP3WrCQBSE7wt9h+UUvKubiKQaXaWVFtQLwZ8HOGaP&#10;2WD2bMhuY/r2riD0cpiZb5j5sre16Kj1lWMF6TABQVw4XXGp4HT8eZ+A8AFZY+2YFPyRh+Xi9WWO&#10;uXY33lN3CKWIEPY5KjAhNLmUvjBk0Q9dQxy9i2sthijbUuoWbxFuazlKkkxarDguGGxoZai4Hn6t&#10;gi9TlG67+b5kiZ9Sem668cdOKjV46z9nIAL14T/8bK+1gizN0ik87sQrIB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R74iMYAAADeAAAADwAAAAAAAAAAAAAAAACYAgAAZHJz&#10;L2Rvd25yZXYueG1sUEsFBgAAAAAEAAQA9QAAAIsDAAAAAA==&#10;" path="m255,v,,-4,4,-4,4c251,4,251,12,251,12v,,-5,-8,-5,-8c246,4,246,,246,v,,-3,9,-3,9c243,9,243,4,243,4v,,,,,c243,4,237,9,237,9v,,-3,-5,-3,-5c234,4,234,4,234,4v,,,,,c234,4,231,4,231,4v,,,-4,,-4c231,,225,,225,v,,,9,,9c225,9,222,9,222,9v,,,-9,,-9c222,,222,,222,v,,-5,9,-5,9c217,9,217,4,217,4v,,-4,5,-4,5c213,9,210,4,210,4v,,,5,,5c210,9,205,4,205,4v,,,8,,8c205,12,202,9,202,9v,,,-9,,-9c202,,202,4,202,4v,,-6,,-6,c196,4,193,4,193,4v,,,,,c193,4,193,9,193,9v,,-3,-5,-3,-5c190,4,184,4,184,4v,,,5,,5c184,9,184,9,184,9v,,-3,-9,-3,-9c181,,181,,181,v,,-5,9,-5,9c176,9,176,4,176,4v,,-4,,-4,c172,4,172,,172,v,,-3,4,-3,4c169,4,169,,169,v,,-5,4,-5,4c164,4,164,4,164,4v,,-4,5,-4,5c160,9,160,9,160,9v,,-5,-5,-5,-5c155,4,155,4,155,4v,,,5,,5c155,9,152,4,152,4v,,-4,-4,-4,-4c148,,148,,148,v,,-5,4,-5,4c143,4,143,9,143,9v,,-3,-5,-3,-5c140,4,140,9,140,9v,,-5,-9,-5,-9c135,,135,,135,v,,-4,9,-4,9c131,9,131,9,131,9v,,,-5,,-5c131,4,128,4,128,4v,,,5,,5c128,9,122,9,122,9v,,,-5,,-5c122,4,119,9,119,9v,,-5,-9,-5,-9c114,,114,4,114,4v,,,5,,5c114,9,110,9,110,9v,,,-5,,-5c110,4,107,4,107,4v,,,-4,,-4c107,,107,,107,v,,-5,9,-5,9c102,9,99,4,99,4v,,,5,,5c99,9,99,9,99,9v,,-5,-5,-5,-5c94,4,94,9,94,9v,,-4,-5,-4,-5c90,4,87,4,87,4v,,,,,c87,4,81,9,81,9v,,,,,c81,9,78,9,78,9v,,,-5,,-5c78,4,73,,73,v,,,4,,4c73,4,73,,73,v,,-4,9,-4,9c69,9,69,9,69,9,69,9,66,,66,v,,-5,,-5,c61,,61,4,61,4,61,4,57,,57,v,,,9,,9c57,9,57,9,57,9v,,-4,-5,-4,-5c53,4,53,4,53,4v,,-4,5,-4,5c49,9,49,9,49,9v,,,-5,,-5c49,4,45,9,45,9v,,-4,-5,-4,-5c41,4,41,,41,v,,-4,4,-4,4c37,4,37,9,37,9v,,-5,-5,-5,-5c32,4,32,9,32,9v,,-4,-5,-4,-5c28,4,28,4,28,4v,,-3,5,-3,5c25,9,25,9,25,9,25,9,20,,20,v,,,9,,9c20,9,16,4,16,4v,,,,,c16,4,12,9,12,9v,,,,,c12,9,12,,12,,12,,8,4,8,4v,,,,,c8,4,4,4,4,4,4,4,,4,,4e" filled="f" strokeweight=".55pt">
                    <v:stroke joinstyle="miter"/>
                    <v:path arrowok="t" o:connecttype="custom" o:connectlocs="251,12;243,9;237,9;234,4;225,0;222,0;217,4;210,9;202,9;196,4;193,9;184,9;181,0;172,4;169,0;160,9;155,4;148,0;143,9;135,0;131,9;128,9;119,9;114,9;107,4;102,9;99,9;90,4;81,9;78,4;73,0;66,0;57,0;53,4;49,9;41,4;37,9;28,4;25,9;16,4;12,9;8,4" o:connectangles="0,0,0,0,0,0,0,0,0,0,0,0,0,0,0,0,0,0,0,0,0,0,0,0,0,0,0,0,0,0,0,0,0,0,0,0,0,0,0,0,0,0"/>
                  </v:shape>
                  <v:shape id="Freeform 249" o:spid="_x0000_s1238" style="position:absolute;left:1734;top:2632;width:247;height:15;visibility:visible;mso-wrap-style:square;v-text-anchor:top" coordsize="24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Oof8EA&#10;AADeAAAADwAAAGRycy9kb3ducmV2LnhtbESPzarCMBCF9xd8hzCCm4umuihajSKCIOLGVlyPzdgW&#10;m0ltota3NwvB5eH88S1WnanFk1pXWVYwHkUgiHOrKy4UnLLtcArCeWSNtWVS8CYHq2Xvb4GJti8+&#10;0jP1hQgj7BJUUHrfJFK6vCSDbmQb4uBdbWvQB9kWUrf4CuOmlpMoiqXBisNDiQ1tSspv6cMoYHt2&#10;F87298upTjkj9z97HEipQb9bz0F46vwv/G3vtIJ4HE8CQMAJKCCX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zqH/BAAAA3gAAAA8AAAAAAAAAAAAAAAAAmAIAAGRycy9kb3du&#10;cmV2LnhtbFBLBQYAAAAABAAEAPUAAACGAwAAAAA=&#10;" path="m247,7v,,,,,c247,7,247,12,247,12v,,-4,,-4,c243,12,243,7,243,7v,,-5,,-5,c238,7,238,12,238,12v,,-4,-9,-4,-9c234,3,234,12,234,12v,,-3,-5,-3,-5c231,7,231,3,231,3v,,,,,c231,3,226,12,226,12v,,,3,,3c226,15,222,3,222,3v,,,,,c222,3,218,12,218,12v,,,,,c218,12,218,7,218,7v,,-4,,-4,c214,7,210,12,210,12v,,,-5,,-5c210,7,206,12,206,12v,,,-5,,-5c206,7,202,12,202,12v,,,,,c202,12,197,7,197,7v,,,5,,5c197,12,194,3,194,3v,,,9,,9c194,12,190,7,190,7v,,,,,c190,7,185,12,185,12v,,,,,c185,12,181,3,181,3v,,,4,,4c181,7,181,3,181,3v,,-5,4,-5,4c176,7,173,15,173,15v,,,-3,,-3c173,12,173,7,173,7v,,-4,,-4,c169,7,169,7,169,7v,,-5,,-5,c164,7,161,7,161,7v,,,,,c161,7,156,12,156,12v,,,,,c156,12,156,7,156,7v,,-4,5,-4,5c152,12,152,3,152,3v,,-3,4,-3,4c149,7,149,3,149,3v,,-5,,-5,c144,3,144,12,144,12v,,-4,-5,-4,-5c140,7,140,12,140,12v,,-5,-5,-5,-5c135,7,135,12,135,12v,,-3,-5,-3,-5c132,7,132,3,132,3v,,-4,4,-4,4c128,7,128,3,128,3v,,-5,4,-5,4c123,7,123,12,123,12v,,-3,-5,-3,-5c120,7,120,12,120,12v,,-5,-9,-5,-9c115,3,115,12,115,12v,,,,,c115,12,111,7,111,7v,,-3,,-3,c108,7,108,3,108,3v,,-5,-3,-5,-3c103,,103,7,103,7v,,,,,c103,7,99,,99,v,,,7,,7c99,7,94,12,94,12v,,-3,,-3,c91,12,91,7,91,7v,,-4,,-4,c87,7,87,3,87,3v,,,,,c87,3,82,12,82,12v,,,,,c82,12,79,7,79,7v,,,5,,5c79,12,79,3,79,3v,,-6,,-6,c73,3,70,7,70,7v,,-3,,-3,c67,7,67,12,67,12v,,,-5,,-5c67,7,61,12,61,12v,,-3,,-3,c58,12,58,7,58,7v,,-5,,-5,c53,7,53,7,53,7v,,-4,-4,-4,-4c49,3,49,7,49,7v,,,5,,5c49,12,46,7,46,7v,,,5,,5c46,12,41,7,41,7v,,,-4,,-4c41,3,38,7,38,7v,,,5,,5c38,12,38,7,38,7v,,-6,5,-6,5c32,12,32,7,32,7v,,-3,5,-3,5c29,12,29,7,29,7v,,-3,,-3,c26,7,26,3,26,3v,,-6,,-6,c20,3,20,12,20,12v,,-3,-5,-3,-5c17,7,17,12,17,12v,,-5,,-5,c12,12,12,7,12,7v,,-4,,-4,c8,7,8,3,8,3,8,3,5,7,5,7v,,,5,,5c5,12,5,7,5,7,5,7,,7,,7,,7,,3,,3e" filled="f" strokeweight=".55pt">
                    <v:stroke joinstyle="miter"/>
                    <v:path arrowok="t" o:connecttype="custom" o:connectlocs="247,12;238,7;234,12;231,3;222,3;218,12;210,12;206,7;197,7;194,12;185,12;181,7;173,15;169,7;161,7;156,12;152,3;144,3;140,12;132,7;128,3;120,7;115,12;108,7;103,7;99,7;91,7;87,3;79,7;73,3;67,12;58,12;53,7;49,12;41,7;38,12;32,7;26,7;20,12;12,12;8,3;5,7" o:connectangles="0,0,0,0,0,0,0,0,0,0,0,0,0,0,0,0,0,0,0,0,0,0,0,0,0,0,0,0,0,0,0,0,0,0,0,0,0,0,0,0,0,0"/>
                  </v:shape>
                  <v:shape id="Freeform 250" o:spid="_x0000_s1239" style="position:absolute;left:1478;top:2627;width:256;height:20;visibility:visible;mso-wrap-style:square;v-text-anchor:top" coordsize="25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b/N8cA&#10;AADeAAAADwAAAGRycy9kb3ducmV2LnhtbESPQUvDQBSE74L/YXmCF2k2aTFKzKZIQcjBg61ir8/s&#10;MxvMvk131zb+e1cQehxm5humXs92FEfyYXCsoMhyEMSd0wP3Ct5enxb3IEJE1jg6JgU/FGDdXF7U&#10;WGl34i0dd7EXCcKhQgUmxqmSMnSGLIbMTcTJ+3TeYkzS91J7PCW4HeUyz0tpceC0YHCijaHua/dt&#10;Fdy0z+/trQmH/CXM+61rP/xqdafU9dX8+AAi0hzP4f92qxWURbks4O9OugKy+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5m/zfHAAAA3gAAAA8AAAAAAAAAAAAAAAAAmAIAAGRy&#10;cy9kb3ducmV2LnhtbFBLBQYAAAAABAAEAPUAAACMAwAAAAA=&#10;" path="m256,8v,,-4,4,-4,4c252,12,247,17,247,17v,,,-9,,-9c247,8,244,12,244,12v,,,-4,,-4c244,8,244,17,244,17v,,-4,-5,-4,-5c240,12,240,8,240,8v,,-5,9,-5,9c235,17,232,8,232,8v,,,4,,4c232,12,232,12,232,12v,,-6,,-6,c226,12,226,8,226,8v,,-3,4,-3,4c223,12,223,17,223,17v,,-3,-5,-3,-5c220,12,220,12,220,12v,,-6,5,-6,5c214,17,214,17,214,17v,,-3,-5,-3,-5c211,12,211,12,211,12v,,-5,5,-5,5c206,17,206,12,206,12v,,-4,-4,-4,-4c202,8,202,12,202,12v,,-3,5,-3,5c199,17,199,20,199,20v,,,-8,,-8c199,12,194,17,194,17v,,-3,-5,-3,-5c191,12,191,12,191,12v,,,,,c191,12,185,17,185,17v,,,-9,,-9c185,8,182,12,182,12v,,,5,,5c182,17,179,8,179,8v,,,4,,4c179,12,173,12,173,12v,,,,,c173,12,170,8,170,8v,,,4,,4c170,12,165,17,165,17v,,,-5,,-5c165,12,161,12,161,12v,,,,,c161,12,158,12,158,12v,,,5,,5c158,17,153,8,153,8v,,,9,,9c153,17,153,17,153,17v,,-4,-9,-4,-9c149,8,144,17,144,17v,,,-5,,-5c144,12,141,12,141,12v,,,5,,5c141,17,137,8,137,8v,,,4,,4c137,12,137,12,137,12v,,-5,-4,-5,-4c132,8,132,17,132,17v,,-3,-5,-3,-5c129,12,123,17,123,17v,,,-5,,-5c123,12,120,17,120,17v,,,-5,,-5c120,12,120,12,120,12v,,-3,5,-3,5c117,17,117,17,117,17v,,,-5,,-5c117,12,111,17,111,17v,,-3,-9,-3,-9c108,8,108,12,108,12v,,-5,5,-5,5c103,17,103,17,103,17v,,-4,-5,-4,-5c99,12,99,17,99,17v,,-3,-5,-3,-5c96,12,96,8,96,8v,,-5,9,-5,9c91,17,91,12,91,12v,,-3,,-3,c88,12,88,17,88,17v,,-6,-9,-6,-9c82,8,82,12,82,12v,,,5,,5c82,17,79,8,79,8v,,-3,4,-3,4c76,12,76,17,76,17v,,,-5,,-5c76,12,70,17,70,17v,,,-9,,-9c70,8,67,8,67,8v,,-5,4,-5,4c62,12,62,12,62,12v,,,5,,5c62,17,58,12,58,12v,,,-4,,-4c58,8,55,12,55,12v,,,5,,5c55,17,50,12,50,12v,,,5,,5c50,17,46,17,46,17v,,,-5,,-5c46,12,41,12,41,12v,,,-7,,-7c41,5,38,12,38,12v,,,-12,,-12c38,,38,,38,v,,-4,8,-4,8c34,8,34,8,34,8v,,-5,4,-5,4c29,12,26,8,26,8v,,,4,,4c26,12,21,8,21,8v,,,9,,9c21,17,21,17,21,17v,,-4,-9,-4,-9c17,8,14,12,14,12v,,,-4,,-4c14,8,14,8,14,8v,,-6,9,-6,9c8,17,5,20,5,20v,,,-3,,-3c5,17,5,17,5,17,5,17,,12,,12e" filled="f" strokeweight=".55pt">
                    <v:stroke joinstyle="miter"/>
                    <v:path arrowok="t" o:connecttype="custom" o:connectlocs="247,17;244,8;240,8;232,12;226,8;220,12;214,17;206,17;202,12;199,12;191,12;185,8;179,8;173,12;165,17;161,12;153,8;149,8;141,12;137,12;132,17;123,12;120,12;117,12;108,12;99,12;96,8;88,12;82,12;76,12;70,17;62,12;58,12;55,17;46,17;41,5;38,0;29,12;21,8;17,8;14,8;5,17" o:connectangles="0,0,0,0,0,0,0,0,0,0,0,0,0,0,0,0,0,0,0,0,0,0,0,0,0,0,0,0,0,0,0,0,0,0,0,0,0,0,0,0,0,0"/>
                  </v:shape>
                  <v:shape id="Freeform 251" o:spid="_x0000_s1240" style="position:absolute;left:1228;top:2632;width:250;height:15;visibility:visible;mso-wrap-style:square;v-text-anchor:top" coordsize="25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FPlMQA&#10;AADeAAAADwAAAGRycy9kb3ducmV2LnhtbESPQWvCQBSE74X+h+UVeqsbc4iSuoottfRqlIK3R/Y1&#10;G8y+DdlnTP99tyB4HGbmG2a1mXynRhpiG9jAfJaBIq6DbbkxcDzsXpagoiBb7AKTgV+KsFk/Pqyw&#10;tOHKexoraVSCcCzRgBPpS61j7chjnIWeOHk/YfAoSQ6NtgNeE9x3Os+yQntsOS047OndUX2uLt7A&#10;OW5lfMtOpyjVZzOx+/5YdLkxz0/T9hWU0CT38K39ZQ0U8yLP4f9OugJ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BT5TEAAAA3gAAAA8AAAAAAAAAAAAAAAAAmAIAAGRycy9k&#10;b3ducmV2LnhtbFBLBQYAAAAABAAEAPUAAACJAwAAAAA=&#10;" path="m250,7v,,-4,-4,-4,-4c246,3,246,7,246,7v,,,-4,,-4c246,3,243,15,243,15v,,,-3,,-3c243,12,238,7,238,7v,,,5,,5c238,12,235,7,235,7v,,,,,c235,7,235,3,235,3v,,-5,4,-5,4c230,7,230,7,230,7v,,-4,-4,-4,-4c226,3,226,7,226,7v,,-3,5,-3,5c223,12,218,7,218,7v,,,-4,,-4c218,3,218,12,218,12v,,-4,-5,-4,-5c214,7,214,3,214,3v,,-5,,-5,c209,3,209,12,209,12v,,-4,-9,-4,-9c205,3,202,12,202,12v,,,,,c202,12,202,7,202,7v,,-5,,-5,c197,7,197,3,197,3v,,-4,,-4,c193,3,193,7,193,7v,,-4,,-4,c189,7,185,7,185,7v,,,,,c185,7,185,12,185,12v,,-4,-5,-4,-5c181,7,181,12,181,12v,,-4,,-4,c177,12,177,7,177,7v,,-4,5,-4,5c173,12,173,3,173,3v,,-5,4,-5,4c168,7,168,7,168,7v,,-4,,-4,c164,7,164,3,164,3v,,-3,,-3,c161,3,161,12,161,12v,,-5,,-5,c156,12,156,7,156,7v,,,,,c156,7,152,,152,v,,-4,3,-4,3c148,3,148,12,148,12v,,,-5,,-5c148,7,144,12,144,12v,,,,,c144,12,140,7,140,7v,,,,,c140,7,140,7,140,7v,,-4,,-4,c136,7,132,12,132,12v,,-5,-5,-5,-5c127,7,127,7,127,7v,,,,,c127,7,124,3,124,3v,,,9,,9c124,12,120,7,120,7v,,-5,,-5,c115,7,115,12,115,12v,,,,,c115,12,115,7,115,7v,,-4,5,-4,5c111,12,107,3,107,3v,,,,,c107,3,103,12,103,12v,,,-9,,-9c103,3,99,7,99,7v,,,,,c99,7,99,12,99,12v,,-4,-9,-4,-9c95,3,91,12,91,12v,,,,,c91,12,86,7,86,7v,,,,,c86,7,83,12,83,12v,,,-9,,-9c83,3,83,12,83,12v,,-4,-5,-4,-5c79,7,79,12,79,12v,,-5,-5,-5,-5c74,7,74,12,74,12v,,-4,,-4,c70,12,70,7,70,7v,,-5,-4,-5,-4c65,3,65,7,65,7v,,-3,,-3,c62,7,62,12,62,12v,,-4,-5,-4,-5c58,7,58,12,58,12v,,,,,c58,12,53,3,53,3v,,,,,c53,3,50,7,50,7v,,,,,c50,7,45,12,45,12v,,-4,,-4,c41,12,41,3,41,3v,,,9,,9c41,12,38,3,38,3v,,-5,4,-5,4c33,7,33,12,33,12v,,-3,-5,-3,-5c30,7,30,12,30,12v,,-6,,-6,c24,12,24,7,24,7v,,,,,c24,7,21,7,21,7v,,,,,c21,7,17,12,17,12v,,,,,c17,12,12,3,12,3v,,,4,,4c12,7,9,3,9,3,9,3,4,7,4,7v,,,,,c4,7,4,7,4,7,4,7,,7,,7,,7,,3,,3e" filled="f" strokeweight=".55pt">
                    <v:stroke joinstyle="miter"/>
                    <v:path arrowok="t" o:connecttype="custom" o:connectlocs="246,7;243,12;235,7;230,7;226,7;218,3;214,3;205,3;202,7;193,3;185,7;181,7;177,7;168,7;164,3;156,12;152,0;148,7;140,7;136,7;127,7;124,12;115,12;111,12;103,12;99,7;91,12;86,7;83,12;74,7;70,7;62,7;58,12;53,3;45,12;41,12;33,12;24,12;21,7;17,12;9,3;4,7" o:connectangles="0,0,0,0,0,0,0,0,0,0,0,0,0,0,0,0,0,0,0,0,0,0,0,0,0,0,0,0,0,0,0,0,0,0,0,0,0,0,0,0,0,0"/>
                  </v:shape>
                  <v:shape id="Freeform 252" o:spid="_x0000_s1241" style="position:absolute;left:972;top:2635;width:256;height:12;visibility:visible;mso-wrap-style:square;v-text-anchor:top" coordsize="25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EJ1ccA&#10;AADeAAAADwAAAGRycy9kb3ducmV2LnhtbESPwWrDMBBE74X+g9hCLqWR7bZO6kYJIWDIpYE6/YBF&#10;2tim1spIauL8fVQo9DjMzBtmtZnsIM7kQ+9YQT7PQBBrZ3puFXwd66cliBCRDQ6OScGVAmzW93cr&#10;rIy78Cedm9iKBOFQoYIuxrGSMuiOLIa5G4mTd3LeYkzSt9J4vCS4HWSRZaW02HNa6HCkXUf6u/mx&#10;Ct4KfdiPZd0sXo/XD396HF50nSs1e5i27yAiTfE//NfeGwVlXhbP8HsnXQG5v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iRCdXHAAAA3gAAAA8AAAAAAAAAAAAAAAAAmAIAAGRy&#10;cy9kb3ducmV2LnhtbFBLBQYAAAAABAAEAPUAAACMAwAAAAA=&#10;" path="m256,v,,-3,4,-3,4c253,4,253,4,253,4v,,-5,-4,-5,-4c248,,248,9,248,9v,,-4,-5,-4,-5c244,4,244,4,244,4v,,,-4,,-4c244,,239,4,239,4v,,,,,c239,4,236,,236,v,,,9,,9c236,9,232,9,232,9v,,,-9,,-9c232,,227,9,227,9v,,-3,-5,-3,-5c224,4,224,4,224,4v,,-6,5,-6,5c218,9,218,9,218,9v,,,-5,,-5c218,4,215,4,215,4v,,,-4,,-4c215,,212,,212,v,,,9,,9c212,9,206,4,206,4v,,,5,,5c206,9,203,9,203,9v,,,-5,,-5c203,4,198,9,198,9v,,,-9,,-9c198,,194,12,194,12v,,,-8,,-8c194,4,191,4,191,4v,,,5,,5c191,9,186,4,186,4v,,,,,c186,4,186,4,186,4v,,-3,-4,-3,-4c183,,183,,183,v,,-6,4,-6,4c177,4,177,,177,v,,-3,4,-3,4c174,4,174,9,174,9v,,-3,-5,-3,-5c171,4,171,9,171,9v,,-6,-5,-6,-5c165,4,165,4,165,4v,,-3,-4,-3,-4c162,,162,9,162,9v,,-5,-5,-5,-5c157,4,157,4,157,4v,,-4,5,-4,5c153,9,153,4,153,4v,,-3,,-3,c150,4,145,9,145,9v,,,-5,,-5c145,4,145,,145,v,,-4,9,-4,9c141,9,141,9,141,9v,,-5,-5,-5,-5c136,4,136,,136,v,,-3,9,-3,9c133,9,133,4,133,4v,,,-4,,-4c133,,129,,129,v,,,4,,4c129,4,124,,124,v,,-3,9,-3,9c121,9,121,9,121,9v,,-6,-5,-6,-5c115,4,115,4,115,4v,,-3,5,-3,5c112,9,112,9,112,9v,,,-5,,-5c112,4,109,9,109,9v,,,-5,,-5c109,4,103,4,103,4v,,,-4,,-4c103,,100,,100,v,,,9,,9c100,9,95,9,95,9v,,,-5,,-5c95,4,91,4,91,4v,,,5,,5c91,9,88,9,88,9v,,,-9,,-9c88,,83,4,83,4v,,,-4,,-4c83,,83,4,83,4v,,-3,5,-3,5c80,9,74,4,74,4v,,,,,c74,4,74,4,74,4,74,4,71,,71,v,,,4,,4c71,4,68,9,68,9v,,,-5,,-5c68,4,62,9,62,9v,,,,,c62,9,59,4,59,4v,,,5,,5c59,9,54,4,54,4v,,,5,,5c54,9,50,4,50,4,50,4,47,,47,v,,,4,,4c47,4,47,9,47,9,47,9,42,,42,v,,-4,,-4,c38,,38,4,38,4v,,,,,c38,4,33,4,33,4v,,,,,c33,4,30,,30,v,,,4,,4c30,4,26,9,26,9v,,,,,c26,9,21,4,21,4v,,,5,,5c21,9,18,4,18,4v,,,5,,5c18,9,12,4,12,4v,,,,,c12,4,9,9,9,9,9,9,9,,9,,9,,6,4,6,4v,,,,,c6,4,,9,,9e" filled="f" strokeweight=".55pt">
                    <v:stroke joinstyle="miter"/>
                    <v:path arrowok="t" o:connecttype="custom" o:connectlocs="253,4;244,4;239,4;236,9;227,9;218,9;215,4;212,9;203,9;198,0;191,4;186,4;183,0;174,4;171,9;162,0;157,4;150,4;145,0;136,4;133,4;129,4;121,9;112,9;109,9;103,0;95,9;91,9;83,4;80,9;74,4;68,9;62,9;54,4;47,0;42,0;38,4;30,0;26,9;18,4;12,4;6,4" o:connectangles="0,0,0,0,0,0,0,0,0,0,0,0,0,0,0,0,0,0,0,0,0,0,0,0,0,0,0,0,0,0,0,0,0,0,0,0,0,0,0,0,0,0"/>
                  </v:shape>
                  <v:shape id="Freeform 253" o:spid="_x0000_s1242" style="position:absolute;left:916;top:2635;width:56;height:9;visibility:visible;mso-wrap-style:square;v-text-anchor:top" coordsize="5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E/icYA&#10;AADeAAAADwAAAGRycy9kb3ducmV2LnhtbESPT4vCMBTE78J+h/AW9qapRap0jSKC4EEP/oW9PZpn&#10;U9q8lCZq/fYbYWGPw8z8hpkve9uIB3W+cqxgPEpAEBdOV1wqOJ82wxkIH5A1No5JwYs8LBcfgznm&#10;2j35QI9jKEWEsM9RgQmhzaX0hSGLfuRa4ujdXGcxRNmVUnf4jHDbyDRJMmmx4rhgsKW1oaI+3q2C&#10;fZ1eTrKZ3q+1+Zntr9Pdq0p2Sn199qtvEIH68B/+a2+1gmycpRN434lX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RE/icYAAADeAAAADwAAAAAAAAAAAAAAAACYAgAAZHJz&#10;L2Rvd25yZXYueG1sUEsFBgAAAAAEAAQA9QAAAIsDAAAAAA==&#10;" path="m56,9v,,,,,c56,9,56,4,56,4v,,-3,5,-3,5c53,9,53,4,53,4v,,-5,5,-5,5c48,9,48,4,48,4,48,4,44,,44,v,,,9,,9c44,9,41,4,41,4v,,,5,,5c41,9,36,4,36,4v,,,5,,5c36,9,36,9,36,9,36,9,33,,33,v,,-6,9,-6,9c27,9,27,4,27,4v,,-3,,-3,c24,4,24,,24,v,,-3,,-3,c21,,21,4,21,4v,,,,,c21,4,15,9,15,9v,,-3,,-3,c12,9,12,,12,v,,,4,,4c12,4,7,,7,,7,,3,4,3,4,3,4,3,,3,v,,,,,c3,,,4,,4v,,,,,e" filled="f" strokeweight=".55pt">
                    <v:stroke joinstyle="miter"/>
                    <v:path arrowok="t" o:connecttype="custom" o:connectlocs="56,9;56,9;56,4;53,9;53,4;48,9;48,4;44,0;44,9;41,4;41,9;36,4;36,9;36,9;33,0;27,9;27,4;24,4;24,0;21,0;21,4;21,4;15,9;12,9;12,0;12,4;7,0;3,4;3,0;3,0;0,4;0,4" o:connectangles="0,0,0,0,0,0,0,0,0,0,0,0,0,0,0,0,0,0,0,0,0,0,0,0,0,0,0,0,0,0,0,0"/>
                  </v:shape>
                  <v:rect id="Rectangle 254" o:spid="_x0000_s1243" style="position:absolute;left:7418;top:1678;width:526;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2vs8QA&#10;AADeAAAADwAAAGRycy9kb3ducmV2LnhtbESPzWrDMBCE74W+g9hCb7VsQ01wo5hQCCSllzh9gMVa&#10;/xBpZSQ1dt6+KhR6HGbmG2bbrNaIG/kwOVZQZDkI4s7piQcFX5fDywZEiMgajWNScKcAze7xYYu1&#10;dguf6dbGQSQIhxoVjDHOtZShG8liyNxMnLzeeYsxST9I7XFJcGtkmeeVtDhxWhhxpveRumv7bRXI&#10;S3tYNq3xufso+09zOp57cko9P637NxCR1vgf/msftYKqqMpX+L2Tro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tr7PEAAAA3gAAAA8AAAAAAAAAAAAAAAAAmAIAAGRycy9k&#10;b3ducmV2LnhtbFBLBQYAAAAABAAEAPUAAACJAwAAAAA=&#10;" filled="f" stroked="f">
                    <v:textbox style="mso-fit-shape-to-text:t" inset="0,0,0,0">
                      <w:txbxContent>
                        <w:p w14:paraId="0FACAFC1" w14:textId="46342DC0" w:rsidR="00633620" w:rsidRDefault="00633620">
                          <w:r>
                            <w:rPr>
                              <w:rFonts w:ascii="Calibri" w:hAnsi="Calibri" w:cs="Calibri"/>
                              <w:color w:val="000000"/>
                              <w:sz w:val="16"/>
                              <w:szCs w:val="16"/>
                              <w:lang w:val="en-US"/>
                            </w:rPr>
                            <w:t>acetone</w:t>
                          </w:r>
                        </w:p>
                      </w:txbxContent>
                    </v:textbox>
                  </v:rect>
                  <v:rect id="Rectangle 255" o:spid="_x0000_s1244" style="position:absolute;left:3871;top:7168;width:595;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8xxMMA&#10;AADeAAAADwAAAGRycy9kb3ducmV2LnhtbESP3YrCMBSE7wXfIZwF7zS1F0WqUZYFQRdvrD7AoTn9&#10;YZOTkkRb336zsODlMDPfMLvDZI14kg+9YwXrVQaCuHa651bB/XZcbkCEiKzROCYFLwpw2M9nOyy1&#10;G/lKzyq2IkE4lKigi3EopQx1RxbDyg3EyWuctxiT9K3UHscEt0bmWVZIiz2nhQ4H+uqo/qkeVoG8&#10;VcdxUxmfue+8uZjz6dqQU2rxMX1uQUSa4jv83z5pBcW6yAv4u5Ou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8xxMMAAADeAAAADwAAAAAAAAAAAAAAAACYAgAAZHJzL2Rv&#10;d25yZXYueG1sUEsFBgAAAAAEAAQA9QAAAIgDAAAAAA==&#10;" filled="f" stroked="f">
                    <v:textbox style="mso-fit-shape-to-text:t" inset="0,0,0,0">
                      <w:txbxContent>
                        <w:p w14:paraId="73777C3C" w14:textId="50B9CDCC" w:rsidR="00633620" w:rsidRDefault="00633620">
                          <w:r>
                            <w:rPr>
                              <w:rFonts w:ascii="Calibri" w:hAnsi="Calibri" w:cs="Calibri"/>
                              <w:color w:val="000000"/>
                              <w:sz w:val="16"/>
                              <w:szCs w:val="16"/>
                              <w:lang w:val="en-US"/>
                            </w:rPr>
                            <w:t xml:space="preserve">Chemical </w:t>
                          </w:r>
                        </w:p>
                      </w:txbxContent>
                    </v:textbox>
                  </v:rect>
                  <v:rect id="Rectangle 256" o:spid="_x0000_s1245" style="position:absolute;left:4552;top:7168;width:286;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UX8QA&#10;AADeAAAADwAAAGRycy9kb3ducmV2LnhtbESP3WoCMRSE74W+QziF3mnWvVhlNYoUBFu8cfUBDpuz&#10;P5icLEnqbt++KQheDjPzDbPdT9aIB/nQO1awXGQgiGune24V3K7H+RpEiMgajWNS8EsB9ru32RZL&#10;7Ua+0KOKrUgQDiUq6GIcSilD3ZHFsHADcfIa5y3GJH0rtccxwa2ReZYV0mLPaaHDgT47qu/Vj1Ug&#10;r9VxXFfGZ+47b87m63RpyCn18T4dNiAiTfEVfrZPWkGxLPIV/N9JV0D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6zlF/EAAAA3gAAAA8AAAAAAAAAAAAAAAAAmAIAAGRycy9k&#10;b3ducmV2LnhtbFBLBQYAAAAABAAEAPUAAACJAwAAAAA=&#10;" filled="f" stroked="f">
                    <v:textbox style="mso-fit-shape-to-text:t" inset="0,0,0,0">
                      <w:txbxContent>
                        <w:p w14:paraId="0318DDE9" w14:textId="3ACB304A" w:rsidR="00633620" w:rsidRDefault="00633620">
                          <w:r>
                            <w:rPr>
                              <w:rFonts w:ascii="Calibri" w:hAnsi="Calibri" w:cs="Calibri"/>
                              <w:color w:val="000000"/>
                              <w:sz w:val="16"/>
                              <w:szCs w:val="16"/>
                              <w:lang w:val="en-US"/>
                            </w:rPr>
                            <w:t xml:space="preserve">shift </w:t>
                          </w:r>
                        </w:p>
                      </w:txbxContent>
                    </v:textbox>
                  </v:rect>
                  <v:rect id="Rectangle 257" o:spid="_x0000_s1246" style="position:absolute;left:4899;top:7168;width:393;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wALcAA&#10;AADeAAAADwAAAGRycy9kb3ducmV2LnhtbERPy4rCMBTdD/gP4QqzG1O7KFKNIoKggxurH3Bpbh+Y&#10;3JQk2s7fm8WAy8N5b3aTNeJFPvSOFSwXGQji2umeWwX32/FnBSJEZI3GMSn4owC77exrg6V2I1/p&#10;VcVWpBAOJSroYhxKKUPdkcWwcANx4hrnLcYEfSu1xzGFWyPzLCukxZ5TQ4cDHTqqH9XTKpC36jiu&#10;KuMz95s3F3M+XRtySn3Pp/0aRKQpfsT/7pNWUCyLPO1Nd9IVkNs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ywALcAAAADeAAAADwAAAAAAAAAAAAAAAACYAgAAZHJzL2Rvd25y&#10;ZXYueG1sUEsFBgAAAAAEAAQA9QAAAIUDAAAAAA==&#10;" filled="f" stroked="f">
                    <v:textbox style="mso-fit-shape-to-text:t" inset="0,0,0,0">
                      <w:txbxContent>
                        <w:p w14:paraId="200861B3" w14:textId="1142B9DA" w:rsidR="00633620" w:rsidRDefault="00633620">
                          <w:r>
                            <w:rPr>
                              <w:rFonts w:ascii="Calibri" w:hAnsi="Calibri" w:cs="Calibri"/>
                              <w:color w:val="000000"/>
                              <w:sz w:val="16"/>
                              <w:szCs w:val="16"/>
                              <w:lang w:val="en-US"/>
                            </w:rPr>
                            <w:t>(ppm)</w:t>
                          </w:r>
                        </w:p>
                      </w:txbxContent>
                    </v:textbox>
                  </v:rect>
                  <v:rect id="Rectangle 258" o:spid="_x0000_s1247" style="position:absolute;left:3588;top:4236;width:308;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CltsQA&#10;AADeAAAADwAAAGRycy9kb3ducmV2LnhtbESP3WoCMRSE7wt9h3AKvatZ92LR1ShSELR44+oDHDZn&#10;fzA5WZLUXd++KQheDjPzDbPeTtaIO/nQO1Ywn2UgiGune24VXC/7rwWIEJE1Gsek4EEBtpv3tzWW&#10;2o18pnsVW5EgHEpU0MU4lFKGuiOLYeYG4uQ1zluMSfpWao9jglsj8ywrpMWe00KHA313VN+qX6tA&#10;Xqr9uKiMz9xP3pzM8XBuyCn1+THtViAiTfEVfrYPWkExL/Il/N9JV0B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gpbbEAAAA3gAAAA8AAAAAAAAAAAAAAAAAmAIAAGRycy9k&#10;b3ducmV2LnhtbFBLBQYAAAAABAAEAPUAAACJAwAAAAA=&#10;" filled="f" stroked="f">
                    <v:textbox style="mso-fit-shape-to-text:t" inset="0,0,0,0">
                      <w:txbxContent>
                        <w:p w14:paraId="47E0A488" w14:textId="5DC4FB95" w:rsidR="00633620" w:rsidRDefault="00633620">
                          <w:proofErr w:type="spellStart"/>
                          <w:r>
                            <w:rPr>
                              <w:rFonts w:ascii="Calibri" w:hAnsi="Calibri" w:cs="Calibri"/>
                              <w:color w:val="000000"/>
                              <w:sz w:val="16"/>
                              <w:szCs w:val="16"/>
                              <w:lang w:val="en-US"/>
                            </w:rPr>
                            <w:t>CHCl</w:t>
                          </w:r>
                          <w:proofErr w:type="spellEnd"/>
                        </w:p>
                      </w:txbxContent>
                    </v:textbox>
                  </v:rect>
                  <v:rect id="Rectangle 259" o:spid="_x0000_s1248" style="position:absolute;left:3922;top:4327;width:61;height:3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Oa9sIA&#10;AADeAAAADwAAAGRycy9kb3ducmV2LnhtbESPy4rCMBSG94LvEI4wO5vqQJFqlGFA0MGN1Qc4NKcX&#10;TE5KEm3n7SeLAZc//41vd5isES/yoXesYJXlIIhrp3tuFdxvx+UGRIjIGo1jUvBLAQ77+WyHpXYj&#10;X+lVxVakEQ4lKuhiHEopQ92RxZC5gTh5jfMWY5K+ldrjmMatkes8L6TFntNDhwN9d1Q/qqdVIG/V&#10;cdxUxufuZ91czPl0bcgp9bGYvrYgIk3xHf5vn7SCYlV8JoCEk1BA7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g5r2wgAAAN4AAAAPAAAAAAAAAAAAAAAAAJgCAABkcnMvZG93&#10;bnJldi54bWxQSwUGAAAAAAQABAD1AAAAhwMAAAAA&#10;" filled="f" stroked="f">
                    <v:textbox style="mso-fit-shape-to-text:t" inset="0,0,0,0">
                      <w:txbxContent>
                        <w:p w14:paraId="68F45C24" w14:textId="67B55A36" w:rsidR="00633620" w:rsidRDefault="00633620">
                          <w:r>
                            <w:rPr>
                              <w:rFonts w:ascii="Calibri" w:hAnsi="Calibri" w:cs="Calibri"/>
                              <w:color w:val="000000"/>
                              <w:sz w:val="12"/>
                              <w:szCs w:val="12"/>
                              <w:lang w:val="en-US"/>
                            </w:rPr>
                            <w:t>3</w:t>
                          </w:r>
                        </w:p>
                      </w:txbxContent>
                    </v:textbox>
                  </v:rect>
                  <v:rect id="Rectangle 260" o:spid="_x0000_s1249" style="position:absolute;left:349;top:5985;width:106;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8/bcQA&#10;AADeAAAADwAAAGRycy9kb3ducmV2LnhtbESPzWrDMBCE74W+g9hCb7XsFExwooRSCCShlzh5gMVa&#10;/1BpZSQ1dt4+KgRyHGbmG2a9na0RV/JhcKygyHIQxI3TA3cKLufdxxJEiMgajWNScKMA283ryxor&#10;7SY+0bWOnUgQDhUq6GMcKylD05PFkLmROHmt8xZjkr6T2uOU4NbIRZ6X0uLAaaHHkb57an7rP6tA&#10;nuvdtKyNz91x0f6Yw/7UklPq/W3+WoGINMdn+NHeawVlUX4W8H8nXQG5u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PP23EAAAA3gAAAA8AAAAAAAAAAAAAAAAAmAIAAGRycy9k&#10;b3ducmV2LnhtbFBLBQYAAAAABAAEAPUAAACJAwAAAAA=&#10;" filled="f" stroked="f">
                    <v:textbox style="mso-fit-shape-to-text:t" inset="0,0,0,0">
                      <w:txbxContent>
                        <w:p w14:paraId="3352C79C" w14:textId="4A6533AA" w:rsidR="00633620" w:rsidRDefault="00633620">
                          <w:r>
                            <w:rPr>
                              <w:rFonts w:ascii="Calibri" w:hAnsi="Calibri" w:cs="Calibri"/>
                              <w:color w:val="000000"/>
                              <w:sz w:val="16"/>
                              <w:szCs w:val="16"/>
                              <w:lang w:val="en-US"/>
                            </w:rPr>
                            <w:t>O</w:t>
                          </w:r>
                        </w:p>
                      </w:txbxContent>
                    </v:textbox>
                  </v:rect>
                  <v:rect id="Rectangle 261" o:spid="_x0000_s1250" style="position:absolute;left:349;top:5561;width:106;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2hGsQA&#10;AADeAAAADwAAAGRycy9kb3ducmV2LnhtbESPzWrDMBCE74W+g9hCb7VsF0xwo5hQCCSllzh9gMVa&#10;/xBpZSQ1dt6+KhR6HGbmG2bbrNaIG/kwOVZQZDkI4s7piQcFX5fDywZEiMgajWNScKcAze7xYYu1&#10;dguf6dbGQSQIhxoVjDHOtZShG8liyNxMnLzeeYsxST9I7XFJcGtkmeeVtDhxWhhxpveRumv7bRXI&#10;S3tYNq3xufso+09zOp57cko9P637NxCR1vgf/msftYKqqF5L+L2Tro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doRrEAAAA3gAAAA8AAAAAAAAAAAAAAAAAmAIAAGRycy9k&#10;b3ducmV2LnhtbFBLBQYAAAAABAAEAPUAAACJAwAAAAA=&#10;" filled="f" stroked="f">
                    <v:textbox style="mso-fit-shape-to-text:t" inset="0,0,0,0">
                      <w:txbxContent>
                        <w:p w14:paraId="277BE7DC" w14:textId="7E3E7C79" w:rsidR="00633620" w:rsidRDefault="00633620">
                          <w:r>
                            <w:rPr>
                              <w:rFonts w:ascii="Calibri" w:hAnsi="Calibri" w:cs="Calibri"/>
                              <w:color w:val="000000"/>
                              <w:sz w:val="16"/>
                              <w:szCs w:val="16"/>
                              <w:lang w:val="en-US"/>
                            </w:rPr>
                            <w:t>O</w:t>
                          </w:r>
                        </w:p>
                      </w:txbxContent>
                    </v:textbox>
                  </v:rect>
                  <v:line id="Line 262" o:spid="_x0000_s1251" style="position:absolute;visibility:visible;mso-wrap-style:square" from="276,5854" to="363,6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CtLsYAAADeAAAADwAAAGRycy9kb3ducmV2LnhtbESPzWrDMBCE74G+g9hCb4msBhzjRgmh&#10;UCjJpfk59LhYW1vUWhlJcZy3rwqFHoeZ+YZZbyfXi5FCtJ41qEUBgrjxxnKr4XJ+m1cgYkI22Hsm&#10;DXeKsN08zNZYG3/jI42n1IoM4Vijhi6loZYyNh05jAs/EGfvyweHKcvQShPwluGul89FUUqHlvNC&#10;hwO9dtR8n65Og/1U9q72MVQf41UdDvuw82al9dPjtHsBkWhK/+G/9rvRUKpyuYTfO/kK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7ArS7GAAAA3gAAAA8AAAAAAAAA&#10;AAAAAAAAoQIAAGRycy9kb3ducmV2LnhtbFBLBQYAAAAABAAEAPkAAACUAwAAAAA=&#10;" strokeweight=".55pt">
                    <v:stroke joinstyle="miter" endcap="round"/>
                  </v:line>
                  <v:line id="Line 263" o:spid="_x0000_s1252" style="position:absolute;visibility:visible;mso-wrap-style:square" from="470,6068" to="646,6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k1WsYAAADeAAAADwAAAGRycy9kb3ducmV2LnhtbESPQWsCMRSE74X+h/CE3mo2bVllNYoU&#10;CkUvVnvo8bF57gY3L0sS1/XfNwWhx2FmvmGW69F1YqAQrWcNalqAIK69sdxo+D5+PM9BxIRssPNM&#10;Gm4UYb16fFhiZfyVv2g4pEZkCMcKNbQp9ZWUsW7JYZz6njh7Jx8cpixDI03Aa4a7Tr4URSkdWs4L&#10;Lfb03lJ9PlycBvuj7E1tY5jvh4va7bZh481M66fJuFmASDSm//C9/Wk0lKp8fYO/O/kK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pNVrGAAAA3gAAAA8AAAAAAAAA&#10;AAAAAAAAoQIAAGRycy9kb3ducmV2LnhtbFBLBQYAAAAABAAEAPkAAACUAwAAAAA=&#10;" strokeweight=".55pt">
                    <v:stroke joinstyle="miter" endcap="round"/>
                  </v:line>
                  <v:line id="Line 264" o:spid="_x0000_s1253" style="position:absolute;flip:y;visibility:visible;mso-wrap-style:square" from="646,5854" to="769,6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LJrccAAADeAAAADwAAAGRycy9kb3ducmV2LnhtbESPQWvCQBSE74X+h+UVeil1Y61BoqsU&#10;oVDEg0YpHh/Zl2xo9m3Irib+e1coeBxm5htmsRpsIy7U+dqxgvEoAUFcOF1zpeB4+H6fgfABWWPj&#10;mBRcycNq+fy0wEy7nvd0yUMlIoR9hgpMCG0mpS8MWfQj1xJHr3SdxRBlV0ndYR/htpEfSZJKizXH&#10;BYMtrQ0Vf/nZKijz3RS536zN9m3/We5+T9XxfFLq9WX4moMINIRH+L/9oxWk43QyhfudeAXk8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gsmtxwAAAN4AAAAPAAAAAAAA&#10;AAAAAAAAAKECAABkcnMvZG93bnJldi54bWxQSwUGAAAAAAQABAD5AAAAlQMAAAAA&#10;" strokeweight=".55pt">
                    <v:stroke joinstyle="miter" endcap="round"/>
                  </v:line>
                  <v:line id="Line 265" o:spid="_x0000_s1254" style="position:absolute;flip:x y;visibility:visible;mso-wrap-style:square" from="646,5641" to="769,5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DmVcUAAADeAAAADwAAAGRycy9kb3ducmV2LnhtbESPT2sCMRTE74V+h/AEL0WzayHY1ShS&#10;LBQ8+af35+a5u7h5WZJ03X57UxA8DjPzG2a5HmwrevKhcawhn2YgiEtnGq40nI5fkzmIEJENto5J&#10;wx8FWK9eX5ZYGHfjPfWHWIkE4VCghjrGrpAylDVZDFPXESfv4rzFmKSvpPF4S3DbylmWKWmx4bRQ&#10;Y0efNZXXw6/VsLmazJTbfdV/2MtPvns7K956rcejYbMAEWmIz/Cj/W00qFy9K/i/k66AX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NDmVcUAAADeAAAADwAAAAAAAAAA&#10;AAAAAAChAgAAZHJzL2Rvd25yZXYueG1sUEsFBgAAAAAEAAQA+QAAAJMDAAAAAA==&#10;" strokeweight=".55pt">
                    <v:stroke joinstyle="miter" endcap="round"/>
                  </v:line>
                  <v:line id="Line 266" o:spid="_x0000_s1255" style="position:absolute;flip:x;visibility:visible;mso-wrap-style:square" from="470,5641" to="646,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zyQcgAAADeAAAADwAAAGRycy9kb3ducmV2LnhtbESPQWvCQBSE70L/w/KEXqRubGuU6CpF&#10;KJTSg6YiHh/Zl2ww+zZkV5P++26h4HGYmW+Y9XawjbhR52vHCmbTBARx4XTNlYLj9/vTEoQPyBob&#10;x6TghzxsNw+jNWba9XygWx4qESHsM1RgQmgzKX1hyKKfupY4eqXrLIYou0rqDvsIt418TpJUWqw5&#10;LhhsaWeouORXq6DM93Pk/nNnviaH13J/OlfH61mpx/HwtgIRaAj38H/7QytIZ+nLAv7uxCsgN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BzyQcgAAADeAAAADwAAAAAA&#10;AAAAAAAAAAChAgAAZHJzL2Rvd25yZXYueG1sUEsFBgAAAAAEAAQA+QAAAJYDAAAAAA==&#10;" strokeweight=".55pt">
                    <v:stroke joinstyle="miter" endcap="round"/>
                  </v:line>
                  <v:line id="Line 267" o:spid="_x0000_s1256" style="position:absolute;flip:x;visibility:visible;mso-wrap-style:square" from="276,5715" to="355,5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NmM8QAAADeAAAADwAAAGRycy9kb3ducmV2LnhtbERPz2vCMBS+D/wfwht4GZq6aRmdUUQY&#10;iOygVcTjo3ltypqX0kRb//vlMPD48f1ergfbiDt1vnasYDZNQBAXTtdcKTifviefIHxA1tg4JgUP&#10;8rBejV6WmGnX85HueahEDGGfoQITQptJ6QtDFv3UtcSRK11nMUTYVVJ32Mdw28j3JEmlxZpjg8GW&#10;toaK3/xmFZT5YYHc77fm5+04Lw+Xa3W+XZUavw6bLxCBhvAU/7t3WkE6Sz/i3ngnXgG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g2YzxAAAAN4AAAAPAAAAAAAAAAAA&#10;AAAAAKECAABkcnMvZG93bnJldi54bWxQSwUGAAAAAAQABAD5AAAAkgMAAAAA&#10;" strokeweight=".55pt">
                    <v:stroke joinstyle="miter" endcap="round"/>
                  </v:line>
                  <v:rect id="Rectangle 268" o:spid="_x0000_s1257" style="position:absolute;left:1814;top:5985;width:106;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kza8QA&#10;AADeAAAADwAAAGRycy9kb3ducmV2LnhtbESP3WoCMRSE74W+QziF3mlWC4vdGkUKgi3euOsDHDZn&#10;fzA5WZLU3b59IwheDjPzDbPZTdaIG/nQO1awXGQgiGune24VXKrDfA0iRGSNxjEp+KMAu+3LbIOF&#10;diOf6VbGViQIhwIVdDEOhZSh7shiWLiBOHmN8xZjkr6V2uOY4NbIVZbl0mLPaaHDgb46qq/lr1Ug&#10;q/IwrkvjM/ezak7m+3huyCn19jrtP0FEmuIz/GgftYJ8mb9/wP1OugJy+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5M2vEAAAA3gAAAA8AAAAAAAAAAAAAAAAAmAIAAGRycy9k&#10;b3ducmV2LnhtbFBLBQYAAAAABAAEAPUAAACJAwAAAAA=&#10;" filled="f" stroked="f">
                    <v:textbox style="mso-fit-shape-to-text:t" inset="0,0,0,0">
                      <w:txbxContent>
                        <w:p w14:paraId="3E3A3CEC" w14:textId="02E4E25A" w:rsidR="00633620" w:rsidRDefault="00633620">
                          <w:r>
                            <w:rPr>
                              <w:rFonts w:ascii="Calibri" w:hAnsi="Calibri" w:cs="Calibri"/>
                              <w:color w:val="000000"/>
                              <w:sz w:val="16"/>
                              <w:szCs w:val="16"/>
                              <w:lang w:val="en-US"/>
                            </w:rPr>
                            <w:t>O</w:t>
                          </w:r>
                        </w:p>
                      </w:txbxContent>
                    </v:textbox>
                  </v:rect>
                  <v:rect id="Rectangle 269" o:spid="_x0000_s1258" style="position:absolute;left:1814;top:5561;width:106;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Xpi8IA&#10;AADeAAAADwAAAGRycy9kb3ducmV2LnhtbESPy4rCMBSG94LvEI4wO5sqQ5FqlGFA0MGN1Qc4NKcX&#10;TE5KEm3n7SeLAZc//41vd5isES/yoXesYJXlIIhrp3tuFdxvx+UGRIjIGo1jUvBLAQ77+WyHpXYj&#10;X+lVxVakEQ4lKuhiHEopQ92RxZC5gTh5jfMWY5K+ldrjmMatkes8L6TFntNDhwN9d1Q/qqdVIG/V&#10;cdxUxufuZ91czPl0bcgp9bGYvrYgIk3xHf5vn7SCYlV8JoCEk1BA7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hemLwgAAAN4AAAAPAAAAAAAAAAAAAAAAAJgCAABkcnMvZG93&#10;bnJldi54bWxQSwUGAAAAAAQABAD1AAAAhwMAAAAA&#10;" filled="f" stroked="f">
                    <v:textbox style="mso-fit-shape-to-text:t" inset="0,0,0,0">
                      <w:txbxContent>
                        <w:p w14:paraId="21CC38DD" w14:textId="54F727EB" w:rsidR="00633620" w:rsidRDefault="00633620">
                          <w:r>
                            <w:rPr>
                              <w:rFonts w:ascii="Calibri" w:hAnsi="Calibri" w:cs="Calibri"/>
                              <w:color w:val="000000"/>
                              <w:sz w:val="16"/>
                              <w:szCs w:val="16"/>
                              <w:lang w:val="en-US"/>
                            </w:rPr>
                            <w:t>O</w:t>
                          </w:r>
                        </w:p>
                      </w:txbxContent>
                    </v:textbox>
                  </v:rect>
                  <v:line id="Line 270" o:spid="_x0000_s1259" style="position:absolute;visibility:visible;mso-wrap-style:square" from="1625,6068" to="1800,6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jlv8UAAADeAAAADwAAAGRycy9kb3ducmV2LnhtbESPQWsCMRSE74X+h/AK3mo2IqtsjSIF&#10;QfRStYceH5vX3dDNy5LEdf33plDocZiZb5jVZnSdGChE61mDmhYgiGtvLDcaPi+71yWImJANdp5J&#10;w50ibNbPTyusjL/xiYZzakSGcKxQQ5tSX0kZ65YcxqnvibP37YPDlGVopAl4y3DXyVlRlNKh5bzQ&#10;Yk/vLdU/56vTYL+UvatDDMuP4aqOx0PYerPQevIybt9AJBrTf/ivvTcaSlXOFfzeyVdAr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Vjlv8UAAADeAAAADwAAAAAAAAAA&#10;AAAAAAChAgAAZHJzL2Rvd25yZXYueG1sUEsFBgAAAAAEAAQA+QAAAJMDAAAAAA==&#10;" strokeweight=".55pt">
                    <v:stroke joinstyle="miter" endcap="round"/>
                  </v:line>
                  <v:line id="Line 271" o:spid="_x0000_s1260" style="position:absolute;flip:y;visibility:visible;mso-wrap-style:square" from="1907,5854" to="1996,6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0ipMcAAADeAAAADwAAAGRycy9kb3ducmV2LnhtbESPQWvCQBSE74L/YXlCL1I3ig0lukoR&#10;CkV60FSKx0f2JRvMvg3Z1cR/3xWEHoeZ+YZZbwfbiBt1vnasYD5LQBAXTtdcKTj9fL6+g/ABWWPj&#10;mBTcycN2Mx6tMdOu5yPd8lCJCGGfoQITQptJ6QtDFv3MtcTRK11nMUTZVVJ32Ee4beQiSVJpsea4&#10;YLClnaHikl+tgjI/vCH3+535nh6X5eH3XJ2uZ6VeJsPHCkSgIfyHn+0vrSCdp8sFPO7EKyA3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bSKkxwAAAN4AAAAPAAAAAAAA&#10;AAAAAAAAAKECAABkcnMvZG93bnJldi54bWxQSwUGAAAAAAQABAD5AAAAlQMAAAAA&#10;" strokeweight=".55pt">
                    <v:stroke joinstyle="miter" endcap="round"/>
                  </v:line>
                  <v:line id="Line 272" o:spid="_x0000_s1261" style="position:absolute;flip:x y;visibility:visible;mso-wrap-style:square" from="1914,5714" to="1996,5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E2sMYAAADeAAAADwAAAGRycy9kb3ducmV2LnhtbESPQWvCQBSE7wX/w/KEXkrdpC3BpllF&#10;RKHQk1Hvr9lnEpJ9G3bXGP99t1DocZiZb5hiPZlejOR8a1lBukhAEFdWt1wrOB33z0sQPiBr7C2T&#10;gjt5WK9mDwXm2t74QGMZahEh7HNU0IQw5FL6qiGDfmEH4uhdrDMYonS11A5vEW56+ZIkmTTYclxo&#10;cKBtQ1VXXo2CTacTXe0O9fhuLuf06+k7451T6nE+bT5ABJrCf/iv/akVZGn29gq/d+IVkK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ChNrDGAAAA3gAAAA8AAAAAAAAA&#10;AAAAAAAAoQIAAGRycy9kb3ducmV2LnhtbFBLBQYAAAAABAAEAPkAAACUAwAAAAA=&#10;" strokeweight=".55pt">
                    <v:stroke joinstyle="miter" endcap="round"/>
                  </v:line>
                  <v:line id="Line 273" o:spid="_x0000_s1262" style="position:absolute;flip:x;visibility:visible;mso-wrap-style:square" from="1625,5641" to="1800,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gfS8cAAADeAAAADwAAAGRycy9kb3ducmV2LnhtbESPQWvCQBSE70L/w/IKvUjdWNJQUlcp&#10;giDFg8ZQPD6yL9nQ7NuQXU36791CocdhZr5hVpvJduJGg28dK1guEhDEldMtNwrK8+75DYQPyBo7&#10;x6Tghzxs1g+zFebajXyiWxEaESHsc1RgQuhzKX1lyKJfuJ44erUbLIYoh0bqAccIt518SZJMWmw5&#10;LhjsaWuo+i6uVkFdHF+Rx8+tOcxPaX38ujTl9aLU0+P08Q4i0BT+w3/tvVaQLbM0hd878QrI9R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yB9LxwAAAN4AAAAPAAAAAAAA&#10;AAAAAAAAAKECAABkcnMvZG93bnJldi54bWxQSwUGAAAAAAQABAD5AAAAlQMAAAAA&#10;" strokeweight=".55pt">
                    <v:stroke joinstyle="miter" endcap="round"/>
                  </v:line>
                  <v:line id="Line 274" o:spid="_x0000_s1263" style="position:absolute;flip:x;visibility:visible;mso-wrap-style:square" from="29,5854" to="276,5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S60McAAADeAAAADwAAAGRycy9kb3ducmV2LnhtbESPQWvCQBSE7wX/w/KEXkrdWDSU6CpF&#10;KJTiQaOIx0f2JRvMvg3Z1cR/7wqFHoeZ+YZZrgfbiBt1vnasYDpJQBAXTtdcKTgevt8/QfiArLFx&#10;TAru5GG9Gr0sMdOu5z3d8lCJCGGfoQITQptJ6QtDFv3EtcTRK11nMUTZVVJ32Ee4beRHkqTSYs1x&#10;wWBLG0PFJb9aBWW+myP3vxuzfdvPyt3pXB2vZ6Vex8PXAkSgIfyH/9o/WkE6TWdzeN6JV0CuH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hLrQxwAAAN4AAAAPAAAAAAAA&#10;AAAAAAAAAKECAABkcnMvZG93bnJldi54bWxQSwUGAAAAAAQABAD5AAAAlQMAAAAA&#10;" strokeweight=".55pt">
                    <v:stroke joinstyle="miter" endcap="round"/>
                  </v:line>
                  <v:line id="Line 275" o:spid="_x0000_s1264" style="position:absolute;flip:y;visibility:visible;mso-wrap-style:square" from="1996,5752" to="2242,5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1Ykp8cAAADeAAAADwAAAGRycy9kb3ducmV2LnhtbESPQWvCQBSE70L/w/KEXqRuLBpK6ipF&#10;KBTpQaMUj4/sSzaYfRuyq4n/visIHoeZ+YZZrgfbiCt1vnasYDZNQBAXTtdcKTgevt8+QPiArLFx&#10;TApu5GG9ehktMdOu5z1d81CJCGGfoQITQptJ6QtDFv3UtcTRK11nMUTZVVJ32Ee4beR7kqTSYs1x&#10;wWBLG0PFOb9YBWW+WyD32435nezn5e7vVB0vJ6Vex8PXJ4hAQ3iGH+0frSCdpfMU7nfiFZCr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ViSnxwAAAN4AAAAPAAAAAAAA&#10;AAAAAAAAAKECAABkcnMvZG93bnJldi54bWxQSwUGAAAAAAQABAD5AAAAlQMAAAAA&#10;" strokeweight=".55pt">
                    <v:stroke joinstyle="miter" endcap="round"/>
                  </v:line>
                  <v:line id="Line 276" o:spid="_x0000_s1265" style="position:absolute;flip:y;visibility:visible;mso-wrap-style:square" from="769,5641" to="893,5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qBPMcAAADeAAAADwAAAGRycy9kb3ducmV2LnhtbESPQWvCQBSE74X+h+UVvJS6UWwqqasU&#10;oSDFg0YRj4/sSzY0+zZkVxP/fVcoeBxm5htmsRpsI67U+dqxgsk4AUFcOF1zpeB4+H6bg/ABWWPj&#10;mBTcyMNq+fy0wEy7nvd0zUMlIoR9hgpMCG0mpS8MWfRj1xJHr3SdxRBlV0ndYR/htpHTJEmlxZrj&#10;gsGW1oaK3/xiFZT57h25/1mb7et+Vu5O5+p4OSs1ehm+PkEEGsIj/N/eaAXpJJ19wP1OvAJy+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GoE8xwAAAN4AAAAPAAAAAAAA&#10;AAAAAAAAAKECAABkcnMvZG93bnJldi54bWxQSwUGAAAAAAQABAD5AAAAlQMAAAAA&#10;" strokeweight=".55pt">
                    <v:stroke joinstyle="miter" endcap="round"/>
                  </v:line>
                  <v:line id="Line 277" o:spid="_x0000_s1266" style="position:absolute;visibility:visible;mso-wrap-style:square" from="769,5854" to="893,6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JMIsIAAADeAAAADwAAAGRycy9kb3ducmV2LnhtbERPy2oCMRTdF/yHcIXuaialjDI1ihQK&#10;RTf1sejyMrnOBCc3QxLH8e/NQujycN7L9eg6MVCI1rMGNStAENfeWG40nI7fbwsQMSEb7DyThjtF&#10;WK8mL0usjL/xnoZDakQO4VihhjalvpIy1i05jDPfE2fu7IPDlGFopAl4y+Guk+9FUUqHlnNDiz19&#10;tVRfDlenwf4pe1fbGBa/w1Xtdtuw8Wau9et03HyCSDSmf/HT/WM0lKr8yHvznXwF5O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GJMIsIAAADeAAAADwAAAAAAAAAAAAAA&#10;AAChAgAAZHJzL2Rvd25yZXYueG1sUEsFBgAAAAAEAAQA+QAAAJADAAAAAA==&#10;" strokeweight=".55pt">
                    <v:stroke joinstyle="miter" endcap="round"/>
                  </v:line>
                  <v:rect id="Rectangle 278" o:spid="_x0000_s1267" style="position:absolute;left:1082;top:5985;width:106;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9AFsQA&#10;AADeAAAADwAAAGRycy9kb3ducmV2LnhtbESP3WoCMRSE74W+QziF3mlWKYvdGkUKgi3euOsDHDZn&#10;fzA5WZLU3b59IwheDjPzDbPZTdaIG/nQO1awXGQgiGune24VXKrDfA0iRGSNxjEp+KMAu+3LbIOF&#10;diOf6VbGViQIhwIVdDEOhZSh7shiWLiBOHmN8xZjkr6V2uOY4NbIVZbl0mLPaaHDgb46qq/lr1Ug&#10;q/IwrkvjM/ezak7m+3huyCn19jrtP0FEmuIz/GgftYJ8mb9/wP1OugJy+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QBbEAAAA3gAAAA8AAAAAAAAAAAAAAAAAmAIAAGRycy9k&#10;b3ducmV2LnhtbFBLBQYAAAAABAAEAPUAAACJAwAAAAA=&#10;" filled="f" stroked="f">
                    <v:textbox style="mso-fit-shape-to-text:t" inset="0,0,0,0">
                      <w:txbxContent>
                        <w:p w14:paraId="28C336D1" w14:textId="64130A0E" w:rsidR="00633620" w:rsidRDefault="00633620">
                          <w:r>
                            <w:rPr>
                              <w:rFonts w:ascii="Calibri" w:hAnsi="Calibri" w:cs="Calibri"/>
                              <w:color w:val="000000"/>
                              <w:sz w:val="16"/>
                              <w:szCs w:val="16"/>
                              <w:lang w:val="en-US"/>
                            </w:rPr>
                            <w:t>O</w:t>
                          </w:r>
                        </w:p>
                      </w:txbxContent>
                    </v:textbox>
                  </v:rect>
                  <v:line id="Line 279" o:spid="_x0000_s1268" style="position:absolute;visibility:visible;mso-wrap-style:square" from="893,6068" to="1067,6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3W+cQAAADeAAAADwAAAGRycy9kb3ducmV2LnhtbESPy2oCMRSG9wXfIRyhu5pJoaNMjSKF&#10;QtFNvSy6PEyOM8HJyZDEcXx7sxC6/PlvfMv16DoxUIjWswY1K0AQ195YbjScjt9vCxAxIRvsPJOG&#10;O0VYryYvS6yMv/GehkNqRB7hWKGGNqW+kjLWLTmMM98TZ+/sg8OUZWikCXjL466T70VRSoeW80OL&#10;PX21VF8OV6fB/il7V9sYFr/DVe1227DxZq7163TcfIJINKb/8LP9YzSUqvzIABkno4B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zdb5xAAAAN4AAAAPAAAAAAAAAAAA&#10;AAAAAKECAABkcnMvZG93bnJldi54bWxQSwUGAAAAAAQABAD5AAAAkgMAAAAA&#10;" strokeweight=".55pt">
                    <v:stroke joinstyle="miter" endcap="round"/>
                  </v:line>
                  <v:line id="Line 280" o:spid="_x0000_s1269" style="position:absolute;visibility:visible;mso-wrap-style:square" from="1210,6068" to="1386,6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FzYsUAAADeAAAADwAAAGRycy9kb3ducmV2LnhtbESPQWsCMRSE74X+h/AK3mo2gqtsjSIF&#10;QfRStYceH5vX3dDNy5LEdf33plDocZiZb5jVZnSdGChE61mDmhYgiGtvLDcaPi+71yWImJANdp5J&#10;w50ibNbPTyusjL/xiYZzakSGcKxQQ5tSX0kZ65YcxqnvibP37YPDlGVopAl4y3DXyVlRlNKh5bzQ&#10;Yk/vLdU/56vTYL+UvatDDMuP4aqOx0PYerPQevIybt9AJBrTf/ivvTcaSlXOFfzeyVdAr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IFzYsUAAADeAAAADwAAAAAAAAAA&#10;AAAAAAChAgAAZHJzL2Rvd25yZXYueG1sUEsFBgAAAAAEAAQA+QAAAJMDAAAAAA==&#10;" strokeweight=".55pt">
                    <v:stroke joinstyle="miter" endcap="round"/>
                  </v:line>
                  <v:line id="Line 281" o:spid="_x0000_s1270" style="position:absolute;flip:y;visibility:visible;mso-wrap-style:square" from="1386,5854" to="1510,6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S0eccAAADeAAAADwAAAGRycy9kb3ducmV2LnhtbESPQWvCQBSE7wX/w/KEXkrdKDWU6CpF&#10;KBTxoFHE4yP7kg1m34bsauK/dwuFHoeZ+YZZrgfbiDt1vnasYDpJQBAXTtdcKTgdv98/QfiArLFx&#10;TAoe5GG9Gr0sMdOu5wPd81CJCGGfoQITQptJ6QtDFv3EtcTRK11nMUTZVVJ32Ee4beQsSVJpsea4&#10;YLCljaHimt+sgjLfz5H77cbs3g4f5f58qU63i1Kv4+FrASLQEP7Df+0frSCdpvMZ/N6JV0Cun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tLR5xwAAAN4AAAAPAAAAAAAA&#10;AAAAAAAAAKECAABkcnMvZG93bnJldi54bWxQSwUGAAAAAAQABAD5AAAAlQMAAAAA&#10;" strokeweight=".55pt">
                    <v:stroke joinstyle="miter" endcap="round"/>
                  </v:line>
                  <v:line id="Line 282" o:spid="_x0000_s1271" style="position:absolute;flip:x y;visibility:visible;mso-wrap-style:square" from="1386,5641" to="1510,5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igbcYAAADeAAAADwAAAGRycy9kb3ducmV2LnhtbESPQWvCQBSE7wX/w/KEXkrdpKXBpllF&#10;RKHQk1Hvr9lnEpJ9G3bXGP99t1DocZiZb5hiPZlejOR8a1lBukhAEFdWt1wrOB33z0sQPiBr7C2T&#10;gjt5WK9mDwXm2t74QGMZahEh7HNU0IQw5FL6qiGDfmEH4uhdrDMYonS11A5vEW56+ZIkmTTYclxo&#10;cKBtQ1VXXo2CTacTXe0O9fhuLuf06+k7451T6nE+bT5ABJrCf/iv/akVZGn29gq/d+IVkK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V4oG3GAAAA3gAAAA8AAAAAAAAA&#10;AAAAAAAAoQIAAGRycy9kb3ducmV2LnhtbFBLBQYAAAAABAAEAPkAAACUAwAAAAA=&#10;" strokeweight=".55pt">
                    <v:stroke joinstyle="miter" endcap="round"/>
                  </v:line>
                  <v:line id="Line 283" o:spid="_x0000_s1272" style="position:absolute;flip:y;visibility:visible;mso-wrap-style:square" from="1510,5641" to="1625,5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GJlscAAADeAAAADwAAAGRycy9kb3ducmV2LnhtbESPQWvCQBSE7wX/w/KEXkrdWDSU6CpF&#10;KJTiQaOIx0f2JRvMvg3Z1cR/7wqFHoeZ+YZZrgfbiBt1vnasYDpJQBAXTtdcKTgevt8/QfiArLFx&#10;TAru5GG9Gr0sMdOu5z3d8lCJCGGfoQITQptJ6QtDFv3EtcTRK11nMUTZVVJ32Ee4beRHkqTSYs1x&#10;wWBLG0PFJb9aBWW+myP3vxuzfdvPyt3pXB2vZ6Vex8PXAkSgIfyH/9o/WkE6TeczeN6JV0CuH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EYmWxwAAAN4AAAAPAAAAAAAA&#10;AAAAAAAAAKECAABkcnMvZG93bnJldi54bWxQSwUGAAAAAAQABAD5AAAAlQMAAAAA&#10;" strokeweight=".55pt">
                    <v:stroke joinstyle="miter" endcap="round"/>
                  </v:line>
                  <v:line id="Line 284" o:spid="_x0000_s1273" style="position:absolute;visibility:visible;mso-wrap-style:square" from="1510,5854" to="1625,6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p1YcYAAADeAAAADwAAAGRycy9kb3ducmV2LnhtbESPzWrDMBCE74G+g9hCb4msQhzjRgmh&#10;UCjJpfk59LhYW1vUWhlJcZy3rwqFHoeZ+YZZbyfXi5FCtJ41qEUBgrjxxnKr4XJ+m1cgYkI22Hsm&#10;DXeKsN08zNZYG3/jI42n1IoM4Vijhi6loZYyNh05jAs/EGfvyweHKcvQShPwluGul89FUUqHlvNC&#10;hwO9dtR8n65Og/1U9q72MVQf41UdDvuw82al9dPjtHsBkWhK/+G/9rvRUKpyuYTfO/kK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O6dWHGAAAA3gAAAA8AAAAAAAAA&#10;AAAAAAAAoQIAAGRycy9kb3ducmV2LnhtbFBLBQYAAAAABAAEAPkAAACUAwAAAAA=&#10;" strokeweight=".55pt">
                    <v:stroke joinstyle="miter" endcap="round"/>
                  </v:line>
                  <v:line id="Line 285" o:spid="_x0000_s1274" style="position:absolute;flip:x y;visibility:visible;mso-wrap-style:square" from="769,5427" to="893,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8D9cUAAADeAAAADwAAAGRycy9kb3ducmV2LnhtbESPT2sCMRTE74V+h/AEL0WzKzTY1ShS&#10;LBQ8+af35+a5u7h5WZJ03X57UxA8DjPzG2a5HmwrevKhcawhn2YgiEtnGq40nI5fkzmIEJENto5J&#10;wx8FWK9eX5ZYGHfjPfWHWIkE4VCghjrGrpAylDVZDFPXESfv4rzFmKSvpPF4S3DbylmWKWmx4bRQ&#10;Y0efNZXXw6/VsLmazJTbfdV/2MtPvns7K956rcejYbMAEWmIz/Cj/W00qFy9K/i/k66AX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Q8D9cUAAADeAAAADwAAAAAAAAAA&#10;AAAAAAChAgAAZHJzL2Rvd25yZXYueG1sUEsFBgAAAAAEAAQA+QAAAJMDAAAAAA==&#10;" strokeweight=".55pt">
                    <v:stroke joinstyle="miter" endcap="round"/>
                  </v:line>
                  <v:line id="Line 286" o:spid="_x0000_s1275" style="position:absolute;flip:y;visibility:visible;mso-wrap-style:square" from="1386,5427" to="1510,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MX4ccAAADeAAAADwAAAGRycy9kb3ducmV2LnhtbESPQWvCQBSE74X+h+UVvJS6UWoqqasU&#10;oSDFg6YiHh/Zl2xo9m3Irib+e1cQehxm5htmsRpsIy7U+dqxgsk4AUFcOF1zpeDw+/02B+EDssbG&#10;MSm4kofV8vlpgZl2Pe/pkodKRAj7DBWYENpMSl8YsujHriWOXuk6iyHKrpK6wz7CbSOnSZJKizXH&#10;BYMtrQ0Vf/nZKijz3Qy5/1mb7ev+vdwdT9XhfFJq9DJ8fYIINIT/8KO90QrSSTr7gPudeAXk8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5wxfhxwAAAN4AAAAPAAAAAAAA&#10;AAAAAAAAAKECAABkcnMvZG93bnJldi54bWxQSwUGAAAAAAQABAD5AAAAlQMAAAAA&#10;" strokeweight=".55pt">
                    <v:stroke joinstyle="miter" endcap="round"/>
                  </v:line>
                  <v:rect id="Rectangle 287" o:spid="_x0000_s1276" style="position:absolute;left:812;top:5201;width:77;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pzUMAA&#10;AADeAAAADwAAAGRycy9kb3ducmV2LnhtbERPy4rCMBTdC/5DuMLsbKowRapRhgFBBzdWP+DS3D4w&#10;uSlJtJ2/nywGXB7Oe3eYrBEv8qF3rGCV5SCIa6d7bhXcb8flBkSIyBqNY1LwSwEO+/lsh6V2I1/p&#10;VcVWpBAOJSroYhxKKUPdkcWQuYE4cY3zFmOCvpXa45jCrZHrPC+kxZ5TQ4cDfXdUP6qnVSBv1XHc&#10;VMbn7mfdXMz5dG3IKfWxmL62ICJN8S3+d5+0gmJVfKa96U66AnL/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ypzUMAAAADeAAAADwAAAAAAAAAAAAAAAACYAgAAZHJzL2Rvd25y&#10;ZXYueG1sUEsFBgAAAAAEAAQA9QAAAIUDAAAAAA==&#10;" filled="f" stroked="f">
                    <v:textbox style="mso-fit-shape-to-text:t" inset="0,0,0,0">
                      <w:txbxContent>
                        <w:p w14:paraId="49759E37" w14:textId="16202560" w:rsidR="00633620" w:rsidRDefault="00633620">
                          <w:r>
                            <w:rPr>
                              <w:rFonts w:ascii="Calibri" w:hAnsi="Calibri" w:cs="Calibri"/>
                              <w:color w:val="000000"/>
                              <w:sz w:val="16"/>
                              <w:szCs w:val="16"/>
                              <w:lang w:val="en-US"/>
                            </w:rPr>
                            <w:t>a</w:t>
                          </w:r>
                        </w:p>
                      </w:txbxContent>
                    </v:textbox>
                  </v:rect>
                  <v:rect id="Rectangle 288" o:spid="_x0000_s1277" style="position:absolute;left:1416;top:5201;width:77;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bWy8QA&#10;AADeAAAADwAAAGRycy9kb3ducmV2LnhtbESP3WoCMRSE74W+QziF3mlWoYvdGkUKgi3euOsDHDZn&#10;fzA5WZLU3b59IwheDjPzDbPZTdaIG/nQO1awXGQgiGune24VXKrDfA0iRGSNxjEp+KMAu+3LbIOF&#10;diOf6VbGViQIhwIVdDEOhZSh7shiWLiBOHmN8xZjkr6V2uOY4NbIVZbl0mLPaaHDgb46qq/lr1Ug&#10;q/IwrkvjM/ezak7m+3huyCn19jrtP0FEmuIz/GgftYJ8mb9/wP1OugJy+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m1svEAAAA3gAAAA8AAAAAAAAAAAAAAAAAmAIAAGRycy9k&#10;b3ducmV2LnhtbFBLBQYAAAAABAAEAPUAAACJAwAAAAA=&#10;" filled="f" stroked="f">
                    <v:textbox style="mso-fit-shape-to-text:t" inset="0,0,0,0">
                      <w:txbxContent>
                        <w:p w14:paraId="6A4690F0" w14:textId="70A24A4F" w:rsidR="00633620" w:rsidRDefault="00633620">
                          <w:r>
                            <w:rPr>
                              <w:rFonts w:ascii="Calibri" w:hAnsi="Calibri" w:cs="Calibri"/>
                              <w:color w:val="000000"/>
                              <w:sz w:val="16"/>
                              <w:szCs w:val="16"/>
                              <w:lang w:val="en-US"/>
                            </w:rPr>
                            <w:t>a</w:t>
                          </w:r>
                        </w:p>
                      </w:txbxContent>
                    </v:textbox>
                  </v:rect>
                  <v:rect id="Rectangle 289" o:spid="_x0000_s1278" style="position:absolute;left:1262;top:5535;width:85;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C168EA&#10;AADeAAAADwAAAGRycy9kb3ducmV2LnhtbESPy4rCMBSG94LvEI4wO011UaQaRQRBxY11HuDQnF4w&#10;OSlJtPXtzWJglj//jW+7H60Rb/Khc6xguchAEFdOd9wo+H2c5msQISJrNI5JwYcC7HfTyRYL7Qa+&#10;07uMjUgjHApU0MbYF1KGqiWLYeF64uTVzluMSfpGao9DGrdGrrIslxY7Tg8t9nRsqXqWL6tAPsrT&#10;sC6Nz9x1Vd/M5XyvySn1MxsPGxCRxvgf/muftYJ8mecJIOEkFJC7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wtevBAAAA3gAAAA8AAAAAAAAAAAAAAAAAmAIAAGRycy9kb3du&#10;cmV2LnhtbFBLBQYAAAAABAAEAPUAAACGAwAAAAA=&#10;" filled="f" stroked="f">
                    <v:textbox style="mso-fit-shape-to-text:t" inset="0,0,0,0">
                      <w:txbxContent>
                        <w:p w14:paraId="1D09B469" w14:textId="629AEDD6" w:rsidR="00633620" w:rsidRDefault="00633620">
                          <w:r>
                            <w:rPr>
                              <w:rFonts w:ascii="Calibri" w:hAnsi="Calibri" w:cs="Calibri"/>
                              <w:color w:val="000000"/>
                              <w:sz w:val="16"/>
                              <w:szCs w:val="16"/>
                              <w:lang w:val="en-US"/>
                            </w:rPr>
                            <w:t>b</w:t>
                          </w:r>
                        </w:p>
                      </w:txbxContent>
                    </v:textbox>
                  </v:rect>
                  <v:rect id="Rectangle 290" o:spid="_x0000_s1279" style="position:absolute;left:953;top:5535;width:85;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wQcMMA&#10;AADeAAAADwAAAGRycy9kb3ducmV2LnhtbESP3YrCMBSE7wXfIZwF7zStF0WqUZYFQRdvrD7AoTn9&#10;YZOTkkRb336zsODlMDPfMLvDZI14kg+9YwX5KgNBXDvdc6vgfjsuNyBCRNZoHJOCFwU47OezHZba&#10;jXylZxVbkSAcSlTQxTiUUoa6I4th5Qbi5DXOW4xJ+lZqj2OCWyPXWVZIiz2nhQ4H+uqo/qkeVoG8&#10;VcdxUxmfue91czHn07Uhp9TiY/rcgog0xXf4v33SCoq8KHL4u5Ou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wQcMMAAADeAAAADwAAAAAAAAAAAAAAAACYAgAAZHJzL2Rv&#10;d25yZXYueG1sUEsFBgAAAAAEAAQA9QAAAIgDAAAAAA==&#10;" filled="f" stroked="f">
                    <v:textbox style="mso-fit-shape-to-text:t" inset="0,0,0,0">
                      <w:txbxContent>
                        <w:p w14:paraId="6CA30A6C" w14:textId="15002A54" w:rsidR="00633620" w:rsidRDefault="00633620">
                          <w:r>
                            <w:rPr>
                              <w:rFonts w:ascii="Calibri" w:hAnsi="Calibri" w:cs="Calibri"/>
                              <w:color w:val="000000"/>
                              <w:sz w:val="16"/>
                              <w:szCs w:val="16"/>
                              <w:lang w:val="en-US"/>
                            </w:rPr>
                            <w:t>b</w:t>
                          </w:r>
                        </w:p>
                      </w:txbxContent>
                    </v:textbox>
                  </v:rect>
                  <v:rect id="Rectangle 291" o:spid="_x0000_s1280" style="position:absolute;left:1583;top:6075;width:68;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6OB8MA&#10;AADeAAAADwAAAGRycy9kb3ducmV2LnhtbESP3YrCMBSE7wXfIZwF7zS1F0WqUZYFQRdvrD7AoTn9&#10;YZOTkkRb336zsODlMDPfMLvDZI14kg+9YwXrVQaCuHa651bB/XZcbkCEiKzROCYFLwpw2M9nOyy1&#10;G/lKzyq2IkE4lKigi3EopQx1RxbDyg3EyWuctxiT9K3UHscEt0bmWVZIiz2nhQ4H+uqo/qkeVoG8&#10;VcdxUxmfue+8uZjz6dqQU2rxMX1uQUSa4jv83z5pBcW6KHL4u5Ou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K6OB8MAAADeAAAADwAAAAAAAAAAAAAAAACYAgAAZHJzL2Rv&#10;d25yZXYueG1sUEsFBgAAAAAEAAQA9QAAAIgDAAAAAA==&#10;" filled="f" stroked="f">
                    <v:textbox style="mso-fit-shape-to-text:t" inset="0,0,0,0">
                      <w:txbxContent>
                        <w:p w14:paraId="42649E20" w14:textId="180038A2" w:rsidR="00633620" w:rsidRDefault="00633620">
                          <w:r>
                            <w:rPr>
                              <w:rFonts w:ascii="Calibri" w:hAnsi="Calibri" w:cs="Calibri"/>
                              <w:color w:val="000000"/>
                              <w:sz w:val="16"/>
                              <w:szCs w:val="16"/>
                              <w:lang w:val="en-US"/>
                            </w:rPr>
                            <w:t>c</w:t>
                          </w:r>
                        </w:p>
                      </w:txbxContent>
                    </v:textbox>
                  </v:rect>
                  <v:rect id="Rectangle 292" o:spid="_x0000_s1281" style="position:absolute;left:606;top:6075;width:68;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rnMMA&#10;AADeAAAADwAAAGRycy9kb3ducmV2LnhtbESP3YrCMBSE7xd8h3AE79ZUhSJdo4gguOKNdR/g0Jz+&#10;YHJSkmi7b2+Ehb0cZuYbZrMbrRFP8qFzrGAxz0AQV0533Cj4uR0/1yBCRNZoHJOCXwqw204+Nlho&#10;N/CVnmVsRIJwKFBBG2NfSBmqliyGueuJk1c7bzEm6RupPQ4Jbo1cZlkuLXacFlrs6dBSdS8fVoG8&#10;lcdhXRqfufOyvpjv07Ump9RsOu6/QEQa43/4r33SCvJFnq/gfSddAbl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IrnMMAAADeAAAADwAAAAAAAAAAAAAAAACYAgAAZHJzL2Rv&#10;d25yZXYueG1sUEsFBgAAAAAEAAQA9QAAAIgDAAAAAA==&#10;" filled="f" stroked="f">
                    <v:textbox style="mso-fit-shape-to-text:t" inset="0,0,0,0">
                      <w:txbxContent>
                        <w:p w14:paraId="5B89625C" w14:textId="753482A1" w:rsidR="00633620" w:rsidRDefault="00633620">
                          <w:r>
                            <w:rPr>
                              <w:rFonts w:ascii="Calibri" w:hAnsi="Calibri" w:cs="Calibri"/>
                              <w:color w:val="000000"/>
                              <w:sz w:val="16"/>
                              <w:szCs w:val="16"/>
                              <w:lang w:val="en-US"/>
                            </w:rPr>
                            <w:t>c</w:t>
                          </w:r>
                        </w:p>
                      </w:txbxContent>
                    </v:textbox>
                  </v:rect>
                  <v:rect id="Rectangle 293" o:spid="_x0000_s1282" style="position:absolute;left:1583;top:5406;width:68;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uz6MMA&#10;AADeAAAADwAAAGRycy9kb3ducmV2LnhtbESP3YrCMBSE7xd8h3AE79ZUkSJdo4gguOKNdR/g0Jz+&#10;YHJSkmi7b2+Ehb0cZuYbZrMbrRFP8qFzrGAxz0AQV0533Cj4uR0/1yBCRNZoHJOCXwqw204+Nlho&#10;N/CVnmVsRIJwKFBBG2NfSBmqliyGueuJk1c7bzEm6RupPQ4Jbo1cZlkuLXacFlrs6dBSdS8fVoG8&#10;lcdhXRqfufOyvpjv07Ump9RsOu6/QEQa43/4r33SCvJFnq/gfSddAbl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uz6MMAAADeAAAADwAAAAAAAAAAAAAAAACYAgAAZHJzL2Rv&#10;d25yZXYueG1sUEsFBgAAAAAEAAQA9QAAAIgDAAAAAA==&#10;" filled="f" stroked="f">
                    <v:textbox style="mso-fit-shape-to-text:t" inset="0,0,0,0">
                      <w:txbxContent>
                        <w:p w14:paraId="7A845A3D" w14:textId="07FFB19B" w:rsidR="00633620" w:rsidRDefault="00633620">
                          <w:r>
                            <w:rPr>
                              <w:rFonts w:ascii="Calibri" w:hAnsi="Calibri" w:cs="Calibri"/>
                              <w:color w:val="000000"/>
                              <w:sz w:val="16"/>
                              <w:szCs w:val="16"/>
                              <w:lang w:val="en-US"/>
                            </w:rPr>
                            <w:t>c</w:t>
                          </w:r>
                        </w:p>
                      </w:txbxContent>
                    </v:textbox>
                  </v:rect>
                  <v:rect id="Rectangle 294" o:spid="_x0000_s1283" style="position:absolute;left:606;top:5406;width:68;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cWc8MA&#10;AADeAAAADwAAAGRycy9kb3ducmV2LnhtbESP3YrCMBSE7xd8h3AE79ZUwSJdo4gguOKNdR/g0Jz+&#10;YHJSkmi7b2+Ehb0cZuYbZrMbrRFP8qFzrGAxz0AQV0533Cj4uR0/1yBCRNZoHJOCXwqw204+Nlho&#10;N/CVnmVsRIJwKFBBG2NfSBmqliyGueuJk1c7bzEm6RupPQ4Jbo1cZlkuLXacFlrs6dBSdS8fVoG8&#10;lcdhXRqfufOyvpjv07Ump9RsOu6/QEQa43/4r33SCvJFnq/gfSddAbl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cWc8MAAADeAAAADwAAAAAAAAAAAAAAAACYAgAAZHJzL2Rv&#10;d25yZXYueG1sUEsFBgAAAAAEAAQA9QAAAIgDAAAAAA==&#10;" filled="f" stroked="f">
                    <v:textbox style="mso-fit-shape-to-text:t" inset="0,0,0,0">
                      <w:txbxContent>
                        <w:p w14:paraId="774D3E14" w14:textId="71653272" w:rsidR="00633620" w:rsidRDefault="00633620">
                          <w:r>
                            <w:rPr>
                              <w:rFonts w:ascii="Calibri" w:hAnsi="Calibri" w:cs="Calibri"/>
                              <w:color w:val="000000"/>
                              <w:sz w:val="16"/>
                              <w:szCs w:val="16"/>
                              <w:lang w:val="en-US"/>
                            </w:rPr>
                            <w:t>c</w:t>
                          </w:r>
                        </w:p>
                      </w:txbxContent>
                    </v:textbox>
                  </v:rect>
                  <v:rect id="Rectangle 295" o:spid="_x0000_s1284" style="position:absolute;left:1352;top:6126;width:85;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WIBMQA&#10;AADeAAAADwAAAGRycy9kb3ducmV2LnhtbESPzWrDMBCE74W8g9hAb7WcHERwooQSCKSllzh5gMVa&#10;/1BpZSQldt++KhRyHGbmG2Z3mJ0VDwpx8KxhVZQgiBtvBu403K6ntw2ImJANWs+k4YciHPaLlx1W&#10;xk98oUedOpEhHCvU0Kc0VlLGpieHsfAjcfZaHxymLEMnTcApw52V67JU0uHAeaHHkY49Nd/13WmQ&#10;1/o0bWobSv+5br/sx/nSktf6dTm/b0EkmtMz/N8+Gw1qpZSCvzv5Csj9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ViATEAAAA3gAAAA8AAAAAAAAAAAAAAAAAmAIAAGRycy9k&#10;b3ducmV2LnhtbFBLBQYAAAAABAAEAPUAAACJAwAAAAA=&#10;" filled="f" stroked="f">
                    <v:textbox style="mso-fit-shape-to-text:t" inset="0,0,0,0">
                      <w:txbxContent>
                        <w:p w14:paraId="524D3008" w14:textId="62E22966" w:rsidR="00633620" w:rsidRDefault="00633620">
                          <w:r>
                            <w:rPr>
                              <w:rFonts w:ascii="Calibri" w:hAnsi="Calibri" w:cs="Calibri"/>
                              <w:color w:val="000000"/>
                              <w:sz w:val="16"/>
                              <w:szCs w:val="16"/>
                              <w:lang w:val="en-US"/>
                            </w:rPr>
                            <w:t>d</w:t>
                          </w:r>
                        </w:p>
                      </w:txbxContent>
                    </v:textbox>
                  </v:rect>
                  <v:rect id="Rectangle 296" o:spid="_x0000_s1285" style="position:absolute;left:850;top:6126;width:85;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ktn8MA&#10;AADeAAAADwAAAGRycy9kb3ducmV2LnhtbESPzYoCMRCE7wu+Q2jB25rRw6zMGkUEwRUvjvsAzaTn&#10;B5POkERn9u2NIOyxqKqvqPV2tEY8yIfOsYLFPANBXDndcaPg93r4XIEIEVmjcUwK/ijAdjP5WGOh&#10;3cAXepSxEQnCoUAFbYx9IWWoWrIY5q4nTl7tvMWYpG+k9jgkuDVymWW5tNhxWmixp31L1a28WwXy&#10;Wh6GVWl85k7L+mx+jpeanFKz6bj7BhFpjP/hd/uoFeSLPP+C1510BeTm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Nktn8MAAADeAAAADwAAAAAAAAAAAAAAAACYAgAAZHJzL2Rv&#10;d25yZXYueG1sUEsFBgAAAAAEAAQA9QAAAIgDAAAAAA==&#10;" filled="f" stroked="f">
                    <v:textbox style="mso-fit-shape-to-text:t" inset="0,0,0,0">
                      <w:txbxContent>
                        <w:p w14:paraId="195B2438" w14:textId="0F8CB7B9" w:rsidR="00633620" w:rsidRDefault="00633620">
                          <w:r>
                            <w:rPr>
                              <w:rFonts w:ascii="Calibri" w:hAnsi="Calibri" w:cs="Calibri"/>
                              <w:color w:val="000000"/>
                              <w:sz w:val="16"/>
                              <w:szCs w:val="16"/>
                              <w:lang w:val="en-US"/>
                            </w:rPr>
                            <w:t>d</w:t>
                          </w:r>
                        </w:p>
                      </w:txbxContent>
                    </v:textbox>
                  </v:rect>
                  <v:rect id="Rectangle 297" o:spid="_x0000_s1286" style="position:absolute;left:2033;top:5869;width:80;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a57b8A&#10;AADeAAAADwAAAGRycy9kb3ducmV2LnhtbERPy4rCMBTdC/5DuMLsNNVFkWoUEQQVN9b5gEtz+8Dk&#10;piTR1r83i4FZHs57ux+tEW/yoXOsYLnIQBBXTnfcKPh9nOZrECEiazSOScGHAux308kWC+0GvtO7&#10;jI1IIRwKVNDG2BdShqoli2HheuLE1c5bjAn6RmqPQwq3Rq6yLJcWO04NLfZ0bKl6li+rQD7K07Au&#10;jc/cdVXfzOV8r8kp9TMbDxsQkcb4L/5zn7WCfJnnaW+6k66A3H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RrntvwAAAN4AAAAPAAAAAAAAAAAAAAAAAJgCAABkcnMvZG93bnJl&#10;di54bWxQSwUGAAAAAAQABAD1AAAAhAMAAAAA&#10;" filled="f" stroked="f">
                    <v:textbox style="mso-fit-shape-to-text:t" inset="0,0,0,0">
                      <w:txbxContent>
                        <w:p w14:paraId="2470E523" w14:textId="7A7CD31F" w:rsidR="00633620" w:rsidRDefault="00633620">
                          <w:r>
                            <w:rPr>
                              <w:rFonts w:ascii="Calibri" w:hAnsi="Calibri" w:cs="Calibri"/>
                              <w:color w:val="000000"/>
                              <w:sz w:val="16"/>
                              <w:szCs w:val="16"/>
                              <w:lang w:val="en-US"/>
                            </w:rPr>
                            <w:t>e</w:t>
                          </w:r>
                        </w:p>
                      </w:txbxContent>
                    </v:textbox>
                  </v:rect>
                  <v:rect id="Rectangle 298" o:spid="_x0000_s1287" style="position:absolute;left:169;top:5882;width:80;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ocdsMA&#10;AADeAAAADwAAAGRycy9kb3ducmV2LnhtbESPzYoCMRCE7wu+Q2jB25rRw+DOGkUEwRUvjvsAzaTn&#10;B5POkERn9u2NIOyxqKqvqPV2tEY8yIfOsYLFPANBXDndcaPg93r4XIEIEVmjcUwK/ijAdjP5WGOh&#10;3cAXepSxEQnCoUAFbYx9IWWoWrIY5q4nTl7tvMWYpG+k9jgkuDVymWW5tNhxWmixp31L1a28WwXy&#10;Wh6GVWl85k7L+mx+jpeanFKz6bj7BhFpjP/hd/uoFeSLPP+C1510BeTm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gocdsMAAADeAAAADwAAAAAAAAAAAAAAAACYAgAAZHJzL2Rv&#10;d25yZXYueG1sUEsFBgAAAAAEAAQA9QAAAIgDAAAAAA==&#10;" filled="f" stroked="f">
                    <v:textbox style="mso-fit-shape-to-text:t" inset="0,0,0,0">
                      <w:txbxContent>
                        <w:p w14:paraId="21BC4306" w14:textId="0363A245" w:rsidR="00633620" w:rsidRDefault="00633620">
                          <w:r>
                            <w:rPr>
                              <w:rFonts w:ascii="Calibri" w:hAnsi="Calibri" w:cs="Calibri"/>
                              <w:color w:val="000000"/>
                              <w:sz w:val="16"/>
                              <w:szCs w:val="16"/>
                              <w:lang w:val="en-US"/>
                            </w:rPr>
                            <w:t>e</w:t>
                          </w:r>
                        </w:p>
                      </w:txbxContent>
                    </v:textbox>
                  </v:rect>
                  <v:line id="Line 299" o:spid="_x0000_s1288" style="position:absolute;visibility:visible;mso-wrap-style:square" from="2242,5752" to="2456,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iKmcQAAADeAAAADwAAAGRycy9kb3ducmV2LnhtbESPy2oCMRSG90LfIZyCO83ExShTo4hQ&#10;KLqpl4XLw+R0Jjg5GZI4jm/fLApd/vw3vvV2dJ0YKETrWYOaFyCIa28sNxqul8/ZCkRMyAY7z6Th&#10;RRG2m7fJGivjn3yi4ZwakUc4VqihTamvpIx1Sw7j3PfE2fvxwWHKMjTSBHzmcdfJRVGU0qHl/NBi&#10;T/uW6vv54TTYm7IvdYhh9T081PF4CDtvllpP38fdB4hEY/oP/7W/jIZSlcsMkHEyCsj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eIqZxAAAAN4AAAAPAAAAAAAAAAAA&#10;AAAAAKECAABkcnMvZG93bnJldi54bWxQSwUGAAAAAAQABAD5AAAAkgMAAAAA&#10;" strokeweight=".55pt">
                    <v:stroke joinstyle="miter" endcap="round"/>
                  </v:line>
                  <v:line id="Line 300" o:spid="_x0000_s1289" style="position:absolute;visibility:visible;mso-wrap-style:square" from="2287,5726" to="2456,5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QvAsQAAADeAAAADwAAAGRycy9kb3ducmV2LnhtbESPQWsCMRSE70L/Q3gFb5qNh1W2RpFC&#10;QfRSrYceH5vX3dDNy5LEdf33piD0OMzMN8x6O7pODBSi9axBzQsQxLU3lhsNl6+P2QpETMgGO8+k&#10;4U4RtpuXyRor4298ouGcGpEhHCvU0KbUV1LGuiWHce574uz9+OAwZRkaaQLeMtx1clEUpXRoOS+0&#10;2NN7S/Xv+eo02G9l7+oQw+pzuKrj8RB23iy1nr6OuzcQicb0H36290ZDqcqlgr87+QrIz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NC8CxAAAAN4AAAAPAAAAAAAAAAAA&#10;AAAAAKECAABkcnMvZG93bnJldi54bWxQSwUGAAAAAAQABAD5AAAAkgMAAAAA&#10;" strokeweight=".55pt">
                    <v:stroke joinstyle="miter" endcap="round"/>
                  </v:line>
                  <v:line id="Line 301" o:spid="_x0000_s1290" style="position:absolute;flip:y;visibility:visible;mso-wrap-style:square" from="2456,5752" to="2670,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HoGcgAAADeAAAADwAAAGRycy9kb3ducmV2LnhtbESPQWvCQBSE74X+h+UVeil1o7SpRFcp&#10;QqFIDyaKeHxkX7LB7NuQXU38991CweMwM98wy/VoW3Gl3jeOFUwnCQji0umGawWH/dfrHIQPyBpb&#10;x6TgRh7Wq8eHJWbaDZzTtQi1iBD2GSowIXSZlL40ZNFPXEccvcr1FkOUfS11j0OE21bOkiSVFhuO&#10;CwY72hgqz8XFKqiK3TvysN2Yn5f8rdodT/XhclLq+Wn8XIAINIZ7+L/9rRWk0/RjBn934hWQq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gHoGcgAAADeAAAADwAAAAAA&#10;AAAAAAAAAAChAgAAZHJzL2Rvd25yZXYueG1sUEsFBgAAAAAEAAQA+QAAAJYDAAAAAA==&#10;" strokeweight=".55pt">
                    <v:stroke joinstyle="miter" endcap="round"/>
                  </v:line>
                  <v:line id="Line 302" o:spid="_x0000_s1291" style="position:absolute;flip:y;visibility:visible;mso-wrap-style:square" from="2670,5505" to="2670,5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1NgsgAAADeAAAADwAAAGRycy9kb3ducmV2LnhtbESPQWvCQBSE70L/w/KEXqRubGuU6CpF&#10;KJTSg6YiHh/Zl2ww+zZkV5P++26h4HGYmW+Y9XawjbhR52vHCmbTBARx4XTNlYLj9/vTEoQPyBob&#10;x6TghzxsNw+jNWba9XygWx4qESHsM1RgQmgzKX1hyKKfupY4eqXrLIYou0rqDvsIt418TpJUWqw5&#10;LhhsaWeouORXq6DM93Pk/nNnviaH13J/OlfH61mpx/HwtgIRaAj38H/7QytIZ+niBf7uxCsgN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U1NgsgAAADeAAAADwAAAAAA&#10;AAAAAAAAAAChAgAAZHJzL2Rvd25yZXYueG1sUEsFBgAAAAAEAAQA+QAAAJYDAAAAAA==&#10;" strokeweight=".55pt">
                    <v:stroke joinstyle="miter" endcap="round"/>
                  </v:line>
                  <v:line id="Line 303" o:spid="_x0000_s1292" style="position:absolute;flip:y;visibility:visible;mso-wrap-style:square" from="2626,5531" to="2626,5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TV9scAAADeAAAADwAAAGRycy9kb3ducmV2LnhtbESPQWvCQBSE74X+h+UVvJS6UWwqqasU&#10;oSDFg0YRj4/sSzY0+zZkVxP/fVcoeBxm5htmsRpsI67U+dqxgsk4AUFcOF1zpeB4+H6bg/ABWWPj&#10;mBTcyMNq+fy0wEy7nvd0zUMlIoR9hgpMCG0mpS8MWfRj1xJHr3SdxRBlV0ndYR/htpHTJEmlxZrj&#10;gsGW1oaK3/xiFZT57h25/1mb7et+Vu5O5+p4OSs1ehm+PkEEGsIj/N/eaAXpJP2Ywf1OvAJy+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pNX2xwAAAN4AAAAPAAAAAAAA&#10;AAAAAAAAAKECAABkcnMvZG93bnJldi54bWxQSwUGAAAAAAQABAD5AAAAlQMAAAAA&#10;" strokeweight=".55pt">
                    <v:stroke joinstyle="miter" endcap="round"/>
                  </v:line>
                  <v:line id="Line 304" o:spid="_x0000_s1293" style="position:absolute;flip:x y;visibility:visible;mso-wrap-style:square" from="2456,5381" to="2670,5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jB4sUAAADeAAAADwAAAGRycy9kb3ducmV2LnhtbESPQWvCQBSE7wX/w/IKvZS6idBYU1cR&#10;sVDwZNT7M/tMgtm3YXeN8d+7QqHHYWa+YebLwbSiJ+cbywrScQKCuLS64UrBYf/z8QXCB2SNrWVS&#10;cCcPy8XoZY65tjfeUV+ESkQI+xwV1CF0uZS+rMmgH9uOOHpn6wyGKF0ltcNbhJtWTpIkkwYbjgs1&#10;drSuqbwUV6NgddGJLje7qp+Z8zHdvp8y3jil3l6H1TeIQEP4D/+1f7WCLM2mn/C8E6+AX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jB4sUAAADeAAAADwAAAAAAAAAA&#10;AAAAAAChAgAAZHJzL2Rvd25yZXYueG1sUEsFBgAAAAAEAAQA+QAAAJMDAAAAAA==&#10;" strokeweight=".55pt">
                    <v:stroke joinstyle="miter" endcap="round"/>
                  </v:line>
                  <v:line id="Line 305" o:spid="_x0000_s1294" style="position:absolute;flip:x;visibility:visible;mso-wrap-style:square" from="2242,5381" to="2456,5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ruGscAAADeAAAADwAAAGRycy9kb3ducmV2LnhtbESPQWvCQBSE74X+h+UVvJS6sdhUoqsU&#10;oSDiQVMpHh/Zl2xo9m3Irib+e1coeBxm5htmsRpsIy7U+dqxgsk4AUFcOF1zpeD48/02A+EDssbG&#10;MSm4kofV8vlpgZl2PR/okodKRAj7DBWYENpMSl8YsujHriWOXuk6iyHKrpK6wz7CbSPfkySVFmuO&#10;CwZbWhsq/vKzVVDm+w/kfrs2u9fDtNz/nqrj+aTU6GX4moMINIRH+L+90QrSSfqZwv1OvAJye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Ou4axwAAAN4AAAAPAAAAAAAA&#10;AAAAAAAAAKECAABkcnMvZG93bnJldi54bWxQSwUGAAAAAAQABAD5AAAAlQMAAAAA&#10;" strokeweight=".55pt">
                    <v:stroke joinstyle="miter" endcap="round"/>
                  </v:line>
                  <v:line id="Line 306" o:spid="_x0000_s1295" style="position:absolute;flip:x;visibility:visible;mso-wrap-style:square" from="2287,5433" to="2456,5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ZLgcgAAADeAAAADwAAAGRycy9kb3ducmV2LnhtbESPQWvCQBSE74X+h+UVeil1o7RRoqsU&#10;QSjFg4lSPD6yL9nQ7NuQXU3677tCweMwM98wq81oW3Gl3jeOFUwnCQji0umGawWn4+51AcIHZI2t&#10;Y1LwSx4268eHFWbaDZzTtQi1iBD2GSowIXSZlL40ZNFPXEccvcr1FkOUfS11j0OE21bOkiSVFhuO&#10;CwY72hoqf4qLVVAVh3fk4Wtr9i/5W3X4Pteny1mp56fxYwki0Bju4f/2p1aQTtP5HG534hWQ6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nZLgcgAAADeAAAADwAAAAAA&#10;AAAAAAAAAAChAgAAZHJzL2Rvd25yZXYueG1sUEsFBgAAAAAEAAQA+QAAAJYDAAAAAA==&#10;" strokeweight=".55pt">
                    <v:stroke joinstyle="miter" endcap="round"/>
                  </v:line>
                  <v:line id="Line 307" o:spid="_x0000_s1296" style="position:absolute;visibility:visible;mso-wrap-style:square" from="2242,5505" to="2242,5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6Gn8IAAADeAAAADwAAAGRycy9kb3ducmV2LnhtbERPy4rCMBTdC/MP4Q640zQuqnSMIsLA&#10;oJvxsXB5ae60weamJLHWv58sBmZ5OO/1dnSdGChE61mDmhcgiGtvLDcarpfP2QpETMgGO8+k4UUR&#10;tpu3yRor4598ouGcGpFDOFaooU2pr6SMdUsO49z3xJn78cFhyjA00gR85nDXyUVRlNKh5dzQYk/7&#10;lur7+eE02JuyL3WIYfU9PNTxeAg7b5ZaT9/H3QeIRGP6F/+5v4yGUpXLvDffyVdAb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g6Gn8IAAADeAAAADwAAAAAAAAAAAAAA&#10;AAChAgAAZHJzL2Rvd25yZXYueG1sUEsFBgAAAAAEAAQA+QAAAJADAAAAAA==&#10;" strokeweight=".55pt">
                    <v:stroke joinstyle="miter" endcap="round"/>
                  </v:line>
                  <v:line id="Line 308" o:spid="_x0000_s1297" style="position:absolute;visibility:visible;mso-wrap-style:square" from="2670,5752" to="2916,5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IjBMUAAADeAAAADwAAAGRycy9kb3ducmV2LnhtbESPQWsCMRSE70L/Q3gFb5pND6vdGkUK&#10;BdGLVQ89Pjavu6GblyWJ6/rvm4LQ4zAz3zCrzeg6MVCI1rMGNS9AENfeWG40XM4fsyWImJANdp5J&#10;w50ibNZPkxVWxt/4k4ZTakSGcKxQQ5tSX0kZ65YcxrnvibP37YPDlGVopAl4y3DXyZeiKKVDy3mh&#10;xZ7eW6p/TlenwX4pe1f7GJbH4aoOh33YerPQevo8bt9AJBrTf/jR3hkNpSoXr/B3J18B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UIjBMUAAADeAAAADwAAAAAAAAAA&#10;AAAAAAChAgAAZHJzL2Rvd25yZXYueG1sUEsFBgAAAAAEAAQA+QAAAJMDAAAAAA==&#10;" strokeweight=".55pt">
                    <v:stroke joinstyle="miter" endcap="round"/>
                  </v:line>
                  <v:rect id="Rectangle 309" o:spid="_x0000_s1298" style="position:absolute;left:2907;top:6191;width:85;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xTEcIA&#10;AADeAAAADwAAAGRycy9kb3ducmV2LnhtbESPy4rCMBSG9wPzDuEMuJumuiilGmUYEFTcWOcBDs3p&#10;BZOTkkRb394shFn+/De+zW62RjzIh8GxgmWWgyBunB64U/B33X+XIEJE1mgck4InBdhtPz82WGk3&#10;8YUedexEGuFQoYI+xrGSMjQ9WQyZG4mT1zpvMSbpO6k9TmncGrnK80JaHDg99DjSb0/Nrb5bBfJa&#10;76eyNj53p1V7NsfDpSWn1OJr/lmDiDTH//C7fdAKimVRJoCEk1BAb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PFMRwgAAAN4AAAAPAAAAAAAAAAAAAAAAAJgCAABkcnMvZG93&#10;bnJldi54bWxQSwUGAAAAAAQABAD1AAAAhwMAAAAA&#10;" filled="f" stroked="f">
                    <v:textbox style="mso-fit-shape-to-text:t" inset="0,0,0,0">
                      <w:txbxContent>
                        <w:p w14:paraId="2054ECA3" w14:textId="1125204B" w:rsidR="00633620" w:rsidRDefault="00633620">
                          <w:r>
                            <w:rPr>
                              <w:rFonts w:ascii="Calibri" w:hAnsi="Calibri" w:cs="Calibri"/>
                              <w:color w:val="000000"/>
                              <w:sz w:val="16"/>
                              <w:szCs w:val="16"/>
                              <w:lang w:val="en-US"/>
                            </w:rPr>
                            <w:t>n</w:t>
                          </w:r>
                        </w:p>
                      </w:txbxContent>
                    </v:textbox>
                  </v:rect>
                  <v:rect id="Rectangle 310" o:spid="_x0000_s1299" style="position:absolute;left:2148;top:5316;width:76;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D2isQA&#10;AADeAAAADwAAAGRycy9kb3ducmV2LnhtbESPzWrDMBCE74W+g9hCbrXsHIxxooRSCKQllzh5gMVa&#10;/1BpZSQ1dt++CgRyHGbmG2a7X6wRN/JhdKygyHIQxK3TI/cKrpfDewUiRGSNxjEp+KMA+93ryxZr&#10;7WY+062JvUgQDjUqGGKcailDO5DFkLmJOHmd8xZjkr6X2uOc4NbIdZ6X0uLIaWHAiT4Han+aX6tA&#10;XprDXDXG5+573Z3M1/HckVNq9bZ8bEBEWuIz/GgftYKyKKsC7nfSFZC7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w9orEAAAA3gAAAA8AAAAAAAAAAAAAAAAAmAIAAGRycy9k&#10;b3ducmV2LnhtbFBLBQYAAAAABAAEAPUAAACJAwAAAAA=&#10;" filled="f" stroked="f">
                    <v:textbox style="mso-fit-shape-to-text:t" inset="0,0,0,0">
                      <w:txbxContent>
                        <w:p w14:paraId="58548CE6" w14:textId="6D2B9CDF" w:rsidR="00633620" w:rsidRDefault="00633620">
                          <w:r>
                            <w:rPr>
                              <w:rFonts w:ascii="Calibri" w:hAnsi="Calibri" w:cs="Calibri"/>
                              <w:color w:val="000000"/>
                              <w:sz w:val="16"/>
                              <w:szCs w:val="16"/>
                              <w:lang w:val="en-US"/>
                            </w:rPr>
                            <w:t>g</w:t>
                          </w:r>
                        </w:p>
                      </w:txbxContent>
                    </v:textbox>
                  </v:rect>
                  <v:rect id="Rectangle 311" o:spid="_x0000_s1300" style="position:absolute;left:2418;top:5162;width:85;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Jo/cQA&#10;AADeAAAADwAAAGRycy9kb3ducmV2LnhtbESPzWrDMBCE74W8g9hAbo0cH4xxooQSCKQllzh9gMVa&#10;/1BpZSQldt++CgR6HGbmG2Z3mK0RD/JhcKxgs85AEDdOD9wp+L6d3ksQISJrNI5JwS8FOOwXbzus&#10;tJv4So86diJBOFSooI9xrKQMTU8Ww9qNxMlrnbcYk/Sd1B6nBLdG5llWSIsDp4UeRzr21PzUd6tA&#10;3urTVNbGZ+4rby/m83xtySm1Ws4fWxCR5vgffrXPWkGxKcocnnfSFZD7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iaP3EAAAA3gAAAA8AAAAAAAAAAAAAAAAAmAIAAGRycy9k&#10;b3ducmV2LnhtbFBLBQYAAAAABAAEAPUAAACJAwAAAAA=&#10;" filled="f" stroked="f">
                    <v:textbox style="mso-fit-shape-to-text:t" inset="0,0,0,0">
                      <w:txbxContent>
                        <w:p w14:paraId="3D2DFCEA" w14:textId="3AE9B081" w:rsidR="00633620" w:rsidRDefault="00633620">
                          <w:r>
                            <w:rPr>
                              <w:rFonts w:ascii="Calibri" w:hAnsi="Calibri" w:cs="Calibri"/>
                              <w:color w:val="000000"/>
                              <w:sz w:val="16"/>
                              <w:szCs w:val="16"/>
                              <w:lang w:val="en-US"/>
                            </w:rPr>
                            <w:t>h</w:t>
                          </w:r>
                        </w:p>
                      </w:txbxContent>
                    </v:textbox>
                  </v:rect>
                  <v:rect id="Rectangle 312" o:spid="_x0000_s1301" style="position:absolute;left:2714;top:5316;width:76;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NZsQA&#10;AADeAAAADwAAAGRycy9kb3ducmV2LnhtbESPzWrDMBCE74W+g9hCb7WcFIxxooRSCCShlzh5gMVa&#10;/1BpZSQ1dt4+KgRyHGbmG2a9na0RV/JhcKxgkeUgiBunB+4UXM67jxJEiMgajWNScKMA283ryxor&#10;7SY+0bWOnUgQDhUq6GMcKylD05PFkLmROHmt8xZjkr6T2uOU4NbIZZ4X0uLAaaHHkb57an7rP6tA&#10;nuvdVNbG5+64bH/MYX9qySn1/jZ/rUBEmuMz/GjvtYJiUZSf8H8nXQG5u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uzWbEAAAA3gAAAA8AAAAAAAAAAAAAAAAAmAIAAGRycy9k&#10;b3ducmV2LnhtbFBLBQYAAAAABAAEAPUAAACJAwAAAAA=&#10;" filled="f" stroked="f">
                    <v:textbox style="mso-fit-shape-to-text:t" inset="0,0,0,0">
                      <w:txbxContent>
                        <w:p w14:paraId="32251915" w14:textId="17E3F5E9" w:rsidR="00633620" w:rsidRDefault="00633620">
                          <w:r>
                            <w:rPr>
                              <w:rFonts w:ascii="Calibri" w:hAnsi="Calibri" w:cs="Calibri"/>
                              <w:color w:val="000000"/>
                              <w:sz w:val="16"/>
                              <w:szCs w:val="16"/>
                              <w:lang w:val="en-US"/>
                            </w:rPr>
                            <w:t>g</w:t>
                          </w:r>
                        </w:p>
                      </w:txbxContent>
                    </v:textbox>
                  </v:rect>
                  <v:rect id="Rectangle 313" o:spid="_x0000_s1302" style="position:absolute;left:2431;top:5908;width:49;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dVEsQA&#10;AADeAAAADwAAAGRycy9kb3ducmV2LnhtbESPzWrDMBCE74W+g9hCb7WcUIxxooRSCCShlzh5gMVa&#10;/1BpZSQ1dt4+KgRyHGbmG2a9na0RV/JhcKxgkeUgiBunB+4UXM67jxJEiMgajWNScKMA283ryxor&#10;7SY+0bWOnUgQDhUq6GMcKylD05PFkLmROHmt8xZjkr6T2uOU4NbIZZ4X0uLAaaHHkb57an7rP6tA&#10;nuvdVNbG5+64bH/MYX9qySn1/jZ/rUBEmuMz/GjvtYJiUZSf8H8nXQG5u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HVRLEAAAA3gAAAA8AAAAAAAAAAAAAAAAAmAIAAGRycy9k&#10;b3ducmV2LnhtbFBLBQYAAAAABAAEAPUAAACJAwAAAAA=&#10;" filled="f" stroked="f">
                    <v:textbox style="mso-fit-shape-to-text:t" inset="0,0,0,0">
                      <w:txbxContent>
                        <w:p w14:paraId="1F5DB2FB" w14:textId="1BDD94F1" w:rsidR="00633620" w:rsidRDefault="00633620">
                          <w:r>
                            <w:rPr>
                              <w:rFonts w:ascii="Calibri" w:hAnsi="Calibri" w:cs="Calibri"/>
                              <w:color w:val="000000"/>
                              <w:sz w:val="16"/>
                              <w:szCs w:val="16"/>
                              <w:lang w:val="en-US"/>
                            </w:rPr>
                            <w:t>f</w:t>
                          </w:r>
                        </w:p>
                      </w:txbxContent>
                    </v:textbox>
                  </v:rect>
                  <v:rect id="Rectangle 314" o:spid="_x0000_s1303" style="position:absolute;left:8665;top:6589;width:77;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vwicQA&#10;AADeAAAADwAAAGRycy9kb3ducmV2LnhtbESPzWrDMBCE74W+g9hCb7WcQI1xooRSCCShlzh5gMVa&#10;/1BpZSQ1dt4+KgRyHGbmG2a9na0RV/JhcKxgkeUgiBunB+4UXM67jxJEiMgajWNScKMA283ryxor&#10;7SY+0bWOnUgQDhUq6GMcKylD05PFkLmROHmt8xZjkr6T2uOU4NbIZZ4X0uLAaaHHkb57an7rP6tA&#10;nuvdVNbG5+64bH/MYX9qySn1/jZ/rUBEmuMz/GjvtYJiUZSf8H8nXQG5u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L8InEAAAA3gAAAA8AAAAAAAAAAAAAAAAAmAIAAGRycy9k&#10;b3ducmV2LnhtbFBLBQYAAAAABAAEAPUAAACJAwAAAAA=&#10;" filled="f" stroked="f">
                    <v:textbox style="mso-fit-shape-to-text:t" inset="0,0,0,0">
                      <w:txbxContent>
                        <w:p w14:paraId="1EA7A0CB" w14:textId="0A72CC93" w:rsidR="00633620" w:rsidRDefault="00633620">
                          <w:r>
                            <w:rPr>
                              <w:rFonts w:ascii="Calibri" w:hAnsi="Calibri" w:cs="Calibri"/>
                              <w:color w:val="000000"/>
                              <w:sz w:val="16"/>
                              <w:szCs w:val="16"/>
                              <w:lang w:val="en-US"/>
                            </w:rPr>
                            <w:t>a</w:t>
                          </w:r>
                        </w:p>
                      </w:txbxContent>
                    </v:textbox>
                  </v:rect>
                  <v:rect id="Rectangle 315" o:spid="_x0000_s1304" style="position:absolute;left:8357;top:6602;width:85;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lu/sMA&#10;AADeAAAADwAAAGRycy9kb3ducmV2LnhtbESP3YrCMBSE7wXfIZwF7zTVi1KqUZYFQRdvrD7AoTn9&#10;YZOTkkRb336zsODlMDPfMLvDZI14kg+9YwXrVQaCuHa651bB/XZcFiBCRNZoHJOCFwU47OezHZba&#10;jXylZxVbkSAcSlTQxTiUUoa6I4th5Qbi5DXOW4xJ+lZqj2OCWyM3WZZLiz2nhQ4H+uqo/qkeVoG8&#10;VcexqIzP3PemuZjz6dqQU2rxMX1uQUSa4jv83z5pBfk6L3L4u5Ou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5lu/sMAAADeAAAADwAAAAAAAAAAAAAAAACYAgAAZHJzL2Rv&#10;d25yZXYueG1sUEsFBgAAAAAEAAQA9QAAAIgDAAAAAA==&#10;" filled="f" stroked="f">
                    <v:textbox style="mso-fit-shape-to-text:t" inset="0,0,0,0">
                      <w:txbxContent>
                        <w:p w14:paraId="711EDF58" w14:textId="3FCC7CC7" w:rsidR="00633620" w:rsidRDefault="00633620">
                          <w:r>
                            <w:rPr>
                              <w:rFonts w:ascii="Calibri" w:hAnsi="Calibri" w:cs="Calibri"/>
                              <w:color w:val="000000"/>
                              <w:sz w:val="16"/>
                              <w:szCs w:val="16"/>
                              <w:lang w:val="en-US"/>
                            </w:rPr>
                            <w:t>b</w:t>
                          </w:r>
                        </w:p>
                      </w:txbxContent>
                    </v:textbox>
                  </v:rect>
                  <v:rect id="Rectangle 316" o:spid="_x0000_s1305" style="position:absolute;left:7868;top:6602;width:85;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XLZcQA&#10;AADeAAAADwAAAGRycy9kb3ducmV2LnhtbESPzWrDMBCE74W+g9hCb7WcHBzjRAmlEEhCL3HyAIu1&#10;/qHSykhq7Lx9VCjkOMzMN8xmN1sjbuTD4FjBIstBEDdOD9wpuF72HyWIEJE1Gsek4E4BdtvXlw1W&#10;2k18plsdO5EgHCpU0Mc4VlKGpieLIXMjcfJa5y3GJH0ntccpwa2RyzwvpMWB00KPI3311PzUv1aB&#10;vNT7qayNz91p2X6b4+HcklPq/W3+XIOINMdn+L990AqKRVGu4O9OugJy+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Vy2XEAAAA3gAAAA8AAAAAAAAAAAAAAAAAmAIAAGRycy9k&#10;b3ducmV2LnhtbFBLBQYAAAAABAAEAPUAAACJAwAAAAA=&#10;" filled="f" stroked="f">
                    <v:textbox style="mso-fit-shape-to-text:t" inset="0,0,0,0">
                      <w:txbxContent>
                        <w:p w14:paraId="22DBBDFA" w14:textId="0998D415" w:rsidR="00633620" w:rsidRDefault="00633620">
                          <w:r>
                            <w:rPr>
                              <w:rFonts w:ascii="Calibri" w:hAnsi="Calibri" w:cs="Calibri"/>
                              <w:color w:val="000000"/>
                              <w:sz w:val="16"/>
                              <w:szCs w:val="16"/>
                              <w:lang w:val="en-US"/>
                            </w:rPr>
                            <w:t>b</w:t>
                          </w:r>
                        </w:p>
                      </w:txbxContent>
                    </v:textbox>
                  </v:rect>
                  <v:rect id="Rectangle 317" o:spid="_x0000_s1306" style="position:absolute;left:7136;top:5689;width:132;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pfF8AA&#10;AADeAAAADwAAAGRycy9kb3ducmV2LnhtbERPy4rCMBTdD8w/hDvgbprqopRqlGFAUHFjnQ+4NLcP&#10;TG5KEm39e7MQZnk4781utkY8yIfBsYJlloMgbpweuFPwd91/lyBCRNZoHJOCJwXYbT8/NlhpN/GF&#10;HnXsRArhUKGCPsaxkjI0PVkMmRuJE9c6bzEm6DupPU4p3Bq5yvNCWhw4NfQ40m9Pza2+WwXyWu+n&#10;sjY+d6dVezbHw6Ulp9Tia/5Zg4g0x3/x233QCoplUaa96U66AnL7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UpfF8AAAADeAAAADwAAAAAAAAAAAAAAAACYAgAAZHJzL2Rvd25y&#10;ZXYueG1sUEsFBgAAAAAEAAQA9QAAAIUDAAAAAA==&#10;" filled="f" stroked="f">
                    <v:textbox style="mso-fit-shape-to-text:t" inset="0,0,0,0">
                      <w:txbxContent>
                        <w:p w14:paraId="470CEF3D" w14:textId="658F7632" w:rsidR="00633620" w:rsidRDefault="00633620">
                          <w:r>
                            <w:rPr>
                              <w:rFonts w:ascii="Calibri" w:hAnsi="Calibri" w:cs="Calibri"/>
                              <w:color w:val="000000"/>
                              <w:sz w:val="16"/>
                              <w:szCs w:val="16"/>
                              <w:lang w:val="en-US"/>
                            </w:rPr>
                            <w:t>Et</w:t>
                          </w:r>
                        </w:p>
                      </w:txbxContent>
                    </v:textbox>
                  </v:rect>
                  <v:rect id="Rectangle 318" o:spid="_x0000_s1307" style="position:absolute;left:7277;top:5767;width:61;height:3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b6jMQA&#10;AADeAAAADwAAAGRycy9kb3ducmV2LnhtbESPzWrDMBCE74W+g9hCb7WcHIzjRAmlEEhCL3HyAIu1&#10;/qHSykhq7Lx9VCjkOMzMN8xmN1sjbuTD4FjBIstBEDdOD9wpuF72HyWIEJE1Gsek4E4BdtvXlw1W&#10;2k18plsdO5EgHCpU0Mc4VlKGpieLIXMjcfJa5y3GJH0ntccpwa2RyzwvpMWB00KPI3311PzUv1aB&#10;vNT7qayNz91p2X6b4+HcklPq/W3+XIOINMdn+L990AqKRVGu4O9OugJy+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G+ozEAAAA3gAAAA8AAAAAAAAAAAAAAAAAmAIAAGRycy9k&#10;b3ducmV2LnhtbFBLBQYAAAAABAAEAPUAAACJAwAAAAA=&#10;" filled="f" stroked="f">
                    <v:textbox style="mso-fit-shape-to-text:t" inset="0,0,0,0">
                      <w:txbxContent>
                        <w:p w14:paraId="4BB6460A" w14:textId="7B8B1D02" w:rsidR="00633620" w:rsidRDefault="00633620">
                          <w:r>
                            <w:rPr>
                              <w:rFonts w:ascii="Calibri" w:hAnsi="Calibri" w:cs="Calibri"/>
                              <w:color w:val="000000"/>
                              <w:sz w:val="12"/>
                              <w:szCs w:val="12"/>
                              <w:lang w:val="en-US"/>
                            </w:rPr>
                            <w:t>3</w:t>
                          </w:r>
                        </w:p>
                      </w:txbxContent>
                    </v:textbox>
                  </v:rect>
                  <v:rect id="Rectangle 319" o:spid="_x0000_s1308" style="position:absolute;left:7341;top:5689;width:104;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XFzMIA&#10;AADeAAAADwAAAGRycy9kb3ducmV2LnhtbESPy4rCMBSG9wO+QzjC7KapLopWowwDgg5urD7AoTm9&#10;YHJSkmg7bz9ZCC5//hvfdj9ZI57kQ+9YwSLLQRDXTvfcKrhdD18rECEiazSOScEfBdjvZh9bLLUb&#10;+ULPKrYijXAoUUEX41BKGeqOLIbMDcTJa5y3GJP0rdQexzRujVzmeSEt9pweOhzop6P6Xj2sAnmt&#10;DuOqMj53v8vmbE7HS0NOqc/59L0BEWmK7/CrfdQKikWxTgAJJ6GA3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5cXMwgAAAN4AAAAPAAAAAAAAAAAAAAAAAJgCAABkcnMvZG93&#10;bnJldi54bWxQSwUGAAAAAAQABAD1AAAAhwMAAAAA&#10;" filled="f" stroked="f">
                    <v:textbox style="mso-fit-shape-to-text:t" inset="0,0,0,0">
                      <w:txbxContent>
                        <w:p w14:paraId="22E4D57B" w14:textId="216DE1ED" w:rsidR="00633620" w:rsidRDefault="00633620">
                          <w:r>
                            <w:rPr>
                              <w:rFonts w:ascii="Calibri" w:hAnsi="Calibri" w:cs="Calibri"/>
                              <w:color w:val="000000"/>
                              <w:sz w:val="16"/>
                              <w:szCs w:val="16"/>
                              <w:lang w:val="en-US"/>
                            </w:rPr>
                            <w:t>N</w:t>
                          </w:r>
                        </w:p>
                      </w:txbxContent>
                    </v:textbox>
                  </v:rect>
                  <v:rect id="Rectangle 320" o:spid="_x0000_s1309" style="position:absolute;left:8151;top:4223;width:132;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lgV8QA&#10;AADeAAAADwAAAGRycy9kb3ducmV2LnhtbESP3WoCMRSE7wt9h3AKvavZ9WLR1SilIKh44+oDHDZn&#10;f2hysiSpu769KQheDjPzDbPeTtaIG/nQO1aQzzIQxLXTPbcKrpfd1wJEiMgajWNScKcA28372xpL&#10;7UY+062KrUgQDiUq6GIcSilD3ZHFMHMDcfIa5y3GJH0rtccxwa2R8ywrpMWe00KHA/10VP9Wf1aB&#10;vFS7cVEZn7njvDmZw/7ckFPq82P6XoGINMVX+NneawVFXixz+L+TroD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2pYFfEAAAA3gAAAA8AAAAAAAAAAAAAAAAAmAIAAGRycy9k&#10;b3ducmV2LnhtbFBLBQYAAAAABAAEAPUAAACJAwAAAAA=&#10;" filled="f" stroked="f">
                    <v:textbox style="mso-fit-shape-to-text:t" inset="0,0,0,0">
                      <w:txbxContent>
                        <w:p w14:paraId="0F80FBFF" w14:textId="2270DE8C" w:rsidR="00633620" w:rsidRDefault="00633620">
                          <w:r>
                            <w:rPr>
                              <w:rFonts w:ascii="Calibri" w:hAnsi="Calibri" w:cs="Calibri"/>
                              <w:color w:val="000000"/>
                              <w:sz w:val="16"/>
                              <w:szCs w:val="16"/>
                              <w:lang w:val="en-US"/>
                            </w:rPr>
                            <w:t>Et</w:t>
                          </w:r>
                        </w:p>
                      </w:txbxContent>
                    </v:textbox>
                  </v:rect>
                  <v:rect id="Rectangle 321" o:spid="_x0000_s1310" style="position:absolute;left:8292;top:4314;width:61;height:3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v+IMQA&#10;AADeAAAADwAAAGRycy9kb3ducmV2LnhtbESP3WoCMRSE7wt9h3AKvatZ92LR1ShSELR44+oDHDZn&#10;fzA5WZLUXd++KQheDjPzDbPeTtaIO/nQO1Ywn2UgiGune24VXC/7rwWIEJE1Gsek4EEBtpv3tzWW&#10;2o18pnsVW5EgHEpU0MU4lFKGuiOLYeYG4uQ1zluMSfpWao9jglsj8ywrpMWe00KHA313VN+qX6tA&#10;Xqr9uKiMz9xP3pzM8XBuyCn1+THtViAiTfEVfrYPWkExL5Y5/N9JV0B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17/iDEAAAA3gAAAA8AAAAAAAAAAAAAAAAAmAIAAGRycy9k&#10;b3ducmV2LnhtbFBLBQYAAAAABAAEAPUAAACJAwAAAAA=&#10;" filled="f" stroked="f">
                    <v:textbox style="mso-fit-shape-to-text:t" inset="0,0,0,0">
                      <w:txbxContent>
                        <w:p w14:paraId="5F16693D" w14:textId="468D79DA" w:rsidR="00633620" w:rsidRDefault="00633620">
                          <w:r>
                            <w:rPr>
                              <w:rFonts w:ascii="Calibri" w:hAnsi="Calibri" w:cs="Calibri"/>
                              <w:color w:val="000000"/>
                              <w:sz w:val="12"/>
                              <w:szCs w:val="12"/>
                              <w:lang w:val="en-US"/>
                            </w:rPr>
                            <w:t>3</w:t>
                          </w:r>
                        </w:p>
                      </w:txbxContent>
                    </v:textbox>
                  </v:rect>
                  <v:rect id="Rectangle 322" o:spid="_x0000_s1311" style="position:absolute;left:8357;top:4223;width:104;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dbu8QA&#10;AADeAAAADwAAAGRycy9kb3ducmV2LnhtbESP3WoCMRSE74W+QziF3mlWC4vdGkUKgi3euOsDHDZn&#10;fzA5WZLU3b59IwheDjPzDbPZTdaIG/nQO1awXGQgiGune24VXKrDfA0iRGSNxjEp+KMAu+3LbIOF&#10;diOf6VbGViQIhwIVdDEOhZSh7shiWLiBOHmN8xZjkr6V2uOY4NbIVZbl0mLPaaHDgb46qq/lr1Ug&#10;q/IwrkvjM/ezak7m+3huyCn19jrtP0FEmuIz/GgftYJ8mX+8w/1OugJy+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3W7vEAAAA3gAAAA8AAAAAAAAAAAAAAAAAmAIAAGRycy9k&#10;b3ducmV2LnhtbFBLBQYAAAAABAAEAPUAAACJAwAAAAA=&#10;" filled="f" stroked="f">
                    <v:textbox style="mso-fit-shape-to-text:t" inset="0,0,0,0">
                      <w:txbxContent>
                        <w:p w14:paraId="3C887ADC" w14:textId="49E11802" w:rsidR="00633620" w:rsidRDefault="00633620">
                          <w:r>
                            <w:rPr>
                              <w:rFonts w:ascii="Calibri" w:hAnsi="Calibri" w:cs="Calibri"/>
                              <w:color w:val="000000"/>
                              <w:sz w:val="16"/>
                              <w:szCs w:val="16"/>
                              <w:lang w:val="en-US"/>
                            </w:rPr>
                            <w:t>N</w:t>
                          </w:r>
                        </w:p>
                      </w:txbxContent>
                    </v:textbox>
                  </v:rect>
                  <v:rect id="Rectangle 323" o:spid="_x0000_s1312" style="position:absolute;left:6801;top:6602;width:85;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7Dz8QA&#10;AADeAAAADwAAAGRycy9kb3ducmV2LnhtbESP3WoCMRSE74W+QziF3mlWKYvdGkUKgi3euOsDHDZn&#10;fzA5WZLU3b59IwheDjPzDbPZTdaIG/nQO1awXGQgiGune24VXKrDfA0iRGSNxjEp+KMAu+3LbIOF&#10;diOf6VbGViQIhwIVdDEOhZSh7shiWLiBOHmN8xZjkr6V2uOY4NbIVZbl0mLPaaHDgb46qq/lr1Ug&#10;q/IwrkvjM/ezak7m+3huyCn19jrtP0FEmuIz/GgftYJ8mX+8w/1OugJy+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3ew8/EAAAA3gAAAA8AAAAAAAAAAAAAAAAAmAIAAGRycy9k&#10;b3ducmV2LnhtbFBLBQYAAAAABAAEAPUAAACJAwAAAAA=&#10;" filled="f" stroked="f">
                    <v:textbox style="mso-fit-shape-to-text:t" inset="0,0,0,0">
                      <w:txbxContent>
                        <w:p w14:paraId="5B62D01A" w14:textId="1DF7654D" w:rsidR="00633620" w:rsidRDefault="00633620">
                          <w:r>
                            <w:rPr>
                              <w:rFonts w:ascii="Calibri" w:hAnsi="Calibri" w:cs="Calibri"/>
                              <w:color w:val="000000"/>
                              <w:sz w:val="16"/>
                              <w:szCs w:val="16"/>
                              <w:lang w:val="en-US"/>
                            </w:rPr>
                            <w:t>d</w:t>
                          </w:r>
                        </w:p>
                      </w:txbxContent>
                    </v:textbox>
                  </v:rect>
                  <v:rect id="Rectangle 324" o:spid="_x0000_s1313" style="position:absolute;left:6249;top:6602;width:85;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JmVMQA&#10;AADeAAAADwAAAGRycy9kb3ducmV2LnhtbESP3WoCMRSE74W+QziF3mlWoYvdGkUKgi3euOsDHDZn&#10;fzA5WZLU3b59IwheDjPzDbPZTdaIG/nQO1awXGQgiGune24VXKrDfA0iRGSNxjEp+KMAu+3LbIOF&#10;diOf6VbGViQIhwIVdDEOhZSh7shiWLiBOHmN8xZjkr6V2uOY4NbIVZbl0mLPaaHDgb46qq/lr1Ug&#10;q/IwrkvjM/ezak7m+3huyCn19jrtP0FEmuIz/GgftYJ8mX+8w/1OugJy+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SZlTEAAAA3gAAAA8AAAAAAAAAAAAAAAAAmAIAAGRycy9k&#10;b3ducmV2LnhtbFBLBQYAAAAABAAEAPUAAACJAwAAAAA=&#10;" filled="f" stroked="f">
                    <v:textbox style="mso-fit-shape-to-text:t" inset="0,0,0,0">
                      <w:txbxContent>
                        <w:p w14:paraId="36F5FBDD" w14:textId="4669D024" w:rsidR="00633620" w:rsidRDefault="00633620">
                          <w:r>
                            <w:rPr>
                              <w:rFonts w:ascii="Calibri" w:hAnsi="Calibri" w:cs="Calibri"/>
                              <w:color w:val="000000"/>
                              <w:sz w:val="16"/>
                              <w:szCs w:val="16"/>
                              <w:lang w:val="en-US"/>
                            </w:rPr>
                            <w:t>d</w:t>
                          </w:r>
                        </w:p>
                      </w:txbxContent>
                    </v:textbox>
                  </v:rect>
                  <v:rect id="Rectangle 325" o:spid="_x0000_s1314" style="position:absolute;left:6082;top:6602;width:68;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D4I8MA&#10;AADeAAAADwAAAGRycy9kb3ducmV2LnhtbESPzYoCMRCE7wu+Q2jB25rRw+DOGkUEwRUvjvsAzaTn&#10;B5POkERn9u2NIOyxqKqvqPV2tEY8yIfOsYLFPANBXDndcaPg93r4XIEIEVmjcUwK/ijAdjP5WGOh&#10;3cAXepSxEQnCoUAFbYx9IWWoWrIY5q4nTl7tvMWYpG+k9jgkuDVymWW5tNhxWmixp31L1a28WwXy&#10;Wh6GVWl85k7L+mx+jpeanFKz6bj7BhFpjP/hd/uoFeSL/CuH1510BeTm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kD4I8MAAADeAAAADwAAAAAAAAAAAAAAAACYAgAAZHJzL2Rv&#10;d25yZXYueG1sUEsFBgAAAAAEAAQA9QAAAIgDAAAAAA==&#10;" filled="f" stroked="f">
                    <v:textbox style="mso-fit-shape-to-text:t" inset="0,0,0,0">
                      <w:txbxContent>
                        <w:p w14:paraId="6462D6A2" w14:textId="61282313" w:rsidR="00633620" w:rsidRDefault="00633620">
                          <w:r>
                            <w:rPr>
                              <w:rFonts w:ascii="Calibri" w:hAnsi="Calibri" w:cs="Calibri"/>
                              <w:color w:val="000000"/>
                              <w:sz w:val="16"/>
                              <w:szCs w:val="16"/>
                              <w:lang w:val="en-US"/>
                            </w:rPr>
                            <w:t>c</w:t>
                          </w:r>
                        </w:p>
                      </w:txbxContent>
                    </v:textbox>
                  </v:rect>
                  <v:rect id="Rectangle 326" o:spid="_x0000_s1315" style="position:absolute;left:6429;top:6602;width:68;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xduMUA&#10;AADeAAAADwAAAGRycy9kb3ducmV2LnhtbESP3WoCMRSE74W+QziF3mlWL1a7NYoUBFu8cdcHOGzO&#10;/mBysiSpu337piB4OczMN8x2P1kj7uRD71jBcpGBIK6d7rlVcK2O8w2IEJE1Gsek4JcC7Hcvsy0W&#10;2o18oXsZW5EgHApU0MU4FFKGuiOLYeEG4uQ1zluMSfpWao9jglsjV1mWS4s9p4UOB/rsqL6VP1aB&#10;rMrjuCmNz9z3qjmbr9OlIafU2+t0+AARaYrP8KN90gryZf6+hv876Qr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DF24xQAAAN4AAAAPAAAAAAAAAAAAAAAAAJgCAABkcnMv&#10;ZG93bnJldi54bWxQSwUGAAAAAAQABAD1AAAAigMAAAAA&#10;" filled="f" stroked="f">
                    <v:textbox style="mso-fit-shape-to-text:t" inset="0,0,0,0">
                      <w:txbxContent>
                        <w:p w14:paraId="5BD670A2" w14:textId="63008EF7" w:rsidR="00633620" w:rsidRDefault="00633620">
                          <w:r>
                            <w:rPr>
                              <w:rFonts w:ascii="Calibri" w:hAnsi="Calibri" w:cs="Calibri"/>
                              <w:color w:val="000000"/>
                              <w:sz w:val="16"/>
                              <w:szCs w:val="16"/>
                              <w:lang w:val="en-US"/>
                            </w:rPr>
                            <w:t>c</w:t>
                          </w:r>
                        </w:p>
                      </w:txbxContent>
                    </v:textbox>
                  </v:rect>
                  <v:rect id="Rectangle 327" o:spid="_x0000_s1316" style="position:absolute;left:4963;top:6602;width:80;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PJysAA&#10;AADeAAAADwAAAGRycy9kb3ducmV2LnhtbERPy4rCMBTdD/gP4Qqzm6a6KFqNMgwIOrix+gGX5vaB&#10;yU1Jou38/WQhuDyc93Y/WSOe5EPvWMEiy0EQ10733Cq4XQ9fKxAhIms0jknBHwXY72YfWyy1G/lC&#10;zyq2IoVwKFFBF+NQShnqjiyGzA3EiWuctxgT9K3UHscUbo1c5nkhLfacGjoc6Kej+l49rAJ5rQ7j&#10;qjI+d7/L5mxOx0tDTqnP+fS9ARFpim/xy33UCopFsU570510BeTu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JPJysAAAADeAAAADwAAAAAAAAAAAAAAAACYAgAAZHJzL2Rvd25y&#10;ZXYueG1sUEsFBgAAAAAEAAQA9QAAAIUDAAAAAA==&#10;" filled="f" stroked="f">
                    <v:textbox style="mso-fit-shape-to-text:t" inset="0,0,0,0">
                      <w:txbxContent>
                        <w:p w14:paraId="27797AC4" w14:textId="53CAA0FE" w:rsidR="00633620" w:rsidRDefault="00633620">
                          <w:r>
                            <w:rPr>
                              <w:rFonts w:ascii="Calibri" w:hAnsi="Calibri" w:cs="Calibri"/>
                              <w:color w:val="000000"/>
                              <w:sz w:val="16"/>
                              <w:szCs w:val="16"/>
                              <w:lang w:val="en-US"/>
                            </w:rPr>
                            <w:t>e</w:t>
                          </w:r>
                        </w:p>
                      </w:txbxContent>
                    </v:textbox>
                  </v:rect>
                  <v:rect id="Rectangle 328" o:spid="_x0000_s1317" style="position:absolute;left:3202;top:6602;width:49;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9sUcMA&#10;AADeAAAADwAAAGRycy9kb3ducmV2LnhtbESPzYoCMRCE78K+Q+gFb5rRw6CzRhFBcGUvjj5AM+n5&#10;YZPOkGSd8e3NguCxqKqvqM1utEbcyYfOsYLFPANBXDndcaPgdj3OViBCRNZoHJOCBwXYbT8mGyy0&#10;G/hC9zI2IkE4FKigjbEvpAxVSxbD3PXEyaudtxiT9I3UHocEt0YusyyXFjtOCy32dGip+i3/rAJ5&#10;LY/DqjQ+c+dl/WO+T5eanFLTz3H/BSLSGN/hV/ukFeSLfL2G/zvpCsjt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99sUcMAAADeAAAADwAAAAAAAAAAAAAAAACYAgAAZHJzL2Rv&#10;d25yZXYueG1sUEsFBgAAAAAEAAQA9QAAAIgDAAAAAA==&#10;" filled="f" stroked="f">
                    <v:textbox style="mso-fit-shape-to-text:t" inset="0,0,0,0">
                      <w:txbxContent>
                        <w:p w14:paraId="1F8F0A44" w14:textId="6C5EB692" w:rsidR="00633620" w:rsidRDefault="00633620">
                          <w:r>
                            <w:rPr>
                              <w:rFonts w:ascii="Calibri" w:hAnsi="Calibri" w:cs="Calibri"/>
                              <w:color w:val="000000"/>
                              <w:sz w:val="16"/>
                              <w:szCs w:val="16"/>
                              <w:lang w:val="en-US"/>
                            </w:rPr>
                            <w:t>f</w:t>
                          </w:r>
                        </w:p>
                      </w:txbxContent>
                    </v:textbox>
                  </v:rect>
                  <v:rect id="Rectangle 329" o:spid="_x0000_s1318" style="position:absolute;left:3395;top:6602;width:85;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5f1sIA&#10;AADeAAAADwAAAGRycy9kb3ducmV2LnhtbESPy2oCMRSG90LfIZyCO010oTI1igiClW4cfYDD5MyF&#10;JidDkjrj25tFweXPf+Pb7kdnxYNC7DxrWMwVCOLKm44bDffbabYBEROyQeuZNDwpwn73MdliYfzA&#10;V3qUqRF5hGOBGtqU+kLKWLXkMM59T5y92geHKcvQSBNwyOPOyqVSK+mw4/zQYk/Hlqrf8s9pkLfy&#10;NGxKG5S/LOsf+32+1uS1nn6Ohy8Qicb0Dv+3z0bDarFWGSDjZBSQu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Dl/WwgAAAN4AAAAPAAAAAAAAAAAAAAAAAJgCAABkcnMvZG93&#10;bnJldi54bWxQSwUGAAAAAAQABAD1AAAAhwMAAAAA&#10;" filled="f" stroked="f">
                    <v:textbox style="mso-fit-shape-to-text:t" inset="0,0,0,0">
                      <w:txbxContent>
                        <w:p w14:paraId="088EEA1E" w14:textId="4CB0B885" w:rsidR="00633620" w:rsidRDefault="00633620">
                          <w:r>
                            <w:rPr>
                              <w:rFonts w:ascii="Calibri" w:hAnsi="Calibri" w:cs="Calibri"/>
                              <w:color w:val="000000"/>
                              <w:sz w:val="16"/>
                              <w:szCs w:val="16"/>
                              <w:lang w:val="en-US"/>
                            </w:rPr>
                            <w:t>h</w:t>
                          </w:r>
                        </w:p>
                      </w:txbxContent>
                    </v:textbox>
                  </v:rect>
                  <v:rect id="Rectangle 330" o:spid="_x0000_s1319" style="position:absolute;left:3292;top:6602;width:76;height: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L6TcQA&#10;AADeAAAADwAAAGRycy9kb3ducmV2LnhtbESP3WoCMRSE74W+QzgF7zRZL1S2RikFwRZvXPsAh83Z&#10;H5qcLEnqbt++EQQvh5n5htkdJmfFjULsPWsolgoEce1Nz62G7+txsQURE7JB65k0/FGEw/5ltsPS&#10;+JEvdKtSKzKEY4kaupSGUspYd+QwLv1AnL3GB4cpy9BKE3DMcGflSqm1dNhzXuhwoI+O6p/q12mQ&#10;1+o4bisblP9aNWf7ebo05LWev07vbyASTekZfrRPRsO62KgC7nfyFZD7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C+k3EAAAA3gAAAA8AAAAAAAAAAAAAAAAAmAIAAGRycy9k&#10;b3ducmV2LnhtbFBLBQYAAAAABAAEAPUAAACJAwAAAAA=&#10;" filled="f" stroked="f">
                    <v:textbox style="mso-fit-shape-to-text:t" inset="0,0,0,0">
                      <w:txbxContent>
                        <w:p w14:paraId="32A3B476" w14:textId="073F8356" w:rsidR="00633620" w:rsidRDefault="00633620">
                          <w:r>
                            <w:rPr>
                              <w:rFonts w:ascii="Calibri" w:hAnsi="Calibri" w:cs="Calibri"/>
                              <w:color w:val="000000"/>
                              <w:sz w:val="16"/>
                              <w:szCs w:val="16"/>
                              <w:lang w:val="en-US"/>
                            </w:rPr>
                            <w:t>g</w:t>
                          </w:r>
                        </w:p>
                      </w:txbxContent>
                    </v:textbox>
                  </v:rect>
                  <v:rect id="Rectangle 331" o:spid="_x0000_s1320" style="position:absolute;left:876;top:6917;width:8120;height: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n5D8gA&#10;AADeAAAADwAAAGRycy9kb3ducmV2LnhtbESPQWsCMRSE7wX/Q3iCt5q4WKurUbRQ6KVQbQ/19tw8&#10;dxc3L9sk1a2/3hQKPQ4z8w2zWHW2EWfyoXasYTRUIIgLZ2ouNXy8P99PQYSIbLBxTBp+KMBq2btb&#10;YG7chbd03sVSJAiHHDVUMba5lKGoyGIYupY4eUfnLcYkfSmNx0uC20ZmSk2kxZrTQoUtPVVUnHbf&#10;VsNmNt18vY359bo97Gn/eTg9ZF5pPeh36zmISF38D/+1X4yGyehRZf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fkPyAAAAN4AAAAPAAAAAAAAAAAAAAAAAJgCAABk&#10;cnMvZG93bnJldi54bWxQSwUGAAAAAAQABAD1AAAAjQMAAAAA&#10;" fillcolor="black" stroked="f"/>
                  <v:rect id="Rectangle 332" o:spid="_x0000_s1321" style="position:absolute;left:949;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VclMkA&#10;AADeAAAADwAAAGRycy9kb3ducmV2LnhtbESPzWsCMRTE74X+D+EVvNXEj/qxNUotCF4Kaj3o7bl5&#10;3V3cvGyTVLf9602h0OMwM79hZovW1uJCPlSONfS6CgRx7kzFhYb9++pxAiJEZIO1Y9LwTQEW8/u7&#10;GWbGXXlLl10sRIJwyFBDGWOTSRnykiyGrmuIk/fhvMWYpC+k8XhNcFvLvlIjabHitFBiQ68l5efd&#10;l9WwnE6Wn5shv/1sT0c6Hk7np75XWnce2pdnEJHa+B/+a6+NhlFvrAbweyddATm/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rVclMkAAADeAAAADwAAAAAAAAAAAAAAAACYAgAA&#10;ZHJzL2Rvd25yZXYueG1sUEsFBgAAAAAEAAQA9QAAAI4DAAAAAA==&#10;" fillcolor="black" stroked="f"/>
                  <v:rect id="Rectangle 333" o:spid="_x0000_s1322" style="position:absolute;left:1026;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zE4MgA&#10;AADeAAAADwAAAGRycy9kb3ducmV2LnhtbESPQWsCMRSE74X+h/AKvdVEUatbo2ih4KWgtge9PTev&#10;u4ublzVJdeuvN4LQ4zAz3zCTWWtrcSIfKscauh0Fgjh3puJCw/fXx8sIRIjIBmvHpOGPAsymjw8T&#10;zIw785pOm1iIBOGQoYYyxiaTMuQlWQwd1xAn78d5izFJX0jj8ZzgtpY9pYbSYsVpocSG3kvKD5tf&#10;q2ExHi2Oqz5/Xtb7He22+8Og55XWz0/t/A1EpDb+h+/tpdEw7L6qPtzupCsgp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XMTgyAAAAN4AAAAPAAAAAAAAAAAAAAAAAJgCAABk&#10;cnMvZG93bnJldi54bWxQSwUGAAAAAAQABAD1AAAAjQMAAAAA&#10;" fillcolor="black" stroked="f"/>
                  <v:rect id="Rectangle 334" o:spid="_x0000_s1323" style="position:absolute;left:1108;top:6922;width:1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Bhe8gA&#10;AADeAAAADwAAAGRycy9kb3ducmV2LnhtbESPQWsCMRSE74X+h/AKvdVEqVa3RtFCoRdBbQ96e25e&#10;dxc3L2uS6uqvN4LQ4zAz3zDjaWtrcSQfKscauh0Fgjh3puJCw8/358sQRIjIBmvHpOFMAaaTx4cx&#10;ZsadeEXHdSxEgnDIUEMZY5NJGfKSLIaOa4iT9+u8xZikL6TxeEpwW8ueUgNpseK0UGJDHyXl+/Wf&#10;1TAfDeeH5SsvLqvdlrab3b7f80rr56d29g4iUhv/w/f2l9Ew6L6pPtzupCsgJ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EGF7yAAAAN4AAAAPAAAAAAAAAAAAAAAAAJgCAABk&#10;cnMvZG93bnJldi54bWxQSwUGAAAAAAQABAD1AAAAjQMAAAAA&#10;" fillcolor="black" stroked="f"/>
                  <v:rect id="Rectangle 335" o:spid="_x0000_s1324" style="position:absolute;left:1191;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L/DMkA&#10;AADeAAAADwAAAGRycy9kb3ducmV2LnhtbESPQUsDMRSE7wX/Q3iCtzZp0bXdblqsUPAi2OrB3t5u&#10;nrtLNy9rkrarv94IgsdhZr5hivVgO3EmH1rHGqYTBYK4cqblWsPb63Y8BxEissHOMWn4ogDr1dWo&#10;wNy4C+/ovI+1SBAOOWpoYuxzKUPVkMUwcT1x8j6ctxiT9LU0Hi8Jbjs5UyqTFltOCw329NhQddyf&#10;rIbNYr75fLnl5+9deaDDe3m8m3ml9c318LAEEWmI/+G/9pPRkE3vVQa/d9IVkK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sL/DMkAAADeAAAADwAAAAAAAAAAAAAAAACYAgAA&#10;ZHJzL2Rvd25yZXYueG1sUEsFBgAAAAAEAAQA9QAAAI4DAAAAAA==&#10;" fillcolor="black" stroked="f"/>
                  <v:rect id="Rectangle 336" o:spid="_x0000_s1325" style="position:absolute;left:1273;top:6922;width:12;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5al8gA&#10;AADeAAAADwAAAGRycy9kb3ducmV2LnhtbESPT2sCMRTE74V+h/AKvdVEqf+2RtFCoRdBbQ96e25e&#10;dxc3L2uS6uqnN0Khx2FmfsNMZq2txYl8qBxr6HYUCOLcmYoLDd9fHy8jECEiG6wdk4YLBZhNHx8m&#10;mBl35jWdNrEQCcIhQw1ljE0mZchLshg6riFO3o/zFmOSvpDG4znBbS17Sg2kxYrTQokNvZeUHza/&#10;VsNiPFocV6+8vK73O9pt94d+zyutn5/a+RuISG38D/+1P42GQXeohnC/k66An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jlqXyAAAAN4AAAAPAAAAAAAAAAAAAAAAAJgCAABk&#10;cnMvZG93bnJldi54bWxQSwUGAAAAAAQABAD1AAAAjQMAAAAA&#10;" fillcolor="black" stroked="f"/>
                  <v:rect id="Rectangle 337" o:spid="_x0000_s1326" style="position:absolute;left:1197;top:7001;width:156;height:3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hT0MAA&#10;AADeAAAADwAAAGRycy9kb3ducmV2LnhtbERPy2oCMRTdC/2HcAvuNNGFytQoIghWunH0Ay6TOw+a&#10;3AxJ6ox/bxYFl4fz3u5HZ8WDQuw8a1jMFQjiypuOGw3322m2ARETskHrmTQ8KcJ+9zHZYmH8wFd6&#10;lKkROYRjgRralPpCyli15DDOfU+cudoHhynD0EgTcMjhzsqlUivpsOPc0GJPx5aq3/LPaZC38jRs&#10;ShuUvyzrH/t9vtbktZ5+jocvEInG9Bb/u89Gw2qxVnlvvpOvgNy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nhT0MAAAADeAAAADwAAAAAAAAAAAAAAAACYAgAAZHJzL2Rvd25y&#10;ZXYueG1sUEsFBgAAAAAEAAQA9QAAAIUDAAAAAA==&#10;" filled="f" stroked="f">
                    <v:textbox style="mso-fit-shape-to-text:t" inset="0,0,0,0">
                      <w:txbxContent>
                        <w:p w14:paraId="2A9E245B" w14:textId="7160B6D8" w:rsidR="00633620" w:rsidRDefault="00633620">
                          <w:r>
                            <w:rPr>
                              <w:rFonts w:ascii="Arial" w:hAnsi="Arial" w:cs="Arial"/>
                              <w:color w:val="000000"/>
                              <w:sz w:val="14"/>
                              <w:szCs w:val="14"/>
                              <w:lang w:val="en-US"/>
                            </w:rPr>
                            <w:t>10</w:t>
                          </w:r>
                        </w:p>
                      </w:txbxContent>
                    </v:textbox>
                  </v:rect>
                  <v:rect id="Rectangle 338" o:spid="_x0000_s1327" style="position:absolute;left:1352;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1rfsgA&#10;AADeAAAADwAAAGRycy9kb3ducmV2LnhtbESPQWsCMRSE70L/Q3iF3jRRWqurUWpB6EVQ24PenpvX&#10;3cXNyzaJuvbXN4LQ4zAz3zDTeWtrcSYfKsca+j0Fgjh3puJCw9fnsjsCESKywdoxabhSgPnsoTPF&#10;zLgLb+i8jYVIEA4ZaihjbDIpQ16SxdBzDXHyvp23GJP0hTQeLwluazlQaigtVpwWSmzovaT8uD1Z&#10;DYvxaPGzfubV7+awp/3ucHwZeKX102P7NgERqY3/4Xv7w2gY9l/VGG530hWQs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XWt+yAAAAN4AAAAPAAAAAAAAAAAAAAAAAJgCAABk&#10;cnMvZG93bnJldi54bWxQSwUGAAAAAAQABAD1AAAAjQMAAAAA&#10;" fillcolor="black" stroked="f"/>
                  <v:rect id="Rectangle 339" o:spid="_x0000_s1328" style="position:absolute;left:1434;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5UPscA&#10;AADeAAAADwAAAGRycy9kb3ducmV2LnhtbESPy2rCQBSG94W+w3AK7uok0nqJjqKFQjdCvSx0d8wc&#10;k2DmTJwZNfXpOwvB5c9/45vMWlOLKzlfWVaQdhMQxLnVFRcKtpvv9yEIH5A11pZJwR95mE1fXyaY&#10;aXvjFV3XoRBxhH2GCsoQmkxKn5dk0HdtQxy9o3UGQ5SukNrhLY6bWvaSpC8NVhwfSmzoq6T8tL4Y&#10;BYvRcHH+/eDlfXXY0353OH32XKJU562dj0EEasMz/Gj/aAX9dJBGgIgTUUB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e+VD7HAAAA3gAAAA8AAAAAAAAAAAAAAAAAmAIAAGRy&#10;cy9kb3ducmV2LnhtbFBLBQYAAAAABAAEAPUAAACMAwAAAAA=&#10;" fillcolor="black" stroked="f"/>
                  <v:rect id="Rectangle 340" o:spid="_x0000_s1329" style="position:absolute;left:1516;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xpcgA&#10;AADeAAAADwAAAGRycy9kb3ducmV2LnhtbESPQWvCQBSE74X+h+UJvTWbSGs1ukoVCr0I1fZQb8/s&#10;Mwlm38bdrUZ/vSsUPA4z8w0zmXWmEUdyvrasIEtSEMSF1TWXCn6+P56HIHxA1thYJgVn8jCbPj5M&#10;MNf2xCs6rkMpIoR9jgqqENpcSl9UZNAntiWO3s46gyFKV0rt8BThppH9NB1IgzXHhQpbWlRU7Nd/&#10;RsF8NJwfvl54eVltN7T53e5f+y5V6qnXvY9BBOrCPfzf/tQKBtlblsH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8vGlyAAAAN4AAAAPAAAAAAAAAAAAAAAAAJgCAABk&#10;cnMvZG93bnJldi54bWxQSwUGAAAAAAQABAD1AAAAjQMAAAAA&#10;" fillcolor="black" stroked="f"/>
                  <v:rect id="Rectangle 341" o:spid="_x0000_s1330" style="position:absolute;left:1598;top:6922;width:1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Bv0sgA&#10;AADeAAAADwAAAGRycy9kb3ducmV2LnhtbESPQWvCQBSE74L/YXmF3nST0FqNrqKFQi9CtR709sy+&#10;JsHs23R3q9Ff7xYKPQ4z8w0zW3SmEWdyvrasIB0mIIgLq2suFew+3wZjED4ga2wsk4IreVjM+70Z&#10;5tpeeEPnbShFhLDPUUEVQptL6YuKDPqhbYmj92WdwRClK6V2eIlw08gsSUbSYM1xocKWXisqTtsf&#10;o2A1Ga++P554fdscD3TYH0/PmUuUenzollMQgbrwH/5rv2sFo/Qlz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IG/SyAAAAN4AAAAPAAAAAAAAAAAAAAAAAJgCAABk&#10;cnMvZG93bnJldi54bWxQSwUGAAAAAAQABAD1AAAAjQMAAAAA&#10;" fillcolor="black" stroked="f"/>
                  <v:rect id="Rectangle 342" o:spid="_x0000_s1331" style="position:absolute;left:1675;top:6922;width:13;height: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zKSckA&#10;AADeAAAADwAAAGRycy9kb3ducmV2LnhtbESPT2sCMRTE74V+h/AKvdXsWv91NUotCF4EtR7q7bl5&#10;7i5uXrZJqquf3hQKPQ4z8xtmMmtNLc7kfGVZQdpJQBDnVldcKNh9Ll5GIHxA1lhbJgVX8jCbPj5M&#10;MNP2whs6b0MhIoR9hgrKEJpMSp+XZNB3bEMcvaN1BkOUrpDa4SXCTS27STKQBiuOCyU29FFSftr+&#10;GAXzt9H8e93j1W1z2NP+63Dqd12i1PNT+z4GEagN/+G/9lIrGKTD9BV+78QrIK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2zKSckAAADeAAAADwAAAAAAAAAAAAAAAACYAgAA&#10;ZHJzL2Rvd25yZXYueG1sUEsFBgAAAAAEAAQA9QAAAI4DAAAAAA==&#10;" fillcolor="black" stroked="f"/>
                  <v:rect id="Rectangle 343" o:spid="_x0000_s1332" style="position:absolute;left:1758;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VSPcgA&#10;AADeAAAADwAAAGRycy9kb3ducmV2LnhtbESPT2sCMRTE7wW/Q3hCbzW7Yq1ujVILhV4E/x309ty8&#10;7i5uXrZJqquf3ghCj8PM/IaZzFpTixM5X1lWkPYSEMS51RUXCrabr5cRCB+QNdaWScGFPMymnacJ&#10;ZtqeeUWndShEhLDPUEEZQpNJ6fOSDPqebYij92OdwRClK6R2eI5wU8t+kgylwYrjQokNfZaUH9d/&#10;RsF8PJr/Lge8uK4Oe9rvDsfXvkuUeu62H+8gArXhP/xof2sFw/QtHcD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hVI9yAAAAN4AAAAPAAAAAAAAAAAAAAAAAJgCAABk&#10;cnMvZG93bnJldi54bWxQSwUGAAAAAAQABAD1AAAAjQMAAAAA&#10;" fillcolor="black" stroked="f"/>
                  <v:rect id="Rectangle 344" o:spid="_x0000_s1333" style="position:absolute;left:1840;top:6922;width:1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n3psgA&#10;AADeAAAADwAAAGRycy9kb3ducmV2LnhtbESPQWvCQBSE7wX/w/KE3ppNRK1NXaUKhV4EtT3U2zP7&#10;mgSzb9PdrUZ/vSsIPQ4z8w0znXemEUdyvrasIEtSEMSF1TWXCr4+358mIHxA1thYJgVn8jCf9R6m&#10;mGt74g0dt6EUEcI+RwVVCG0upS8qMugT2xJH78c6gyFKV0rt8BThppGDNB1LgzXHhQpbWlZUHLZ/&#10;RsHiZbL4XQ95ddnsd7T73h9GA5cq9djv3l5BBOrCf/je/tAKxtlzNoL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yfemyAAAAN4AAAAPAAAAAAAAAAAAAAAAAJgCAABk&#10;cnMvZG93bnJldi54bWxQSwUGAAAAAAQABAD1AAAAjQMAAAAA&#10;" fillcolor="black" stroked="f"/>
                  <v:rect id="Rectangle 345" o:spid="_x0000_s1334" style="position:absolute;left:1923;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tp0cgA&#10;AADeAAAADwAAAGRycy9kb3ducmV2LnhtbESPQWvCQBSE74L/YXmF3nQTaVObuooWCr0Ianuot2f2&#10;NQlm36a7W43+elcQPA4z8w0zmXWmEQdyvrasIB0mIIgLq2suFXx/fQzGIHxA1thYJgUn8jCb9nsT&#10;zLU98poOm1CKCGGfo4IqhDaX0hcVGfRD2xJH79c6gyFKV0rt8BjhppGjJMmkwZrjQoUtvVdU7Df/&#10;RsHidbz4Wz3x8rzebWn7s9s/j1yi1ONDN38DEagL9/Ct/akVZOlLms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G2nRyAAAAN4AAAAPAAAAAAAAAAAAAAAAAJgCAABk&#10;cnMvZG93bnJldi54bWxQSwUGAAAAAAQABAD1AAAAjQMAAAAA&#10;" fillcolor="black" stroked="f"/>
                  <v:rect id="Rectangle 346" o:spid="_x0000_s1335" style="position:absolute;left:2001;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fMSskA&#10;AADeAAAADwAAAGRycy9kb3ducmV2LnhtbESPT2vCQBTE7wW/w/KE3ppNxH9NXaUKhV4EtT3U2zP7&#10;mgSzb9PdrUY/vSsUehxm5jfMbNGZRpzI+dqygixJQRAXVtdcKvj8eHuagvABWWNjmRRcyMNi3nuY&#10;Ya7tmbd02oVSRAj7HBVUIbS5lL6oyKBPbEscvW/rDIYoXSm1w3OEm0YO0nQsDdYcFypsaVVRcdz9&#10;GgXL5+nyZzPk9XV72NP+63AcDVyq1GO/e30BEagL/+G/9rtWMM4m2QTud+IVkPMb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FfMSskAAADeAAAADwAAAAAAAAAAAAAAAACYAgAA&#10;ZHJzL2Rvd25yZXYueG1sUEsFBgAAAAAEAAQA9QAAAI4DAAAAAA==&#10;" fillcolor="black" stroked="f"/>
                  <v:rect id="Rectangle 347" o:spid="_x0000_s1336" style="position:absolute;left:2083;top:6922;width:13;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hYOMUA&#10;AADeAAAADwAAAGRycy9kb3ducmV2LnhtbERPyW7CMBC9V+o/WFOJW3GCWpaAQVCpUi9IZTnAbYiH&#10;JCIeB9tAytfXBySOT2+fzFpTiys5X1lWkHYTEMS51RUXCrab7/chCB+QNdaWScEfeZhNX18mmGl7&#10;4xVd16EQMYR9hgrKEJpMSp+XZNB3bUMcuaN1BkOErpDa4S2Gm1r2kqQvDVYcG0ps6Kuk/LS+GAWL&#10;0XBx/v3g5X112NN+dzh99lyiVOetnY9BBGrDU/xw/2gF/XSQxr3xTrwCcv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yFg4xQAAAN4AAAAPAAAAAAAAAAAAAAAAAJgCAABkcnMv&#10;ZG93bnJldi54bWxQSwUGAAAAAAQABAD1AAAAigMAAAAA&#10;" fillcolor="black" stroked="f"/>
                  <v:rect id="Rectangle 348" o:spid="_x0000_s1337" style="position:absolute;left:2046;top:7001;width:78;height:3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1glsQA&#10;AADeAAAADwAAAGRycy9kb3ducmV2LnhtbESP3WoCMRSE7wu+QzhC72p2vbC6GkUEQUtvXH2Aw+bs&#10;DyYnSxLd9e2bQqGXw8x8w2x2ozXiST50jhXkswwEceV0x42C2/X4sQQRIrJG45gUvCjAbjt522Ch&#10;3cAXepaxEQnCoUAFbYx9IWWoWrIYZq4nTl7tvMWYpG+k9jgkuDVynmULabHjtNBiT4eWqnv5sArk&#10;tTwOy9L4zH3N629zPl1qckq9T8f9GkSkMf6H/9onrWCRf+Yr+L2TroD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tYJbEAAAA3gAAAA8AAAAAAAAAAAAAAAAAmAIAAGRycy9k&#10;b3ducmV2LnhtbFBLBQYAAAAABAAEAPUAAACJAwAAAAA=&#10;" filled="f" stroked="f">
                    <v:textbox style="mso-fit-shape-to-text:t" inset="0,0,0,0">
                      <w:txbxContent>
                        <w:p w14:paraId="265380DE" w14:textId="47F10034" w:rsidR="00633620" w:rsidRDefault="00633620">
                          <w:r>
                            <w:rPr>
                              <w:rFonts w:ascii="Arial" w:hAnsi="Arial" w:cs="Arial"/>
                              <w:color w:val="000000"/>
                              <w:sz w:val="14"/>
                              <w:szCs w:val="14"/>
                              <w:lang w:val="en-US"/>
                            </w:rPr>
                            <w:t>9</w:t>
                          </w:r>
                        </w:p>
                      </w:txbxContent>
                    </v:textbox>
                  </v:rect>
                  <v:rect id="Rectangle 349" o:spid="_x0000_s1338" style="position:absolute;left:2166;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Keg8gA&#10;AADeAAAADwAAAGRycy9kb3ducmV2LnhtbESPy2rCQBSG94W+w3AK7urEYL2kjqERBDeFarvQ3TFz&#10;mgQzZ9KZUdM+fWchuPz5b3yLvDetuJDzjWUFo2ECgri0uuFKwdfn+nkGwgdkja1lUvBLHvLl48MC&#10;M22vvKXLLlQijrDPUEEdQpdJ6cuaDPqh7Yij922dwRClq6R2eI3jppVpkkykwYbjQ40drWoqT7uz&#10;UVDMZ8XPx5jf/7bHAx32x9NL6hKlBk/92yuIQH24h2/tjVYwGU3TCBBxIgrI5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0p6DyAAAAN4AAAAPAAAAAAAAAAAAAAAAAJgCAABk&#10;cnMvZG93bnJldi54bWxQSwUGAAAAAAQABAD1AAAAjQMAAAAA&#10;" fillcolor="black" stroked="f"/>
                  <v:rect id="Rectangle 350" o:spid="_x0000_s1339" style="position:absolute;left:2248;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47GMgA&#10;AADeAAAADwAAAGRycy9kb3ducmV2LnhtbESPQWvCQBSE74L/YXmF3nST0FqNrqKFQi9CtR709sy+&#10;JsHs23R3q9Ff7xYKPQ4z8w0zW3SmEWdyvrasIB0mIIgLq2suFew+3wZjED4ga2wsk4IreVjM+70Z&#10;5tpeeEPnbShFhLDPUUEVQptL6YuKDPqhbYmj92WdwRClK6V2eIlw08gsSUbSYM1xocKWXisqTtsf&#10;o2A1Ga++P554fdscD3TYH0/PmUuUenzollMQgbrwH/5rv2sFo/QlS+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njsYyAAAAN4AAAAPAAAAAAAAAAAAAAAAAJgCAABk&#10;cnMvZG93bnJldi54bWxQSwUGAAAAAAQABAD1AAAAjQMAAAAA&#10;" fillcolor="black" stroked="f"/>
                  <v:rect id="Rectangle 351" o:spid="_x0000_s1340" style="position:absolute;left:2327;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ylb8gA&#10;AADeAAAADwAAAGRycy9kb3ducmV2LnhtbESPQWvCQBSE74X+h+UJvTUbQ2s1ukoVCr0I1fZQb8/s&#10;Mwlm38bdrUZ/vSsUPA4z8w0zmXWmEUdyvrasoJ+kIIgLq2suFfx8fzwPQfiArLGxTArO5GE2fXyY&#10;YK7tiVd0XIdSRAj7HBVUIbS5lL6oyKBPbEscvZ11BkOUrpTa4SnCTSOzNB1IgzXHhQpbWlRU7Nd/&#10;RsF8NJwfvl54eVltN7T53e5fM5cq9dTr3scgAnXhHv5vf2oFg/5blsH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TKVvyAAAAN4AAAAPAAAAAAAAAAAAAAAAAJgCAABk&#10;cnMvZG93bnJldi54bWxQSwUGAAAAAAQABAD1AAAAjQMAAAAA&#10;" fillcolor="black" stroked="f"/>
                  <v:rect id="Rectangle 352" o:spid="_x0000_s1341" style="position:absolute;left:2410;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AA9MgA&#10;AADeAAAADwAAAGRycy9kb3ducmV2LnhtbESPQWsCMRSE70L/Q3gFb5p1rdauRqkFoRdBbQ/19tw8&#10;dxc3L9sk1dVfbwqFHoeZ+YaZLVpTizM5X1lWMOgnIIhzqysuFHx+rHoTED4ga6wtk4IreVjMHzoz&#10;zLS98JbOu1CICGGfoYIyhCaT0uclGfR92xBH72idwRClK6R2eIlwU8s0ScbSYMVxocSG3krKT7sf&#10;o2D5Mll+b554fdse9rT/OpxGqUuU6j62r1MQgdrwH/5rv2sF48FzOoTf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AAD0yAAAAN4AAAAPAAAAAAAAAAAAAAAAAJgCAABk&#10;cnMvZG93bnJldi54bWxQSwUGAAAAAAQABAD1AAAAjQMAAAAA&#10;" fillcolor="black" stroked="f"/>
                  <v:rect id="Rectangle 353" o:spid="_x0000_s1342" style="position:absolute;left:2491;top:6922;width:13;height: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mYgM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Yf8tHcD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6ZiAyAAAAN4AAAAPAAAAAAAAAAAAAAAAAJgCAABk&#10;cnMvZG93bnJldi54bWxQSwUGAAAAAAQABAD1AAAAjQMAAAAA&#10;" fillcolor="black" stroked="f"/>
                  <v:rect id="Rectangle 354" o:spid="_x0000_s1343" style="position:absolute;left:2573;top:6922;width:1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U9G8gA&#10;AADeAAAADwAAAGRycy9kb3ducmV2LnhtbESPT2sCMRTE7wW/Q3hCbzXrola3RqlCoReh/jno7bl5&#10;3V3cvGyTVFc/vREKPQ4z8xtmOm9NLc7kfGVZQb+XgCDOra64ULDbfryMQfiArLG2TAqu5GE+6zxN&#10;MdP2wms6b0IhIoR9hgrKEJpMSp+XZND3bEMcvW/rDIYoXSG1w0uEm1qmSTKSBiuOCyU2tCwpP21+&#10;jYLFZLz4+Rrw6rY+HuiwP56GqUuUeu62728gArXhP/zX/tQKRv3Xd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pT0byAAAAN4AAAAPAAAAAAAAAAAAAAAAAJgCAABk&#10;cnMvZG93bnJldi54bWxQSwUGAAAAAAQABAD1AAAAjQMAAAAA&#10;" fillcolor="black" stroked="f"/>
                  <v:rect id="Rectangle 355" o:spid="_x0000_s1344" style="position:absolute;left:2651;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ejbMgA&#10;AADeAAAADwAAAGRycy9kb3ducmV2LnhtbESPQWvCQBSE74L/YXmF3nRjaFONrqKFQi9CtR709sy+&#10;JsHs23R3q9Ff7xYKPQ4z8w0zW3SmEWdyvrasYDRMQBAXVtdcKth9vg3GIHxA1thYJgVX8rCY93sz&#10;zLW98IbO21CKCGGfo4IqhDaX0hcVGfRD2xJH78s6gyFKV0rt8BLhppFpkmTSYM1xocKWXisqTtsf&#10;o2A1Ga++P554fdscD3TYH0/PqUuUenzollMQgbrwH/5rv2sF2eglz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d6NsyAAAAN4AAAAPAAAAAAAAAAAAAAAAAJgCAABk&#10;cnMvZG93bnJldi54bWxQSwUGAAAAAAQABAD1AAAAjQMAAAAA&#10;" fillcolor="black" stroked="f"/>
                  <v:rect id="Rectangle 356" o:spid="_x0000_s1345" style="position:absolute;left:2733;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sG98gA&#10;AADeAAAADwAAAGRycy9kb3ducmV2LnhtbESPzWsCMRTE7wX/h/CE3mrWxc+tUapQ6EWoHwe9PTev&#10;u4ubl22S6upf3wiFHoeZ+Q0zW7SmFhdyvrKsoN9LQBDnVldcKNjv3l8mIHxA1lhbJgU38rCYd55m&#10;mGl75Q1dtqEQEcI+QwVlCE0mpc9LMuh7tiGO3pd1BkOUrpDa4TXCTS3TJBlJgxXHhRIbWpWUn7c/&#10;RsFyOll+fw54fd+cjnQ8nM7D1CVKPXfbt1cQgdrwH/5rf2gFo/44HcPjTrw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Owb3yAAAAN4AAAAPAAAAAAAAAAAAAAAAAJgCAABk&#10;cnMvZG93bnJldi54bWxQSwUGAAAAAAQABAD1AAAAjQMAAAAA&#10;" fillcolor="black" stroked="f"/>
                  <v:rect id="Rectangle 357" o:spid="_x0000_s1346" style="position:absolute;left:2815;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SShcYA&#10;AADeAAAADwAAAGRycy9kb3ducmV2LnhtbERPu27CMBTdK/UfrFuJrThElEeKiRokJJZKhXaA7RLf&#10;JhHxdWobSPv19YDEeHTei7w3rbiQ841lBaNhAoK4tLrhSsHX5/p5BsIHZI2tZVLwSx7y5ePDAjNt&#10;r7ylyy5UIoawz1BBHUKXSenLmgz6oe2II/dtncEQoaukdniN4aaVaZJMpMGGY0ONHa1qKk+7s1FQ&#10;zGfFz8eY3/+2xwMd9sfTS+oSpQZP/dsriEB9uItv7o1WMBlN07g33olX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6SShcYAAADeAAAADwAAAAAAAAAAAAAAAACYAgAAZHJz&#10;L2Rvd25yZXYueG1sUEsFBgAAAAAEAAQA9QAAAIsDAAAAAA==&#10;" fillcolor="black" stroked="f"/>
                  <v:rect id="Rectangle 358" o:spid="_x0000_s1347" style="position:absolute;left:2898;top:6922;width:12;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g3HsgA&#10;AADeAAAADwAAAGRycy9kb3ducmV2LnhtbESPzWsCMRTE7wX/h/AKvdWsS/1ajaKFgpeCXwe9PTev&#10;u4ubl22S6rZ/fSMIHoeZ+Q0znbemFhdyvrKsoNdNQBDnVldcKNjvPl5HIHxA1lhbJgW/5GE+6zxN&#10;MdP2yhu6bEMhIoR9hgrKEJpMSp+XZNB3bUMcvS/rDIYoXSG1w2uEm1qmSTKQBiuOCyU29F5Sft7+&#10;GAXL8Wj5vX7jz7/N6UjHw+ncT12i1Mtzu5iACNSGR/jeXmkFg94wHcP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6DceyAAAAN4AAAAPAAAAAAAAAAAAAAAAAJgCAABk&#10;cnMvZG93bnJldi54bWxQSwUGAAAAAAQABAD1AAAAjQMAAAAA&#10;" fillcolor="black" stroked="f"/>
                  <v:rect id="Rectangle 359" o:spid="_x0000_s1348" style="position:absolute;left:2868;top:7001;width:78;height:3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KVa8IA&#10;AADeAAAADwAAAGRycy9kb3ducmV2LnhtbESPy4rCMBSG94LvEI7gTlMVVDpGEUFwBjfWeYBDc3rB&#10;5KQk0XbefrIQXP78N77dYbBGvMiH1rGCxTwDQVw63XKt4Pd+nm1BhIis0TgmBX8U4LAfj3aYa9fz&#10;jV5FrEUa4ZCjgibGLpcylA1ZDHPXESevct5iTNLXUnvs07g1cplla2mx5fTQYEenhspH8bQK5L04&#10;99vC+Mz9LKur+b7cKnJKTSfD8QtEpCF+wu/2RStYLzarBJBwEgrI/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YpVrwgAAAN4AAAAPAAAAAAAAAAAAAAAAAJgCAABkcnMvZG93&#10;bnJldi54bWxQSwUGAAAAAAQABAD1AAAAhwMAAAAA&#10;" filled="f" stroked="f">
                    <v:textbox style="mso-fit-shape-to-text:t" inset="0,0,0,0">
                      <w:txbxContent>
                        <w:p w14:paraId="03A1B7FD" w14:textId="0AC50F5E" w:rsidR="00633620" w:rsidRDefault="00633620">
                          <w:r>
                            <w:rPr>
                              <w:rFonts w:ascii="Arial" w:hAnsi="Arial" w:cs="Arial"/>
                              <w:color w:val="000000"/>
                              <w:sz w:val="14"/>
                              <w:szCs w:val="14"/>
                              <w:lang w:val="en-US"/>
                            </w:rPr>
                            <w:t>8</w:t>
                          </w:r>
                        </w:p>
                      </w:txbxContent>
                    </v:textbox>
                  </v:rect>
                  <v:rect id="Rectangle 360" o:spid="_x0000_s1349" style="position:absolute;left:2977;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etxckA&#10;AADeAAAADwAAAGRycy9kb3ducmV2LnhtbESPT2sCMRTE74V+h/AKvdXsWv91NUotCF4EtR7q7bl5&#10;7i5uXrZJqquf3hQKPQ4z8xtmMmtNLc7kfGVZQdpJQBDnVldcKNh9Ll5GIHxA1lhbJgVX8jCbPj5M&#10;MNP2whs6b0MhIoR9hgrKEJpMSp+XZNB3bEMcvaN1BkOUrpDa4SXCTS27STKQBiuOCyU29FFSftr+&#10;GAXzt9H8e93j1W1z2NP+63Dqd12i1PNT+z4GEagN/+G/9lIrGKTD1xR+78QrIK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0etxckAAADeAAAADwAAAAAAAAAAAAAAAACYAgAA&#10;ZHJzL2Rvd25yZXYueG1sUEsFBgAAAAAEAAQA9QAAAI4DAAAAAA==&#10;" fillcolor="black" stroked="f"/>
                  <v:rect id="Rectangle 361" o:spid="_x0000_s1350" style="position:absolute;left:3059;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UzssgA&#10;AADeAAAADwAAAGRycy9kb3ducmV2LnhtbESPQWsCMRSE70L/Q3gFb5p1rdauRqkFoRdBbQ/19tw8&#10;dxc3L9sk1dVfbwqFHoeZ+YaZLVpTizM5X1lWMOgnIIhzqysuFHx+rHoTED4ga6wtk4IreVjMHzoz&#10;zLS98JbOu1CICGGfoYIyhCaT0uclGfR92xBH72idwRClK6R2eIlwU8s0ScbSYMVxocSG3krKT7sf&#10;o2D5Mll+b554fdse9rT/OpxGqUuU6j62r1MQgdrwH/5rv2sF48HzMIXf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lTOyyAAAAN4AAAAPAAAAAAAAAAAAAAAAAJgCAABk&#10;cnMvZG93bnJldi54bWxQSwUGAAAAAAQABAD1AAAAjQMAAAAA&#10;" fillcolor="black" stroked="f"/>
                  <v:rect id="Rectangle 362" o:spid="_x0000_s1351" style="position:absolute;left:3141;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mWKckA&#10;AADeAAAADwAAAGRycy9kb3ducmV2LnhtbESPzWsCMRTE70L/h/AKvWlWbf1YjVKFQi+F+nHQ23Pz&#10;uru4edkmUVf/+qYgeBxm5jfMdN6YSpzJ+dKygm4nAUGcWV1yrmC7+WiPQPiArLGyTAqu5GE+e2pN&#10;MdX2wis6r0MuIoR9igqKEOpUSp8VZNB3bE0cvR/rDIYoXS61w0uEm0r2kmQgDZYcFwqsaVlQdlyf&#10;jILFeLT4/X7lr9vqsKf97nB867lEqZfn5n0CIlATHuF7+1MrGHSH/T7834lX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NmWKckAAADeAAAADwAAAAAAAAAAAAAAAACYAgAA&#10;ZHJzL2Rvd25yZXYueG1sUEsFBgAAAAAEAAQA9QAAAI4DAAAAAA==&#10;" fillcolor="black" stroked="f"/>
                  <v:rect id="Rectangle 363" o:spid="_x0000_s1352" style="position:absolute;left:3223;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AOXckA&#10;AADeAAAADwAAAGRycy9kb3ducmV2LnhtbESPzWsCMRTE70L/h/AEb5rVWj9Wo1Sh0Euhfhz09tw8&#10;dxc3L9sk1W3/+qYgeBxm5jfMfNmYSlzJ+dKygn4vAUGcWV1yrmC/e+tOQPiArLGyTAp+yMNy8dSa&#10;Y6rtjTd03YZcRAj7FBUUIdSplD4ryKDv2Zo4emfrDIYoXS61w1uEm0oOkmQkDZYcFwqsaV1Qdtl+&#10;GwWr6WT19Tnkj9/N6UjHw+nyMnCJUp128zoDEagJj/C9/a4VjPrj5yH834lXQC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zAOXckAAADeAAAADwAAAAAAAAAAAAAAAACYAgAA&#10;ZHJzL2Rvd25yZXYueG1sUEsFBgAAAAAEAAQA9QAAAI4DAAAAAA==&#10;" fillcolor="black" stroked="f"/>
                  <v:rect id="Rectangle 364" o:spid="_x0000_s1353" style="position:absolute;left:3300;top:6922;width:12;height: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yrxsgA&#10;AADeAAAADwAAAGRycy9kb3ducmV2LnhtbESPzWsCMRTE7wX/h/AKvdWstn6tRtFCwUvBr4PenpvX&#10;3cXNyzZJde1f3wiCx2FmfsNMZo2pxJmcLy0r6LQTEMSZ1SXnCnbbz9chCB+QNVaWScGVPMymracJ&#10;ptpeeE3nTchFhLBPUUERQp1K6bOCDPq2rYmj922dwRCly6V2eIlwU8lukvSlwZLjQoE1fRSUnTa/&#10;RsFiNFz8rN756299PNBhfzz1ui5R6uW5mY9BBGrCI3xvL7WCfmfw1oPbnXgF5PQ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fKvGyAAAAN4AAAAPAAAAAAAAAAAAAAAAAJgCAABk&#10;cnMvZG93bnJldi54bWxQSwUGAAAAAAQABAD1AAAAjQMAAAAA&#10;" fillcolor="black" stroked="f"/>
                  <v:rect id="Rectangle 365" o:spid="_x0000_s1354" style="position:absolute;left:3382;top:6922;width:1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41sckA&#10;AADeAAAADwAAAGRycy9kb3ducmV2LnhtbESPT2sCMRTE70K/Q3gFb5r1T7d2NYoKBS8FtT3U23Pz&#10;3F3cvKxJ1G0/fVMo9DjMzG+Y2aI1tbiR85VlBYN+AoI4t7riQsHH+2tvAsIHZI21ZVLwRR4W84fO&#10;DDNt77yj2z4UIkLYZ6igDKHJpPR5SQZ93zbE0TtZZzBE6QqpHd4j3NRymCSpNFhxXCixoXVJ+Xl/&#10;NQpWL5PVZTvmt+/d8UCHz+P5aegSpbqP7XIKIlAb/sN/7Y1WkA6eRyn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K41sckAAADeAAAADwAAAAAAAAAAAAAAAACYAgAA&#10;ZHJzL2Rvd25yZXYueG1sUEsFBgAAAAAEAAQA9QAAAI4DAAAAAA==&#10;" fillcolor="black" stroked="f"/>
                  <v:rect id="Rectangle 366" o:spid="_x0000_s1355" style="position:absolute;left:3465;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QKsgA&#10;AADeAAAADwAAAGRycy9kb3ducmV2LnhtbESPzWsCMRTE74X+D+EVeqtZrZ+rUbQgeBHqx0Fvz81z&#10;d3HzsiapbvvXm0Khx2FmfsNMZo2pxI2cLy0raLcSEMSZ1SXnCva75dsQhA/IGivLpOCbPMymz08T&#10;TLW984Zu25CLCGGfooIihDqV0mcFGfQtWxNH72ydwRCly6V2eI9wU8lOkvSlwZLjQoE1fRSUXbZf&#10;RsFiNFxcP7u8/tmcjnQ8nC69jkuUen1p5mMQgZrwH/5rr7SCfnvwPoDfO/EKyO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4pAqyAAAAN4AAAAPAAAAAAAAAAAAAAAAAJgCAABk&#10;cnMvZG93bnJldi54bWxQSwUGAAAAAAQABAD1AAAAjQMAAAAA&#10;" fillcolor="black" stroked="f"/>
                  <v:rect id="Rectangle 367" o:spid="_x0000_s1356" style="position:absolute;left:3547;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0EWMYA&#10;AADeAAAADwAAAGRycy9kb3ducmV2LnhtbERPyW7CMBC9V+IfrEHqrTjQliXEIKhUqZdKZTnAbRIP&#10;SUQ8DrYLab++PlTi+PT2bNmZRlzJ+dqyguEgAUFcWF1zqWC/e3+agvABWWNjmRT8kIfloveQYart&#10;jTd03YZSxBD2KSqoQmhTKX1RkUE/sC1x5E7WGQwRulJqh7cYbho5SpKxNFhzbKiwpbeKivP22yhY&#10;z6bry9cLf/5u8iMdD/n5deQSpR773WoOIlAX7uJ/94dWMB5OnuPeeCdeAbn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n0EWMYAAADeAAAADwAAAAAAAAAAAAAAAACYAgAAZHJz&#10;L2Rvd25yZXYueG1sUEsFBgAAAAAEAAQA9QAAAIsDAAAAAA==&#10;" fillcolor="black" stroked="f"/>
                  <v:rect id="Rectangle 368" o:spid="_x0000_s1357" style="position:absolute;left:3626;top:6922;width:1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Ghw8kA&#10;AADeAAAADwAAAGRycy9kb3ducmV2LnhtbESPzWsCMRTE74X+D+EVeqtZbf1ajaIFoRehfhz09tw8&#10;dxc3L2uS6rZ/vSkIHoeZ+Q0znjamEhdyvrSsoN1KQBBnVpecK9huFm8DED4ga6wsk4Jf8jCdPD+N&#10;MdX2yiu6rEMuIoR9igqKEOpUSp8VZNC3bE0cvaN1BkOULpfa4TXCTSU7SdKTBkuOCwXW9FlQdlr/&#10;GAXz4WB+/v7g5d/qsKf97nDqdlyi1OtLMxuBCNSER/je/tIKeu3++xD+78QrICc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TGhw8kAAADeAAAADwAAAAAAAAAAAAAAAACYAgAA&#10;ZHJzL2Rvd25yZXYueG1sUEsFBgAAAAAEAAQA9QAAAI4DAAAAAA==&#10;" fillcolor="black" stroked="f"/>
                  <v:rect id="Rectangle 369" o:spid="_x0000_s1358" style="position:absolute;left:3709;top:6922;width:12;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17I8YA&#10;AADeAAAADwAAAGRycy9kb3ducmV2LnhtbESPzWoCMRSF90LfIdyCO80oanU0ShUENwW1LnR3ndzO&#10;DE5uxiTq2Kc3i0KXh/PHN1s0phJ3cr60rKDXTUAQZ1aXnCs4fK87YxA+IGusLJOCJ3lYzN9aM0y1&#10;ffCO7vuQizjCPkUFRQh1KqXPCjLou7Ymjt6PdQZDlC6X2uEjjptK9pNkJA2WHB8KrGlVUHbZ34yC&#10;5WS8vG4H/PW7O5/odDxfhn2XKNV+bz6nIAI14T/8195oBaPexyACRJyIAn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A17I8YAAADeAAAADwAAAAAAAAAAAAAAAACYAgAAZHJz&#10;L2Rvd25yZXYueG1sUEsFBgAAAAAEAAQA9QAAAIsDAAAAAA==&#10;" fillcolor="black" stroked="f"/>
                  <v:rect id="Rectangle 370" o:spid="_x0000_s1359" style="position:absolute;left:3678;top:7001;width:78;height:3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hDjcQA&#10;AADeAAAADwAAAGRycy9kb3ducmV2LnhtbESP3WoCMRSE74W+QziCd5pdKSpbo0hBsMUbVx/gsDn7&#10;Q5OTJUnd7dubguDlMDPfMNv9aI24kw+dYwX5IgNBXDndcaPgdj3ONyBCRNZoHJOCPwqw371Ntlho&#10;N/CF7mVsRIJwKFBBG2NfSBmqliyGheuJk1c7bzEm6RupPQ4Jbo1cZtlKWuw4LbTY02dL1U/5axXI&#10;a3kcNqXxmfte1mfzdbrU5JSaTcfDB4hIY3yFn+2TVrDK1+85/N9JV0D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oQ43EAAAA3gAAAA8AAAAAAAAAAAAAAAAAmAIAAGRycy9k&#10;b3ducmV2LnhtbFBLBQYAAAAABAAEAPUAAACJAwAAAAA=&#10;" filled="f" stroked="f">
                    <v:textbox style="mso-fit-shape-to-text:t" inset="0,0,0,0">
                      <w:txbxContent>
                        <w:p w14:paraId="44EB3E33" w14:textId="3344FEFC" w:rsidR="00633620" w:rsidRDefault="00633620">
                          <w:r>
                            <w:rPr>
                              <w:rFonts w:ascii="Arial" w:hAnsi="Arial" w:cs="Arial"/>
                              <w:color w:val="000000"/>
                              <w:sz w:val="14"/>
                              <w:szCs w:val="14"/>
                              <w:lang w:val="en-US"/>
                            </w:rPr>
                            <w:t>7</w:t>
                          </w:r>
                        </w:p>
                      </w:txbxContent>
                    </v:textbox>
                  </v:rect>
                  <v:rect id="Rectangle 371" o:spid="_x0000_s1360" style="position:absolute;left:3790;top:6922;width:1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NAz8gA&#10;AADeAAAADwAAAGRycy9kb3ducmV2LnhtbESPT2sCMRTE7wW/Q3hCbzXrYq1ujVILhV4E/x309ty8&#10;7i5uXrZJqquf3ghCj8PM/IaZzFpTixM5X1lW0O8lIIhzqysuFGw3Xy8jED4ga6wtk4ILeZhNO08T&#10;zLQ984pO61CICGGfoYIyhCaT0uclGfQ92xBH78c6gyFKV0jt8BzhppZpkgylwYrjQokNfZaUH9d/&#10;RsF8PJr/Lge8uK4Oe9rvDsfX1CVKPXfbj3cQgdrwH360v7WCYf9tkML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k0DPyAAAAN4AAAAPAAAAAAAAAAAAAAAAAJgCAABk&#10;cnMvZG93bnJldi54bWxQSwUGAAAAAAQABAD1AAAAjQMAAAAA&#10;" fillcolor="black" stroked="f"/>
                  <v:rect id="Rectangle 372" o:spid="_x0000_s1361" style="position:absolute;left:3872;top:6922;width:1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lVMkA&#10;AADeAAAADwAAAGRycy9kb3ducmV2LnhtbESPzWsCMRTE70L/h/AEb5rVWj9Wo1Sh0Euhfhz09tw8&#10;dxc3L9sk1W3/+qYgeBxm5jfMfNmYSlzJ+dKygn4vAUGcWV1yrmC/e+tOQPiArLGyTAp+yMNy8dSa&#10;Y6rtjTd03YZcRAj7FBUUIdSplD4ryKDv2Zo4emfrDIYoXS61w1uEm0oOkmQkDZYcFwqsaV1Qdtl+&#10;GwWr6WT19Tnkj9/N6UjHw+nyMnCJUp128zoDEagJj/C9/a4VjPrj4TP834lXQC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N/lVMkAAADeAAAADwAAAAAAAAAAAAAAAACYAgAA&#10;ZHJzL2Rvd25yZXYueG1sUEsFBgAAAAAEAAQA9QAAAI4DAAAAAA==&#10;" fillcolor="black" stroked="f"/>
                  <v:rect id="Rectangle 373" o:spid="_x0000_s1362" style="position:absolute;left:3952;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9IMgA&#10;AADeAAAADwAAAGRycy9kb3ducmV2LnhtbESPT2sCMRTE7wW/Q3hCbzWrbK1ujVILhV4E/x309ty8&#10;7i5uXrZJqquf3ghCj8PM/IaZzFpTixM5X1lW0O8lIIhzqysuFGw3Xy8jED4ga6wtk4ILeZhNO08T&#10;zLQ984pO61CICGGfoYIyhCaT0uclGfQ92xBH78c6gyFKV0jt8BzhppaDJBlKgxXHhRIb+iwpP67/&#10;jIL5eDT/Xaa8uK4Oe9rvDsfXgUuUeu62H+8gArXhP/xof2sFw/5bmsL9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Nn0gyAAAAN4AAAAPAAAAAAAAAAAAAAAAAJgCAABk&#10;cnMvZG93bnJldi54bWxQSwUGAAAAAAQABAD1AAAAjQMAAAAA&#10;" fillcolor="black" stroked="f"/>
                  <v:rect id="Rectangle 374" o:spid="_x0000_s1363" style="position:absolute;left:4034;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rYu8gA&#10;AADeAAAADwAAAGRycy9kb3ducmV2LnhtbESPQWvCQBSE7wX/w/IEb3WjGKvRVbRQ6EWoaQ/19sw+&#10;k2D2bbq7auyv7xYKPQ4z8w2zXHemEVdyvrasYDRMQBAXVtdcKvh4f3mcgfABWWNjmRTcycN61XtY&#10;Yqbtjfd0zUMpIoR9hgqqENpMSl9UZNAPbUscvZN1BkOUrpTa4S3CTSPHSTKVBmuOCxW29FxRcc4v&#10;RsF2Ptt+vU14970/HujweTynY5coNeh3mwWIQF34D/+1X7WC6ehpksLvnXgF5O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eti7yAAAAN4AAAAPAAAAAAAAAAAAAAAAAJgCAABk&#10;cnMvZG93bnJldi54bWxQSwUGAAAAAAQABAD1AAAAjQMAAAAA&#10;" fillcolor="black" stroked="f"/>
                  <v:rect id="Rectangle 375" o:spid="_x0000_s1364" style="position:absolute;left:4116;top:6922;width:13;height: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hGzMgA&#10;AADeAAAADwAAAGRycy9kb3ducmV2LnhtbESPT2sCMRTE7wW/Q3iCt5pV7Fa3RqmC0Euh/jno7bl5&#10;3V3cvGyTqFs/vREKPQ4z8xtmOm9NLS7kfGVZwaCfgCDOra64ULDbrp7HIHxA1lhbJgW/5GE+6zxN&#10;MdP2ymu6bEIhIoR9hgrKEJpMSp+XZND3bUMcvW/rDIYoXSG1w2uEm1oOkySVBiuOCyU2tCwpP23O&#10;RsFiMl78fI3487Y+HuiwP55ehi5Rqtdt399ABGrDf/iv/aEVpIPXUQq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qEbMyAAAAN4AAAAPAAAAAAAAAAAAAAAAAJgCAABk&#10;cnMvZG93bnJldi54bWxQSwUGAAAAAAQABAD1AAAAjQMAAAAA&#10;" fillcolor="black" stroked="f"/>
                  <v:rect id="Rectangle 376" o:spid="_x0000_s1365" style="position:absolute;left:4199;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jV8gA&#10;AADeAAAADwAAAGRycy9kb3ducmV2LnhtbESPQWvCQBSE7wX/w/IEb3WjqNHoKloo9FJobA/19sw+&#10;k2D2bbq7auyv7xYKPQ4z8w2z2nSmEVdyvrasYDRMQBAXVtdcKvh4f36cg/ABWWNjmRTcycNm3XtY&#10;YabtjXO67kMpIoR9hgqqENpMSl9UZNAPbUscvZN1BkOUrpTa4S3CTSPHSTKTBmuOCxW29FRRcd5f&#10;jILdYr77epvw63d+PNDh83iejl2i1KDfbZcgAnXhP/zXftEKZqN0ksLvnXgF5P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5ONXyAAAAN4AAAAPAAAAAAAAAAAAAAAAAJgCAABk&#10;cnMvZG93bnJldi54bWxQSwUGAAAAAAQABAD1AAAAjQMAAAAA&#10;" fillcolor="black" stroked="f"/>
                  <v:rect id="Rectangle 377" o:spid="_x0000_s1366" style="position:absolute;left:4276;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t3JcUA&#10;AADeAAAADwAAAGRycy9kb3ducmV2LnhtbERPTWsCMRC9C/0PYQreNKuo1dUoVRC8FNR60Nu4me4u&#10;biZrEnXtrzeHQo+P9z1bNKYSd3K+tKyg101AEGdWl5wrOHyvO2MQPiBrrCyTgid5WMzfWjNMtX3w&#10;ju77kIsYwj5FBUUIdSqlzwoy6Lu2Jo7cj3UGQ4Qul9rhI4abSvaTZCQNlhwbCqxpVVB22d+MguVk&#10;vLxuB/z1uzuf6HQ8X4Z9lyjVfm8+pyACNeFf/OfeaAWj3scg7o134hWQ8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e3clxQAAAN4AAAAPAAAAAAAAAAAAAAAAAJgCAABkcnMv&#10;ZG93bnJldi54bWxQSwUGAAAAAAQABAD1AAAAigMAAAAA&#10;" fillcolor="black" stroked="f"/>
                  <v:rect id="Rectangle 378" o:spid="_x0000_s1367" style="position:absolute;left:4358;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fSvsgA&#10;AADeAAAADwAAAGRycy9kb3ducmV2LnhtbESPzWsCMRTE74L/Q3hCb5pVrB+rUWqh0ItQPw56e26e&#10;u4ubl22S6tq/vhEKHoeZ+Q0zXzamEldyvrSsoN9LQBBnVpecK9jvProTED4ga6wsk4I7eVgu2q05&#10;ptreeEPXbchFhLBPUUERQp1K6bOCDPqerYmjd7bOYIjS5VI7vEW4qeQgSUbSYMlxocCa3gvKLtsf&#10;o2A1nay+v4a8/t2cjnQ8nC6vA5co9dJp3mYgAjXhGf5vf2oFo/54OIXHnXgF5OI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N9K+yAAAAN4AAAAPAAAAAAAAAAAAAAAAAJgCAABk&#10;cnMvZG93bnJldi54bWxQSwUGAAAAAAQABAD1AAAAjQMAAAAA&#10;" fillcolor="black" stroked="f"/>
                  <v:rect id="Rectangle 379" o:spid="_x0000_s1368" style="position:absolute;left:4440;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Tt/scA&#10;AADeAAAADwAAAGRycy9kb3ducmV2LnhtbESPzWrCQBSF9wXfYbiF7pqJUq3GjKKFQjcFtS50d5O5&#10;TYKZO+nMVNM+vbMQXB7OH1++7E0rzuR8Y1nBMElBEJdWN1wp2H+9P09B+ICssbVMCv7Iw3IxeMgx&#10;0/bCWzrvQiXiCPsMFdQhdJmUvqzJoE9sRxy9b+sMhihdJbXDSxw3rRyl6UQabDg+1NjRW03lafdr&#10;FKxn0/XP5oU//7fFkY6H4jQeuVSpp8d+NQcRqA/38K39oRVMhq/jCBBxIgrIx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HU7f7HAAAA3gAAAA8AAAAAAAAAAAAAAAAAmAIAAGRy&#10;cy9kb3ducmV2LnhtbFBLBQYAAAAABAAEAPUAAACMAwAAAAA=&#10;" fillcolor="black" stroked="f"/>
                  <v:rect id="Rectangle 380" o:spid="_x0000_s1369" style="position:absolute;left:4522;top:6922;width:12;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hIZcgA&#10;AADeAAAADwAAAGRycy9kb3ducmV2LnhtbESPQWvCQBSE7wX/w/KE3ppNRK1NXaUKhV4EtT3U2zP7&#10;mgSzb9PdrUZ/vSsIPQ4z8w0znXemEUdyvrasIEtSEMSF1TWXCr4+358mIHxA1thYJgVn8jCf9R6m&#10;mGt74g0dt6EUEcI+RwVVCG0upS8qMugT2xJH78c6gyFKV0rt8BThppGDNB1LgzXHhQpbWlZUHLZ/&#10;RsHiZbL4XQ95ddnsd7T73h9GA5cq9djv3l5BBOrCf/je/tAKxtnzKIP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mEhlyAAAAN4AAAAPAAAAAAAAAAAAAAAAAJgCAABk&#10;cnMvZG93bnJldi54bWxQSwUGAAAAAAQABAD1AAAAjQMAAAAA&#10;" fillcolor="black" stroked="f"/>
                  <v:rect id="Rectangle 381" o:spid="_x0000_s1370" style="position:absolute;left:4488;top:7001;width:78;height:3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NLJ8UA&#10;AADeAAAADwAAAGRycy9kb3ducmV2LnhtbESPzWrDMBCE74W+g9hAb41sQ9PgRjGhEEhLL7HzAIu1&#10;/qHSykhK7Lx9VSj0OMzMN8yuWqwRN/JhdKwgX2cgiFunR+4VXJrj8xZEiMgajWNScKcA1f7xYYel&#10;djOf6VbHXiQIhxIVDDFOpZShHchiWLuJOHmd8xZjkr6X2uOc4NbIIss20uLIaWHAid4Har/rq1Ug&#10;m/o4b2vjM/dZdF/m43TuyCn1tFoObyAiLfE//Nc+aQWb/PWlgN876QrI/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I0snxQAAAN4AAAAPAAAAAAAAAAAAAAAAAJgCAABkcnMv&#10;ZG93bnJldi54bWxQSwUGAAAAAAQABAD1AAAAigMAAAAA&#10;" filled="f" stroked="f">
                    <v:textbox style="mso-fit-shape-to-text:t" inset="0,0,0,0">
                      <w:txbxContent>
                        <w:p w14:paraId="78F6D812" w14:textId="313D95CA" w:rsidR="00633620" w:rsidRDefault="00633620">
                          <w:r>
                            <w:rPr>
                              <w:rFonts w:ascii="Arial" w:hAnsi="Arial" w:cs="Arial"/>
                              <w:color w:val="000000"/>
                              <w:sz w:val="14"/>
                              <w:szCs w:val="14"/>
                              <w:lang w:val="en-US"/>
                            </w:rPr>
                            <w:t>6</w:t>
                          </w:r>
                        </w:p>
                      </w:txbxContent>
                    </v:textbox>
                  </v:rect>
                  <v:rect id="Rectangle 382" o:spid="_x0000_s1371" style="position:absolute;left:4601;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ZzicgA&#10;AADeAAAADwAAAGRycy9kb3ducmV2LnhtbESPzWsCMRTE7wX/h/AKvdWstn6tRtFCwUvBr4PenpvX&#10;3cXNyzZJde1f3wiCx2FmfsNMZo2pxJmcLy0r6LQTEMSZ1SXnCnbbz9chCB+QNVaWScGVPMymracJ&#10;ptpeeE3nTchFhLBPUUERQp1K6bOCDPq2rYmj922dwRCly6V2eIlwU8lukvSlwZLjQoE1fRSUnTa/&#10;RsFiNFz8rN756299PNBhfzz1ui5R6uW5mY9BBGrCI3xvL7WCfmfQe4PbnXgF5PQ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BnOJyAAAAN4AAAAPAAAAAAAAAAAAAAAAAJgCAABk&#10;cnMvZG93bnJldi54bWxQSwUGAAAAAAQABAD1AAAAjQMAAAAA&#10;" fillcolor="black" stroked="f"/>
                  <v:rect id="Rectangle 383" o:spid="_x0000_s1372" style="position:absolute;left:4683;top:6922;width:1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r/cgA&#10;AADeAAAADwAAAGRycy9kb3ducmV2LnhtbESPQWvCQBSE7wX/w/IEb3WjGKvRVbRQ6EWoaQ/19sw+&#10;k2D2bbq7auyv7xYKPQ4z8w2zXHemEVdyvrasYDRMQBAXVtdcKvh4f3mcgfABWWNjmRTcycN61XtY&#10;Yqbtjfd0zUMpIoR9hgqqENpMSl9UZNAPbUscvZN1BkOUrpTa4S3CTSPHSTKVBmuOCxW29FxRcc4v&#10;RsF2Ptt+vU14970/HujweTynY5coNeh3mwWIQF34D/+1X7WC6egpncDvnXgF5O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v9yAAAAN4AAAAPAAAAAAAAAAAAAAAAAJgCAABk&#10;cnMvZG93bnJldi54bWxQSwUGAAAAAAQABAD1AAAAjQMAAAAA&#10;" fillcolor="black" stroked="f"/>
                  <v:rect id="Rectangle 384" o:spid="_x0000_s1373" style="position:absolute;left:4766;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NOZsgA&#10;AADeAAAADwAAAGRycy9kb3ducmV2LnhtbESPQWvCQBSE7wX/w/KE3pqNYqxNXUWFQi8FtT3U2zP7&#10;mgSzb+PuVlN/vSsIPQ4z8w0znXemESdyvrasYJCkIIgLq2suFXx9vj1NQPiArLGxTAr+yMN81nuY&#10;Yq7tmTd02oZSRAj7HBVUIbS5lL6oyKBPbEscvR/rDIYoXSm1w3OEm0YO03QsDdYcFypsaVVRcdj+&#10;GgXLl8nyuB7xx2Wz39Hue3/Ihi5V6rHfLV5BBOrCf/jeftcKxoPnLIP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o05myAAAAN4AAAAPAAAAAAAAAAAAAAAAAJgCAABk&#10;cnMvZG93bnJldi54bWxQSwUGAAAAAAQABAD1AAAAjQMAAAAA&#10;" fillcolor="black" stroked="f"/>
                  <v:rect id="Rectangle 385" o:spid="_x0000_s1374" style="position:absolute;left:4848;top:6922;width:1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HQEcgA&#10;AADeAAAADwAAAGRycy9kb3ducmV2LnhtbESPQWvCQBSE7wX/w/KE3pqNoqlNXaUKhV4EtT3U2zP7&#10;mgSzb9PdrUZ/vSsIPQ4z8w0znXemEUdyvrasYJCkIIgLq2suFXx9vj9NQPiArLGxTArO5GE+6z1M&#10;Mdf2xBs6bkMpIoR9jgqqENpcSl9UZNAntiWO3o91BkOUrpTa4SnCTSOHaZpJgzXHhQpbWlZUHLZ/&#10;RsHiZbL4XY94ddnsd7T73h/GQ5cq9djv3l5BBOrCf/je/tAKssHzOIP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cdARyAAAAN4AAAAPAAAAAAAAAAAAAAAAAJgCAABk&#10;cnMvZG93bnJldi54bWxQSwUGAAAAAAQABAD1AAAAjQMAAAAA&#10;" fillcolor="black" stroked="f"/>
                  <v:rect id="Rectangle 386" o:spid="_x0000_s1375" style="position:absolute;left:4925;top:6922;width:13;height: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11isgA&#10;AADeAAAADwAAAGRycy9kb3ducmV2LnhtbESPT2sCMRTE74LfIbyCN80q/uvWKCoIvQhqe6i35+Z1&#10;d3HzsiZRt356Uyj0OMzMb5jZojGVuJHzpWUF/V4CgjizuuRcwefHpjsF4QOyxsoyKfghD4t5uzXD&#10;VNs77+l2CLmIEPYpKihCqFMpfVaQQd+zNXH0vq0zGKJ0udQO7xFuKjlIkrE0WHJcKLCmdUHZ+XA1&#10;Clav09VlN+TtY3860vHrdB4NXKJU56VZvoEI1IT/8F/7XSsY9yejCfzeiVdAz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PXWKyAAAAN4AAAAPAAAAAAAAAAAAAAAAAJgCAABk&#10;cnMvZG93bnJldi54bWxQSwUGAAAAAAQABAD1AAAAjQMAAAAA&#10;" fillcolor="black" stroked="f"/>
                  <v:rect id="Rectangle 387" o:spid="_x0000_s1376" style="position:absolute;left:5008;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h+MYA&#10;AADeAAAADwAAAGRycy9kb3ducmV2LnhtbERPz2vCMBS+D/wfwhvstqbKdFobRQeDXQbqPOjttXlr&#10;i81Ll2Ta7a83B8Hjx/c7X/amFWdyvrGsYJikIIhLqxuuFOy/3p+nIHxA1thaJgV/5GG5GDzkmGl7&#10;4S2dd6ESMYR9hgrqELpMSl/WZNAntiOO3Ld1BkOErpLa4SWGm1aO0nQiDTYcG2rs6K2m8rT7NQrW&#10;s+n6Z/PCn//b4kjHQ3Eaj1yq1NNjv5qDCNSHu/jm/tAKJsPXcdwb78QrIB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Lh+MYAAADeAAAADwAAAAAAAAAAAAAAAACYAgAAZHJz&#10;L2Rvd25yZXYueG1sUEsFBgAAAAAEAAQA9QAAAIsDAAAAAA==&#10;" fillcolor="black" stroked="f"/>
                  <v:rect id="Rectangle 388" o:spid="_x0000_s1377" style="position:absolute;left:5089;top:6922;width:1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5EY8gA&#10;AADeAAAADwAAAGRycy9kb3ducmV2LnhtbESPzWsCMRTE74L/Q3hCb5pV/FyNUoVCL4X6cdDbc/Pc&#10;Xdy8bJNUt/71plDocZiZ3zCLVWMqcSPnS8sK+r0EBHFmdcm5gsP+rTsF4QOyxsoyKfghD6tlu7XA&#10;VNs7b+m2C7mIEPYpKihCqFMpfVaQQd+zNXH0LtYZDFG6XGqH9wg3lRwkyVgaLDkuFFjTpqDsuvs2&#10;Ctaz6frrc8gfj+35RKfj+ToauESpl07zOgcRqAn/4b/2u1Yw7k9GM/i9E6+AXD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7kRjyAAAAN4AAAAPAAAAAAAAAAAAAAAAAJgCAABk&#10;cnMvZG93bnJldi54bWxQSwUGAAAAAAQABAD1AAAAjQMAAAAA&#10;" fillcolor="black" stroked="f"/>
                  <v:rect id="Rectangle 389" o:spid="_x0000_s1378" style="position:absolute;left:5171;top:6922;width:1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gnQ8cA&#10;AADeAAAADwAAAGRycy9kb3ducmV2LnhtbESPy2rCQBSG9wXfYTiCuzpR2qjRUWpBcFOol4Xujplj&#10;EsycSWdGTfv0nYXg8ue/8c0WranFjZyvLCsY9BMQxLnVFRcK9rvV6xiED8gaa8uk4Jc8LOadlxlm&#10;2t55Q7dtKEQcYZ+hgjKEJpPS5yUZ9H3bEEfvbJ3BEKUrpHZ4j+OmlsMkSaXBiuNDiQ19lpRftlej&#10;YDkZL3++3/jrb3M60vFwurwPXaJUr9t+TEEEasMz/GivtYJ0MEoj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4J0PHAAAA3gAAAA8AAAAAAAAAAAAAAAAAmAIAAGRy&#10;cy9kb3ducmV2LnhtbFBLBQYAAAAABAAEAPUAAACMAwAAAAA=&#10;" fillcolor="black" stroked="f"/>
                  <v:rect id="Rectangle 390" o:spid="_x0000_s1379" style="position:absolute;left:5251;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SC2MgA&#10;AADeAAAADwAAAGRycy9kb3ducmV2LnhtbESPQWvCQBSE74L/YXmF3nQTaVObuooWCr0Ianuot2f2&#10;NQlm36a7W43+elcQPA4z8w0zmXWmEQdyvrasIB0mIIgLq2suFXx/fQzGIHxA1thYJgUn8jCb9nsT&#10;zLU98poOm1CKCGGfo4IqhDaX0hcVGfRD2xJH79c6gyFKV0rt8BjhppGjJMmkwZrjQoUtvVdU7Df/&#10;RsHidbz4Wz3x8rzebWn7s9s/j1yi1ONDN38DEagL9/Ct/akVZOlLlsL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9ILYyAAAAN4AAAAPAAAAAAAAAAAAAAAAAJgCAABk&#10;cnMvZG93bnJldi54bWxQSwUGAAAAAAQABAD1AAAAjQMAAAAA&#10;" fillcolor="black" stroked="f"/>
                  <v:rect id="Rectangle 391" o:spid="_x0000_s1380" style="position:absolute;left:5333;top:6922;width:12;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Ycr8gA&#10;AADeAAAADwAAAGRycy9kb3ducmV2LnhtbESPQWvCQBSE74L/YXmF3nRjaFONrqKFQi9CtR709sy+&#10;JsHs23R3q9Ff7xYKPQ4z8w0zW3SmEWdyvrasYDRMQBAXVtdcKth9vg3GIHxA1thYJgVX8rCY93sz&#10;zLW98IbO21CKCGGfo4IqhDaX0hcVGfRD2xJH78s6gyFKV0rt8BLhppFpkmTSYM1xocKWXisqTtsf&#10;o2A1Ga++P554fdscD3TYH0/PqUuUenzollMQgbrwH/5rv2sF2eglS+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JhyvyAAAAN4AAAAPAAAAAAAAAAAAAAAAAJgCAABk&#10;cnMvZG93bnJldi54bWxQSwUGAAAAAAQABAD1AAAAjQMAAAAA&#10;" fillcolor="black" stroked="f"/>
                  <v:rect id="Rectangle 392" o:spid="_x0000_s1381" style="position:absolute;left:5298;top:7001;width:78;height:3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MkAcQA&#10;AADeAAAADwAAAGRycy9kb3ducmV2LnhtbESP3WoCMRSE74W+QzhC7zSrhVW2RpGCYMUbVx/gsDn7&#10;Q5OTJUnd7ds3guDlMDPfMJvdaI24kw+dYwWLeQaCuHK640bB7XqYrUGEiKzROCYFfxRgt32bbLDQ&#10;buAL3cvYiAThUKCCNsa+kDJULVkMc9cTJ6923mJM0jdSexwS3Bq5zLJcWuw4LbTY01dL1U/5axXI&#10;a3kY1qXxmTst67P5Pl5qckq9T8f9J4hIY3yFn+2jVpAvVvkHPO6kKy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DJAHEAAAA3gAAAA8AAAAAAAAAAAAAAAAAmAIAAGRycy9k&#10;b3ducmV2LnhtbFBLBQYAAAAABAAEAPUAAACJAwAAAAA=&#10;" filled="f" stroked="f">
                    <v:textbox style="mso-fit-shape-to-text:t" inset="0,0,0,0">
                      <w:txbxContent>
                        <w:p w14:paraId="22A828B2" w14:textId="0503A50C" w:rsidR="00633620" w:rsidRDefault="00633620">
                          <w:r>
                            <w:rPr>
                              <w:rFonts w:ascii="Arial" w:hAnsi="Arial" w:cs="Arial"/>
                              <w:color w:val="000000"/>
                              <w:sz w:val="14"/>
                              <w:szCs w:val="14"/>
                              <w:lang w:val="en-US"/>
                            </w:rPr>
                            <w:t>5</w:t>
                          </w:r>
                        </w:p>
                      </w:txbxContent>
                    </v:textbox>
                  </v:rect>
                  <v:rect id="Rectangle 393" o:spid="_x0000_s1382" style="position:absolute;left:5415;top:6922;width:1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MhQMgA&#10;AADeAAAADwAAAGRycy9kb3ducmV2LnhtbESPT2sCMRTE7wW/Q3iCt5pV7Fa3RqmC0Euh/jno7bl5&#10;3V3cvGyTqFs/vREKPQ4z8xtmOm9NLS7kfGVZwaCfgCDOra64ULDbrp7HIHxA1lhbJgW/5GE+6zxN&#10;MdP2ymu6bEIhIoR9hgrKEJpMSp+XZND3bUMcvW/rDIYoXSG1w2uEm1oOkySVBiuOCyU2tCwpP23O&#10;RsFiMl78fI3487Y+HuiwP55ehi5Rqtdt399ABGrDf/iv/aEVpIPXdAS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gyFAyAAAAN4AAAAPAAAAAAAAAAAAAAAAAJgCAABk&#10;cnMvZG93bnJldi54bWxQSwUGAAAAAAQABAD1AAAAjQMAAAAA&#10;" fillcolor="black" stroked="f"/>
                  <v:rect id="Rectangle 394" o:spid="_x0000_s1383" style="position:absolute;left:5498;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E28gA&#10;AADeAAAADwAAAGRycy9kb3ducmV2LnhtbESPQWvCQBSE7wX/w/KE3pqNoqlNXaUKhV4EtT3U2zP7&#10;mgSzb9PdrUZ/vSsIPQ4z8w0znXemEUdyvrasYJCkIIgLq2suFXx9vj9NQPiArLGxTArO5GE+6z1M&#10;Mdf2xBs6bkMpIoR9jgqqENpcSl9UZNAntiWO3o91BkOUrpTa4SnCTSOHaZpJgzXHhQpbWlZUHLZ/&#10;RsHiZbL4XY94ddnsd7T73h/GQ5cq9djv3l5BBOrCf/je/tAKssFzNob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z4TbyAAAAN4AAAAPAAAAAAAAAAAAAAAAAJgCAABk&#10;cnMvZG93bnJldi54bWxQSwUGAAAAAAQABAD1AAAAjQMAAAAA&#10;" fillcolor="black" stroked="f"/>
                  <v:rect id="Rectangle 395" o:spid="_x0000_s1384" style="position:absolute;left:5576;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0arMgA&#10;AADeAAAADwAAAGRycy9kb3ducmV2LnhtbESPQWvCQBSE74X+h+UJvTUbpU01ukoVCr0I1fZQb8/s&#10;Mwlm38bdrUZ/vSsUPA4z8w0zmXWmEUdyvrasoJ+kIIgLq2suFfx8fzwPQfiArLGxTArO5GE2fXyY&#10;YK7tiVd0XIdSRAj7HBVUIbS5lL6oyKBPbEscvZ11BkOUrpTa4SnCTSMHaZpJgzXHhQpbWlRU7Nd/&#10;RsF8NJwfvl54eVltN7T53e5fBy5V6qnXvY9BBOrCPfzf/tQKsv5blsHtTrw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HRqsyAAAAN4AAAAPAAAAAAAAAAAAAAAAAJgCAABk&#10;cnMvZG93bnJldi54bWxQSwUGAAAAAAQABAD1AAAAjQMAAAAA&#10;" fillcolor="black" stroked="f"/>
                  <v:rect id="Rectangle 396" o:spid="_x0000_s1385" style="position:absolute;left:5658;top:6922;width:1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G/N8gA&#10;AADeAAAADwAAAGRycy9kb3ducmV2LnhtbESPT2sCMRTE74LfITyhN80qddWtUWqh0ItQ/xz09ty8&#10;7i5uXrZJqqufvhEKPQ4z8xtmvmxNLS7kfGVZwXCQgCDOra64ULDfvfenIHxA1lhbJgU38rBcdDtz&#10;zLS98oYu21CICGGfoYIyhCaT0uclGfQD2xBH78s6gyFKV0jt8BrhppajJEmlwYrjQokNvZWUn7c/&#10;RsFqNl19fz7z+r45Hel4OJ3HI5co9dRrX19ABGrDf/iv/aEVpMNJOoHH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Ub83yAAAAN4AAAAPAAAAAAAAAAAAAAAAAJgCAABk&#10;cnMvZG93bnJldi54bWxQSwUGAAAAAAQABAD1AAAAjQMAAAAA&#10;" fillcolor="black" stroked="f"/>
                  <v:rect id="Rectangle 397" o:spid="_x0000_s1386" style="position:absolute;left:5741;top:6922;width:12;height: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4rRcUA&#10;AADeAAAADwAAAGRycy9kb3ducmV2LnhtbERPu27CMBTdK/EP1kViKw6oDRAwqFRCYqlUHgNsl/iS&#10;RMTXqW0g7dfXAxLj0XnPFq2pxY2crywrGPQTEMS51RUXCva71esYhA/IGmvLpOCXPCzmnZcZZtre&#10;eUO3bShEDGGfoYIyhCaT0uclGfR92xBH7mydwRChK6R2eI/hppbDJEmlwYpjQ4kNfZaUX7ZXo2A5&#10;GS9/vt/4629zOtLxcLq8D12iVK/bfkxBBGrDU/xwr7WCdDBK49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zitFxQAAAN4AAAAPAAAAAAAAAAAAAAAAAJgCAABkcnMv&#10;ZG93bnJldi54bWxQSwUGAAAAAAQABAD1AAAAigMAAAAA&#10;" fillcolor="black" stroked="f"/>
                  <v:rect id="Rectangle 398" o:spid="_x0000_s1387" style="position:absolute;left:5823;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KO3sgA&#10;AADeAAAADwAAAGRycy9kb3ducmV2LnhtbESPT2sCMRTE74LfIbxCb5pV2lVXo2ih0ItQ/xz09ty8&#10;7i5uXrZJqms/fSMUPA4z8xtmtmhNLS7kfGVZwaCfgCDOra64ULDfvffGIHxA1lhbJgU38rCYdzsz&#10;zLS98oYu21CICGGfoYIyhCaT0uclGfR92xBH78s6gyFKV0jt8BrhppbDJEmlwYrjQokNvZWUn7c/&#10;RsFqMl59f77w+ndzOtLxcDq/Dl2i1PNTu5yCCNSGR/i//aEVpINROoH7nXg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go7eyAAAAN4AAAAPAAAAAAAAAAAAAAAAAJgCAABk&#10;cnMvZG93bnJldi54bWxQSwUGAAAAAAQABAD1AAAAjQMAAAAA&#10;" fillcolor="black" stroked="f"/>
                  <v:rect id="Rectangle 399" o:spid="_x0000_s1388" style="position:absolute;left:5900;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GxnscA&#10;AADeAAAADwAAAGRycy9kb3ducmV2LnhtbESPzWrCQBSF9wXfYbiCuzpRWqMxo9RCoZtCtV3o7pq5&#10;JiGZO+nMqGmfvrMQXB7OH1++7k0rLuR8bVnBZJyAIC6srrlU8P319jgH4QOyxtYyKfglD+vV4CHH&#10;TNsrb+myC6WII+wzVFCF0GVS+qIig35sO+LonawzGKJ0pdQOr3HctHKaJDNpsOb4UGFHrxUVze5s&#10;FGwW883P5xN//G2PBzrsj83z1CVKjYb9yxJEoD7cw7f2u1Ywm6RpBIg4EQXk6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phsZ7HAAAA3gAAAA8AAAAAAAAAAAAAAAAAmAIAAGRy&#10;cy9kb3ducmV2LnhtbFBLBQYAAAAABAAEAPUAAACMAwAAAAA=&#10;" fillcolor="black" stroked="f"/>
                  <v:rect id="Rectangle 400" o:spid="_x0000_s1389" style="position:absolute;left:5983;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0UBckA&#10;AADeAAAADwAAAGRycy9kb3ducmV2LnhtbESPT2vCQBTE7wW/w/KE3ppNxH9NXaUKhV4EtT3U2zP7&#10;mgSzb9PdrUY/vSsUehxm5jfMbNGZRpzI+dqygixJQRAXVtdcKvj8eHuagvABWWNjmRRcyMNi3nuY&#10;Ya7tmbd02oVSRAj7HBVUIbS5lL6oyKBPbEscvW/rDIYoXSm1w3OEm0YO0nQsDdYcFypsaVVRcdz9&#10;GgXL5+nyZzPk9XV72NP+63AcDVyq1GO/e30BEagL/+G/9rtWMM4mkwzud+IVkPMb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S0UBckAAADeAAAADwAAAAAAAAAAAAAAAACYAgAA&#10;ZHJzL2Rvd25yZXYueG1sUEsFBgAAAAAEAAQA9QAAAI4DAAAAAA==&#10;" fillcolor="black" stroked="f"/>
                  <v:rect id="Rectangle 401" o:spid="_x0000_s1390" style="position:absolute;left:6065;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KcsgA&#10;AADeAAAADwAAAGRycy9kb3ducmV2LnhtbESPzWsCMRTE7wX/h/CE3mrWxc+tUapQ6EWoHwe9PTev&#10;u4ubl22S6upf3wiFHoeZ+Q0zW7SmFhdyvrKsoN9LQBDnVldcKNjv3l8mIHxA1lhbJgU38rCYd55m&#10;mGl75Q1dtqEQEcI+QwVlCE0mpc9LMuh7tiGO3pd1BkOUrpDa4TXCTS3TJBlJgxXHhRIbWpWUn7c/&#10;RsFyOll+fw54fd+cjnQ8nM7D1CVKPXfbt1cQgdrwH/5rf2gFo/54nMLjTrw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4pyyAAAAN4AAAAPAAAAAAAAAAAAAAAAAJgCAABk&#10;cnMvZG93bnJldi54bWxQSwUGAAAAAAQABAD1AAAAjQMAAAAA&#10;" fillcolor="black" stroked="f"/>
                  <v:rect id="Rectangle 402" o:spid="_x0000_s1391" style="position:absolute;left:6147;top:6922;width:13;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Mv6cgA&#10;AADeAAAADwAAAGRycy9kb3ducmV2LnhtbESPzWsCMRTE74X+D+EVeqtZrZ+rUbQgeBHqx0Fvz81z&#10;d3HzsiapbvvXm0Khx2FmfsNMZo2pxI2cLy0raLcSEMSZ1SXnCva75dsQhA/IGivLpOCbPMymz08T&#10;TLW984Zu25CLCGGfooIihDqV0mcFGfQtWxNH72ydwRCly6V2eI9wU8lOkvSlwZLjQoE1fRSUXbZf&#10;RsFiNFxcP7u8/tmcjnQ8nC69jkuUen1p5mMQgZrwH/5rr7SCfnsweIffO/EKyO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sy/pyAAAAN4AAAAPAAAAAAAAAAAAAAAAAJgCAABk&#10;cnMvZG93bnJldi54bWxQSwUGAAAAAAQABAD1AAAAjQMAAAAA&#10;" fillcolor="black" stroked="f"/>
                  <v:rect id="Rectangle 403" o:spid="_x0000_s1392" style="position:absolute;left:6107;top:7001;width:78;height:3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MqqMMA&#10;AADeAAAADwAAAGRycy9kb3ducmV2LnhtbESPzYoCMRCE7wu+Q2jB25pRRGU0yiIIuuzF0QdoJj0/&#10;bNIZkuiMb78RhD0WVfUVtd0P1ogH+dA6VjCbZiCIS6dbrhXcrsfPNYgQkTUax6TgSQH2u9HHFnPt&#10;er7Qo4i1SBAOOSpoYuxyKUPZkMUwdR1x8irnLcYkfS21xz7BrZHzLFtKiy2nhQY7OjRU/hZ3q0Be&#10;i2O/LozP3Pe8+jHn06Uip9RkPHxtQEQa4n/43T5pBcvZarWA1510BeTu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zMqqMMAAADeAAAADwAAAAAAAAAAAAAAAACYAgAAZHJzL2Rv&#10;d25yZXYueG1sUEsFBgAAAAAEAAQA9QAAAIgDAAAAAA==&#10;" filled="f" stroked="f">
                    <v:textbox style="mso-fit-shape-to-text:t" inset="0,0,0,0">
                      <w:txbxContent>
                        <w:p w14:paraId="77DF825E" w14:textId="49D4EF3A" w:rsidR="00633620" w:rsidRDefault="00633620">
                          <w:r>
                            <w:rPr>
                              <w:rFonts w:ascii="Arial" w:hAnsi="Arial" w:cs="Arial"/>
                              <w:color w:val="000000"/>
                              <w:sz w:val="14"/>
                              <w:szCs w:val="14"/>
                              <w:lang w:val="en-US"/>
                            </w:rPr>
                            <w:t>4</w:t>
                          </w:r>
                        </w:p>
                      </w:txbxContent>
                    </v:textbox>
                  </v:rect>
                  <v:rect id="Rectangle 404" o:spid="_x0000_s1393" style="position:absolute;left:6225;top:6922;width:1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YSBsgA&#10;AADeAAAADwAAAGRycy9kb3ducmV2LnhtbESPT2sCMRTE74LfIbyCN80q/uvWKCoIvQhqe6i35+Z1&#10;d3HzsiZRt356Uyj0OMzMb5jZojGVuJHzpWUF/V4CgjizuuRcwefHpjsF4QOyxsoyKfghD4t5uzXD&#10;VNs77+l2CLmIEPYpKihCqFMpfVaQQd+zNXH0vq0zGKJ0udQO7xFuKjlIkrE0WHJcKLCmdUHZ+XA1&#10;Clav09VlN+TtY3860vHrdB4NXKJU56VZvoEI1IT/8F/7XSsY9yeTEfzeiVdAz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FhIGyAAAAN4AAAAPAAAAAAAAAAAAAAAAAJgCAABk&#10;cnMvZG93bnJldi54bWxQSwUGAAAAAAQABAD1AAAAjQMAAAAA&#10;" fillcolor="black" stroked="f"/>
                  <v:rect id="Rectangle 405" o:spid="_x0000_s1394" style="position:absolute;left:6308;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SMccgA&#10;AADeAAAADwAAAGRycy9kb3ducmV2LnhtbESPT2sCMRTE74LfITyhN80qddWtUWqh0ItQ/xz09ty8&#10;7i5uXrZJqqufvhEKPQ4z8xtmvmxNLS7kfGVZwXCQgCDOra64ULDfvfenIHxA1lhbJgU38rBcdDtz&#10;zLS98oYu21CICGGfoYIyhCaT0uclGfQD2xBH78s6gyFKV0jt8BrhppajJEmlwYrjQokNvZWUn7c/&#10;RsFqNl19fz7z+r45Hel4OJ3HI5co9dRrX19ABGrDf/iv/aEVpMPJJIXH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xIxxyAAAAN4AAAAPAAAAAAAAAAAAAAAAAJgCAABk&#10;cnMvZG93bnJldi54bWxQSwUGAAAAAAQABAD1AAAAjQMAAAAA&#10;" fillcolor="black" stroked="f"/>
                  <v:rect id="Rectangle 406" o:spid="_x0000_s1395" style="position:absolute;left:6390;top:6922;width:1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gp6sgA&#10;AADeAAAADwAAAGRycy9kb3ducmV2LnhtbESPT2sCMRTE74LfITyhN80q1dWtUWqh0ItQ/xz09ty8&#10;7i5uXrZJqqufvhEKPQ4z8xtmvmxNLS7kfGVZwXCQgCDOra64ULDfvfenIHxA1lhbJgU38rBcdDtz&#10;zLS98oYu21CICGGfoYIyhCaT0uclGfQD2xBH78s6gyFKV0jt8BrhppajJJlIgxXHhRIbeispP29/&#10;jILVbLr6/nzm9X1zOtLxcDqPRy5R6qnXvr6ACNSG//Bf+0MrmAzTNIXH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iCnqyAAAAN4AAAAPAAAAAAAAAAAAAAAAAJgCAABk&#10;cnMvZG93bnJldi54bWxQSwUGAAAAAAQABAD1AAAAjQMAAAAA&#10;" fillcolor="black" stroked="f"/>
                  <v:rect id="Rectangle 407" o:spid="_x0000_s1396" style="position:absolute;left:6473;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e9mMYA&#10;AADeAAAADwAAAGRycy9kb3ducmV2LnhtbERPz2vCMBS+D/wfwhO8zVTZrNZGmYPBLoPpdtDbs3m2&#10;pc1Ll0Tt9tcvB8Hjx/c7X/emFRdyvrasYDJOQBAXVtdcKvj+enucg/ABWWNrmRT8kof1avCQY6bt&#10;lbd02YVSxBD2GSqoQugyKX1RkUE/th1x5E7WGQwRulJqh9cYblo5TZKZNFhzbKiwo9eKimZ3Ngo2&#10;i/nm5/OJP/62xwMd9sfmeeoSpUbD/mUJIlAf7uKb+10rmE3SNO6Nd+IVkK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Be9mMYAAADeAAAADwAAAAAAAAAAAAAAAACYAgAAZHJz&#10;L2Rvd25yZXYueG1sUEsFBgAAAAAEAAQA9QAAAIsDAAAAAA==&#10;" fillcolor="black" stroked="f"/>
                  <v:rect id="Rectangle 408" o:spid="_x0000_s1397" style="position:absolute;left:6550;top:6922;width:12;height: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sYA8gA&#10;AADeAAAADwAAAGRycy9kb3ducmV2LnhtbESPzWsCMRTE74L/Q3hCb5pVrB+rUapQ6EWoHwe9PTfP&#10;3cXNyzZJdetf3xQKHoeZ+Q0zXzamEjdyvrSsoN9LQBBnVpecKzjs37sTED4ga6wsk4If8rBctFtz&#10;TLW985Zuu5CLCGGfooIihDqV0mcFGfQ9WxNH72KdwRCly6V2eI9wU8lBkoykwZLjQoE1rQvKrrtv&#10;o2A1nay+Poe8eWzPJzodz9fXgUuUeuk0bzMQgZrwDP+3P7SCUX88nsL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WxgDyAAAAN4AAAAPAAAAAAAAAAAAAAAAAJgCAABk&#10;cnMvZG93bnJldi54bWxQSwUGAAAAAAQABAD1AAAAjQMAAAAA&#10;" fillcolor="black" stroked="f"/>
                  <v:rect id="Rectangle 409" o:spid="_x0000_s1398" style="position:absolute;left:6632;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TBuccA&#10;AADeAAAADwAAAGRycy9kb3ducmV2LnhtbESPzWoCMRSF94LvEK7gTjNK1XFqlFoodFNQ24XurpPb&#10;mcHJzTSJOvbpzUJweTh/fItVa2pxIecrywpGwwQEcW51xYWCn++PQQrCB2SNtWVScCMPq2W3s8BM&#10;2ytv6bILhYgj7DNUUIbQZFL6vCSDfmgb4uj9WmcwROkKqR1e47ip5ThJptJgxfGhxIbeS8pPu7NR&#10;sJ6n67/NC3/9b48HOuyPp8nYJUr1e+3bK4hAbXiGH+1PrWA6mqURIOJEFJD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0wbnHAAAA3gAAAA8AAAAAAAAAAAAAAAAAmAIAAGRy&#10;cy9kb3ducmV2LnhtbFBLBQYAAAAABAAEAPUAAACMAwAAAAA=&#10;" fillcolor="black" stroked="f"/>
                  <v:rect id="Rectangle 410" o:spid="_x0000_s1399" style="position:absolute;left:6714;top:6922;width:1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hkIsgA&#10;AADeAAAADwAAAGRycy9kb3ducmV2LnhtbESPQWvCQBSE74L/YXmF3nQTaW2MrqKFQi9CtR709sy+&#10;JsHs23R3q9Ff7xYKPQ4z8w0zW3SmEWdyvrasIB0mIIgLq2suFew+3wYZCB+QNTaWScGVPCzm/d4M&#10;c20vvKHzNpQiQtjnqKAKoc2l9EVFBv3QtsTR+7LOYIjSlVI7vES4aeQoScbSYM1xocKWXisqTtsf&#10;o2A1yVbfH0+8vm2OBzrsj6fnkUuUenzollMQgbrwH/5rv2sF4/QlS+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GQiyAAAAN4AAAAPAAAAAAAAAAAAAAAAAJgCAABk&#10;cnMvZG93bnJldi54bWxQSwUGAAAAAAQABAD1AAAAjQMAAAAA&#10;" fillcolor="black" stroked="f"/>
                  <v:rect id="Rectangle 411" o:spid="_x0000_s1400" style="position:absolute;left:6797;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r6VcgA&#10;AADeAAAADwAAAGRycy9kb3ducmV2LnhtbESPQWvCQBSE74L/YXmF3nRjaG2MrqKFQi9CtR709sy+&#10;JsHs23R3q9Ff7xYKPQ4z8w0zW3SmEWdyvrasYDRMQBAXVtdcKth9vg0yED4ga2wsk4IreVjM+70Z&#10;5tpeeEPnbShFhLDPUUEVQptL6YuKDPqhbYmj92WdwRClK6V2eIlw08g0ScbSYM1xocKWXisqTtsf&#10;o2A1yVbfH0+8vm2OBzrsj6fn1CVKPT50yymIQF34D/+137WC8eglS+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KvpVyAAAAN4AAAAPAAAAAAAAAAAAAAAAAJgCAABk&#10;cnMvZG93bnJldi54bWxQSwUGAAAAAAQABAD1AAAAjQMAAAAA&#10;" fillcolor="black" stroked="f"/>
                  <v:rect id="Rectangle 412" o:spid="_x0000_s1401" style="position:absolute;left:6875;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ZfzsgA&#10;AADeAAAADwAAAGRycy9kb3ducmV2LnhtbESPQWsCMRSE74X+h/AKvdWsttrtapQqCL0Ianuot+fm&#10;ubu4edkmUVd/vRGEHoeZ+YYZTVpTiyM5X1lW0O0kIIhzqysuFPx8z19SED4ga6wtk4IzeZiMHx9G&#10;mGl74hUd16EQEcI+QwVlCE0mpc9LMug7tiGO3s46gyFKV0jt8BThppa9JBlIgxXHhRIbmpWU79cH&#10;o2D6kU7/lm+8uKy2G9r8bvf9nkuUen5qP4cgArXhP3xvf2kFg+57+gq3O/EKyPE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Zl/OyAAAAN4AAAAPAAAAAAAAAAAAAAAAAJgCAABk&#10;cnMvZG93bnJldi54bWxQSwUGAAAAAAQABAD1AAAAjQMAAAAA&#10;" fillcolor="black" stroked="f"/>
                  <v:rect id="Rectangle 413" o:spid="_x0000_s1402" style="position:absolute;left:6957;top:6922;width:13;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HusgA&#10;AADeAAAADwAAAGRycy9kb3ducmV2LnhtbESPQWsCMRSE7wX/Q3hCbzWrWLuuRqmFQi+C2h709tw8&#10;dxc3L9sk1dVfbwShx2FmvmGm89bU4kTOV5YV9HsJCOLc6ooLBT/fny8pCB+QNdaWScGFPMxnnacp&#10;ZtqeeU2nTShEhLDPUEEZQpNJ6fOSDPqebYijd7DOYIjSFVI7PEe4qeUgSUbSYMVxocSGPkrKj5s/&#10;o2AxThe/qyEvr+v9jnbb/fF14BKlnrvt+wREoDb8hx/tL61g1H9Lh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j8e6yAAAAN4AAAAPAAAAAAAAAAAAAAAAAJgCAABk&#10;cnMvZG93bnJldi54bWxQSwUGAAAAAAQABAD1AAAAjQMAAAAA&#10;" fillcolor="black" stroked="f"/>
                  <v:rect id="Rectangle 414" o:spid="_x0000_s1403" style="position:absolute;left:6917;top:7001;width:78;height:3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r/FMQA&#10;AADeAAAADwAAAGRycy9kb3ducmV2LnhtbESP3WoCMRSE74W+QziCd5pVqC5bo0hBsMUbVx/gsDn7&#10;Q5OTJUnd7dubguDlMDPfMNv9aI24kw+dYwXLRQaCuHK640bB7Xqc5yBCRNZoHJOCPwqw371Ntlho&#10;N/CF7mVsRIJwKFBBG2NfSBmqliyGheuJk1c7bzEm6RupPQ4Jbo1cZdlaWuw4LbTY02dL1U/5axXI&#10;a3kc8tL4zH2v6rP5Ol1qckrNpuPhA0SkMb7Cz/ZJK1gvN/k7/N9JV0D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q/xTEAAAA3gAAAA8AAAAAAAAAAAAAAAAAmAIAAGRycy9k&#10;b3ducmV2LnhtbFBLBQYAAAAABAAEAPUAAACJAwAAAAA=&#10;" filled="f" stroked="f">
                    <v:textbox style="mso-fit-shape-to-text:t" inset="0,0,0,0">
                      <w:txbxContent>
                        <w:p w14:paraId="08EA63C2" w14:textId="706A88F7" w:rsidR="00633620" w:rsidRDefault="00633620">
                          <w:r>
                            <w:rPr>
                              <w:rFonts w:ascii="Arial" w:hAnsi="Arial" w:cs="Arial"/>
                              <w:color w:val="000000"/>
                              <w:sz w:val="14"/>
                              <w:szCs w:val="14"/>
                              <w:lang w:val="en-US"/>
                            </w:rPr>
                            <w:t>3</w:t>
                          </w:r>
                        </w:p>
                      </w:txbxContent>
                    </v:textbox>
                  </v:rect>
                  <v:rect id="Rectangle 415" o:spid="_x0000_s1404" style="position:absolute;left:7040;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H8VsgA&#10;AADeAAAADwAAAGRycy9kb3ducmV2LnhtbESPQWvCQBSE74L/YXmF3nSjtGmMrqKFQi9CtR709sy+&#10;JsHs23R3q9Ff7xYKPQ4z8w0zW3SmEWdyvrasYDRMQBAXVtdcKth9vg0yED4ga2wsk4IreVjM+70Z&#10;5tpeeEPnbShFhLDPUUEVQptL6YuKDPqhbYmj92WdwRClK6V2eIlw08hxkqTSYM1xocKWXisqTtsf&#10;o2A1yVbfH0+8vm2OBzrsj6fnsUuUenzollMQgbrwH/5rv2sF6eglS+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EfxWyAAAAN4AAAAPAAAAAAAAAAAAAAAAAJgCAABk&#10;cnMvZG93bnJldi54bWxQSwUGAAAAAAQABAD1AAAAjQMAAAAA&#10;" fillcolor="black" stroked="f"/>
                  <v:rect id="Rectangle 416" o:spid="_x0000_s1405" style="position:absolute;left:7122;top:6922;width:1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1ZzckA&#10;AADeAAAADwAAAGRycy9kb3ducmV2LnhtbESPT2vCQBTE7wW/w/KE3pqN4p80dZUqFHoR1PZQb8/s&#10;axLMvk13txr99K5Q6HGYmd8ws0VnGnEi52vLCgZJCoK4sLrmUsHnx9tTBsIHZI2NZVJwIQ+Lee9h&#10;hrm2Z97SaRdKESHsc1RQhdDmUvqiIoM+sS1x9L6tMxiidKXUDs8Rbho5TNOJNFhzXKiwpVVFxXH3&#10;axQsn7Plz2bE6+v2sKf91+E4HrpUqcd+9/oCIlAX/sN/7XetYDKYZlO434lXQM5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F1ZzckAAADeAAAADwAAAAAAAAAAAAAAAACYAgAA&#10;ZHJzL2Rvd25yZXYueG1sUEsFBgAAAAAEAAQA9QAAAI4DAAAAAA==&#10;" fillcolor="black" stroked="f"/>
                  <v:rect id="Rectangle 417" o:spid="_x0000_s1406" style="position:absolute;left:7201;top:6922;width:1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LNv8UA&#10;AADeAAAADwAAAGRycy9kb3ducmV2LnhtbERPz2vCMBS+C/4P4QneNFWm1s4oczDYZaBuB709m7e2&#10;2Lx0SdS6v94cBI8f3+/FqjW1uJDzlWUFo2ECgji3uuJCwc/3xyAF4QOyxtoyKbiRh9Wy21lgpu2V&#10;t3TZhULEEPYZKihDaDIpfV6SQT+0DXHkfq0zGCJ0hdQOrzHc1HKcJFNpsOLYUGJD7yXlp93ZKFjP&#10;0/Xf5oW//rfHAx32x9Nk7BKl+r327RVEoDY8xQ/3p1YwHc3SuDfeiVd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ws2/xQAAAN4AAAAPAAAAAAAAAAAAAAAAAJgCAABkcnMv&#10;ZG93bnJldi54bWxQSwUGAAAAAAQABAD1AAAAigMAAAAA&#10;" fillcolor="black" stroked="f"/>
                  <v:rect id="Rectangle 418" o:spid="_x0000_s1407" style="position:absolute;left:7283;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5oJMgA&#10;AADeAAAADwAAAGRycy9kb3ducmV2LnhtbESPQWsCMRSE74L/ITyhN80qra6rUbRQ6EWotge9PTfP&#10;3cXNyzZJde2vb4SCx2FmvmHmy9bU4kLOV5YVDAcJCOLc6ooLBV+fb/0UhA/IGmvLpOBGHpaLbmeO&#10;mbZX3tJlFwoRIewzVFCG0GRS+rwkg35gG+LonawzGKJ0hdQOrxFuajlKkrE0WHFcKLGh15Ly8+7H&#10;KFhP0/X3xzNvfrfHAx32x/PLyCVKPfXa1QxEoDY8wv/td61gPJykU7jf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jmgkyAAAAN4AAAAPAAAAAAAAAAAAAAAAAJgCAABk&#10;cnMvZG93bnJldi54bWxQSwUGAAAAAAQABAD1AAAAjQMAAAAA&#10;" fillcolor="black" stroked="f"/>
                  <v:rect id="Rectangle 419" o:spid="_x0000_s1408" style="position:absolute;left:7365;top:6922;width:12;height: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XZMcA&#10;AADeAAAADwAAAGRycy9kb3ducmV2LnhtbESPzWrCQBSF9wXfYbiCu2aitFajo9RCoZtCtS7M7iZz&#10;TYKZO+nMqGmfvrMQXB7OH99y3ZtWXMj5xrKCcZKCIC6tbrhSsP9+f5yB8AFZY2uZFPySh/Vq8LDE&#10;TNsrb+myC5WII+wzVFCH0GVS+rImgz6xHXH0jtYZDFG6SmqH1zhuWjlJ06k02HB8qLGjt5rK0+5s&#10;FGzms83P1xN//m2LnPJDcXqeuFSp0bB/XYAI1Id7+Nb+0Aqm45d5BIg4EQXk6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ptV2THAAAA3gAAAA8AAAAAAAAAAAAAAAAAmAIAAGRy&#10;cy9kb3ducmV2LnhtbFBLBQYAAAAABAAEAPUAAACMAwAAAAA=&#10;" fillcolor="black" stroked="f"/>
                  <v:rect id="Rectangle 420" o:spid="_x0000_s1409" style="position:absolute;left:7448;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Hy/8kA&#10;AADeAAAADwAAAGRycy9kb3ducmV2LnhtbESPzWsCMRTE74L/Q3iF3jS70vqxGkULhV6E+nHQ23Pz&#10;uru4edkmqa796xuh4HGYmd8ws0VranEh5yvLCtJ+AoI4t7riQsF+994bg/ABWWNtmRTcyMNi3u3M&#10;MNP2yhu6bEMhIoR9hgrKEJpMSp+XZND3bUMcvS/rDIYoXSG1w2uEm1oOkmQoDVYcF0ps6K2k/Lz9&#10;MQpWk/Hq+/OF17+b05GOh9P5deASpZ6f2uUURKA2PML/7Q+tYJiOJinc78QrIO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SHy/8kAAADeAAAADwAAAAAAAAAAAAAAAACYAgAA&#10;ZHJzL2Rvd25yZXYueG1sUEsFBgAAAAAEAAQA9QAAAI4DAAAAAA==&#10;" fillcolor="black" stroked="f"/>
                  <v:rect id="Rectangle 421" o:spid="_x0000_s1410" style="position:absolute;left:7525;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NsiMgA&#10;AADeAAAADwAAAGRycy9kb3ducmV2LnhtbESPzWsCMRTE7wX/h/AKvdWsS/1ajaKFgpeCXwe9PTev&#10;u4ubl22S6rZ/fSMIHoeZ+Q0znbemFhdyvrKsoNdNQBDnVldcKNjvPl5HIHxA1lhbJgW/5GE+6zxN&#10;MdP2yhu6bEMhIoR9hgrKEJpMSp+XZNB3bUMcvS/rDIYoXSG1w2uEm1qmSTKQBiuOCyU29F5Sft7+&#10;GAXL8Wj5vX7jz7/N6UjHw+ncT12i1Mtzu5iACNSGR/jeXmkFg95wnML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82yIyAAAAN4AAAAPAAAAAAAAAAAAAAAAAJgCAABk&#10;cnMvZG93bnJldi54bWxQSwUGAAAAAAQABAD1AAAAjQMAAAAA&#10;" fillcolor="black" stroked="f"/>
                  <v:rect id="Rectangle 422" o:spid="_x0000_s1411" style="position:absolute;left:7607;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JE8kA&#10;AADeAAAADwAAAGRycy9kb3ducmV2LnhtbESPzWsCMRTE74X+D+EVeqtZbf1ajaIFoRehfhz09tw8&#10;dxc3L2uS6rZ/vSkIHoeZ+Q0znjamEhdyvrSsoN1KQBBnVpecK9huFm8DED4ga6wsk4Jf8jCdPD+N&#10;MdX2yiu6rEMuIoR9igqKEOpUSp8VZNC3bE0cvaN1BkOULpfa4TXCTSU7SdKTBkuOCwXW9FlQdlr/&#10;GAXz4WB+/v7g5d/qsKf97nDqdlyi1OtLMxuBCNSER/je/tIKeu3+8B3+78QrICc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r/JE8kAAADeAAAADwAAAAAAAAAAAAAAAACYAgAA&#10;ZHJzL2Rvd25yZXYueG1sUEsFBgAAAAAEAAQA9QAAAI4DAAAAAA==&#10;" fillcolor="black" stroked="f"/>
                  <v:rect id="Rectangle 423" o:spid="_x0000_s1412" style="position:absolute;left:7689;top:6922;width:1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ZRZ8gA&#10;AADeAAAADwAAAGRycy9kb3ducmV2LnhtbESPzWsCMRTE74L/Q3hCb5pVrB+rUWqh0ItQPw56e26e&#10;u4ubl22S6tq/vhEKHoeZ+Q0zXzamEldyvrSsoN9LQBBnVpecK9jvProTED4ga6wsk4I7eVgu2q05&#10;ptreeEPXbchFhLBPUUERQp1K6bOCDPqerYmjd7bOYIjS5VI7vEW4qeQgSUbSYMlxocCa3gvKLtsf&#10;o2A1nay+v4a8/t2cjnQ8nC6vA5co9dJp3mYgAjXhGf5vf2oFo/54OoTHnXgF5OI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VlFnyAAAAN4AAAAPAAAAAAAAAAAAAAAAAJgCAABk&#10;cnMvZG93bnJldi54bWxQSwUGAAAAAAQABAD1AAAAjQMAAAAA&#10;" fillcolor="black" stroked="f"/>
                  <v:rect id="Rectangle 424" o:spid="_x0000_s1413" style="position:absolute;left:7772;top:6922;width:12;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r0/MgA&#10;AADeAAAADwAAAGRycy9kb3ducmV2LnhtbESPzWsCMRTE74L/Q3hCb5pV/FyNUoVCL4X6cdDbc/Pc&#10;Xdy8bJNUt/71plDocZiZ3zCLVWMqcSPnS8sK+r0EBHFmdcm5gsP+rTsF4QOyxsoyKfghD6tlu7XA&#10;VNs7b+m2C7mIEPYpKihCqFMpfVaQQd+zNXH0LtYZDFG6XGqH9wg3lRwkyVgaLDkuFFjTpqDsuvs2&#10;Ctaz6frrc8gfj+35RKfj+ToauESpl07zOgcRqAn/4b/2u1Yw7k9mI/i9E6+AXD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GvT8yAAAAN4AAAAPAAAAAAAAAAAAAAAAAJgCAABk&#10;cnMvZG93bnJldi54bWxQSwUGAAAAAAQABAD1AAAAjQMAAAAA&#10;" fillcolor="black" stroked="f"/>
                  <v:rect id="Rectangle 425" o:spid="_x0000_s1414" style="position:absolute;left:7740;top:7001;width:78;height:3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H3vsUA&#10;AADeAAAADwAAAGRycy9kb3ducmV2LnhtbESP3WoCMRSE74W+QziF3mlWL1a7NYoUBFu8cdcHOGzO&#10;/mBysiSpu337piB4OczMN8x2P1kj7uRD71jBcpGBIK6d7rlVcK2O8w2IEJE1Gsek4JcC7Hcvsy0W&#10;2o18oXsZW5EgHApU0MU4FFKGuiOLYeEG4uQ1zluMSfpWao9jglsjV1mWS4s9p4UOB/rsqL6VP1aB&#10;rMrjuCmNz9z3qjmbr9OlIafU2+t0+AARaYrP8KN90gry5fo9h/876Qr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ofe+xQAAAN4AAAAPAAAAAAAAAAAAAAAAAJgCAABkcnMv&#10;ZG93bnJldi54bWxQSwUGAAAAAAQABAD1AAAAigMAAAAA&#10;" filled="f" stroked="f">
                    <v:textbox style="mso-fit-shape-to-text:t" inset="0,0,0,0">
                      <w:txbxContent>
                        <w:p w14:paraId="421557B4" w14:textId="7AB1E269" w:rsidR="00633620" w:rsidRDefault="00633620">
                          <w:r>
                            <w:rPr>
                              <w:rFonts w:ascii="Arial" w:hAnsi="Arial" w:cs="Arial"/>
                              <w:color w:val="000000"/>
                              <w:sz w:val="14"/>
                              <w:szCs w:val="14"/>
                              <w:lang w:val="en-US"/>
                            </w:rPr>
                            <w:t>2</w:t>
                          </w:r>
                        </w:p>
                      </w:txbxContent>
                    </v:textbox>
                  </v:rect>
                  <v:rect id="Rectangle 426" o:spid="_x0000_s1415" style="position:absolute;left:7851;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TPEMgA&#10;AADeAAAADwAAAGRycy9kb3ducmV2LnhtbESPzWsCMRTE74L/Q3hCb5pVrB+rUapQ6EWoHwe9PTfP&#10;3cXNyzZJdetf3xQKHoeZ+Q0zXzamEjdyvrSsoN9LQBBnVpecKzjs37sTED4ga6wsk4If8rBctFtz&#10;TLW985Zuu5CLCGGfooIihDqV0mcFGfQ9WxNH72KdwRCly6V2eI9wU8lBkoykwZLjQoE1rQvKrrtv&#10;o2A1nay+Poe8eWzPJzodz9fXgUuUeuk0bzMQgZrwDP+3P7SCUX88HcP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hM8QyAAAAN4AAAAPAAAAAAAAAAAAAAAAAJgCAABk&#10;cnMvZG93bnJldi54bWxQSwUGAAAAAAQABAD1AAAAjQMAAAAA&#10;" fillcolor="black" stroked="f"/>
                  <v:rect id="Rectangle 427" o:spid="_x0000_s1416" style="position:absolute;left:7933;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tbYsYA&#10;AADeAAAADwAAAGRycy9kb3ducmV2LnhtbERPz2vCMBS+D/wfwhO8ramyOa1GmYPBLoPpPNjba/Ns&#10;i81Ll0Tt9tcvB8Hjx/d7ue5NKy7kfGNZwThJQRCXVjdcKdh/vz/OQPiArLG1TAp+ycN6NXhYYqbt&#10;lbd02YVKxBD2GSqoQ+gyKX1Zk0Gf2I44ckfrDIYIXSW1w2sMN62cpOlUGmw4NtTY0VtN5Wl3Ngo2&#10;89nm5+uJP/+2RU75oTg9T1yq1GjYvy5ABOrDXXxzf2gF0/HLPO6Nd+IVkK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BtbYsYAAADeAAAADwAAAAAAAAAAAAAAAACYAgAAZHJz&#10;L2Rvd25yZXYueG1sUEsFBgAAAAAEAAQA9QAAAIsDAAAAAA==&#10;" fillcolor="black" stroked="f"/>
                  <v:rect id="Rectangle 428" o:spid="_x0000_s1417" style="position:absolute;left:8015;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f++cgA&#10;AADeAAAADwAAAGRycy9kb3ducmV2LnhtbESPT2sCMRTE74LfIbxCb5pVWnVXo2ih0ItQ/xz09ty8&#10;7i5uXrZJqms/fSMUPA4z8xtmtmhNLS7kfGVZwaCfgCDOra64ULDfvfcmIHxA1lhbJgU38rCYdzsz&#10;zLS98oYu21CICGGfoYIyhCaT0uclGfR92xBH78s6gyFKV0jt8BrhppbDJBlJgxXHhRIbeispP29/&#10;jIJVOll9f77w+ndzOtLxcDq/Dl2i1PNTu5yCCNSGR/i//aEVjAbjNIX7nXg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V/75yAAAAN4AAAAPAAAAAAAAAAAAAAAAAJgCAABk&#10;cnMvZG93bnJldi54bWxQSwUGAAAAAAQABAD1AAAAjQMAAAAA&#10;" fillcolor="black" stroked="f"/>
                  <v:rect id="Rectangle 429" o:spid="_x0000_s1418" style="position:absolute;left:8097;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NWtcYA&#10;AADeAAAADwAAAGRycy9kb3ducmV2LnhtbESPzWoCMRSF9wXfIdxCdzVRqoyjUVQodFNQ20XdXSe3&#10;M4OTmzFJdfTpzULo8nD++GaLzjbiTD7UjjUM+goEceFMzaWG76/31wxEiMgGG8ek4UoBFvPe0wxz&#10;4y68pfMuliKNcMhRQxVjm0sZiooshr5riZP367zFmKQvpfF4SeO2kUOlxtJizemhwpbWFRXH3Z/V&#10;sJpkq9PmjT9v28Oe9j+H42joldYvz91yCiJSF//Dj/aH0TAeZCoBJJyEAnJ+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NNWtcYAAADeAAAADwAAAAAAAAAAAAAAAACYAgAAZHJz&#10;L2Rvd25yZXYueG1sUEsFBgAAAAAEAAQA9QAAAIsDAAAAAA==&#10;" fillcolor="black" stroked="f"/>
                  <v:rect id="Rectangle 430" o:spid="_x0000_s1419" style="position:absolute;left:8174;top:6922;width:12;height: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zLsgA&#10;AADeAAAADwAAAGRycy9kb3ducmV2LnhtbESPQWsCMRSE70L/Q3iF3jRZqbKuRqmFQi+Fanuot+fm&#10;dXdx87JNUl399Y0g9DjMzDfMYtXbVhzJh8axhmykQBCXzjRcafj8eBnmIEJENtg6Jg1nCrBa3g0W&#10;WBh34g0dt7ESCcKhQA11jF0hZShrshhGriNO3rfzFmOSvpLG4ynBbSvHSk2lxYbTQo0dPddUHra/&#10;VsN6lq9/3h/57bLZ72j3tT9Mxl5p/XDfP81BROrjf/jWfjUaplmuMrjeSVdAL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n/MuyAAAAN4AAAAPAAAAAAAAAAAAAAAAAJgCAABk&#10;cnMvZG93bnJldi54bWxQSwUGAAAAAAQABAD1AAAAjQMAAAAA&#10;" fillcolor="black" stroked="f"/>
                  <v:rect id="Rectangle 431" o:spid="_x0000_s1420" style="position:absolute;left:8256;top:6922;width:1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1tWcgA&#10;AADeAAAADwAAAGRycy9kb3ducmV2LnhtbESPQWsCMRSE74X+h/AKvdXExcq6GqUWhF4KVXuot+fm&#10;dXdx87JNUt366xtB8DjMzDfMbNHbVhzJh8axhuFAgSAunWm40vC5XT3lIEJENtg6Jg1/FGAxv7+b&#10;YWHcidd03MRKJAiHAjXUMXaFlKGsyWIYuI44ed/OW4xJ+koaj6cEt63MlBpLiw2nhRo7eq2pPGx+&#10;rYblJF/+fIz4/bze72j3tT88Z15p/fjQv0xBROrjLXxtvxkN42GuMrjcSVdAzv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TW1ZyAAAAN4AAAAPAAAAAAAAAAAAAAAAAJgCAABk&#10;cnMvZG93bnJldi54bWxQSwUGAAAAAAQABAD1AAAAjQMAAAAA&#10;" fillcolor="black" stroked="f"/>
                  <v:rect id="Rectangle 432" o:spid="_x0000_s1421" style="position:absolute;left:8339;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HIwskA&#10;AADeAAAADwAAAGRycy9kb3ducmV2LnhtbESPT2sCMRTE74V+h/CE3mqibWVdjVILhV4K9c9Bb8/N&#10;c3dx87JNUt366U2h4HGYmd8w03lnG3EiH2rHGgZ9BYK4cKbmUsNm/f6YgQgR2WDjmDT8UoD57P5u&#10;irlxZ17SaRVLkSAcctRQxdjmUoaiIouh71ri5B2ctxiT9KU0Hs8Jbhs5VGokLdacFips6a2i4rj6&#10;sRoW42zx/fXMn5flfke77f74MvRK64de9zoBEamLt/B/+8NoGA0y9QR/d9IVkLM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AHIwskAAADeAAAADwAAAAAAAAAAAAAAAACYAgAA&#10;ZHJzL2Rvd25yZXYueG1sUEsFBgAAAAAEAAQA9QAAAI4DAAAAAA==&#10;" fillcolor="black" stroked="f"/>
                  <v:rect id="Rectangle 433" o:spid="_x0000_s1422" style="position:absolute;left:8421;top:6922;width:1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QtsgA&#10;AADeAAAADwAAAGRycy9kb3ducmV2LnhtbESPQWsCMRSE74X+h/AK3mqiWFlXo9RCwYtQbQ96e26e&#10;u4ubl20Sdeuvb4RCj8PMfMPMFp1txIV8qB1rGPQVCOLCmZpLDV+f788ZiBCRDTaOScMPBVjMHx9m&#10;mBt35Q1dtrEUCcIhRw1VjG0uZSgqshj6riVO3tF5izFJX0rj8ZrgtpFDpcbSYs1pocKW3ioqTtuz&#10;1bCcZMvvjxGvb5vDnva7w+ll6JXWvafudQoiUhf/w3/tldEwHmRqBPc76QrI+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6FC2yAAAAN4AAAAPAAAAAAAAAAAAAAAAAJgCAABk&#10;cnMvZG93bnJldi54bWxQSwUGAAAAAAQABAD1AAAAjQMAAAAA&#10;" fillcolor="black" stroked="f"/>
                  <v:rect id="Rectangle 434" o:spid="_x0000_s1423" style="position:absolute;left:8500;top:6922;width:1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T1LcgA&#10;AADeAAAADwAAAGRycy9kb3ducmV2LnhtbESPQWsCMRSE70L/Q3gFb5ooKtutUWqh0Iugtod6e25e&#10;dxc3L9sk1bW/3hQEj8PMfMPMl51txIl8qB1rGA0VCOLCmZpLDZ8fb4MMRIjIBhvHpOFCAZaLh94c&#10;c+POvKXTLpYiQTjkqKGKsc2lDEVFFsPQtcTJ+3beYkzSl9J4PCe4beRYqZm0WHNaqLCl14qK4+7X&#10;alg9ZaufzYTXf9vDnvZfh+N07JXW/cfu5RlEpC7ew7f2u9EwG2VqCv930hWQi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pPUtyAAAAN4AAAAPAAAAAAAAAAAAAAAAAJgCAABk&#10;cnMvZG93bnJldi54bWxQSwUGAAAAAAQABAD1AAAAjQMAAAAA&#10;" fillcolor="black" stroked="f"/>
                  <v:rect id="Rectangle 435" o:spid="_x0000_s1424" style="position:absolute;left:8582;top:6922;width:12;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ZrWsgA&#10;AADeAAAADwAAAGRycy9kb3ducmV2LnhtbESPQWsCMRSE70L/Q3gFb5ooddlujVILBS9CtT3U23Pz&#10;uru4edkmUdf++qYg9DjMzDfMfNnbVpzJh8axhslYgSAunWm40vDx/jrKQYSIbLB1TBquFGC5uBvM&#10;sTDuwls672IlEoRDgRrqGLtCylDWZDGMXUecvC/nLcYkfSWNx0uC21ZOlcqkxYbTQo0dvdRUHncn&#10;q2H1mK++3x5487M97Gn/eTjOpl5pPbzvn59AROrjf/jWXhsN2SRXG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dmtayAAAAN4AAAAPAAAAAAAAAAAAAAAAAJgCAABk&#10;cnMvZG93bnJldi54bWxQSwUGAAAAAAQABAD1AAAAjQMAAAAA&#10;" fillcolor="black" stroked="f"/>
                  <v:rect id="Rectangle 436" o:spid="_x0000_s1425" style="position:absolute;left:8550;top:7001;width:78;height:3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NT9MQA&#10;AADeAAAADwAAAGRycy9kb3ducmV2LnhtbESP3WoCMRSE74W+QziF3mmiF7psjSIFwUpvXPsAh83Z&#10;H0xOliR1t29vCgUvh5n5htnuJ2fFnULsPWtYLhQI4tqbnlsN39fjvAARE7JB65k0/FKE/e5ltsXS&#10;+JEvdK9SKzKEY4kaupSGUspYd+QwLvxAnL3GB4cpy9BKE3DMcGflSqm1dNhzXuhwoI+O6lv14zTI&#10;a3Uci8oG5c+r5st+ni4Nea3fXqfDO4hEU3qG/9sno2G9LNQG/u7kKyB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TU/TEAAAA3gAAAA8AAAAAAAAAAAAAAAAAmAIAAGRycy9k&#10;b3ducmV2LnhtbFBLBQYAAAAABAAEAPUAAACJAwAAAAA=&#10;" filled="f" stroked="f">
                    <v:textbox style="mso-fit-shape-to-text:t" inset="0,0,0,0">
                      <w:txbxContent>
                        <w:p w14:paraId="1547C079" w14:textId="629FE205" w:rsidR="00633620" w:rsidRDefault="00633620">
                          <w:r>
                            <w:rPr>
                              <w:rFonts w:ascii="Arial" w:hAnsi="Arial" w:cs="Arial"/>
                              <w:color w:val="000000"/>
                              <w:sz w:val="14"/>
                              <w:szCs w:val="14"/>
                              <w:lang w:val="en-US"/>
                            </w:rPr>
                            <w:t>1</w:t>
                          </w:r>
                        </w:p>
                      </w:txbxContent>
                    </v:textbox>
                  </v:rect>
                  <v:rect id="Rectangle 437" o:spid="_x0000_s1426" style="position:absolute;left:8664;top:6922;width:1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Vas8UA&#10;AADeAAAADwAAAGRycy9kb3ducmV2LnhtbERPTWsCMRC9F/wPYQq91USpsq5GUaHQS0FtD/U2bqa7&#10;i5vJmqS6+uvNQejx8b5ni8424kw+1I41DPoKBHHhTM2lhu+v99cMRIjIBhvHpOFKARbz3tMMc+Mu&#10;vKXzLpYihXDIUUMVY5tLGYqKLIa+a4kT9+u8xZigL6XxeEnhtpFDpcbSYs2pocKW1hUVx92f1bCa&#10;ZKvT5o0/b9vDnvY/h+No6JXWL8/dcgoiUhf/xQ/3h9EwHmQq7U130hWQ8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pVqzxQAAAN4AAAAPAAAAAAAAAAAAAAAAAJgCAABkcnMv&#10;ZG93bnJldi54bWxQSwUGAAAAAAQABAD1AAAAigMAAAAA&#10;" fillcolor="black" stroked="f"/>
                  <v:rect id="Rectangle 438" o:spid="_x0000_s1427" style="position:absolute;left:8747;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n/KMgA&#10;AADeAAAADwAAAGRycy9kb3ducmV2LnhtbESPQWsCMRSE70L/Q3iF3jRRqqxbo1Sh0Euh2h7q7bl5&#10;3V3cvKxJqqu/vhEEj8PMfMPMFp1txJF8qB1rGA4UCOLCmZpLDd9fb/0MRIjIBhvHpOFMARbzh94M&#10;c+NOvKbjJpYiQTjkqKGKsc2lDEVFFsPAtcTJ+3XeYkzSl9J4PCW4beRIqYm0WHNaqLClVUXFfvNn&#10;NSyn2fLw+cwfl/VuS9uf3X488krrp8fu9QVEpC7ew7f2u9EwGWZqCtc76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6f8oyAAAAN4AAAAPAAAAAAAAAAAAAAAAAJgCAABk&#10;cnMvZG93bnJldi54bWxQSwUGAAAAAAQABAD1AAAAjQMAAAAA&#10;" fillcolor="black" stroked="f"/>
                  <v:rect id="Rectangle 439" o:spid="_x0000_s1428" style="position:absolute;left:8826;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rAaMcA&#10;AADeAAAADwAAAGRycy9kb3ducmV2LnhtbESPy2rCQBSG90LfYTiF7nQSqRKjo1Sh0E2hXha6O2ZO&#10;k2DmTJyZauzTOwvB5c9/45stOtOICzlfW1aQDhIQxIXVNZcKdtvPfgbCB2SNjWVScCMPi/lLb4a5&#10;tlde02UTShFH2OeooAqhzaX0RUUG/cC2xNH7tc5giNKVUju8xnHTyGGSjKXBmuNDhS2tKipOmz+j&#10;YDnJluefd/7+Xx8PdNgfT6OhS5R6e+0+piACdeEZfrS/tIJxmqURIOJEFJ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EKwGjHAAAA3gAAAA8AAAAAAAAAAAAAAAAAmAIAAGRy&#10;cy9kb3ducmV2LnhtbFBLBQYAAAAABAAEAPUAAACMAwAAAAA=&#10;" fillcolor="black" stroked="f"/>
                  <v:rect id="Rectangle 440" o:spid="_x0000_s1429" style="position:absolute;left:8908;top:6922;width:1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Zl88gA&#10;AADeAAAADwAAAGRycy9kb3ducmV2LnhtbESPT2vCQBTE70K/w/IK3nQTqZKmrlILBS+Cf3qot2f2&#10;NQlm36a7q8Z+ercgeBxm5jfMdN6ZRpzJ+dqygnSYgCAurK65VPC1+xxkIHxA1thYJgVX8jCfPfWm&#10;mGt74Q2dt6EUEcI+RwVVCG0upS8qMuiHtiWO3o91BkOUrpTa4SXCTSNHSTKRBmuOCxW29FFRcdye&#10;jILFa7b4Xb/w6m9z2NP++3Acj1yiVP+5e38DEagLj/C9vdQKJmmWpvB/J14BObs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RmXzyAAAAN4AAAAPAAAAAAAAAAAAAAAAAJgCAABk&#10;cnMvZG93bnJldi54bWxQSwUGAAAAAAQABAD1AAAAjQMAAAAA&#10;" fillcolor="black" stroked="f"/>
                </v:group>
                <v:rect id="Rectangle 442" o:spid="_x0000_s1430" style="position:absolute;left:57092;top:43954;width:77;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7hMgA&#10;AADeAAAADwAAAGRycy9kb3ducmV2LnhtbESPQWvCQBSE74X+h+UJ3uomwUqMrlILQi+Fanuot2f2&#10;mQSzb9PdVVN/fVcQehxm5htmvuxNK87kfGNZQTpKQBCXVjdcKfj6XD/lIHxA1thaJgW/5GG5eHyY&#10;Y6HthTd03oZKRAj7AhXUIXSFlL6syaAf2Y44egfrDIYoXSW1w0uEm1ZmSTKRBhuOCzV29FpTedye&#10;jILVNF/9fIz5/brZ72j3vT8+Zy5RajjoX2YgAvXhP3xvv2kFkzRPM7jd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PuEyAAAAN4AAAAPAAAAAAAAAAAAAAAAAJgCAABk&#10;cnMvZG93bnJldi54bWxQSwUGAAAAAAQABAD1AAAAjQMAAAAA&#10;" fillcolor="black" stroked="f"/>
                <v:shape id="Freeform 443" o:spid="_x0000_s1431" style="position:absolute;left:55530;top:40824;width:1594;height:1174;visibility:visible;mso-wrap-style:square;v-text-anchor:top" coordsize="251,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qdh8YA&#10;AADeAAAADwAAAGRycy9kb3ducmV2LnhtbESPwWrDMBBE74X8g9hCb7XslgTjWgklJJBDL3YKzXFj&#10;bSxTa2UsNbH/vioUchxm5g1TbibbiyuNvnOsIEtSEMSN0x23Cj6P++cchA/IGnvHpGAmD5v14qHE&#10;QrsbV3StQysihH2BCkwIQyGlbwxZ9IkbiKN3caPFEOXYSj3iLcJtL1/SdCUtdhwXDA60NdR81z9W&#10;wZn6rdzJr+WlMj79qOdmmZ1ypZ4ep/c3EIGmcA//tw9awSrLs1f4uxOv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hqdh8YAAADeAAAADwAAAAAAAAAAAAAAAACYAgAAZHJz&#10;L2Rvd25yZXYueG1sUEsFBgAAAAAEAAQA9QAAAIsDAAAAAA==&#10;" path="m251,185v,,,-4,,-4c251,181,246,178,246,178v,,,3,,3c246,181,243,181,243,181v,,,4,,4c243,185,238,181,238,181v,,,4,,4c238,185,234,178,234,178v,,,,,c234,178,231,185,231,185v,,,,,c231,185,231,178,231,178v,,-6,,-6,c225,178,222,185,222,185v,,,,,c222,185,222,181,222,181v,,-5,4,-5,4c217,185,213,178,213,178v,,,3,,3c213,181,213,185,213,185v,,-3,,-3,c210,185,210,181,210,181v,,-5,,-5,c205,181,205,178,205,178v,,-4,,-4,c201,178,201,181,201,181v,,-4,,-4,c197,181,197,174,197,174v,,-4,4,-4,4c193,178,193,178,193,178v,,-4,3,-4,3c189,181,189,178,189,178v,,-5,,-5,c184,178,184,174,184,174v,,,4,,4c184,178,181,174,181,174v,,,4,,4c181,178,176,174,176,174v,,,,,c176,174,172,178,172,178v,,,-4,,-4c172,174,169,178,169,178v,,,,,c169,178,164,172,164,172v,,,,,c164,172,160,174,160,174v,,,,,c160,174,156,169,156,169v,,,,,c156,169,156,162,156,162v,,-4,,-4,c152,162,148,169,148,169v,,,-3,,-3c148,166,144,169,144,169v,,,3,,3c144,172,140,162,140,162v,,,4,,4c140,166,135,156,135,156v,,,,,c135,156,135,153,135,153v,,-4,,-4,c131,153,128,162,128,162v,,,4,,4c128,166,123,162,123,162v,,,,,c123,162,123,166,123,166v,,-4,,-4,c119,166,115,159,115,159v,,,,,c115,159,115,159,115,159v,,-4,-3,-4,-3c111,156,111,162,111,162v,,-4,-3,-4,-3c107,159,107,166,107,166v,,-4,,-4,c103,166,103,162,103,162v,,-4,,-4,c99,162,99,166,99,166v,,-5,,-5,c94,166,94,159,94,159v,,-4,,-4,c90,159,90,162,90,162v,,-4,,-4,c86,162,86,159,86,159v,,,,,c86,159,82,162,82,162v,,,4,,4c82,166,78,159,78,159v,,,,,c78,159,73,156,73,156v,,,,,c73,156,70,149,70,149v,,-4,4,-4,4c66,153,66,147,66,147v,,,2,,2c66,149,61,147,61,147v,,-3,2,-3,2c58,149,58,147,58,147v,,,2,,2c58,149,53,147,53,147v,,,,,c53,147,49,141,49,141v,,,2,,2c49,143,49,134,49,134v,,-3,4,-3,4c46,138,41,134,41,134v,,,,,c41,134,37,125,37,125v,,,3,,3c37,128,32,123,32,123v,,,,,c32,123,29,119,29,119v,,,,,c29,119,25,110,25,110v,,,,,c25,110,20,101,20,101v,,,-4,,-4c20,97,17,88,17,88v,,,,,c17,88,12,77,12,77v,,,,,c12,77,8,61,8,61v,,,,,c8,61,5,42,5,42v,,,-7,,-7c5,35,,5,,5,,5,,,,e" filled="f" strokeweight=".55pt">
                  <v:stroke joinstyle="miter"/>
                  <v:path arrowok="t" o:connecttype="custom" o:connectlocs="156210,113030;154305,117475;148590,113030;146685,117475;140970,117475;137795,117475;135255,117475;130175,114935;127635,114935;122555,113030;120015,113030;116840,113030;111760,110490;109220,110490;104140,109220;101600,110490;99060,102870;93980,105410;88900,102870;85725,99060;81280,102870;78105,102870;73025,100965;70485,99060;67945,105410;62865,102870;59690,100965;54610,102870;52070,102870;49530,100965;44450,94615;41910,94615;36830,93345;33655,93345;31115,85090;26035,85090;20320,78105;18415,75565;12700,64135;10795,55880;5080,38735;3175,22225" o:connectangles="0,0,0,0,0,0,0,0,0,0,0,0,0,0,0,0,0,0,0,0,0,0,0,0,0,0,0,0,0,0,0,0,0,0,0,0,0,0,0,0,0,0"/>
                </v:shape>
                <v:shape id="Freeform 444" o:spid="_x0000_s1432" style="position:absolute;left:53936;top:20161;width:1594;height:21691;visibility:visible;mso-wrap-style:square;v-text-anchor:top" coordsize="251,34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df0scA&#10;AADeAAAADwAAAGRycy9kb3ducmV2LnhtbESPzWrDMBCE74W+g9hALqWRHUocnCihFEoLzSF1e8lt&#10;sdY/xFoJSY2dt68ChR6HmfmG2e4nM4gL+dBbVpAvMhDEtdU9twq+v14f1yBCRNY4WCYFVwqw393f&#10;bbHUduRPulSxFQnCoUQFXYyulDLUHRkMC+uIk9dYbzAm6VupPY4Jbga5zLKVNNhzWujQ0UtH9bn6&#10;MQrc6dBUhXHjB73FB1n4Y1Ncj0rNZ9PzBkSkKf6H/9rvWsEqX+dPcLuTroD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43X9LHAAAA3gAAAA8AAAAAAAAAAAAAAAAAmAIAAGRy&#10;cy9kb3ducmV2LnhtbFBLBQYAAAAABAAEAPUAAACMAwAAAAA=&#10;" path="m251,3254v,,-4,-62,-4,-62c247,3192,247,3182,247,3182v,,,-102,,-102c247,3080,242,3056,242,3056v,,,-316,,-316c242,2740,239,2674,239,2674v,,,-539,,-539c239,2135,235,2074,235,2074v,,,-200,,-200c235,1874,230,1909,230,1909v,,,314,,314c230,2223,227,2274,227,2274v,,,176,,176c227,2450,227,2443,227,2443v,,-6,-405,-6,-405c221,2038,221,1911,221,1911v,,-3,-1147,-3,-1147c218,764,218,579,218,579,218,579,215,,215,v,,,28,,28c215,28,209,1043,209,1043v,,,169,,169c209,1212,206,2173,206,2173v,,,83,,83c206,2256,201,2401,201,2401v,,,-65,,-65c201,2336,197,1887,197,1887v,,,-77,,-77c197,1810,194,1558,194,1558v,,,19,,19c194,1577,189,1995,189,1995v,,,89,,89c189,2084,186,2736,186,2736v,,,65,,65c186,2801,180,3043,180,3043v,,,47,,47c180,3090,177,3056,177,3056v,,,-15,,-15c177,3041,174,2951,174,2951v,,,-18,,-18c174,2933,168,2720,168,2720v,,,-46,,-46c168,2674,165,2740,165,2740v,,,17,,17c165,2757,160,2936,160,2936v,,,52,,52c160,2988,156,2921,156,2921v,,,-41,,-41c156,2880,153,2650,153,2650v,,,-24,,-24c153,2626,148,2139,148,2139v,,,-224,,-224c148,1915,144,2096,144,2096v,,,55,,55c144,2151,139,2617,139,2617v,,,76,,76c139,2693,136,3004,136,3004v,,,3,,3c136,3007,132,2946,132,2946v,,,-13,,-13c132,2933,127,2777,127,2777v,,,-37,,-37c127,2740,127,2669,127,2669v,,-3,97,-3,97c124,2766,124,3023,124,3023v,,-6,40,-6,40c118,3063,118,3285,118,3285v,,-3,15,-3,15c115,3300,115,3349,115,3349v,,,,,c115,3349,112,3377,112,3377v,,,5,,5c112,3382,106,3397,106,3397v,,,4,,4c106,3401,103,3410,103,3410v,,-5,,-5,c98,3410,98,3413,98,3413v,,-4,3,-4,3c94,3416,94,3410,94,3410v,,-3,,-3,c91,3410,91,3407,91,3407v,,,,,c91,3407,86,3403,86,3403v,,-3,,-3,c83,3403,83,3401,83,3401v,,,-4,,-4c83,3397,77,3395,77,3395v,,,-3,,-3c77,3392,74,3382,74,3382v,,,-3,,-3c74,3379,71,3358,71,3358v,,,-7,,-7c71,3351,65,3321,65,3321v,,,-9,,-9c65,3312,62,3204,62,3204v,,,-27,,-27c62,3177,57,2696,57,2696v,,,-495,,-495c57,2201,53,2807,53,2807v,,,120,,120c53,2927,50,3211,50,3211v,,,17,,17c50,3228,45,3192,45,3192v,,,-15,,-15c45,3177,41,3001,41,3001v,,,-55,,-55c41,2946,36,1678,36,1678v,,,-748,,-748c36,930,33,2493,33,2493v,,,197,,197c33,2690,29,3186,29,3186v,,,21,,21c29,3207,24,3256,24,3256v,,,-6,,-6c24,3250,21,3164,21,3164v,,,-31,,-31c21,3133,15,2364,15,2364v,,,-194,,-194c15,2170,12,3054,12,3054v,,,73,,73c12,3127,9,3342,9,3342v,,,13,,13c9,3355,3,3395,3,3395v,,,,,c3,3395,3,3410,3,3410v,,,,,c3,3410,,3416,,3416e" filled="f" strokeweight=".55pt">
                  <v:stroke joinstyle="miter"/>
                  <v:path arrowok="t" o:connecttype="custom" o:connectlocs="156845,2020570;153670,1739900;149225,1316990;146050,1411605;144145,1551305;138430,485140;136525,17780;130810,1379855;127635,1483360;123190,989330;120015,1323340;114300,1932305;112395,1931035;106680,1727200;104775,1750695;99060,1854835;97155,1667510;91440,1330960;88265,1710055;83820,1870710;80645,1739900;78740,1919605;73025,2095500;71120,2144395;67310,2159635;62230,2167255;57785,2165350;54610,2160905;52705,2157095;46990,2147570;45085,2127885;39370,2034540;36195,1397635;31750,2038985;28575,2017395;22860,1065530;20955,1708150;15240,2067560;13335,1989455;7620,1939290;5715,2130425;1905,2165350" o:connectangles="0,0,0,0,0,0,0,0,0,0,0,0,0,0,0,0,0,0,0,0,0,0,0,0,0,0,0,0,0,0,0,0,0,0,0,0,0,0,0,0,0,0"/>
                </v:shape>
                <v:shape id="Freeform 445" o:spid="_x0000_s1433" style="position:absolute;left:52343;top:32531;width:1593;height:9467;visibility:visible;mso-wrap-style:square;v-text-anchor:top" coordsize="251,14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601cQA&#10;AADeAAAADwAAAGRycy9kb3ducmV2LnhtbESPX2vCQBDE3wv9DscKfauXKygSPUUsaftU8d/7kluT&#10;YG4vZE9Nv32vUPBxmJnfMIvV4Ft1o16awBbMOANFXAbXcGXheCheZ6AkIjtsA5OFHxJYLZ+fFpi7&#10;cOcd3faxUgnCkqOFOsYu11rKmjzKOHTEyTuH3mNMsq+06/Ge4L7Vb1k21R4bTgs1drSpqbzsr97C&#10;9l3o+8MUUk4+qTBeTqfrtrX2ZTSs56AiDfER/m9/OQtTMzMT+LuTroB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OtNXEAAAA3gAAAA8AAAAAAAAAAAAAAAAAmAIAAGRycy9k&#10;b3ducmV2LnhtbFBLBQYAAAAABAAEAPUAAACJAwAAAAA=&#10;" path="m251,1468v,,,-3,,-3c251,1465,246,1472,246,1472v,,-4,-4,-4,-4c242,1468,242,1472,242,1472v,,-3,,-3,c239,1472,239,1468,239,1468v,,,,,c239,1468,234,1465,234,1465v,,-3,3,-3,3c231,1468,231,1462,231,1462v,,-6,3,-6,3c225,1465,225,1459,225,1459v,,,,,c225,1459,222,1462,222,1462v,,-3,,-3,c219,1462,219,1455,219,1455v,,,4,,4c219,1459,213,1453,213,1453v,,,,,c213,1453,210,1447,210,1447v,,,2,,2c210,1449,205,1444,205,1444v,,,,,c205,1444,201,1438,201,1438v,,,,,c201,1438,198,1429,198,1429v,,,,,c198,1429,193,1419,193,1419v,,,,,c193,1419,189,1398,189,1398v,,,-4,,-4c189,1394,184,1370,184,1370v,,,-6,,-6c184,1364,181,1321,181,1321v,,,-13,,-13c181,1308,177,1207,177,1207v,,,-22,,-22c177,1185,172,1016,172,1016v,,,-24,,-24c172,992,169,891,169,891v,,,-11,,-11c169,880,169,865,169,865v,,-5,6,-5,6c164,871,160,915,160,915v,,,6,,6c160,921,157,825,157,825v,,,-37,,-37c157,788,151,379,151,379v,,,-53,,-53c151,326,148,84,148,84v,,,-22,,-22c148,62,148,95,148,95v,,-5,19,-5,19c143,114,143,434,143,434v,,-4,56,-4,56c139,490,139,680,139,680v,,-3,-9,-3,-9c136,671,136,363,136,363v,,,-57,,-57c136,306,131,,131,v,,,7,,7c131,7,128,136,128,136v,,,27,,27c128,163,123,499,123,499v,,,62,,62c123,561,119,930,119,930v,,,27,,27c119,957,116,1056,116,1056v,,,,,c116,1056,110,1046,110,1046v,,,-2,,-2c110,1044,107,1059,107,1059v,,,6,,6c107,1065,102,1145,102,1145v,,,19,,19c102,1164,98,1302,98,1302v,,,15,,15c98,1317,95,1388,95,1388v,,,6,,6c95,1394,90,1419,90,1419v,,,,,c90,1419,86,1431,86,1431v,,,3,,3c86,1434,82,1440,82,1440v,,,-6,,-6c82,1434,78,1453,78,1453v,,-4,,-4,c74,1453,74,1455,74,1455v,,,,,c74,1455,70,1465,70,1465v,,,,,c70,1465,66,1472,66,1472v,,,,,c66,1472,66,1468,66,1468v,,-5,4,-5,4c61,1472,61,1475,61,1475v,,-4,,-4,c57,1475,54,1472,54,1472v,,,,,c54,1472,49,1480,49,1480v,,,,,c49,1480,45,1484,45,1484v,,,,,c45,1484,45,1484,45,1484v,,-4,,-4,c41,1484,41,1480,41,1480v,,-4,4,-4,4c37,1484,37,1487,37,1487v,,-4,-3,-4,-3c33,1484,33,1491,33,1491v,,-4,-4,-4,-4c29,1487,29,1491,29,1491v,,-4,,-4,c25,1491,25,1484,25,1484v,,-5,,-5,c20,1484,20,1475,20,1475v,,-4,-3,-4,-3c16,1472,16,1462,16,1462v,,,,,c16,1462,13,1472,13,1472v,,,,,c13,1472,8,1484,8,1484v,,-4,,-4,c4,1484,4,1487,4,1487v,,,-3,,-3c4,1484,,1480,,1480v,,,,,e" filled="f" strokeweight=".55pt">
                  <v:stroke joinstyle="miter"/>
                  <v:path arrowok="t" o:connecttype="custom" o:connectlocs="156210,934720;151765,934720;148590,930275;142875,930275;140970,928370;139065,926465;133350,918845;130175,916940;125730,907415;122555,901065;116840,869950;114935,830580;109220,645160;107315,558800;101600,581025;99695,500380;93980,53340;90805,72390;88265,431800;86360,194310;81280,86360;78105,356235;73660,670560;69850,662940;64770,727075;62230,836295;57150,901065;54610,910590;49530,922655;46990,923925;41910,934720;38735,934720;34290,934720;31115,939800;28575,942340;23495,942340;20955,946785;15875,946785;12700,936625;10160,928370;5080,942340;2540,942340" o:connectangles="0,0,0,0,0,0,0,0,0,0,0,0,0,0,0,0,0,0,0,0,0,0,0,0,0,0,0,0,0,0,0,0,0,0,0,0,0,0,0,0,0,0"/>
                </v:shape>
                <v:shape id="Freeform 446" o:spid="_x0000_s1434" style="position:absolute;left:50730;top:41916;width:1613;height:114;visibility:visible;mso-wrap-style:square;v-text-anchor:top" coordsize="254,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EKIcIA&#10;AADeAAAADwAAAGRycy9kb3ducmV2LnhtbESPQYvCMBSE7wv+h/AEb2saD0WqUVQoeJNVQbw9m2db&#10;bF5KE7X7740geBxm5htmvuxtIx7U+dqxBjVOQBAXztRcajge8t8pCB+QDTaOScM/eVguBj9zzIx7&#10;8h899qEUEcI+Qw1VCG0mpS8qsujHriWO3tV1FkOUXSlNh88It42cJEkqLdYcFypsaVNRcdvfrYZ6&#10;l0tjT+eSWG5Vc1/nl0lQWo+G/WoGIlAfvuFPe2s0pGqqUnjfiVdAL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MQohwgAAAN4AAAAPAAAAAAAAAAAAAAAAAJgCAABkcnMvZG93&#10;bnJldi54bWxQSwUGAAAAAAQABAD1AAAAhwMAAAAA&#10;" path="m254,2v,,-4,7,-4,7c250,9,250,6,250,6v,,-4,7,-4,7c246,13,242,13,242,13v,,,-4,,-4c242,9,242,6,242,6v,,-4,7,-4,7c238,13,238,9,238,9v,,-5,-3,-5,-3c233,6,233,6,233,6v,,,3,,3c233,9,230,13,230,13v,,-4,-4,-4,-4c226,9,226,9,226,9v,,-5,6,-5,6c221,15,221,13,221,13v,,-4,-7,-4,-7c217,6,217,9,217,9v,,,4,,4c217,13,212,6,212,6v,,-3,7,-3,7c209,13,209,13,209,13v,,-4,-4,-4,-4c205,9,205,9,205,9v,,-5,4,-5,4c200,13,200,13,200,13v,,,2,,2c200,15,197,15,197,15v,,,-6,,-6c197,9,192,13,192,13v,,,-4,,-4c192,9,188,9,188,9v,,,4,,4c188,13,185,13,185,13v,,,-4,,-4c185,9,180,13,180,13v,,,-4,,-4c180,9,177,13,177,13v,,,2,,2c177,15,171,13,171,13v,,,2,,2c171,15,168,13,168,13v,,,2,,2c168,15,164,15,164,15v,,,-2,,-2c164,13,159,13,159,13v,,,-4,,-4c159,9,159,13,159,13v,,-3,2,-3,2c156,15,151,15,151,15v,,,-2,,-2c151,13,147,13,147,13v,,,5,,5c147,18,147,15,147,15v,,-3,-6,-3,-6c144,9,144,13,144,13v,,-5,2,-5,2c139,15,139,15,139,15v,,-4,-2,-4,-2c135,13,135,13,135,13v,,-5,2,-5,2c130,15,130,15,130,15v,,-3,-2,-3,-2c127,13,123,18,123,18v,,,-5,,-5c123,13,123,15,123,15v,,-5,-2,-5,-2c118,13,118,9,118,9v,,-3,4,-3,4c115,13,115,9,115,9v,,-6,4,-6,4c109,13,106,13,106,13v,,,-7,,-7c106,6,106,6,106,6v,,-3,7,-3,7c103,13,103,6,103,6v,,-6,3,-6,3c97,9,97,6,97,6v,,-3,3,-3,3c94,9,94,6,94,6v,,-5,3,-5,3c89,9,89,9,89,9v,,,-7,,-7c89,2,85,2,85,2v,,-3,4,-3,4c82,6,82,9,82,9v,,,-9,,-9c82,,77,2,77,2v,,-3,4,-3,4c74,6,74,6,74,6v,,,-4,,-4c74,2,68,6,68,6v,,,-4,,-4c68,2,65,2,65,2v,,,4,,4c65,6,62,2,62,2v,,,4,,4c62,6,56,6,56,6v,,,3,,3c56,9,53,9,53,9v,,,-3,,-3c53,6,48,9,48,9v,,,,,c48,9,48,9,48,9v,,-4,-7,-4,-7c44,2,41,9,41,9v,,,-3,,-3c41,6,36,9,36,9v,,,-3,,-3c36,6,36,6,36,6v,,-4,7,-4,7c32,13,32,13,32,13v,,-5,-7,-5,-7c27,6,24,9,24,9v,,,-3,,-3c24,6,20,6,20,6v,,,-4,,-4c20,2,20,6,20,6v,,,3,,3c20,9,12,9,12,9v,,,-3,,-3c12,6,12,9,12,9,12,9,6,2,6,2,6,2,3,9,3,9v,,,-7,,-7c3,2,3,6,3,6,3,6,,2,,2e" filled="f" strokeweight=".55pt">
                  <v:stroke joinstyle="miter"/>
                  <v:path arrowok="t" o:connecttype="custom" o:connectlocs="158750,3810;153670,5715;151130,5715;147955,5715;143510,5715;137795,3810;134620,3810;130175,5715;127000,8255;125095,5715;119380,5715;117475,5715;112395,8255;108585,9525;104140,9525;100965,5715;95885,9525;93345,11430;91440,8255;85725,8255;82550,9525;78105,8255;74930,5715;69215,8255;67310,3810;61595,5715;59690,3810;56515,1270;52070,5715;46990,3810;43180,3810;41275,3810;35560,3810;33655,3810;30480,5715;26035,3810;22860,3810;17145,3810;12700,3810;12700,5715;7620,5715;1905,1270" o:connectangles="0,0,0,0,0,0,0,0,0,0,0,0,0,0,0,0,0,0,0,0,0,0,0,0,0,0,0,0,0,0,0,0,0,0,0,0,0,0,0,0,0,0"/>
                </v:shape>
                <v:shape id="Freeform 447" o:spid="_x0000_s1435" style="position:absolute;left:49129;top:37572;width:1601;height:4426;visibility:visible;mso-wrap-style:square;v-text-anchor:top" coordsize="252,6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okx8UA&#10;AADeAAAADwAAAGRycy9kb3ducmV2LnhtbESPwWrDMBBE74X+g9hCb41sHxLjRgmh4BB6S1rfN9bW&#10;MrFWrqQkbr8+ChR6HGbeDLNcT3YQF/Khd6wgn2UgiFune+4UfH7ULyWIEJE1Do5JwQ8FWK8eH5ZY&#10;aXflPV0OsROphEOFCkyMYyVlaA1ZDDM3Eifvy3mLMUnfSe3xmsrtIIssm0uLPacFgyO9GWpPh7NV&#10;MOdz/96MtS9NPRTN8Xv7mx0LpZ6fps0riEhT/A//0TuduLzMF3C/k66AX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WiTHxQAAAN4AAAAPAAAAAAAAAAAAAAAAAJgCAABkcnMv&#10;ZG93bnJldi54bWxQSwUGAAAAAAQABAD1AAAAigMAAAAA&#10;" path="m252,686v,,,,,c252,686,246,686,246,686v,,,,,c246,686,243,684,243,684v,,,,,c243,684,243,686,243,686v,,-5,,-5,c238,686,238,684,238,684v,,-4,-3,-4,-3c234,681,231,684,231,684v,,,-3,,-3c231,681,226,684,226,684v,,,,,c226,684,223,681,223,681v,,,-3,,-3c223,678,223,674,223,674v,,-6,4,-6,4c217,678,214,671,214,671v,,,,,c214,671,211,668,211,668v,,,-3,,-3c211,665,211,661,211,661v,,-6,-2,-6,-2c205,659,205,655,205,655v,,-3,,-3,c202,655,202,650,202,650v,,-5,-4,-5,-4c197,646,197,629,197,629v,,-4,-7,-4,-7c193,622,193,592,193,592v,,,-9,,-9c193,583,190,497,190,497v,,,-20,,-20c190,477,185,420,185,420v,,,,,c185,420,181,446,181,446v,,,7,,7c181,453,176,486,176,486v,,,,,c176,486,173,446,173,446v,,,-15,,-15c173,431,169,237,169,237v,,,-43,,-43c169,194,164,4,164,4v,,,-4,,-4c164,,161,114,161,114v,,,28,,28c161,142,155,321,155,321v,,,24,,24c155,345,152,407,152,407v,,,-3,,-3c152,404,149,286,149,286v,,,-30,,-30c149,256,143,52,143,52v,,,-8,,-8c143,44,140,138,140,138v,,,29,,29c140,167,135,354,135,354v,,,29,,29c135,383,131,506,131,506v,,,8,,8c131,514,128,530,128,530v,,,-7,,-7c128,523,123,481,123,481v,,,-7,,-7c123,474,120,506,120,506v,,,8,,8c120,514,114,573,114,573v,,,10,,10c114,583,111,635,111,635v,,,2,,2c111,637,108,661,108,661v,,,4,,4c108,665,102,674,102,674v,,,-3,,-3c102,671,99,681,99,681v,,,,,c99,681,99,686,99,686v,,-5,,-5,c94,686,94,686,94,686v,,-4,,-4,c90,686,87,690,87,690v,,,,,c87,690,87,690,87,690v,,-5,,-5,c82,690,82,686,82,686v,,-4,,-4,c78,686,78,693,78,693v,,-5,,-5,c73,693,73,686,73,686v,,-3,4,-3,4c70,690,70,693,70,693v,,-4,,-4,c66,693,66,690,66,690v,,-5,7,-5,7c61,697,61,690,61,690v,,,,,c61,690,58,697,58,697v,,-5,-7,-5,-7c53,690,53,693,53,693v,,,,,c53,693,49,693,49,693v,,,,,c49,693,46,697,46,697v,,,-11,,-11c46,686,40,693,40,693v,,-3,-3,-3,-3c37,690,37,693,37,693v,,,,,c37,693,32,697,32,697v,,,,,c32,697,28,693,28,693v,,,,,c28,693,25,697,25,697v,,,-4,,-4c25,693,20,690,20,690v,,,,,c20,690,17,697,17,697v,,,-4,,-4c17,693,17,690,17,690v,,-5,3,-5,3c12,693,12,690,12,690v,,-4,3,-4,3c8,693,8,686,8,686v,,-3,,-3,c5,686,,668,,668v,,,10,,10e" filled="f" strokeweight=".55pt">
                  <v:stroke joinstyle="miter"/>
                  <v:path arrowok="t" o:connecttype="custom" o:connectlocs="156210,435610;154305,434340;151130,434340;146685,432435;141605,432435;137795,430530;133985,424180;130175,418465;128270,412750;122555,394970;120650,315595;117475,266700;111760,308610;109855,273685;104140,2540;102235,90170;96520,258445;94615,162560;88900,87630;85725,243205;81280,336550;78105,300990;72390,363855;70485,404495;64770,427990;62865,432435;59690,435610;55245,438150;52070,435610;46355,440055;44450,440055;38735,442595;36830,442595;33655,440055;29210,442595;23495,438150;20320,442595;17780,440055;12700,438150;10795,440055;7620,438150;3175,435610" o:connectangles="0,0,0,0,0,0,0,0,0,0,0,0,0,0,0,0,0,0,0,0,0,0,0,0,0,0,0,0,0,0,0,0,0,0,0,0,0,0,0,0,0,0"/>
                </v:shape>
                <v:shape id="Freeform 448" o:spid="_x0000_s1436" style="position:absolute;left:47542;top:41662;width:1587;height:368;visibility:visible;mso-wrap-style:square;v-text-anchor:top" coordsize="250,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tjlsQA&#10;AADeAAAADwAAAGRycy9kb3ducmV2LnhtbERPy4rCMBTdD/gP4QruxrQDSqlNRQRxFiozPhbuLs21&#10;LTY3tYla/94sBmZ5OO9s3ptGPKhztWUF8TgCQVxYXXOp4HhYfSYgnEfW2FgmBS9yMM8HHxmm2j75&#10;lx57X4oQwi5FBZX3bSqlKyoy6Ma2JQ7cxXYGfYBdKXWHzxBuGvkVRVNpsObQUGFLy4qK6/5uFEhz&#10;j3/q02u31uebXp0mG7M9J0qNhv1iBsJT7//Ff+5vrWAaJ3HYG+6EKyDz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bY5bEAAAA3gAAAA8AAAAAAAAAAAAAAAAAmAIAAGRycy9k&#10;b3ducmV2LnhtbFBLBQYAAAAABAAEAPUAAACJAwAAAAA=&#10;" path="m250,34v,,-4,12,-4,12c246,46,246,42,246,42v,,-5,4,-5,4c241,46,241,46,241,46v,,,7,,7c241,53,237,49,237,49v,,,-3,,-3c237,46,234,49,234,49v,,,6,,6c234,55,229,49,229,49v,,-4,4,-4,4c225,53,225,53,225,53v,,-4,-4,-4,-4c221,49,221,49,221,49v,,,,,c221,49,217,49,217,49v,,,-3,,-3c217,46,213,49,213,49v,,,4,,4c213,53,209,49,209,49v,,,4,,4c209,53,205,55,205,55v,,,-6,,-6c205,49,205,49,205,49v,,-5,4,-5,4c200,53,196,53,196,53v,,,2,,2c196,55,196,53,196,53v,,-3,2,-3,2c193,55,193,55,193,55v,,-5,-6,-5,-6c188,49,188,58,188,58v,,-4,-3,-4,-3c184,55,180,55,180,55v,,,-6,,-6c180,49,180,49,180,49v,,-4,4,-4,4c176,53,172,53,172,53v,,,2,,2c172,55,172,53,172,53v,,-4,5,-4,5c168,58,168,53,168,53v,,-4,2,-4,2c164,55,159,55,159,55v,,,-2,,-2c159,53,159,49,159,49v,,-3,6,-3,6c156,55,156,55,156,55v,,-4,,-4,c152,55,152,55,152,55v,,-5,-2,-5,-2c147,53,147,55,147,55v,,-4,-6,-4,-6c143,49,143,49,143,49v,,,4,,4c143,53,139,53,139,53v,,-4,2,-4,2c135,55,135,53,135,53v,,,2,,2c135,55,131,53,131,53v,,-4,-4,-4,-4c127,49,127,55,127,55v,,,-6,,-6c127,49,123,55,123,55v,,,-2,,-2c123,53,118,49,118,49v,,-3,4,-3,4c115,53,115,55,115,55v,,,-6,,-6c115,49,111,46,111,46v,,,7,,7c111,53,106,53,106,53v,,,2,,2c106,55,103,55,103,55v,,,-2,,-2c103,53,97,55,97,55v,,,-2,,-2c97,53,94,55,94,55v,,,-6,,-6c94,49,90,49,90,49v,,,4,,4c90,53,90,49,90,49v,,-5,4,-5,4c85,53,85,53,85,53v,,-3,2,-3,2c82,55,77,53,77,53v,,,2,,2c77,55,77,55,77,55v,,-4,-6,-4,-6c73,49,73,53,73,53v,,-3,,-3,c70,53,70,55,70,55v,,-5,-2,-5,-2c65,53,65,55,65,55v,,-3,-2,-3,-2c62,53,62,53,62,53v,,,2,,2c62,55,56,55,56,55v,,,-2,,-2c56,53,53,55,53,55v,,-4,-6,-4,-6c49,49,49,46,49,46v,,-5,7,-5,7c44,53,41,49,41,49v,,,4,,4c41,53,41,53,41,53v,,-5,,-5,c36,53,36,46,36,46v,,-4,9,-4,9c32,55,32,53,32,53v,,-3,-4,-3,-4c29,49,29,46,29,46v,,-5,3,-5,3c24,49,24,53,24,53v,,-4,-7,-4,-7c20,46,20,46,20,46v,,,-4,,-4c20,42,15,46,15,46v,,,3,,3c15,49,12,53,12,53v,,-4,-7,-4,-7c8,46,8,42,8,42v,,-5,4,-5,4c3,46,3,46,3,46v,,,-12,,-12c3,34,,34,,34,,34,,,,e" filled="f" strokeweight=".55pt">
                  <v:stroke joinstyle="miter"/>
                  <v:path arrowok="t" o:connecttype="custom" o:connectlocs="156210,26670;153035,33655;148590,31115;142875,33655;140335,31115;137795,29210;132715,31115;130175,31115;124460,33655;122555,34925;119380,36830;114300,31115;109220,33655;106680,36830;100965,34925;99060,34925;96520,34925;90805,31115;88265,33655;85725,34925;80645,34925;78105,33655;73025,34925;70485,33655;65405,34925;61595,33655;57150,31115;53975,33655;48895,33655;46355,31115;44450,34925;39370,33655;35560,34925;31115,31115;26035,31115;22860,33655;20320,33655;15240,31115;12700,29210;9525,31115;5080,26670;1905,21590" o:connectangles="0,0,0,0,0,0,0,0,0,0,0,0,0,0,0,0,0,0,0,0,0,0,0,0,0,0,0,0,0,0,0,0,0,0,0,0,0,0,0,0,0,0"/>
                </v:shape>
                <v:shape id="Freeform 449" o:spid="_x0000_s1437" style="position:absolute;left:45935;top:37725;width:1607;height:4286;visibility:visible;mso-wrap-style:square;v-text-anchor:top" coordsize="253,6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g4MMUA&#10;AADeAAAADwAAAGRycy9kb3ducmV2LnhtbESPzW7CMBCE70h9B2sr9QZOIpWfgEFVJNpeOBB4gFW8&#10;JKHxOtgupG9fIyFxHM3MN5rVZjCduJLzrWUF6SQBQVxZ3XKt4HjYjucgfEDW2FkmBX/kYbN+Ga0w&#10;1/bGe7qWoRYRwj5HBU0IfS6lrxoy6Ce2J47eyTqDIUpXS+3wFuGmk1mSTKXBluNCgz0VDVU/5a9R&#10;YGuXvuOsKC5F+RXOWbbQn3an1Nvr8LEEEWgIz/Cj/a0VTNN5uoD7nXgF5P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qDgwxQAAAN4AAAAPAAAAAAAAAAAAAAAAAJgCAABkcnMv&#10;ZG93bnJldi54bWxQSwUGAAAAAAQABAD1AAAAigMAAAAA&#10;" path="m253,620v,,-6,-13,-6,-13c247,607,247,530,247,530v,,-3,13,-3,13c244,543,244,650,244,650v,,-3,7,-3,7c241,657,241,666,241,666v,,-6,-4,-6,-4c235,662,235,666,235,666v,,,,,c235,666,232,662,232,662v,,-5,,-5,c227,662,227,666,227,666v,,-4,,-4,c223,666,223,669,223,669v,,-3,,-3,c220,669,220,666,220,666v,,-5,3,-5,3c215,669,215,666,215,666v,,-3,,-3,c212,666,212,669,212,669v,,,,,c212,669,206,666,206,666v,,,,,c206,666,203,673,203,673v,,,-7,,-7c203,666,203,673,203,673v,,-9,,-9,c194,673,194,669,194,669v,,,,,c194,669,191,673,191,673v,,,,,c191,673,186,669,186,669v,,,4,,4c186,673,182,675,182,675v,,,,,c182,675,182,673,182,673v,,-3,,-3,c179,673,174,669,174,669v,,,4,,4c174,673,174,675,174,675v,,-4,-2,-4,-2c170,673,165,675,165,675v,,,-2,,-2c165,673,162,673,162,673v,,,-4,,-4c162,669,162,675,162,675v,,-4,-2,-4,-2c158,673,158,669,158,669v,,-5,4,-5,4c153,673,153,669,153,669v,,-3,-3,-3,-3c150,666,150,673,150,673v,,-6,-4,-6,-4c144,669,144,673,144,673v,,-3,-4,-3,-4c141,669,141,666,141,666v,,-3,3,-3,3c138,669,138,666,138,666v,,-6,3,-6,3c132,669,132,662,132,662v,,-3,,-3,c129,662,129,666,129,666v,,-5,,-5,c124,666,124,662,124,662v,,-4,-2,-4,-2c120,660,120,657,120,657v,,-3,5,-3,5c117,662,117,657,117,657v,,-5,,-5,c112,657,112,654,112,654v,,,,,c112,654,109,650,109,650v,,,,,c109,650,103,647,103,647v,,,-3,,-3c103,644,100,635,100,635v,,,,,c100,635,97,616,97,616v,,,-3,,-3c97,613,91,570,91,570v,,,-9,,-9c91,561,88,482,88,482v,,,-16,,-16c88,466,83,416,83,416v,,,22,,22c83,438,79,519,79,519v,,,8,,8c79,527,76,512,76,512v,,,-6,,-6c76,506,71,407,71,407v,,,-24,,-24c71,383,67,143,67,143v,,,-50,,-50c67,93,67,,67,v,,-5,139,-5,139c62,139,59,396,59,396v,,,17,,17c59,413,55,462,55,462v,,,-2,,-2c55,460,50,392,50,392v,,,-22,,-22c50,370,47,121,47,121v,,,-93,,-93c47,28,41,167,41,167v,,,49,,49c41,216,38,460,38,460v,,,18,,18c38,478,35,546,35,546v,,,9,,9c35,555,35,543,35,543v,,-6,-4,-6,-4c29,539,29,466,29,466v,,-3,-13,-3,-13c26,453,26,515,26,515v,,-5,15,-5,15c21,530,21,607,21,607v,,-4,6,-4,6c17,613,17,635,17,635v,,,2,,2c17,637,14,650,14,650v,,,4,,4c14,654,9,657,9,657v,,,-3,,-3c9,654,6,660,6,660v,,,2,,2c6,662,,669,,669v,,,-7,,-7e" filled="f" strokeweight=".55pt">
                  <v:stroke joinstyle="miter"/>
                  <v:path arrowok="t" o:connecttype="custom" o:connectlocs="156845,336550;153035,417195;149225,422910;144145,420370;141605,424815;136525,424815;134620,424815;130810,422910;128905,427355;123190,424815;118110,424815;115570,428625;110490,424815;107950,427355;102870,427355;100330,427355;97155,424815;91440,424815;89535,422910;83820,424815;81915,422910;76200,419100;74295,417195;71120,415290;65405,410845;63500,403225;57785,361950;55880,295910;50165,329565;48260,321310;42545,90805;39370,88265;34925,293370;31750,234950;26035,106045;24130,303530;22225,344805;16510,287655;13335,385445;10795,404495;5715,417195;3810,420370" o:connectangles="0,0,0,0,0,0,0,0,0,0,0,0,0,0,0,0,0,0,0,0,0,0,0,0,0,0,0,0,0,0,0,0,0,0,0,0,0,0,0,0,0,0"/>
                </v:shape>
                <v:shape id="Freeform 450" o:spid="_x0000_s1438" style="position:absolute;left:44329;top:41929;width:1606;height:127;visibility:visible;mso-wrap-style:square;v-text-anchor:top" coordsize="25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u18cQA&#10;AADeAAAADwAAAGRycy9kb3ducmV2LnhtbESPy2rDMBBF94X8g5hAN6WWbahrnCghFAql0IXjfMBg&#10;jR9EGhlLtd2/rxaFLi/3xTmeN2vEQrMfHSvIkhQEcev0yL2CW/P+XILwAVmjcUwKfsjD+bR7OGKl&#10;3co1LdfQizjCvkIFQwhTJaVvB7LoEzcRR69zs8UQ5dxLPeMax62ReZoW0uLI8WHAid4Gau/Xb6tg&#10;qu1TIdta5/dse21eui/zaYJSj/vtcgARaAv/4b/2h1ZQZGUeASJORAF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4rtfHEAAAA3gAAAA8AAAAAAAAAAAAAAAAAmAIAAGRycy9k&#10;b3ducmV2LnhtbFBLBQYAAAAABAAEAPUAAACJAwAAAAA=&#10;" path="m253,v,,-3,4,-3,4c250,4,250,4,250,4v,,-3,3,-3,3c247,7,241,,241,v,,,7,,7c241,7,238,4,238,4v,,,7,,7c238,11,238,11,238,11v,,-5,2,-5,2c233,13,233,13,233,13v,,-4,-6,-4,-6c229,7,229,11,229,11v,,-3,2,-3,2c226,13,226,13,226,13v,,-5,,-5,c221,13,221,11,221,11v,,,2,,2c221,13,212,13,212,13v,,,3,,3c212,16,212,16,212,16v,,-3,-5,-3,-5c209,11,209,16,209,16v,,-4,-3,-4,-3c205,13,205,13,205,13v,,,-2,,-2c205,11,200,16,200,16v,,-3,-3,-3,-3c197,13,197,13,197,13v,,-5,-2,-5,-2c192,11,192,13,192,13v,,,3,,3c192,16,188,11,188,11v,,,2,,2c188,13,185,11,185,11v,,-5,2,-5,2c180,13,180,13,180,13v,,,3,,3c180,16,176,16,176,16v,,,-3,,-3c176,13,171,13,171,13v,,,3,,3c171,16,167,13,167,13v,,,3,,3c167,16,164,16,164,16v,,,-3,,-3c164,13,159,16,159,16v,,,-3,,-3c159,13,156,11,156,11v,,,5,,5c156,16,151,13,151,13v,,,3,,3c151,16,151,20,151,20v,,-4,-4,-4,-4c147,16,147,16,147,16v,,-3,-5,-3,-5c144,11,144,7,144,7v,,-5,6,-5,6c139,13,135,13,135,13v,,,3,,3c135,16,135,20,135,20v,,-4,-9,-4,-9c131,11,131,13,131,13v,,-5,-2,-5,-2c126,11,126,13,126,13v,,-3,-6,-3,-6c123,7,123,7,123,7v,,-5,6,-5,6c118,13,118,11,118,11v,,-4,5,-4,5c114,16,114,11,114,11v,,-4,5,-4,5c110,16,110,13,110,13v,,-4,3,-4,3c106,16,106,16,106,16v,,-4,-5,-4,-5c102,11,102,11,102,11v,,-4,5,-4,5c98,16,98,13,98,13v,,-4,3,-4,3c94,16,94,13,94,13v,,-5,-2,-5,-2c89,11,89,11,89,11v,,-3,2,-3,2c86,13,86,16,86,16v,,-4,-3,-4,-3c82,13,82,13,82,13v,,-5,-2,-5,-2c77,11,77,11,77,11v,,,5,,5c77,16,73,13,73,13v,,,-2,,-2c73,11,69,11,69,11v,,,2,,2c69,13,65,13,65,13v,,,-2,,-2c65,11,61,13,61,13v,,,3,,3c61,16,57,13,57,13v,,,-2,,-2c57,11,53,11,53,11v,,,2,,2c53,13,48,11,48,11v,,,2,,2c48,13,45,13,45,13v,,,,,c45,13,41,13,41,13v,,,3,,3c41,16,41,16,41,16v,,-5,-5,-5,-5c36,11,33,13,33,13v,,,-2,,-2c33,11,28,11,28,11v,,,,,c28,11,28,13,28,13v,,-4,-2,-4,-2c24,11,24,11,24,11v,,-4,,-4,c20,11,20,13,20,13v,,-4,-9,-4,-9c16,4,16,,16,v,,-4,7,-4,7c12,7,12,7,12,7v,,-5,4,-5,4c7,11,7,13,7,13v,,-3,-2,-3,-2c4,11,,11,,11v,,,2,,2e" filled="f" strokeweight=".55pt">
                  <v:stroke joinstyle="miter"/>
                  <v:path arrowok="t" o:connecttype="custom" o:connectlocs="158750,2540;153035,4445;151130,6985;145415,4445;143510,8255;140335,8255;134620,10160;130175,8255;127000,10160;121920,6985;119380,6985;114300,8255;111760,10160;108585,10160;104140,10160;100965,8255;95885,8255;93345,10160;91440,4445;85725,10160;83185,8255;78105,4445;74930,6985;69850,10160;67310,10160;62230,10160;59690,8255;54610,8255;52070,8255;48895,10160;43815,6985;41275,6985;36195,8255;33655,8255;28575,8255;26035,10160;20955,8255;17780,6985;15240,6985;10160,2540;7620,4445;2540,6985" o:connectangles="0,0,0,0,0,0,0,0,0,0,0,0,0,0,0,0,0,0,0,0,0,0,0,0,0,0,0,0,0,0,0,0,0,0,0,0,0,0,0,0,0,0"/>
                </v:shape>
                <v:shape id="Freeform 451" o:spid="_x0000_s1439" style="position:absolute;left:42729;top:35306;width:1600;height:6705;visibility:visible;mso-wrap-style:square;v-text-anchor:top" coordsize="252,10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ikbMcA&#10;AADeAAAADwAAAGRycy9kb3ducmV2LnhtbESPQWvCQBSE7wX/w/KE3uomHkJIXUWEii2lpdqLt0f2&#10;mcRm34bdNW7767uFgsdhZr5hFqtoejGS851lBfksA0FcW91xo+Dz8PRQgvABWWNvmRR8k4fVcnK3&#10;wErbK3/QuA+NSBD2FSpoQxgqKX3dkkE/swNx8k7WGQxJukZqh9cEN72cZ1khDXacFlocaNNS/bW/&#10;GAUxvnebgzlefPwp3Hh+KbfPb69K3U/j+hFEoBhu4f/2Tiso8nKew9+ddAXk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DIpGzHAAAA3gAAAA8AAAAAAAAAAAAAAAAAmAIAAGRy&#10;cy9kb3ducmV2LnhtbFBLBQYAAAAABAAEAPUAAACMAwAAAAA=&#10;" path="m252,1056v,,,,,c252,1056,252,1054,252,1054v,,-5,,-5,c247,1054,244,1056,244,1056v,,,-2,,-2c244,1054,238,1056,238,1056v,,,,,c238,1056,235,1054,235,1054v,,,,,c235,1054,235,1056,235,1056v,,-4,-6,-4,-6c231,1050,231,1056,231,1056v,,-5,-2,-5,-2c226,1054,223,1054,223,1054v,,,-4,,-4c223,1050,218,1054,218,1054v,,,-4,,-4c218,1050,214,1054,214,1054v,,,,,c214,1054,211,1050,211,1050v,,,,,c211,1050,206,1047,206,1047v,,,,,c206,1047,203,1047,203,1047v,,,3,,3c203,1050,197,1047,197,1047v,,,,,c197,1047,194,1050,194,1050v,,,,,c194,1050,194,1041,194,1041v,,-3,,-3,c191,1041,191,1038,191,1038v,,-6,5,-6,5c185,1043,185,1041,185,1041v,,-3,-3,-3,-3c182,1038,182,1028,182,1028v,,-5,,-5,c177,1028,177,1018,177,1018v,,-4,-2,-4,-2c173,1016,173,997,173,997v,,,-3,,-3c173,994,170,942,170,942v,,,-15,,-15c170,927,165,807,165,807v,,,-19,,-19c165,788,161,717,161,717v,,-5,-6,-5,-6c156,711,156,730,156,730v,,,10,,10c156,740,153,831,153,831v,,,19,,19c153,850,149,942,149,942v,,,9,,9c149,951,144,982,144,982v,,,,,c144,982,141,1001,141,1001v,,,2,,2c141,1003,135,1018,135,1018v,,,,,c135,1018,132,1028,132,1028v,,,,,c132,1028,129,1035,129,1035v,,,-4,,-4c129,1031,123,1035,123,1035v,,,,,c123,1035,123,1038,123,1038v,,-3,-3,-3,-3c120,1035,115,1035,115,1035v,,,-4,,-4c115,1031,111,1025,111,1025v,,,,,c111,1025,108,1016,108,1016v,,,,,c108,1016,103,1010,103,1010v,,,,,c103,1010,100,997,100,997v,,,-3,,-3c100,994,94,982,94,982v,,,-3,,-3c94,979,91,955,91,955v,,,-4,,-4c91,951,88,911,88,911v,,,-7,,-7c88,904,82,797,82,797v,,,-31,,-31c82,766,79,416,79,416v,,,-52,,-52c79,364,79,181,79,181v,,-5,-33,-5,-33c74,148,74,,74,v,,-4,34,-4,34c70,34,70,234,70,234v,,-3,28,-3,28c67,262,67,613,67,613v,,-5,45,-5,45c62,658,62,838,62,838v,,,16,,16c62,854,58,933,58,933v,,,7,,7c58,940,53,957,53,957v,,,4,,4c53,961,50,1003,50,1003v,,,7,,7c50,1010,46,1025,46,1025v,,,,,c46,1025,41,1031,41,1031v,,,4,,4c41,1035,38,1043,38,1043v,,,-2,,-2c38,1041,32,1043,32,1043v,,-3,-2,-3,-2c29,1041,29,1043,29,1043v,,,7,,7c29,1050,26,1043,26,1043v,,,4,,4c26,1047,26,1050,26,1050v,,-6,-7,-6,-7c20,1043,17,1050,17,1050v,,-5,,-5,c12,1050,12,1043,12,1043v,,,,,c12,1043,8,1050,8,1050v,,,,,c8,1050,5,1047,5,1047v,,,,,c5,1047,5,1050,5,1050v,,-5,-3,-5,-3e" filled="f" strokeweight=".55pt">
                  <v:stroke joinstyle="miter"/>
                  <v:path arrowok="t" o:connecttype="custom" o:connectlocs="160020,669290;154940,669290;149225,669290;146685,666750;141605,669290;138430,666750;133985,666750;130810,664845;125095,664845;123190,666750;121285,659130;115570,659130;112395,646430;109855,631190;104775,512445;99060,451485;97155,527685;94615,603885;89535,635635;85725,646430;81915,657225;78105,657225;73025,657225;70485,650875;65405,641350;63500,631190;57785,606425;55880,574040;50165,264160;46990,93980;44450,148590;39370,417830;36830,592455;33655,610235;29210,650875;26035,657225;20320,662305;18415,666750;16510,666750;7620,666750;5080,666750;3175,664845" o:connectangles="0,0,0,0,0,0,0,0,0,0,0,0,0,0,0,0,0,0,0,0,0,0,0,0,0,0,0,0,0,0,0,0,0,0,0,0,0,0,0,0,0,0"/>
                </v:shape>
                <v:shape id="Freeform 452" o:spid="_x0000_s1440" style="position:absolute;left:41109;top:34347;width:1620;height:7607;visibility:visible;mso-wrap-style:square;v-text-anchor:top" coordsize="255,1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g0LMYA&#10;AADeAAAADwAAAGRycy9kb3ducmV2LnhtbESPzWrDMBCE74W8g9hAb40cQ0JwIxsTYijpKT+UHBdr&#10;Y5tYKyOpjtunrwqFHoeZ+YbZFpPpxUjOd5YVLBcJCOLa6o4bBZdz9bIB4QOyxt4yKfgiD0U+e9pi&#10;pu2DjzSeQiMihH2GCtoQhkxKX7dk0C/sQBy9m3UGQ5SukdrhI8JNL9MkWUuDHceFFgfatVTfT59G&#10;QeWqcvg2ptf++L46l4fr+LG/KvU8n8pXEIGm8B/+a79pBevlJk3h9068AjL/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eg0LMYAAADeAAAADwAAAAAAAAAAAAAAAACYAgAAZHJz&#10;L2Rvd25yZXYueG1sUEsFBgAAAAAEAAQA9QAAAIsDAAAAAA==&#10;" path="m255,1198v,,,-6,,-6c255,1192,252,1194,252,1194v,,,-2,,-2c252,1192,246,1194,246,1194v,,-3,-2,-3,-2c243,1192,243,1192,243,1192v,,-3,-6,-3,-6c240,1186,240,1182,240,1182v,,-6,-24,-6,-24c234,1158,234,1148,234,1148v,,,-159,,-159c234,989,231,1047,231,1047v,,,40,,40c231,1087,226,1091,226,1091v,,,30,,30c226,1121,222,1078,222,1078v,,,76,,76c222,1154,219,1163,219,1163v,,,23,,23c219,1186,214,1186,214,1186v,,,-4,,-4c214,1182,210,1186,210,1186v,,,3,,3c210,1189,205,1192,205,1192v,,,-3,,-3c205,1189,205,1189,205,1189v,,-3,3,-3,3c202,1192,202,1192,202,1192v,,-4,-6,-4,-6c198,1186,193,1192,193,1192v,,,-3,,-3c193,1189,193,1186,193,1186v,,-3,-4,-3,-4c190,1182,184,1189,184,1189v,,,-7,,-7c184,1182,184,1182,184,1182v,,-3,-3,-3,-3c181,1179,181,1179,181,1179v,,-3,3,-3,3c178,1182,178,1182,178,1182v,,-6,7,-6,7c172,1189,169,1192,169,1192v,,,-3,,-3c169,1189,164,1192,164,1192v,,,-3,,-3c164,1189,164,1192,164,1192v,,-4,-3,-4,-3c160,1189,160,1192,160,1192v,,-3,-3,-3,-3c157,1189,157,1182,157,1182v,,-5,7,-5,7c152,1189,152,1182,152,1182v,,,4,,4c152,1186,149,1186,149,1186v,,,-4,,-4c149,1182,143,1189,143,1189v,,-3,-3,-3,-3c140,1186,140,1186,140,1186v,,-3,3,-3,3c137,1189,137,1189,137,1189v,,-6,-7,-6,-7c131,1182,131,1186,131,1186v,,-3,3,-3,3c128,1189,128,1189,128,1189v,,-5,-3,-5,-3c123,1186,123,1189,123,1189v,,,,,c123,1189,119,1186,119,1186v,,,-4,,-4c119,1182,116,1186,116,1186v,,,-4,,-4c116,1182,111,1182,111,1182v,,,-6,,-6c111,1176,107,1169,107,1169v,,,4,,4c107,1173,102,1169,102,1169v,,,-11,,-11c102,1158,99,1161,99,1161v,,,-33,,-33c99,1128,95,1112,95,1112v,,,-44,,-44c95,1068,95,1121,95,1121v,,-5,40,-5,40c90,1161,87,1161,87,1161v,,,6,,6c87,1167,87,1163,87,1163v,,-5,-11,-5,-11c82,1152,78,1148,78,1148v,,,6,,6c78,1154,78,1154,78,1154v,,-3,7,-3,7c75,1161,75,1161,75,1161v,,-5,-7,-5,-7c70,1154,70,1158,70,1158v,,-4,-13,-4,-13c66,1145,66,1152,66,1152v,,-4,-4,-4,-4c62,1148,62,1148,62,1148v,,-5,-15,-5,-15c57,1133,57,1133,57,1133v,,-3,-3,-3,-3c54,1130,54,1128,54,1128v,,-5,-13,-5,-13c49,1115,49,1117,49,1117v,,-3,-15,-3,-15c46,1102,46,1100,46,1100v,,-5,-19,-5,-19c41,1081,41,1075,41,1075v,,-4,-44,-4,-44c37,1031,37,1022,37,1022v,,-3,-98,-3,-98c34,924,34,899,34,899v,,-5,-274,-5,-274c29,625,29,573,29,573v,,-4,-296,-4,-296c25,277,25,253,25,253v,,-4,-98,-4,-98c21,155,21,142,21,142v,,-4,-120,-4,-120c17,22,17,,17,v,,-4,97,-4,97c13,97,13,133,13,133v,,-5,234,-5,234c8,367,8,389,8,389v,,-4,70,-4,70c4,459,4,462,4,462,4,462,,429,,429e" filled="f" strokeweight=".55pt">
                  <v:stroke joinstyle="miter"/>
                  <v:path arrowok="t" o:connecttype="custom" o:connectlocs="160020,758190;154305,756920;152400,750570;148590,628015;143510,692785;140970,732790;135890,753110;133350,755015;130175,755015;125730,753110;122555,753110;116840,750570;114935,748665;109220,755015;104140,756920;101600,755015;99695,750570;96520,753110;90805,755015;86995,755015;83185,753110;78105,753110;75565,753110;73660,750570;67945,742315;64770,735330;60325,706120;57150,737235;55245,738505;49530,732790;47625,737235;41910,727075;39370,728980;34290,717550;31115,709295;26035,686435;23495,648970;18415,396875;15875,160655;10795,13970;8255,84455;2540,291465" o:connectangles="0,0,0,0,0,0,0,0,0,0,0,0,0,0,0,0,0,0,0,0,0,0,0,0,0,0,0,0,0,0,0,0,0,0,0,0,0,0,0,0,0,0"/>
                </v:shape>
                <v:shape id="Freeform 453" o:spid="_x0000_s1441" style="position:absolute;left:39516;top:27101;width:1593;height:14466;visibility:visible;mso-wrap-style:square;v-text-anchor:top" coordsize="251,22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H9w8cA&#10;AADeAAAADwAAAGRycy9kb3ducmV2LnhtbESPT2vCQBTE70K/w/IK3upGWyRENyEVCuLNP2B7e2Zf&#10;k7TZt3F31fTbdwsFj8PM/IZZFoPpxJWcby0rmE4SEMSV1S3XCg77t6cUhA/IGjvLpOCHPBT5w2iJ&#10;mbY33tJ1F2oRIewzVNCE0GdS+qohg35ie+LofVpnMETpaqkd3iLcdHKWJHNpsOW40GBPq4aq793F&#10;KKCX45eRr5vhVPsPd97LNZblu1Ljx6FcgAg0hHv4v73WCubTdPYMf3fiFZD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Vh/cPHAAAA3gAAAA8AAAAAAAAAAAAAAAAAmAIAAGRy&#10;cy9kb3ducmV2LnhtbFBLBQYAAAAABAAEAPUAAACMAwAAAAA=&#10;" path="m251,1570v,,,-13,,-13c251,1557,247,1361,247,1361v,,,-41,,-41c247,1320,247,1115,247,1115v,,-4,-11,-4,-11c243,1104,243,1040,243,1040v,,-4,-9,-4,-9c239,1031,239,960,239,960v,,-4,6,-4,6c235,966,235,1139,235,1139v,,,46,,46c235,1185,230,1468,230,1468v,,,24,,24c230,1492,227,1585,227,1585v,,-4,18,-4,18c223,1603,223,1594,223,1594v,,,-18,,-18c223,1576,218,1320,218,1320v,,,-49,,-49c218,1271,215,1203,215,1203v,,,61,,61c215,1264,210,1185,210,1185v,,,9,,9c210,1194,206,1557,206,1557v,,,70,,70c206,1627,202,1972,202,1972v,,,28,,28c202,2000,198,2120,198,2120v,,,13,,13c198,2133,194,2181,194,2181v,,,4,,4c194,2185,189,2219,189,2219v,,,6,,6c189,2225,186,2253,186,2253v,,,,,c186,2253,182,2269,182,2269v,,,,,c182,2269,177,2274,177,2274v,,,-5,,-5c177,2269,174,2271,174,2271v,,,,,c174,2271,169,2278,169,2278v,,,-4,,-4c169,2274,165,2265,165,2265v,,,4,,4c165,2269,161,2262,161,2262v,,,3,,3c161,2265,157,2271,157,2271v,,,3,,3c157,2274,153,2265,153,2265v,,,-3,,-3c153,2262,148,2249,148,2249v,,,,,c148,2249,148,2258,148,2258v,,-3,-5,-3,-5c145,2253,141,2238,141,2238v,,,-6,,-6c141,2232,136,2207,136,2207v,,,-4,,-4c136,2203,133,2185,133,2185v,,,-6,,-6c133,2179,127,2139,127,2139v,,,-13,,-13c127,2126,127,2058,127,2058v,,-3,-15,-3,-15c124,2043,124,1843,124,1843v,,,-49,,-49c124,1794,121,1157,121,1157v,,,-148,,-148c121,1009,115,160,115,160,115,160,112,,112,v,,,150,,150c112,150,112,243,112,243v,,-5,646,-5,646c107,889,107,1003,107,1003v,,-4,609,-4,609c103,1612,103,1662,103,1662v,,-3,200,-3,200c100,1862,100,1877,100,1877v,,-5,89,-5,89c95,1966,95,1981,95,1981v,,-3,96,-3,96c92,2077,92,2086,92,2086v,,-6,34,-6,34c86,2120,86,2123,86,2123v,,-3,16,-3,16c83,2139,83,2139,83,2139v,,-3,18,-3,18c80,2157,80,2161,80,2161v,,-6,-38,-6,-38c74,2123,74,2123,74,2123v,,-3,10,-3,10c71,2133,71,2120,71,2120v,,-5,-73,-5,-73c66,2047,66,2034,66,2034v,,-4,-88,-4,-88c62,1946,62,1930,62,1930v,,-3,-83,-3,-83c59,1847,59,1838,59,1838v,,,-16,,-16c59,1822,54,1832,54,1832v,,-4,57,-4,57c50,1889,50,1905,50,1905v,,-5,104,-5,104c45,2009,45,2028,45,2028v,,-3,86,-3,86c42,2114,42,2123,42,2123v,,,28,,28c42,2151,38,2142,38,2142v,,-5,-114,-5,-114c33,2028,33,2003,33,2003v,,-3,-165,-3,-165c30,1838,30,1810,30,1810v,,-6,-117,-6,-117c24,1693,24,1680,24,1680v,,-3,40,-3,40c21,1720,21,1730,21,1730v,,-3,119,-3,119c18,1849,18,1873,18,1873v,,,136,,136c18,2009,12,2034,12,2034v,,,132,,132c12,2166,9,2181,9,2181v,,,60,,60c9,2241,4,2247,4,2247v,,,11,,11c4,2258,,2258,,2258e" filled="f" strokeweight=".55pt">
                  <v:stroke joinstyle="miter"/>
                  <v:path arrowok="t" o:connecttype="custom" o:connectlocs="156845,864235;154305,701040;151765,609600;149225,752475;144145,1006475;141605,1000760;136525,763905;133350,758190;128270,1252220;125730,1354455;120015,1409065;118110,1430655;112395,1443990;110490,1442085;104775,1438275;102235,1438275;97155,1438275;93980,1428115;89535,1421130;86360,1398905;80645,1358265;78740,1297305;76835,734695;71120,0;67945,564515;65405,1055370;60325,1248410;58420,1324610;52705,1358265;50800,1372235;45085,1354455;41910,1291590;37465,1172845;34290,1163320;28575,1275715;26670,1348105;20955,1287780;19050,1149350;13335,1092200;11430,1189355;7620,1375410;2540,1426845" o:connectangles="0,0,0,0,0,0,0,0,0,0,0,0,0,0,0,0,0,0,0,0,0,0,0,0,0,0,0,0,0,0,0,0,0,0,0,0,0,0,0,0,0,0"/>
                </v:shape>
                <v:shape id="Freeform 454" o:spid="_x0000_s1442" style="position:absolute;left:37928;top:33610;width:1588;height:8388;visibility:visible;mso-wrap-style:square;v-text-anchor:top" coordsize="250,13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c3OckA&#10;AADeAAAADwAAAGRycy9kb3ducmV2LnhtbESPT2sCMRTE7wW/Q3iCl1KzSv3D1ijSIgiCVO2hx+fm&#10;ubu4eVmTuK799E1B6HGYmd8ws0VrKtGQ86VlBYN+AoI4s7rkXMHXYfUyBeEDssbKMim4k4fFvPM0&#10;w1TbG++o2YdcRAj7FBUUIdSplD4ryKDv25o4eifrDIYoXS61w1uEm0oOk2QsDZYcFwqs6b2g7Ly/&#10;GgWX783xvKlHk+fT9miau/uYfI5+lOp12+UbiEBt+A8/2mutYDyYDl/h7068AnL+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9c3OckAAADeAAAADwAAAAAAAAAAAAAAAACYAgAA&#10;ZHJzL2Rvd25yZXYueG1sUEsFBgAAAAAEAAQA9QAAAI4DAAAAAA==&#10;" path="m250,1233v,,,16,,16c250,1249,250,1249,250,1249v,,-3,4,-3,4c247,1253,247,1253,247,1253v,,-5,-9,-5,-9c242,1244,242,1244,242,1244v,,-3,-28,-3,-28c239,1216,239,1213,239,1213v,,-6,-42,-6,-42c233,1171,233,1163,233,1163v,,-3,-80,-3,-80c230,1083,230,1064,230,1064v,,-3,-188,-3,-188c227,876,227,844,227,844v,,-6,-266,-6,-266c221,578,221,538,221,538v,,-3,-163,-3,-163c218,375,218,372,218,372v,,-5,111,-5,111c213,483,213,514,213,514v,,-4,207,-4,207c209,721,209,753,209,753v,,-3,231,-3,231c206,984,206,1013,206,1013v,,-5,95,-5,95c201,1108,201,1114,201,1114v,,-4,-31,-4,-31c197,1083,197,1070,197,1070v,,-5,-110,-5,-110c192,960,192,941,192,941v,,-3,-123,-3,-123c189,818,189,800,189,800v,,,-31,,-31c189,769,185,791,185,791v,,-5,110,-5,110c180,901,180,921,180,921v,,-3,140,-3,140c177,1061,177,1077,177,1077v,,-6,83,-6,83c171,1160,171,1169,171,1169v,,-3,40,-3,40c168,1209,168,1213,168,1213v,,,3,,3c168,1216,165,1216,165,1216v,,-6,-13,-6,-13c159,1203,159,1200,159,1200v,,-3,-29,-3,-29c156,1171,156,1167,156,1167v,,,-62,,-62c156,1105,151,1089,151,1089v,,,-181,,-181c151,908,147,876,147,876v,,,-123,,-123c147,753,144,747,144,747v,,,-33,,-33c144,714,139,705,139,705v,,,-53,,-53c139,652,136,646,136,646v,,,-52,,-52c136,594,136,578,136,578v,,-6,-246,-6,-246c130,332,130,290,130,290v,,-3,-130,-3,-130c127,160,127,147,127,147v,,-3,-89,-3,-89c124,58,124,43,124,43v,,-6,-43,-6,-43c118,,118,28,118,28v,,-3,246,-3,246c115,274,115,320,115,320v,,-5,249,-5,249c110,569,110,585,110,585v,,-4,61,-4,61c106,646,106,648,106,648v,,-3,-66,-3,-66c103,582,103,562,103,562v,,-5,-175,-5,-175c98,387,98,363,98,363v,,-4,-49,-4,-49c94,314,94,344,94,344v,,-5,62,-5,62c89,406,89,418,89,418v,,-3,200,-3,200c86,618,86,664,86,664v,,-4,274,-4,274c82,938,82,972,82,972v,,-5,169,-5,169c77,1141,77,1156,77,1156v,,-3,68,-3,68c74,1224,74,1231,74,1231v,,-6,13,-6,13c68,1244,68,1240,68,1240v,,-3,4,-3,4c65,1244,65,1246,65,1246v,,-3,18,-3,18c62,1264,62,1264,62,1264v,,-6,19,-6,19c56,1283,56,1285,56,1285v,,-3,10,-3,10c53,1295,53,1298,53,1298v,,-5,4,-5,4c48,1302,48,1305,48,1305v,,,3,,3c48,1308,44,1308,44,1308v,,,2,,2c44,1310,41,1314,41,1314v,,,-4,,-4c41,1310,36,1310,36,1310v,,,4,,4c36,1314,33,1317,33,1317v,,,-7,,-7c33,1310,27,1314,27,1314v,,,-4,,-4c27,1310,24,1314,24,1314v,,,-4,,-4c24,1310,24,1314,24,1314v,,-3,-4,-3,-4c21,1310,15,1314,15,1314v,,,3,,3c15,1317,12,1314,12,1314v,,,7,,7c12,1321,7,1321,7,1321v,,,-7,,-7c7,1314,3,1317,3,1317v,,,,,c3,1317,,1321,,1321v,,,-4,,-4e" filled="f" strokeweight=".55pt">
                  <v:stroke joinstyle="miter"/>
                  <v:path arrowok="t" o:connecttype="custom" o:connectlocs="158750,793115;153670,789940;151765,770255;146050,687705;144145,535940;138430,238125;135255,326390;130810,624840;127635,707390;121920,609600;120015,508000;114300,572135;112395,683895;106680,767715;104775,772160;99060,743585;95885,691515;93345,478155;88265,447675;86360,377190;82550,184150;78740,36830;74930,17780;69850,361315;67310,411480;62230,245745;59690,218440;54610,392430;52070,617220;46990,777240;43180,787400;39370,802640;35560,815975;30480,826770;27940,830580;26035,831850;20955,836295;17145,831850;15240,834390;9525,836295;4445,838835;1905,836295" o:connectangles="0,0,0,0,0,0,0,0,0,0,0,0,0,0,0,0,0,0,0,0,0,0,0,0,0,0,0,0,0,0,0,0,0,0,0,0,0,0,0,0,0,0"/>
                </v:shape>
                <v:shape id="Freeform 455" o:spid="_x0000_s1443" style="position:absolute;left:36328;top:41929;width:1600;height:127;visibility:visible;mso-wrap-style:square;v-text-anchor:top" coordsize="25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dGOckA&#10;AADeAAAADwAAAGRycy9kb3ducmV2LnhtbESPQWvCQBSE70L/w/IKXqRuIlYkdZXWKnjopbGl19fs&#10;Mwlm36a7q4n++m6h4HGYmW+Yxao3jTiT87VlBek4AUFcWF1zqeBjv32Yg/ABWWNjmRRcyMNqeTdY&#10;YKZtx+90zkMpIoR9hgqqENpMSl9UZNCPbUscvYN1BkOUrpTaYRfhppGTJJlJgzXHhQpbWldUHPOT&#10;UeDXL9OfTd5fvzbp2+i701eXf74qNbzvn59ABOrDLfzf3mkFs3Q+eYS/O/EKyO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VdGOckAAADeAAAADwAAAAAAAAAAAAAAAACYAgAA&#10;ZHJzL2Rvd25yZXYueG1sUEsFBgAAAAAEAAQA9QAAAI4DAAAAAA==&#10;" path="m252,7v,,,4,,4c252,11,247,7,247,7v,,,4,,4c247,11,243,7,243,7v,,,4,,4c243,11,239,11,239,11v,,,,,c239,11,235,4,235,4v,,,3,,3c235,7,231,11,231,11v,,,,,c231,11,231,13,231,13v,,-5,,-5,c226,13,226,11,226,11v,,-3,,-3,c223,11,218,13,218,13v,,-4,3,-4,3c214,16,214,11,214,11v,,,,,c214,11,211,7,211,7v,,,-7,,-7c211,,206,4,206,4v,,,3,,3c206,7,202,7,202,7v,,,,,c202,7,198,11,198,11v,,,2,,2c198,13,194,11,194,11v,,,,,c194,11,194,7,194,7v,,-4,,-4,c190,7,185,11,185,11v,,,,,c185,11,185,7,185,7v,,-3,,-3,c182,7,182,4,182,4v,,-5,-4,-5,-4c177,,177,4,177,4v,,-4,,-4,c173,4,173,4,173,4v,,-3,3,-3,3c170,7,170,11,170,11v,,,-4,,-4c170,7,165,11,165,11v,,-4,-4,-4,-4c161,7,161,11,161,11v,,,2,,2c161,13,157,11,157,11v,,-4,,-4,c153,11,153,7,153,7v,,-4,,-4,c149,7,149,11,149,11v,,-4,,-4,c145,11,145,11,145,11v,,-4,2,-4,2c141,13,141,7,141,7v,,,,,c141,7,136,11,136,11v,,,,,c136,11,132,13,132,13v,,,-2,,-2c132,11,128,16,128,16v,,,4,,4c128,20,124,13,124,13v,,,,,c124,13,120,16,120,16v,,,4,,4c120,20,115,13,115,13v,,,7,,7c115,20,112,16,112,16v,,,4,,4c112,20,108,13,108,13v,,,,,c108,13,103,16,103,16v,,,,,c103,16,100,20,100,20v,,,-4,,-4c100,16,95,13,95,13v,,,,,c95,13,95,16,95,16v,,-4,-3,-4,-3c91,13,87,16,87,16v,,,,,c87,16,87,16,87,16v,,-4,-3,-4,-3c83,13,79,20,79,20v,,,-4,,-4c79,16,79,13,79,13v,,-5,3,-5,3c74,16,74,13,74,13v,,-3,,-3,c71,13,71,16,71,16v,,-4,-3,-4,-3c67,13,67,16,67,16v,,-5,4,-5,4c62,20,62,13,62,13v,,-3,7,-3,7c59,20,59,13,59,13v,,-5,,-5,c54,13,54,16,54,16v,,-4,-3,-4,-3c50,13,50,20,50,20v,,,-7,,-7c50,13,47,20,47,20v,,-5,-7,-5,-7c42,13,42,16,42,16v,,-4,-3,-4,-3c38,13,38,16,38,16v,,-5,-3,-5,-3c33,13,33,16,33,16v,,-3,,-3,c30,16,30,16,30,16v,,-4,,-4,c26,16,26,13,26,13v,,,,,c26,13,21,16,21,16v,,,,,c21,16,18,16,18,16v,,-6,,-6,c12,16,12,13,12,13v,,,,,c12,13,9,16,9,16v,,,,,c9,16,6,11,6,11v,,,,,c6,11,,13,,13v,,,,,e" filled="f" strokeweight=".55pt">
                  <v:stroke joinstyle="miter"/>
                  <v:path arrowok="t" o:connecttype="custom" o:connectlocs="156845,4445;154305,6985;149225,2540;146685,6985;143510,6985;135890,10160;133985,4445;130810,4445;125730,6985;123190,6985;117475,6985;115570,4445;112395,2540;107950,4445;104775,6985;102235,8255;97155,4445;92075,6985;89535,4445;86360,6985;81280,10160;78740,8255;73025,8255;71120,12700;65405,10160;63500,10160;60325,10160;55245,10160;50165,12700;46990,10160;45085,10160;39370,12700;37465,8255;31750,8255;29845,12700;24130,8255;20955,10160;16510,10160;13335,10160;7620,10160;5715,10160;3810,6985" o:connectangles="0,0,0,0,0,0,0,0,0,0,0,0,0,0,0,0,0,0,0,0,0,0,0,0,0,0,0,0,0,0,0,0,0,0,0,0,0,0,0,0,0,0"/>
                </v:shape>
                <v:shape id="Freeform 456" o:spid="_x0000_s1444" style="position:absolute;left:34740;top:41998;width:1588;height:70;visibility:visible;mso-wrap-style:square;v-text-anchor:top" coordsize="250,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7OdckA&#10;AADeAAAADwAAAGRycy9kb3ducmV2LnhtbESPQWvCQBSE7wX/w/IKvZS6MYUQUlcJkYKHQltrweMz&#10;+0xSs2/D7lbjv3cLBY/DzHzDzJej6cWJnO8sK5hNExDEtdUdNwq2X69POQgfkDX2lknBhTwsF5O7&#10;ORbanvmTTpvQiAhhX6CCNoShkNLXLRn0UzsQR+9gncEQpWukdniOcNPLNEkyabDjuNDiQFVL9XHz&#10;axTkq5/3aq+3z+ljtSvd8W33UX6vlXq4H8sXEIHGcAv/t9daQTbL0wz+7sQrIB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x7OdckAAADeAAAADwAAAAAAAAAAAAAAAACYAgAA&#10;ZHJzL2Rvd25yZXYueG1sUEsFBgAAAAAEAAQA9QAAAI4DAAAAAA==&#10;" path="m250,2v,,-3,3,-3,3c247,5,247,5,247,5v,,-5,-5,-5,-5c242,,242,,242,v,,-4,2,-4,2c238,2,238,2,238,2v,,,,,c238,2,235,,235,v,,,2,,2c235,2,230,2,230,2v,,,3,,3c230,5,227,5,227,5v,,,-3,,-3c227,2,221,5,221,5v,,-3,-3,-3,-3c218,2,218,5,218,5v,,-3,,-3,c215,5,215,5,215,5v,,,,,c215,5,209,2,209,2v,,-3,3,-3,3c206,5,206,2,206,2v,,-5,7,-5,7c201,9,201,2,201,2v,,,3,,3c201,5,197,5,197,5v,,,-3,,-3c197,2,197,2,197,2v,,-3,7,-3,7c194,9,189,9,189,9v,,,-4,,-4c189,5,189,2,189,2v,,-4,3,-4,3c185,5,180,9,180,9v,,,-4,,-4c180,5,177,5,177,5v,,,6,,6c177,11,177,11,177,11v,,-4,-9,-4,-9c173,2,168,5,168,5v,,,4,,4c168,9,165,5,165,5v,,,4,,4c165,9,165,5,165,5v,,-6,,-6,c159,5,159,5,159,5v,,-3,-3,-3,-3c156,2,156,2,156,2v,,-3,3,-3,3c153,5,153,9,153,9v,,-6,-7,-6,-7c147,2,144,2,144,2v,,,3,,3c144,5,139,9,139,9v,,,-4,,-4c139,5,135,5,135,5v,,,-3,,-3c135,2,135,5,135,5v,,-3,-3,-3,-3c132,2,132,,132,v,,-5,5,-5,5c127,5,127,5,127,5v,,,,,c127,5,124,5,124,5v,,-6,-3,-6,-3c118,2,118,5,118,5v,,,-3,,-3c118,2,115,2,115,2v,,-3,3,-3,3c112,5,112,2,112,2v,,-6,3,-6,3c106,5,106,5,106,5v,,,-3,,-3c106,2,103,9,103,9v,,,-9,,-9c103,,98,,98,v,,,5,,5c98,5,94,5,94,5v,,-3,-3,-3,-3c91,2,91,2,91,2v,,,3,,3c91,5,86,9,86,9v,,,,,c86,9,82,5,82,5v,,,-3,,-3c82,2,77,9,77,9v,,,-7,,-7c77,2,77,2,77,2v,,-3,7,-3,7c74,9,74,9,74,9v,,-4,-7,-4,-7c70,2,70,5,70,5v,,-5,-3,-5,-3c65,2,62,5,62,5v,,,,,c62,5,56,5,56,5v,,,-3,,-3c56,2,53,5,53,5v,,,,,c53,5,53,5,53,5v,,-3,4,-3,4c50,9,44,,44,v,,,5,,5c44,5,41,9,41,9v,,,-4,,-4c41,5,36,5,36,5v,,,-3,,-3c36,2,36,5,36,5,36,5,32,,32,v,,,2,,2c32,2,32,5,32,5v,,-3,-3,-3,-3c29,2,24,5,24,5v,,,,,c24,5,21,9,21,9v,,,,,c21,9,15,2,15,2v,,,,,c15,2,12,5,12,5v,,,-5,,-5c12,,9,5,9,5v,,,-3,,-3c9,2,9,5,9,5,9,5,3,2,3,2v,,,3,,3c3,5,,5,,5,,5,,2,,2e" filled="f" strokeweight=".55pt">
                  <v:stroke joinstyle="miter"/>
                  <v:path arrowok="t" o:connecttype="custom" o:connectlocs="156845,3175;151130,1270;149225,0;146050,3175;140335,3175;136525,3175;132715,1270;127635,5715;125095,3175;123190,5715;120015,1270;114300,3175;112395,6985;106680,5715;104775,3175;99060,1270;97155,5715;91440,3175;85725,3175;83820,1270;80645,3175;74930,1270;73025,1270;67310,3175;65405,5715;62230,3175;57785,1270;54610,5715;48895,5715;46990,5715;44450,3175;39370,3175;33655,3175;31750,5715;26035,5715;22860,1270;20320,1270;15240,3175;13335,5715;7620,3175;5715,1270;1905,3175" o:connectangles="0,0,0,0,0,0,0,0,0,0,0,0,0,0,0,0,0,0,0,0,0,0,0,0,0,0,0,0,0,0,0,0,0,0,0,0,0,0,0,0,0,0"/>
                </v:shape>
                <v:shape id="Freeform 457" o:spid="_x0000_s1445" style="position:absolute;left:33121;top:41929;width:1619;height:127;visibility:visible;mso-wrap-style:square;v-text-anchor:top" coordsize="25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T6+McA&#10;AADeAAAADwAAAGRycy9kb3ducmV2LnhtbESPQUvDQBSE70L/w/IKvdlNcqghdlva0khBPJh48fbI&#10;PrOx2bdpdm3jv3cFweMwM98w6+1ke3Gl0XeOFaTLBARx43THrYK3urzPQfiArLF3TAq+ycN2M7tb&#10;Y6HdjV/pWoVWRAj7AhWYEIZCSt8YsuiXbiCO3ocbLYYox1bqEW8RbnuZJclKWuw4Lhgc6GCoOVdf&#10;VsFzXX++n11eOpO9XJ72WB6qY6rUYj7tHkEEmsJ/+K990gpWaZ49wO+deAXk5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4k+vjHAAAA3gAAAA8AAAAAAAAAAAAAAAAAmAIAAGRy&#10;cy9kb3ducmV2LnhtbFBLBQYAAAAABAAEAPUAAACMAwAAAAA=&#10;" path="m255,13v,,-5,3,-5,3c250,16,250,16,250,16v,,-4,-3,-4,-3c246,13,246,20,246,20v,,-3,-4,-3,-4c243,16,243,13,243,13v,,-5,,-5,c238,13,234,16,234,16v,,,-3,,-3c234,13,234,16,234,16v,,-5,-3,-5,-3c229,13,229,20,229,20v,,-3,-7,-3,-7c226,13,226,16,226,16v,,-4,-3,-4,-3c222,13,222,16,222,16v,,-5,,-5,c217,16,217,11,217,11v,,-3,,-3,c214,11,214,13,214,13v,,-6,3,-6,3c208,16,208,13,208,13v,,,,,c208,13,205,16,205,16v,,,-3,,-3c205,13,202,13,202,13v,,-6,3,-6,3c196,16,196,13,196,13v,,,,,c196,13,193,20,193,20v,,,-7,,-7c193,13,188,20,188,20v,,-4,-4,-4,-4c184,16,184,13,184,13v,,,3,,3c184,16,181,13,181,13v,,,7,,7c181,20,176,16,176,16v,,,-3,,-3c176,13,173,20,173,20v,,,,,c173,20,168,11,168,11v,,-4,5,-4,5c164,16,164,16,164,16v,,-3,,-3,c161,16,161,13,161,13v,,,,,c161,13,155,16,155,16v,,,-3,,-3c155,13,155,16,155,16v,,-3,-3,-3,-3c152,13,147,16,147,16v,,,,,c147,16,147,13,147,13v,,-4,3,-4,3c143,16,143,16,143,16v,,-3,,-3,c140,16,135,13,135,13v,,,,,c135,13,135,20,135,20v,,-4,-4,-4,-4c131,16,131,13,131,13v,,-4,7,-4,7c127,20,127,16,127,16v,,-4,-3,-4,-3c123,13,123,16,123,16v,,-4,4,-4,4c119,20,119,13,119,13v,,-5,3,-5,3c114,16,114,13,114,13v,,-3,3,-3,3c111,16,111,20,111,20v,,-5,,-5,c106,20,106,13,106,13v,,-4,,-4,c102,13,102,16,102,16v,,-3,,-3,c99,16,99,13,99,13v,,-5,3,-5,3c94,16,94,13,94,13v,,,,,c94,13,90,20,90,20v,,-4,,-4,c86,20,86,16,86,16v,,,-3,,-3c86,13,82,16,82,16v,,,4,,4c82,20,78,11,78,11v,,,2,,2c78,13,74,16,74,16v,,,,,c74,16,70,13,70,13v,,,3,,3c70,16,65,13,65,13v,,,,,c65,13,61,16,61,16v,,,4,,4c61,20,58,16,58,16v,,,,,c58,16,53,13,53,13v,,,,,c53,13,49,20,49,20v,,,-4,,-4c49,16,45,20,45,20v,,,-4,,-4c45,16,41,13,41,13v,,-4,3,-4,3c37,16,37,16,37,16v,,,,,c37,16,33,20,33,20v,,,-4,,-4c33,16,29,13,29,13v,,,,,c29,13,24,16,24,16v,,,,,c24,16,21,13,21,13v,,,-2,,-2c21,11,21,7,21,7v,,-5,4,-5,4c16,11,12,7,12,7v,,,,,c12,7,12,,12,,12,,8,,8,v,,,11,,11c8,11,3,11,3,11v,,,-7,,-7c3,4,,11,,11e" filled="f" strokeweight=".55pt">
                  <v:stroke joinstyle="miter"/>
                  <v:path arrowok="t" o:connecttype="custom" o:connectlocs="158750,10160;154305,10160;148590,10160;145415,8255;143510,10160;137795,10160;135890,8255;132080,8255;128270,8255;124460,8255;119380,12700;116840,10160;111760,10160;109855,12700;104140,10160;102235,8255;98425,10160;93345,10160;90805,10160;85725,8255;83185,8255;78105,8255;75565,8255;70485,10160;67310,8255;62865,10160;59690,8255;54610,12700;52070,10160;49530,8255;44450,8255;41275,8255;36830,10160;33655,8255;28575,12700;23495,10160;20955,12700;18415,8255;13335,8255;10160,6985;7620,0;1905,6985" o:connectangles="0,0,0,0,0,0,0,0,0,0,0,0,0,0,0,0,0,0,0,0,0,0,0,0,0,0,0,0,0,0,0,0,0,0,0,0,0,0,0,0,0,0"/>
                </v:shape>
                <v:shape id="Freeform 458" o:spid="_x0000_s1446" style="position:absolute;left:31534;top:29933;width:1587;height:12123;visibility:visible;mso-wrap-style:square;v-text-anchor:top" coordsize="250,19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Gfj8QA&#10;AADeAAAADwAAAGRycy9kb3ducmV2LnhtbERPTWvCQBC9C/6HZQRvujFCItFViqBUrILW3ofsmIRm&#10;Z0N2G9P++u5B8Ph436tNb2rRUesqywpm0wgEcW51xYWC2+dusgDhPLLG2jIp+CUHm/VwsMJM2wdf&#10;qLv6QoQQdhkqKL1vMildXpJBN7UNceDutjXoA2wLqVt8hHBTyziKEmmw4tBQYkPbkvLv649RsD8k&#10;6c3v/s4f88Mp/Uq7Y2xPR6XGo/5tCcJT71/ip/tdK0hmizjsDXfCFZ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Rn4/EAAAA3gAAAA8AAAAAAAAAAAAAAAAAmAIAAGRycy9k&#10;b3ducmV2LnhtbFBLBQYAAAAABAAEAPUAAACJAwAAAAA=&#10;" path="m250,1900v,,,2,,2c250,1902,246,1900,246,1900v,,,5,,5c246,1905,241,1902,241,1902v,,,3,,3c241,1905,241,1905,241,1905v,,-3,-3,-3,-3c238,1902,233,1902,233,1902v,,,,,c233,1902,233,1902,233,1902v,,-4,3,-4,3c229,1905,226,1905,226,1905v,,,-3,,-3c226,1902,221,1902,221,1902v,,,3,,3c221,1905,221,1909,221,1909v,,-4,-7,-4,-7c217,1902,217,1902,217,1902v,,-5,3,-5,3c212,1905,212,1905,212,1905v,,-3,-3,-3,-3c209,1902,209,1905,209,1905v,,-4,-3,-4,-3c205,1902,205,1905,205,1905v,,,-3,,-3c205,1902,200,1900,200,1900v,,,2,,2c200,1902,197,1900,197,1900v,,-5,2,-5,2c192,1902,192,1905,192,1905v,,,-3,,-3c192,1902,188,1905,188,1905v,,-3,-3,-3,-3c185,1902,185,1900,185,1900v,,-5,2,-5,2c180,1902,180,1902,180,1902v,,,3,,3c180,1905,171,1900,171,1900v,,,2,,2c171,1902,171,1902,171,1902v,,,3,,3c171,1905,168,1905,168,1905v,,,-3,,-3c168,1902,164,1902,164,1902v,,-5,3,-5,3c159,1905,159,1902,159,1902v,,,-2,,-2c159,1900,156,1902,156,1902v,,,-2,,-2c156,1900,150,1902,150,1902v,,,,,c150,1902,147,1900,147,1900v,,,2,,2c147,1902,144,1902,144,1902v,,,-2,,-2c144,1900,138,1900,138,1900v,,,,,c138,1900,135,1896,135,1896v,,,6,,6c135,1902,130,1900,130,1900v,,,-4,,-4c130,1896,126,1896,126,1896v,,,-80,,-80c126,1816,126,1825,126,1825v,,-3,68,-3,68c123,1893,123,1893,123,1893v,,-5,7,-5,7c118,1900,115,1896,115,1896v,,,,,c115,1896,109,1893,109,1893v,,,-4,,-4c109,1889,106,1889,106,1889v,,,-2,,-2c106,1887,103,1887,103,1887v,,,2,,2c103,1889,97,1889,97,1889v,,,-2,,-2c97,1887,97,1887,97,1887v,,-3,-6,-3,-6c94,1881,94,1881,94,1881v,,-5,-4,-5,-4c89,1877,89,1877,89,1877v,,-4,-6,-4,-6c85,1871,85,1871,85,1871v,,,,,c85,1871,82,1871,82,1871v,,-5,-7,-5,-7c77,1864,77,1862,77,1862v,,-4,-13,-4,-13c73,1849,73,1847,73,1847v,,-5,-9,-5,-9c68,1838,68,1834,68,1834v,,-3,-22,-3,-22c65,1812,65,1810,65,1810v,,-4,-53,-4,-53c61,1757,61,1746,61,1746v,,-5,-123,-5,-123c56,1623,56,1586,56,1586v,,-3,-528,-3,-528c53,1058,53,926,53,926v,,-6,-627,-6,-627c47,299,47,277,47,277v,,-3,-221,-3,-221c44,56,44,,44,v,,-3,181,-3,181c41,181,41,249,41,249v,,,173,,173c41,422,35,361,35,361v,,-3,354,-3,354c32,715,32,801,32,801v,,,483,,483c32,1284,27,1345,27,1345v,,,221,,221c27,1566,23,1563,23,1563v,,,-24,,-24c23,1539,23,1551,23,1551v,,-3,98,-3,98c20,1649,20,1665,20,1665v,,-5,123,-5,123c15,1788,15,1801,15,1801v,,-3,52,-3,52c12,1853,12,1853,12,1853v,,-6,11,-6,11c6,1864,6,1868,6,1868v,,-3,6,-3,6c3,1874,3,1874,3,1874v,,-3,3,-3,3e" filled="f" strokeweight=".55pt">
                  <v:stroke joinstyle="miter"/>
                  <v:path arrowok="t" o:connecttype="custom" o:connectlocs="156210,1206500;153035,1209675;147955,1207770;145415,1209675;140335,1207770;137795,1207770;134620,1209675;130175,1207770;127000,1206500;121920,1207770;119380,1209675;114300,1207770;108585,1206500;108585,1209675;104140,1207770;100965,1206500;95250,1207770;93345,1207770;87630,1206500;85725,1207770;80010,1203960;78105,1202055;73025,1203960;69215,1199515;65405,1198245;61595,1198245;59690,1194435;53975,1188085;52070,1188085;46355,1174115;43180,1164590;38735,1115695;35560,1007110;29845,189865;27940,0;26035,267970;20320,508635;17145,994410;14605,984885;9525,1135380;7620,1176655;1905,1189990" o:connectangles="0,0,0,0,0,0,0,0,0,0,0,0,0,0,0,0,0,0,0,0,0,0,0,0,0,0,0,0,0,0,0,0,0,0,0,0,0,0,0,0,0,0"/>
                </v:shape>
                <v:shape id="Freeform 459" o:spid="_x0000_s1447" style="position:absolute;left:29933;top:41662;width:1601;height:394;visibility:visible;mso-wrap-style:square;v-text-anchor:top" coordsize="252,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y+cMA&#10;AADeAAAADwAAAGRycy9kb3ducmV2LnhtbESPQWsCMRSE7wX/Q3hCbzW7HsSuRlFB7FGtosfH5rlZ&#10;TF6WTVzXf98UCj0OM/MNM1/2zoqO2lB7VpCPMhDEpdc1VwpO39uPKYgQkTVaz6TgRQGWi8HbHAvt&#10;n3yg7hgrkSAcClRgYmwKKUNpyGEY+YY4eTffOoxJtpXULT4T3Fk5zrKJdFhzWjDY0MZQeT8+nILd&#10;47qR50tYc92ZvbU+P3RklXof9qsZiEh9/A//tb+0gkk+HX/C7510BeTi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J+y+cMAAADeAAAADwAAAAAAAAAAAAAAAACYAgAAZHJzL2Rv&#10;d25yZXYueG1sUEsFBgAAAAAEAAQA9QAAAIgDAAAAAA==&#10;" path="m252,30v,,,4,,4c252,34,246,17,246,17v,,,-6,,-6c246,11,243,,243,v,,,6,,6c243,6,238,11,238,11v,,,-5,,-5c238,6,234,11,234,11v,,,,,c234,11,231,40,231,40v,,,,,c231,40,226,46,226,46v,,-4,,-4,c222,46,222,40,222,40v,,,,,c222,40,217,46,217,46v,,,3,,3c217,49,214,46,214,46v,,,,,c214,46,210,53,210,53v,,,,,c210,53,210,58,210,58v,,-5,-3,-5,-3c205,55,205,53,205,53v,,-3,2,-3,2c202,55,196,49,196,49v,,,4,,4c196,53,193,46,193,46v,,,-4,,-4c193,42,193,40,193,40v,,-3,6,-3,6c190,46,190,55,190,55v,,-6,-2,-6,-2c184,53,181,55,181,55v,,,,,c181,55,181,53,181,53v,,-5,2,-5,2c176,55,176,53,176,53v,,-4,2,-4,2c172,55,172,55,172,55v,,-3,-2,-3,-2c169,53,169,58,169,58v,,-5,,-5,c164,58,164,55,164,55v,,-3,,-3,c161,55,161,55,161,55v,,,3,,3c161,58,155,55,155,55v,,-3,3,-3,3c152,58,152,53,152,53v,,-3,,-3,c149,53,149,55,149,55v,,-6,3,-6,3c143,58,143,62,143,62v,,-3,-7,-3,-7c140,55,140,62,140,62v,,,-4,,-4c140,58,135,55,135,55v,,-4,,-4,c131,55,131,58,131,58v,,-3,4,-3,4c128,62,128,55,128,55v,,,,,c128,55,123,58,123,58v,,,-3,,-3c123,55,119,62,119,62v,,-5,-7,-5,-7c114,55,114,58,114,58v,,-3,,-3,c111,58,111,53,111,53v,,,2,,2c111,55,111,58,111,58v,,-4,-3,-4,-3c107,55,107,58,107,58v,,-5,-5,-5,-5c102,53,99,58,99,58v,,,,,c99,58,94,55,94,55v,,,,,c94,55,90,49,90,49v,,,,,c90,49,87,49,87,49v,,,,,c87,49,81,46,81,46v,,,,,c81,46,78,53,78,53v,,,-11,,-11c78,42,73,49,73,49v,,,,,c73,49,69,40,69,40v,,,2,,2c69,42,69,40,69,40v,,-3,2,-3,2c66,42,66,46,66,46v,,-5,,-5,c61,46,58,42,58,42v,,,,,c58,42,53,53,53,53v,,,,,c53,53,53,55,53,55v,,-4,,-4,c49,55,49,53,49,53v,,-3,,-3,c46,53,46,55,46,55v,,-6,,-6,c40,55,40,58,40,58v,,-3,-3,-3,-3c37,55,37,58,37,58v,,-5,-3,-5,-3c32,55,32,58,32,58v,,,,,c32,58,28,55,28,55v,,-3,,-3,c25,55,25,58,25,58v,,-5,4,-5,4c20,62,20,55,20,55v,,,,,c20,55,16,58,16,58v,,,4,,4c16,62,12,58,12,58v,,,,,c12,58,8,55,8,55v,,,,,c8,55,4,58,4,58v,,,,,c4,58,,55,,55v,,,3,,3e" filled="f" strokeweight=".55pt">
                  <v:stroke joinstyle="miter"/>
                  <v:path arrowok="t" o:connecttype="custom" o:connectlocs="156210,10795;154305,3810;148590,6985;146685,25400;140970,25400;137795,31115;133350,33655;130175,34925;124460,31115;122555,26670;120650,34925;114935,34925;111760,33655;107315,33655;104140,34925;102235,36830;96520,33655;90805,36830;88900,39370;83185,34925;81280,34925;78105,34925;72390,36830;70485,34925;67945,36830;62865,36830;57150,31115;55245,31115;49530,33655;46355,31115;43815,25400;38735,29210;33655,33655;31115,34925;29210,34925;23495,34925;20320,36830;15875,34925;12700,34925;10160,39370;5080,34925;2540,36830" o:connectangles="0,0,0,0,0,0,0,0,0,0,0,0,0,0,0,0,0,0,0,0,0,0,0,0,0,0,0,0,0,0,0,0,0,0,0,0,0,0,0,0,0,0"/>
                </v:shape>
                <v:shape id="Freeform 460" o:spid="_x0000_s1448" style="position:absolute;left:28308;top:42011;width:1625;height:57;visibility:visible;mso-wrap-style:square;v-text-anchor:top" coordsize="25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oRXsQA&#10;AADeAAAADwAAAGRycy9kb3ducmV2LnhtbESPy4rCMBSG94LvEI7gTtM6oKXTVFTwggvB6gMcmjNt&#10;Z5qT0mS08/aTheDy57/xZevBtOJBvWssK4jnEQji0uqGKwX3236WgHAeWWNrmRT8kYN1Ph5lmGr7&#10;5Cs9Cl+JMMIuRQW1910qpStrMujmtiMO3pftDfog+0rqHp9h3LRyEUVLabDh8FBjR7uayp/i1yiw&#10;R4w3l+9VM9y77bmw5cGTOSg1nQybTxCeBv8Ov9onrWAZJx8BIOAEFJ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qEV7EAAAA3gAAAA8AAAAAAAAAAAAAAAAAmAIAAGRycy9k&#10;b3ducmV2LnhtbFBLBQYAAAAABAAEAPUAAACJAwAAAAA=&#10;" path="m256,3v,,-4,-3,-4,-3c252,,252,3,252,3v,,,,,c252,3,247,3,247,3v,,-4,-3,-4,-3c243,,243,,243,v,,-3,3,-3,3c240,3,240,3,240,3v,,-5,,-5,c235,3,235,7,235,7v,,-4,-4,-4,-4c231,3,231,,231,v,,-4,7,-4,7c227,7,227,7,227,7v,,-4,-4,-4,-4c223,3,223,3,223,3v,,,-3,,-3c223,,219,,219,v,,,3,,3c219,3,215,,215,v,,,3,,3c215,3,211,3,211,3v,,,-3,,-3c211,,206,,206,v,,,3,,3c206,3,203,,203,v,,,3,,3c203,3,199,3,199,3v,,,,,c199,3,194,3,194,3v,,,,,c194,3,190,,190,v,,,3,,3c190,3,186,,186,v,,,3,,3c186,3,182,3,182,3v,,,,,c182,3,182,3,182,3v,,-4,4,-4,4c178,7,178,7,178,7v,,-4,-4,-4,-4c174,3,174,,174,v,,-4,3,-4,3c170,3,170,3,170,3v,,-5,-3,-5,-3c165,,165,7,165,7v,,-3,-7,-3,-7c162,,158,3,158,3v,,,4,,4c158,7,158,,158,v,,,3,,3c158,3,153,3,153,3v,,-4,4,-4,4c149,7,144,3,144,3v,,,-3,,-3c144,,144,3,144,3v,,-3,-3,-3,-3c141,,141,,141,v,,-4,3,-4,3c137,3,137,3,137,3v,,-5,-3,-5,-3c132,,132,,132,v,,-3,7,-3,7c129,7,129,3,129,3v,,-5,-3,-5,-3c124,,124,,124,v,,-4,7,-4,7c120,7,120,7,120,7v,,,-4,,-4c120,3,117,3,117,3v,,-5,4,-5,4c112,7,112,3,112,3v,,-3,4,-3,4c109,7,109,3,109,3v,,,,,c109,3,103,7,103,7v,,-3,-7,-3,-7c100,,100,,100,v,,,3,,3c100,3,96,3,96,3v,,,4,,4c96,7,91,3,91,3v,,,-3,,-3c91,,88,7,88,7v,,,-4,,-4c88,3,83,3,83,3v,,,-3,,-3c83,,79,3,79,3v,,,,,c79,3,76,,76,v,,,7,,7c76,7,71,7,71,7v,,,-4,,-4c71,3,67,3,67,3v,,,-3,,-3c67,,62,,62,v,,,3,,3c62,3,59,3,59,3v,,,4,,4c59,7,59,7,59,7v,,-4,-4,-4,-4c55,3,55,3,55,3v,,-5,4,-5,4c50,7,50,3,50,3v,,-3,,-3,c47,3,47,3,47,3v,,-6,6,-6,6c41,9,41,7,41,7,41,7,38,,38,v,,-3,3,-3,3c35,3,35,3,35,3v,,,,,c35,3,29,7,29,7v,,,-4,,-4c29,3,29,,29,v,,-3,3,-3,3c26,3,21,3,21,3v,,,4,,4c21,7,17,3,17,3v,,,,,c17,3,14,7,14,7v,,,,,c14,7,9,3,9,3v,,,,,c9,3,9,3,9,3v,,-3,,-3,c6,3,,,,e" filled="f" strokeweight=".55pt">
                  <v:stroke joinstyle="miter"/>
                  <v:path arrowok="t" o:connecttype="custom" o:connectlocs="160020,1905;154305,0;152400,1905;146685,1905;144145,4445;141605,0;136525,0;133985,0;128905,0;126365,1905;120650,0;118110,1905;115570,1905;110490,1905;107950,1905;102870,0;100330,0;94615,4445;91440,1905;86995,1905;83820,0;78740,0;76200,4445;71120,4445;69215,1905;63500,0;60960,1905;57785,0;52705,1905;50165,1905;45085,4445;42545,0;37465,1905;34925,1905;31750,1905;26035,5715;22225,1905;18415,4445;16510,1905;10795,1905;8890,4445;5715,1905" o:connectangles="0,0,0,0,0,0,0,0,0,0,0,0,0,0,0,0,0,0,0,0,0,0,0,0,0,0,0,0,0,0,0,0,0,0,0,0,0,0,0,0,0,0"/>
                </v:shape>
                <v:shape id="Freeform 461" o:spid="_x0000_s1449" style="position:absolute;left:26720;top:42011;width:1588;height:57;visibility:visible;mso-wrap-style:square;v-text-anchor:top" coordsize="25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e5I8gA&#10;AADeAAAADwAAAGRycy9kb3ducmV2LnhtbESPQWvCQBSE74X+h+UVvNVNFIJEV2mlpfGiRkV6fGRf&#10;k9Ds25BdNe2vdwXB4zAz3zCzRW8acabO1ZYVxMMIBHFhdc2lgsP+83UCwnlkjY1lUvBHDhbz56cZ&#10;ptpeOKfzzpciQNilqKDyvk2ldEVFBt3QtsTB+7GdQR9kV0rd4SXATSNHUZRIgzWHhQpbWlZU/O5O&#10;RsHXd5a32XqUb/Lj8n/DH9vVe1IqNXjp36YgPPX+Eb63M60giSfjGG53whWQ8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J7kjyAAAAN4AAAAPAAAAAAAAAAAAAAAAAJgCAABk&#10;cnMvZG93bnJldi54bWxQSwUGAAAAAAQABAD1AAAAjQMAAAAA&#10;" path="m250,v,,,7,,7c250,7,250,3,250,3v,,-3,4,-3,4c247,7,247,3,247,3v,,-3,,-3,c244,3,244,3,244,3v,,-6,4,-6,4c238,7,238,3,238,3v,,-3,-3,-3,-3c235,,230,7,230,7v,,,,,c230,7,230,3,230,3v,,-4,4,-4,4c226,7,226,3,226,3v,,-3,-3,-3,-3c223,,223,3,223,3v,,-5,4,-5,4c218,7,218,3,218,3v,,-4,,-4,c214,3,214,,214,v,,-5,3,-5,3c209,3,209,3,209,3v,,,-3,,-3c209,,206,7,206,7v,,,-4,,-4c206,3,202,3,202,3v,,,-3,,-3c202,,197,3,197,3v,,-3,4,-3,4c194,7,194,,194,v,,,,,c194,,188,7,188,7v,,-3,-4,-3,-4c185,3,185,7,185,7v,,,-4,,-4c185,3,182,7,182,7v,,,,,c182,7,176,,176,v,,-3,3,-3,3c173,3,173,7,173,7v,,,,,c173,7,168,3,168,3v,,,,,c168,3,164,7,164,7v,,,-4,,-4c164,3,161,3,161,3v,,,4,,4c161,7,156,,156,v,,,,,c156,,153,7,153,7v,,,-7,,-7c153,,147,3,147,3v,,,,,c147,3,144,9,144,9v,,,-2,,-2c144,7,141,3,141,3v,,,4,,4c141,7,135,,135,v,,,7,,7c135,7,132,,132,v,,,,,c132,,132,7,132,7v,,-5,-4,-5,-4c127,3,123,9,123,9v,,,,,c123,9,120,3,120,3v,,,,,c120,3,120,,120,v,,-5,3,-5,3c115,3,111,7,111,7v,,,-4,,-4c111,3,111,7,111,7v,,-5,-4,-5,-4c106,3,106,7,106,7v,,-3,,-3,c103,7,103,3,103,3v,,-4,4,-4,4c99,7,99,3,99,3v,,-5,,-5,c94,3,94,7,94,7v,,-3,-4,-3,-4c91,3,91,7,91,7v,,-6,-4,-6,-4c85,3,85,3,85,3v,,,,,c85,3,82,3,82,3v,,-3,,-3,c79,3,79,,79,v,,,3,,3c79,3,73,7,73,7v,,-3,-4,-3,-4c70,3,70,3,70,3v,,-5,,-5,c65,3,65,7,65,7v,,,,,c65,7,61,,61,v,,,3,,3c61,3,58,,58,v,,,3,,3c58,3,53,,53,v,,,,,c53,,50,7,50,7v,,,,,c50,7,44,3,44,3v,,,4,,4c44,7,41,,41,v,,,,,c41,,41,3,41,3v,,-3,4,-3,4c38,7,32,3,32,3v,,,,,c32,3,29,,29,v,,,,,c29,,29,3,29,3v,,-5,,-5,c24,3,20,,20,v,,,7,,7c20,7,17,3,17,3v,,,,,c17,3,12,7,12,7v,,,-4,,-4c12,3,8,,8,v,,,7,,7c8,7,3,3,3,3v,,,,,c3,3,,7,,7v,,,,,e" filled="f" strokeweight=".55pt">
                  <v:stroke joinstyle="miter"/>
                  <v:path arrowok="t" o:connecttype="custom" o:connectlocs="158750,1905;154940,1905;151130,1905;146050,4445;143510,1905;138430,4445;135890,0;132715,0;128270,1905;123190,4445;119380,4445;117475,1905;111760,0;109855,4445;104140,4445;102235,4445;97155,4445;93345,1905;89535,1905;85725,4445;83820,4445;78105,5715;76200,0;70485,1905;67310,4445;62865,4445;59690,4445;53975,1905;52070,1905;50165,1905;44450,1905;41275,4445;36830,0;33655,0;27940,1905;26035,0;20320,1905;18415,0;12700,0;10795,1905;5080,0;1905,1905" o:connectangles="0,0,0,0,0,0,0,0,0,0,0,0,0,0,0,0,0,0,0,0,0,0,0,0,0,0,0,0,0,0,0,0,0,0,0,0,0,0,0,0,0,0"/>
                </v:shape>
                <v:shape id="Freeform 462" o:spid="_x0000_s1450" style="position:absolute;left:25133;top:42011;width:1587;height:57;visibility:visible;mso-wrap-style:square;v-text-anchor:top" coordsize="25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UnVMgA&#10;AADeAAAADwAAAGRycy9kb3ducmV2LnhtbESPQWvCQBSE74X+h+UJvdWNKQSJrqLS0vRSjYp4fGSf&#10;STD7NmS3mvbXuwXB4zAz3zDTeW8acaHO1ZYVjIYRCOLC6ppLBfvdx+sYhPPIGhvLpOCXHMxnz09T&#10;TLW9ck6XrS9FgLBLUUHlfZtK6YqKDLqhbYmDd7KdQR9kV0rd4TXATSPjKEqkwZrDQoUtrSoqztsf&#10;o+DzmOVt9h3n6/yw+lvz++ZrmZRKvQz6xQSEp94/wvd2phUko/FbDP93whWQs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9SdUyAAAAN4AAAAPAAAAAAAAAAAAAAAAAJgCAABk&#10;cnMvZG93bnJldi54bWxQSwUGAAAAAAQABAD1AAAAjQMAAAAA&#10;" path="m250,7v,,-4,-4,-4,-4c246,3,246,3,246,3v,,,-3,,-3c246,,241,3,241,3v,,,4,,4c241,7,238,3,238,3v,,,4,,4c238,7,238,7,238,7v,,-5,-7,-5,-7c233,,233,,233,v,,-4,3,-4,3c229,3,229,3,229,3v,,-3,4,-3,4c226,7,220,3,220,3v,,,4,,4c220,7,220,7,220,7v,,-3,-4,-3,-4c217,3,217,,217,v,,-5,7,-5,7c212,7,208,3,208,3v,,,4,,4c208,7,208,7,208,7v,,-3,-4,-3,-4c205,3,205,3,205,3v,,-5,4,-5,4c200,7,200,3,200,3v,,-3,,-3,c197,3,197,3,197,3v,,-5,-3,-5,-3c192,,192,,192,v,,-4,3,-4,3c188,3,188,3,188,3v,,-3,,-3,c185,3,185,7,185,7v,,-5,-4,-5,-4c180,3,180,3,180,3v,,-4,6,-4,6c176,9,176,7,176,7v,,-5,-4,-5,-4c171,3,167,3,167,3v,,,,,c167,3,167,7,167,7v,,-3,-7,-3,-7c164,,164,3,164,3v,,-5,4,-5,4c159,7,159,7,159,7v,,-4,-4,-4,-4c155,3,155,3,155,3v,,,4,,4c155,7,151,7,151,7v,,,-4,,-4c151,3,147,3,147,3v,,,,,c147,3,143,3,143,3v,,-4,4,-4,4c139,7,139,,139,v,,-4,7,-4,7c135,7,135,7,135,7v,,-5,-7,-5,-7c130,,130,3,130,3v,,,4,,4c130,7,127,7,127,7v,,,-7,,-7c127,,123,3,123,3v,,,4,,4c123,7,118,7,118,7v,,,-4,,-4c118,3,114,7,114,7v,,,-4,,-4c114,3,114,3,114,3v,,-4,,-4,c110,3,106,3,106,3v,,,4,,4c106,7,106,7,106,7v,,-4,-4,-4,-4c102,3,98,7,98,7v,,,-4,,-4c98,3,98,3,98,3v,,-4,4,-4,4c94,7,94,3,94,3v,,-5,6,-5,6c89,9,89,3,89,3v,,,4,,4c89,7,86,,86,v,,-4,3,-4,3c82,3,82,7,82,7v,,,-4,,-4c82,3,77,3,77,3v,,,4,,4c77,7,69,7,69,7v,,,-4,,-4c69,3,69,3,69,3,69,3,65,,65,v,,-4,7,-4,7c61,7,61,3,61,3v,,,,,c61,3,57,9,57,9v,,,,,c57,9,57,3,57,3v,,-4,4,-4,4c53,7,53,3,53,3v,,-5,,-5,c48,3,48,7,48,7v,,-3,-4,-3,-4c45,3,41,7,41,7v,,,,,c41,7,36,3,36,3v,,,4,,4c36,7,33,,33,v,,,3,,3c33,3,33,9,33,9v,,-6,-2,-6,-2c27,7,27,3,27,3v,,-3,4,-3,4c24,7,24,3,24,3v,,-4,4,-4,4c20,7,20,,20,v,,-5,,-5,c15,,15,3,15,3v,,-3,4,-3,4c12,7,12,3,12,3v,,-5,,-5,c7,3,7,7,7,7v,,-4,,-4,c3,7,3,3,3,3,3,3,,7,,7,,7,,3,,3e" filled="f" strokeweight=".55pt">
                  <v:stroke joinstyle="miter"/>
                  <v:path arrowok="t" o:connecttype="custom" o:connectlocs="156210,1905;153035,4445;151130,4445;145415,1905;139700,1905;137795,1905;132080,1905;130175,1905;127000,1905;121920,0;119380,1905;114300,1905;111760,4445;106045,1905;104140,1905;98425,1905;95885,4445;93345,1905;88265,0;82550,0;80645,4445;78105,4445;72390,4445;69850,1905;67310,4445;62230,1905;59690,1905;56515,4445;52070,4445;48895,4445;43815,1905;38735,1905;36195,5715;33655,1905;28575,1905;22860,1905;20955,1905;17145,1905;12700,4445;9525,1905;4445,1905;1905,1905" o:connectangles="0,0,0,0,0,0,0,0,0,0,0,0,0,0,0,0,0,0,0,0,0,0,0,0,0,0,0,0,0,0,0,0,0,0,0,0,0,0,0,0,0,0"/>
                </v:shape>
                <v:shape id="Freeform 463" o:spid="_x0000_s1451" style="position:absolute;left:23533;top:41929;width:1600;height:139;visibility:visible;mso-wrap-style:square;v-text-anchor:top" coordsize="25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Cf8sYA&#10;AADeAAAADwAAAGRycy9kb3ducmV2LnhtbESPT2sCMRTE7wW/Q3hCbzXxL7IaRdRCEQ/WFrw+Nq+b&#10;rZuXZZPq6qdvCkKPw8z8hpkvW1eJCzWh9Kyh31MgiHNvSi40fH68vkxBhIhssPJMGm4UYLnoPM0x&#10;M/7K73Q5xkIkCIcMNdgY60zKkFtyGHq+Jk7el28cxiSbQpoGrwnuKjlQaiIdlpwWLNa0tpSfjz9O&#10;g7J3iZvB/jBa707tlvbn8fZbaf3cbVczEJHa+B9+tN+Mhkl/OhzC3510Be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Cf8sYAAADeAAAADwAAAAAAAAAAAAAAAACYAgAAZHJz&#10;L2Rvd25yZXYueG1sUEsFBgAAAAAEAAQA9QAAAIsDAAAAAA==&#10;" path="m252,16v,,-5,4,-5,4c247,20,247,16,247,16v,,,4,,4c247,20,244,16,244,16v,,,,,c244,16,238,20,238,20v,,-3,-7,-3,-7c235,13,235,20,235,20v,,,-4,,-4c235,16,231,20,231,20v,,,-4,,-4c231,16,226,22,226,22v,,,-2,,-2c226,20,223,16,223,16v,,,,,c223,16,218,20,218,20v,,,-4,,-4c218,16,218,20,218,20v,,-4,-4,-4,-4c214,16,211,16,211,16v,,,-3,,-3c211,13,206,20,206,20v,,,-7,,-7c206,13,202,20,202,20v,,,,,c202,20,197,20,197,20v,,,,,c197,20,194,16,194,16v,,,,,c194,16,190,20,190,20v,,,,,c190,20,190,16,190,16v,,-5,4,-5,4c185,20,182,20,182,20v,,,,,c182,20,182,16,182,16v,,-6,4,-6,4c176,20,176,13,176,13v,,-3,3,-3,3c173,16,173,20,173,20v,,-3,,-3,c170,20,170,20,170,20v,,-6,-7,-6,-7c164,13,164,20,164,20v,,-3,,-3,c161,20,161,16,161,16v,,-5,4,-5,4c156,20,156,16,156,16v,,-4,4,-4,4c152,20,152,16,152,16v,,-3,4,-3,4c149,20,149,16,149,16v,,-5,,-5,c144,16,144,20,144,20v,,-3,,-3,c141,20,141,16,141,16v,,-6,4,-6,4c135,20,135,16,135,16v,,-3,4,-3,4c132,20,132,16,132,16v,,-3,4,-3,4c129,20,129,16,129,16v,,-6,,-6,c123,16,123,20,123,20v,,,-4,,-4c123,16,120,22,120,22v,,,-6,,-6c120,16,115,16,115,16v,,,,,c115,16,111,20,111,20v,,,-7,,-7c111,13,108,20,108,20v,,-5,-7,-5,-7c103,13,103,20,103,20v,,,-4,,-4c103,16,103,20,103,20v,,-4,-4,-4,-4c99,16,94,16,94,16v,,-3,4,-3,4c91,20,91,16,91,16v,,-4,4,-4,4c87,20,87,16,87,16v,,,4,,4c87,20,82,16,82,16v,,-3,4,-3,4c79,20,79,16,79,16v,,,,,c79,16,73,,73,v,,,7,,7c73,7,70,20,70,20v,,,,,c70,20,70,20,70,20v,,-3,2,-3,2c67,22,61,16,61,16v,,,,,c61,16,61,20,61,20v,,-3,-4,-3,-4c58,16,58,13,58,13v,,-5,3,-5,3c53,16,53,20,53,20v,,-4,,-4,c49,20,49,20,49,20v,,-3,,-3,c46,20,46,16,46,16v,,-5,,-5,c41,16,41,20,41,20v,,-3,,-3,c38,20,38,13,38,13v,,-6,7,-6,7c32,20,32,13,32,13v,,,3,,3c32,16,29,22,29,22v,,,-6,,-6c29,16,26,22,26,22v,,-6,-2,-6,-2c20,20,20,16,20,16v,,-3,4,-3,4c17,20,17,16,17,16v,,,,,c17,16,12,16,12,16v,,,,,c12,16,8,20,8,20v,,,2,,2c8,22,5,16,5,16v,,-5,,-5,c,16,,20,,20v,,,,,e" filled="f" strokeweight=".55pt">
                  <v:stroke joinstyle="miter"/>
                  <v:path arrowok="t" o:connecttype="custom" o:connectlocs="156845,10160;154940,10160;149225,12700;146685,10160;141605,10160;138430,10160;133985,10160;130810,8255;125095,12700;123190,10160;120650,10160;115570,12700;111760,8255;107950,12700;104140,12700;99060,12700;96520,10160;91440,10160;89535,10160;83820,12700;81915,10160;78105,10160;73025,10160;70485,8255;65405,12700;62865,10160;57785,10160;55245,12700;50165,10160;46355,4445;44450,12700;38735,10160;36830,8255;31115,12700;29210,10160;24130,12700;20320,8255;18415,10160;12700,10160;10795,10160;5080,12700;0,10160" o:connectangles="0,0,0,0,0,0,0,0,0,0,0,0,0,0,0,0,0,0,0,0,0,0,0,0,0,0,0,0,0,0,0,0,0,0,0,0,0,0,0,0,0,0"/>
                </v:shape>
                <v:shape id="Freeform 464" o:spid="_x0000_s1452" style="position:absolute;left:21913;top:25400;width:1620;height:16668;visibility:visible;mso-wrap-style:square;v-text-anchor:top" coordsize="255,26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eq3scA&#10;AADeAAAADwAAAGRycy9kb3ducmV2LnhtbESPQWvCQBSE74L/YXlCb7rR1iBpVhHBUrxoVQq9PbIv&#10;2dDs25BdY/z33UKhx2FmvmHyzWAb0VPna8cK5rMEBHHhdM2VgutlP12B8AFZY+OYFDzIw2Y9HuWY&#10;aXfnD+rPoRIRwj5DBSaENpPSF4Ys+plriaNXus5iiLKrpO7wHuG2kYskSaXFmuOCwZZ2horv880q&#10;6I+n3eLYfyWffCjTmy4G/bY0Sj1Nhu0riEBD+A//td+1gnS+en6B3zvxCs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MHqt7HAAAA3gAAAA8AAAAAAAAAAAAAAAAAmAIAAGRy&#10;cy9kb3ducmV2LnhtbFBLBQYAAAAABAAEAPUAAACMAwAAAAA=&#10;" path="m255,2623v,,-4,-4,-4,-4c251,2619,251,2625,251,2625v,,-5,-6,-5,-6c246,2619,246,2619,246,2619v,,-3,6,-3,6c243,2625,243,2625,243,2625v,,-4,-2,-4,-2c239,2623,239,2619,239,2619v,,-5,6,-5,6c234,2625,234,2625,234,2625v,,-3,-6,-3,-6c231,2619,231,2623,231,2623v,,-6,-7,-6,-7c225,2616,225,2619,225,2619v,,-3,4,-3,4c222,2623,222,2623,222,2623v,,-3,2,-3,2c219,2625,219,2625,219,2625v,,-6,-2,-6,-2c213,2623,213,2619,213,2619v,,-3,6,-3,6c210,2625,210,2623,210,2623v,,,-4,,-4c210,2619,205,2623,205,2623v,,-4,-4,-4,-4c201,2619,201,2616,201,2616v,,-3,7,-3,7c198,2623,198,2623,198,2623v,,,-4,,-4c198,2619,193,2619,193,2619v,,,,,c193,2619,190,2619,190,2619v,,,,,c190,2619,184,2619,184,2619v,,,-3,,-3c184,2616,181,2619,181,2619v,,,-3,,-3c181,2616,178,2614,178,2614v,,,5,,5c178,2619,178,2619,178,2619v,,-6,-3,-6,-3c172,2616,169,2619,169,2619v,,,-3,,-3c169,2616,164,2616,164,2616v,,,3,,3c164,2619,160,2619,160,2619v,,,-3,,-3c160,2616,157,2623,157,2623v,,,-4,,-4c157,2619,157,2616,157,2616v,,-5,3,-5,3c152,2619,148,2623,148,2623v,,,-4,,-4c148,2619,143,2619,143,2619v,,,4,,4c143,2623,140,2619,140,2619v,,,,,c140,2619,136,2619,136,2619v,,,-3,,-3c136,2616,131,2623,131,2623v,,,-4,,-4c131,2619,131,2619,131,2619v,,-3,-9,-3,-9c128,2610,128,2610,128,2610v,,-5,-22,-5,-22c123,2588,123,2585,123,2585v,,-4,10,-4,10c119,2595,119,2601,119,2601v,,-3,9,-3,9c116,2610,116,2610,116,2610v,,-5,6,-5,6c111,2616,111,2616,111,2616v,,-4,-6,-4,-6c107,2610,107,2610,107,2610v,,-5,-15,-5,-15c102,2595,102,2591,102,2591v,,-4,-13,-4,-13c98,2578,98,2582,98,2582v,,-3,19,-3,19c95,2601,95,2603,95,2603v,,-5,7,-5,7c90,2610,90,2610,90,2610v,,-3,6,-3,6c87,2616,87,2610,87,2610v,,,6,,6c87,2616,82,2610,82,2610v,,-4,,-4,c78,2610,78,2614,78,2614v,,-3,-4,-3,-4c75,2610,75,2607,75,2607v,,-5,7,-5,7c70,2614,70,2614,70,2614v,,,-7,,-7c70,2607,66,2610,66,2610v,,,-7,,-7c66,2603,66,2603,66,2603v,,-4,-2,-4,-2c62,2601,58,2601,58,2601v,,,-10,,-10c58,2591,58,2591,58,2591v,,-4,-34,-4,-34c54,2557,54,2552,54,2552v,,-5,-129,-5,-129c49,2423,49,2370,49,2370,49,2370,45,,45,v,,,1234,,1234c45,1234,41,2490,41,2490v,,,25,,25c41,2515,37,2578,37,2578v,,,,,c37,2578,33,2591,33,2591v,,,-3,,-3c33,2588,29,2598,29,2598v,,,,,c29,2598,25,2601,25,2601v,,,-3,,-3c25,2598,20,2601,20,2601v,,,,,c20,2601,17,2588,17,2588v,,,-3,,-3c17,2585,13,2563,13,2563v,,,-6,,-6c13,2557,8,2567,8,2567v,,,,,c8,2567,4,2591,4,2591v,,,-3,,-3c4,2588,,2588,,2588e" filled="f" strokeweight=".55pt">
                  <v:stroke joinstyle="miter"/>
                  <v:path arrowok="t" o:connecttype="custom" o:connectlocs="159385,1666875;154305,1666875;151765,1663065;146685,1663065;142875,1663065;139065,1666875;135255,1663065;133350,1663065;127635,1661160;125730,1663065;120650,1663065;116840,1661160;113030,1659890;109220,1661160;104140,1661160;101600,1661160;99695,1661160;93980,1663065;88900,1663065;86360,1661160;83185,1663065;78105,1643380;75565,1651635;70485,1661160;67945,1657350;62230,1637030;60325,1652905;55245,1661160;52070,1657350;47625,1657350;44450,1659890;41910,1652905;36830,1651635;34290,1623695;31115,1504950;26035,1581150;23495,1637030;18415,1649730;15875,1649730;10795,1643380;8255,1623695;2540,1645285" o:connectangles="0,0,0,0,0,0,0,0,0,0,0,0,0,0,0,0,0,0,0,0,0,0,0,0,0,0,0,0,0,0,0,0,0,0,0,0,0,0,0,0,0,0"/>
                </v:shape>
                <v:shape id="Freeform 465" o:spid="_x0000_s1453" style="position:absolute;left:20320;top:34893;width:1593;height:6985;visibility:visible;mso-wrap-style:square;v-text-anchor:top" coordsize="251,1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mH8cYA&#10;AADeAAAADwAAAGRycy9kb3ducmV2LnhtbESPS0/DMBCE70j8B2srcaNOQYQqrVOhiNeNPuh9a28e&#10;JV5HtmnDv8dISD2OZuYbzXI12l6cyIfOsYLZNANBrJ3puFHwuXu5nYMIEdlg75gU/FCAVXl9tcTC&#10;uDNv6LSNjUgQDgUqaGMcCimDbslimLqBOHm18xZjkr6RxuM5wW0v77IslxY7TgstDlS1pL+231bB&#10;41r7D/em3XOoj4fXXV7Jw75S6mYyPi1ARBrjJfzffjcK8tn8/gH+7qQrI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3mH8cYAAADeAAAADwAAAAAAAAAAAAAAAACYAgAAZHJz&#10;L2Rvd25yZXYueG1sUEsFBgAAAAAEAAQA9QAAAIsDAAAAAA==&#10;" path="m251,1093v,,,3,,3c251,1096,247,1093,247,1093v,,,-3,,-3c247,1090,243,1081,243,1081v,,,-4,,-4c243,1077,239,1051,239,1051v,,,-16,,-16c239,1035,235,896,235,896v,,,-15,,-15c235,881,230,967,230,967v,,,18,,18c230,985,227,924,227,924v,,,-21,,-21c227,903,227,857,227,857v,,-4,82,-4,82c223,939,218,899,218,899v,,,-24,,-24c218,875,215,644,215,644v,,,-160,,-160c215,484,210,622,210,622v,,,56,,56c210,678,210,760,210,760v,,-4,-76,-4,-76c206,684,206,512,206,512v,,-4,80,-4,80c202,592,202,866,202,866v,,-4,2,-4,2c198,868,198,646,198,646v,,-4,-107,-4,-107c194,539,194,644,194,644v,,,37,,37c194,681,189,795,189,795v,,,-13,,-13c189,782,186,611,186,611v,,,20,,20c186,631,182,943,182,943v,,,22,,22c182,965,177,992,177,992v,,,-7,,-7c177,985,174,995,174,995v,,,10,,10c174,1005,168,1053,168,1053v,,,,,c168,1053,165,1062,165,1062v,,-4,4,-4,4c161,1066,161,1062,161,1062v,,,4,,4c161,1066,156,1062,156,1062v,,,4,,4c156,1066,153,1059,153,1059v,,,-2,,-2c153,1057,148,1042,148,1042v,,,,,c148,1042,144,1016,144,1016v,,,-5,,-5c144,1011,141,934,141,934v,,,-22,,-22c141,912,136,653,136,653v,,,-46,,-46c136,607,133,250,133,250v,,,-15,,-15c133,235,127,123,127,123v,,,-15,,-15c127,108,127,149,127,149v,,-3,-52,-3,-52c124,97,124,11,124,11v,,-3,20,-3,20c121,31,121,,121,v,,-6,31,-6,31c115,31,115,77,115,77v,,-3,-46,-3,-46c112,31,107,151,107,151v,,,16,,16c107,167,103,367,103,367v,,,16,,16c103,383,100,416,100,416v,,,6,,6c100,422,100,457,100,457v,,-5,21,-5,21c95,478,95,642,95,642v,,-4,17,-4,17c91,659,91,782,91,782v,,-5,23,-5,23c86,805,86,934,86,934v,,-3,18,-3,18c83,952,83,1029,83,1029v,,-4,2,-4,2c79,1031,79,1042,79,1042v,,,-4,,-4c79,1038,74,1005,74,1005v,,,-4,,-4c74,1001,71,878,71,878v,,,-32,,-32c71,846,65,595,65,595v,,,-44,,-44c65,551,62,389,62,389v,,-3,-13,-3,-13c59,376,59,396,59,396v,,,15,,15c59,411,53,497,53,497v,,,15,,15c53,512,50,543,50,543v,,,8,,8c50,551,45,595,45,595v,,,6,,6c45,601,41,642,41,642v,,,8,,8c41,650,38,743,38,743v,,,9,,9c38,752,33,838,33,838v,,,8,,8c33,846,30,924,30,924v,,,10,,10c30,934,24,995,24,995v,,,10,,10c24,1005,21,1035,21,1035v,,,7,,7c21,1042,18,1066,18,1066v,,,,,c18,1066,12,1081,12,1081v,,,2,,2c12,1083,9,1093,9,1093v,,,-3,,-3c9,1090,9,1096,9,1096v,,-5,,-5,c4,1096,4,1093,4,1093v,,-4,7,-4,7e" filled="f" strokeweight=".55pt">
                  <v:stroke joinstyle="miter"/>
                  <v:path arrowok="t" o:connecttype="custom" o:connectlocs="156845,694055;154305,683895;149225,568960;146050,625475;144145,544195;138430,555625;133350,394970;130810,434340;128270,549910;123190,342265;120015,504825;118110,400685;112395,629920;110490,638175;104775,674370;102235,676910;97155,672465;93980,661670;89535,593090;86360,385445;80645,78105;78740,61595;76835,0;71120,19685;65405,233045;63500,267970;60325,407670;54610,511175;52705,653415;50165,659130;45085,557530;41275,349885;37465,251460;33655,325120;28575,377825;26035,412750;20955,532130;19050,593090;13335,657225;11430,676910;5715,694055;2540,695960" o:connectangles="0,0,0,0,0,0,0,0,0,0,0,0,0,0,0,0,0,0,0,0,0,0,0,0,0,0,0,0,0,0,0,0,0,0,0,0,0,0,0,0,0,0"/>
                </v:shape>
                <v:shape id="Freeform 466" o:spid="_x0000_s1454" style="position:absolute;left:18732;top:41567;width:1588;height:444;visibility:visible;mso-wrap-style:square;v-text-anchor:top" coordsize="250,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cDsQA&#10;AADeAAAADwAAAGRycy9kb3ducmV2LnhtbESPT4vCMBTE7wt+h/AWvCya+oci3aYigqBHdVnw9mje&#10;tmWbl5pErd/eCILHYWZ+w+TL3rTiSs43lhVMxgkI4tLqhisFP8fNaAHCB2SNrWVScCcPy2LwkWOm&#10;7Y33dD2ESkQI+wwV1CF0mZS+rMmgH9uOOHp/1hkMUbpKaoe3CDetnCZJKg02HBdq7GhdU/l/uBgF&#10;zenr1533TOm23U09zi/ebkip4We/+gYRqA/v8Ku91QrSyWKWwvNOvAKy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DnA7EAAAA3gAAAA8AAAAAAAAAAAAAAAAAmAIAAGRycy9k&#10;b3ducmV2LnhtbFBLBQYAAAAABAAEAPUAAACJAwAAAAA=&#10;" path="m250,49v,,,-4,,-4c250,45,247,49,247,49v,,-5,-4,-5,-4c242,45,242,45,242,45v,,-4,4,-4,4c238,49,238,49,238,49v,,,3,,3c238,52,233,52,233,52v,,,,,c233,52,230,55,230,55v,,,2,,2c230,57,226,55,226,55v,,,,,c226,55,221,52,221,52v,,,3,,3c221,55,218,55,218,55v,,,2,,2c218,57,212,55,212,55v,,,6,,6c212,61,209,64,209,64v,,,-7,,-7c209,57,206,61,206,61v,,,-4,,-4c206,57,200,64,200,64v,,,-7,,-7c200,57,197,57,197,57v,,,4,,4c197,61,192,57,192,57v,,,7,,7c192,64,188,64,188,64v,,,-3,,-3c188,61,188,61,188,61v,,-3,-4,-3,-4c185,57,185,57,185,57v,,-5,-2,-5,-2c180,55,180,55,180,55v,,-3,,-3,c177,55,177,52,177,52v,,-6,3,-6,3c171,55,171,55,171,55v,,,,,c171,55,168,55,168,55v,,-3,2,-3,2c165,57,165,57,165,57v,,-6,-5,-6,-5c159,52,159,52,159,52v,,-3,-10,-3,-10c156,42,156,45,156,45v,,-5,-3,-5,-3c151,42,151,39,151,39v,,-4,3,-4,3c147,42,147,36,147,36v,,-3,-4,-3,-4c144,32,144,32,144,32v,,,,,c144,32,139,30,139,30v,,-4,6,-4,6c135,36,135,39,135,39v,,-5,-7,-5,-7c130,32,130,36,130,36v,,-3,-12,-3,-12c127,24,127,17,127,17v,,,-17,,-17c127,,123,15,123,15v,,,15,,15c123,30,118,32,118,32v,,,20,,20c118,52,115,52,115,52v,,,5,,5c115,57,109,57,109,57v,,,-8,,-8c109,49,109,49,109,49v,,-3,-25,-3,-25c106,24,103,17,103,17v,,,35,,35c103,52,97,49,97,49v,,,8,,8c97,57,94,61,94,61v,,,-4,,-4c94,57,94,57,94,57v,,-5,4,-5,4c89,61,89,61,89,61v,,-4,3,-4,3c85,64,82,64,82,64v,,,-3,,-3c82,61,82,61,82,61v,,-5,7,-5,7c77,68,77,64,77,64v,,-3,-3,-3,-3c74,61,74,61,74,61v,,-6,-6,-6,-6c68,55,68,55,68,55v,,-3,-13,-3,-13c65,42,65,42,65,42v,,-3,-6,-3,-6c62,36,62,39,62,39v,,-6,,-6,c56,39,56,39,56,39v,,-3,10,-3,10c53,49,53,49,53,49v,,,6,,6c53,55,48,55,48,55v,,-4,-6,-4,-6c44,49,44,52,44,52v,,-3,-3,-3,-3c41,49,41,45,41,45v,,-5,10,-5,10c36,55,36,55,36,55v,,-4,2,-4,2c32,57,32,57,32,57v,,-5,7,-5,7c27,64,27,68,27,68v,,-3,-4,-3,-4c24,64,24,64,24,64v,,-4,4,-4,4c20,68,20,68,20,68v,,-5,2,-5,2c15,70,15,68,15,68v,,,2,,2c15,70,12,64,12,64v,,,6,,6c12,70,7,68,7,68v,,,2,,2c7,70,3,70,3,70v,,,-2,,-2c3,68,,70,,70v,,,-2,,-2e" filled="f" strokeweight=".55pt">
                  <v:stroke joinstyle="miter"/>
                  <v:path arrowok="t" o:connecttype="custom" o:connectlocs="156845,31115;151130,31115;147955,33020;146050,36195;140335,33020;138430,36195;132715,40640;130810,36195;125095,36195;121920,40640;119380,38735;114300,34925;112395,33020;108585,34925;104775,36195;99060,26670;95885,24765;91440,20320;88265,19050;82550,20320;80645,10795;78105,19050;73025,33020;69215,31115;65405,10795;61595,36195;59690,36195;53975,40640;52070,38735;46990,38735;43180,34925;39370,22860;35560,24765;33655,34925;27940,33020;22860,34925;20320,36195;15240,40640;12700,43180;9525,44450;4445,43180;1905,43180" o:connectangles="0,0,0,0,0,0,0,0,0,0,0,0,0,0,0,0,0,0,0,0,0,0,0,0,0,0,0,0,0,0,0,0,0,0,0,0,0,0,0,0,0,0"/>
                </v:shape>
                <v:shape id="Freeform 467" o:spid="_x0000_s1455" style="position:absolute;left:17113;top:41814;width:1619;height:216;visibility:visible;mso-wrap-style:square;v-text-anchor:top" coordsize="25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ZzCsYA&#10;AADeAAAADwAAAGRycy9kb3ducmV2LnhtbESPQWsCMRSE7wX/Q3hCL6VmreDKahQRtNtj1Utvz81z&#10;s5i8LJu4bv99Uyj0OMzMN8xqMzgreupC41nBdJKBIK68brhWcD7tXxcgQkTWaD2Tgm8KsFmPnlZY&#10;aP/gT+qPsRYJwqFABSbGtpAyVIYcholviZN39Z3DmGRXS93hI8GdlW9ZNpcOG04LBlvaGapux7tT&#10;UH7Z2/ZSXqz/uM76l/d7fmhMrtTzeNguQUQa4n/4r11qBfPpYpbD7510BeT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aZzCsYAAADeAAAADwAAAAAAAAAAAAAAAACYAgAAZHJz&#10;L2Rvd25yZXYueG1sUEsFBgAAAAAEAAQA9QAAAIsDAAAAAA==&#10;" path="m255,29v,,,,,c255,29,250,31,250,31v,,-4,,-4,c246,31,246,29,246,29v,,-4,,-4,c242,29,242,31,242,31v,,,,,c242,31,238,29,238,29v,,,,,c238,29,234,25,234,25v,,,6,,6c234,31,229,29,229,29v,,-3,2,-3,2c226,31,226,29,226,29v,,,,,c226,29,221,31,221,31v,,-4,-2,-4,-2c217,29,217,29,217,29v,,,,,c217,29,214,25,214,25v,,,,,c214,25,209,13,209,13v,,,-3,,-3c209,10,205,,205,v,,,3,,3c205,3,205,10,205,10v,,-4,,-4,c201,10,197,22,197,22v,,,,,c197,22,193,16,193,16v,,,,,c193,16,189,10,189,10v,,,,,c189,10,184,6,184,6v,,,,,c184,6,180,16,180,16v,,,-3,,-3c180,13,176,22,176,22v,,,,,c176,22,176,29,176,29v,,-4,,-4,c172,29,172,29,172,29v,,-4,2,-4,2c168,31,164,29,164,29v,,,2,,2c164,31,159,31,159,31v,,,,,c159,31,159,29,159,29v,,-3,,-3,c156,29,152,29,152,29v,,,,,c152,29,152,31,152,31v,,-5,-2,-5,-2c147,29,147,31,147,31v,,-3,,-3,c144,31,144,31,144,31v,,-5,,-5,c139,31,139,29,139,29v,,-4,,-4,c135,29,135,31,135,31v,,-4,3,-4,3c131,34,131,29,131,29v,,-4,2,-4,2c127,31,127,34,127,34v,,,,,c127,34,123,29,123,29v,,,,,c123,29,118,25,118,25v,,,4,,4c118,29,115,31,115,31v,,-4,,-4,c111,31,111,29,111,29v,,-5,2,-5,2c106,31,106,25,106,25v,,,4,,4c106,29,103,31,103,31v,,-5,,-5,c98,31,98,29,98,29v,,,5,,5c98,34,94,29,94,29v,,,-4,,-4c94,25,90,31,90,31v,,,,,c90,31,90,34,90,34v,,-4,,-4,c86,34,82,31,82,31v,,,,,c82,31,77,29,77,29v,,,,,c77,29,74,34,74,34v,,,-3,,-3c74,31,74,29,74,29v,,-4,,-4,c70,29,65,31,65,31v,,,-2,,-2c65,29,62,34,62,34v,,,-3,,-3c62,31,56,29,56,29v,,,2,,2c56,31,53,31,53,31v,,,-2,,-2c53,29,50,31,50,31v,,,3,,3c50,34,50,29,50,29v,,-6,2,-6,2c44,31,41,34,41,34v,,,,,c41,34,41,31,41,31v,,-5,,-5,c36,31,36,31,36,31v,,-4,3,-4,3c32,34,32,31,32,31v,,-3,3,-3,3c29,34,29,31,29,31v,,,,,c29,31,24,34,24,34v,,-3,-5,-3,-5c21,29,21,31,21,31v,,-6,-2,-6,-2c15,29,15,31,15,31v,,,-2,,-2c15,29,12,31,12,31v,,-3,-2,-3,-2c9,29,9,34,9,34v,,,,,c9,34,3,31,3,31v,,-3,3,-3,3e" filled="f" strokeweight=".55pt">
                  <v:stroke joinstyle="miter"/>
                  <v:path arrowok="t" o:connecttype="custom" o:connectlocs="158750,19685;153670,18415;151130,18415;148590,19685;143510,18415;137795,18415;135890,15875;132715,6350;130175,6350;125095,13970;120015,6350;116840,3810;111760,13970;109220,18415;104140,18415;100965,19685;96520,18415;93345,18415;91440,19685;85725,18415;83185,18415;80645,21590;74930,15875;70485,19685;67310,15875;62230,19685;59690,18415;57150,19685;52070,19685;48895,18415;46990,18415;41275,18415;35560,18415;33655,18415;31750,18415;26035,21590;22860,19685;18415,21590;15240,21590;9525,18415;7620,19685;5715,21590" o:connectangles="0,0,0,0,0,0,0,0,0,0,0,0,0,0,0,0,0,0,0,0,0,0,0,0,0,0,0,0,0,0,0,0,0,0,0,0,0,0,0,0,0,0"/>
                </v:shape>
                <v:shape id="Freeform 468" o:spid="_x0000_s1456" style="position:absolute;left:15506;top:41998;width:1607;height:58;visibility:visible;mso-wrap-style:square;v-text-anchor:top" coordsize="2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hG88IA&#10;AADeAAAADwAAAGRycy9kb3ducmV2LnhtbERPTYvCMBC9L/gfwgje1rQVi3SNUhRBBA/ahb0OzWzb&#10;3WZSmljrvzcHwePjfa+3o2nFQL1rLCuI5xEI4tLqhisF38XhcwXCeWSNrWVS8CAH283kY42Ztne+&#10;0HD1lQgh7DJUUHvfZVK6siaDbm474sD92t6gD7CvpO7xHsJNK5MoSqXBhkNDjR3tair/rzej4McO&#10;1V/RFfEpT8v84c7JfukSpWbTMf8C4Wn0b/HLfdQK0ni1CHvDnXAF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WEbzwgAAAN4AAAAPAAAAAAAAAAAAAAAAAJgCAABkcnMvZG93&#10;bnJldi54bWxQSwUGAAAAAAQABAD1AAAAhwMAAAAA&#10;" path="m253,5v,,,-5,,-5c253,,253,,253,v,,-5,2,-5,2c248,2,248,,248,v,,-4,2,-4,2c244,2,244,5,244,5v,,-3,-3,-3,-3c241,2,241,5,241,5v,,-5,-3,-5,-3c236,2,236,2,236,2v,,-4,,-4,c232,2,232,2,232,2v,,-5,3,-5,3c227,5,227,2,227,2v,,-3,3,-3,3c224,5,224,,224,v,,-4,2,-4,2c220,2,220,2,220,2v,,,-2,,-2c220,,215,2,215,2v,,,3,,3c215,5,212,2,212,2v,,-6,7,-6,7c206,9,206,5,206,5v,,,-5,,-5c206,,203,,203,v,,-3,5,-3,5c200,5,200,5,200,5v,,-6,-3,-6,-3c194,2,194,,194,v,,,5,,5c194,5,191,2,191,2v,,,3,,3c191,5,186,2,186,2v,,,3,,3c186,5,182,5,182,5v,,-3,-3,-3,-3c179,2,179,9,179,9v,,,-9,,-9c179,,174,,174,v,,,5,,5c174,5,171,,171,v,,,5,,5c171,5,165,,165,v,,,5,,5c165,5,162,5,162,5v,,,-3,,-3c162,2,159,,159,v,,,2,,2c159,2,153,2,153,2v,,,,,c153,2,153,2,153,2v,,-3,3,-3,3c150,5,145,5,145,5v,,,-3,,-3c145,2,141,2,141,2v,,,,,c141,2,141,,141,v,,-3,5,-3,5c138,5,138,5,138,5v,,,-3,,-3c138,2,133,5,133,5v,,-4,-5,-4,-5c129,,129,2,129,2v,,-5,3,-5,3c124,5,124,2,124,2v,,-3,,-3,c121,2,117,5,117,5v,,,-3,,-3c117,2,117,5,117,5v,,,,,c117,5,112,5,112,5v,,-3,4,-3,4c109,9,109,5,109,5v,,-6,-3,-6,-3c103,2,103,5,103,5v,,-3,-3,-3,-3c100,2,100,5,100,5,100,5,97,,97,v,,,,,c97,,97,2,97,2v,,-6,,-6,c91,2,88,2,88,2v,,,,,c88,2,88,5,88,5v,,-5,-3,-5,-3c83,2,83,5,83,5v,,-4,-3,-4,-3c79,2,79,5,79,5v,,-3,,-3,c76,5,76,2,76,2v,,-5,,-5,c71,2,68,5,68,5v,,,4,,4c68,9,68,2,68,2v,,-6,,-6,c62,2,62,5,62,5v,,-3,-3,-3,-3c59,2,59,2,59,2,59,2,56,,56,v,,,2,,2c56,2,50,5,50,5v,,,-5,,-5c50,,47,2,47,2v,,,3,,3c47,5,47,9,47,9v,,-5,-7,-5,-7c42,2,42,5,42,5v,,-4,-3,-4,-3c38,2,38,5,38,5v,,-3,-3,-3,-3c35,2,35,,35,v,,-5,5,-5,5c30,5,30,5,30,5v,,-4,-3,-4,-3c26,2,21,5,21,5v,,,-3,,-3c21,2,18,5,18,5v,,,-3,,-3c18,2,18,5,18,5v,,-4,,-4,c14,5,14,5,14,5v,,-5,,-5,c9,5,9,5,9,5v,,-3,,-3,c6,5,6,5,6,5,6,5,,9,,9e" filled="f" strokeweight=".55pt">
                  <v:stroke joinstyle="miter"/>
                  <v:path arrowok="t" o:connecttype="custom" o:connectlocs="160655,0;154940,1270;153035,3175;147320,1270;144145,1270;139700,1270;136525,1270;130810,5715;128905,0;123190,1270;121285,1270;118110,3175;113665,5715;110490,3175;104775,0;102870,1270;97155,1270;95250,3175;89535,1270;87630,3175;84455,3175;78740,3175;74295,3175;74295,3175;69215,3175;63500,1270;61595,0;55880,1270;52705,1270;50165,3175;45085,1270;43180,1270;37465,1270;35560,1270;29845,1270;26670,1270;24130,3175;19050,3175;13335,3175;11430,1270;8890,3175;3810,3175" o:connectangles="0,0,0,0,0,0,0,0,0,0,0,0,0,0,0,0,0,0,0,0,0,0,0,0,0,0,0,0,0,0,0,0,0,0,0,0,0,0,0,0,0,0"/>
                </v:shape>
                <v:shape id="Freeform 469" o:spid="_x0000_s1457" style="position:absolute;left:13925;top:41998;width:1581;height:58;visibility:visible;mso-wrap-style:square;v-text-anchor:top" coordsize="24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7xGsgA&#10;AADeAAAADwAAAGRycy9kb3ducmV2LnhtbESPQWsCMRSE74L/ITzBi2hWC2JXo9hqqQg9dPXi7XXz&#10;urvt5mVNom7/fVMoeBxm5htmsWpNLa7kfGVZwXiUgCDOra64UHA8vAxnIHxA1lhbJgU/5GG17HYW&#10;mGp743e6ZqEQEcI+RQVlCE0qpc9LMuhHtiGO3qd1BkOUrpDa4S3CTS0nSTKVBiuOCyU29FxS/p1d&#10;jILtW8i/+ON8GmxcdnxaT87NK+6V6vfa9RxEoDbcw//tnVYwHc8eHuHvTrwCcvk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bvEayAAAAN4AAAAPAAAAAAAAAAAAAAAAAJgCAABk&#10;cnMvZG93bnJldi54bWxQSwUGAAAAAAQABAD1AAAAjQMAAAAA&#10;" path="m249,9v,,,-7,,-7c249,2,246,5,246,5v,,,,,c246,5,246,5,246,5v,,-3,,-3,c243,5,243,2,243,2v,,-6,,-6,c237,2,234,5,234,5v,,,-3,,-3c234,2,229,5,229,5v,,,4,,4c229,9,229,2,229,2v,,-4,3,-4,3c225,5,222,2,222,2v,,,3,,3c222,5,217,2,217,2v,,,,,c217,2,217,5,217,5v,,-3,,-3,c214,5,214,2,214,2v,,-6,3,-6,3c208,5,205,,205,v,,,,,c205,,205,5,205,5v,,-3,-3,-3,-3c202,2,202,5,202,5v,,-6,-3,-6,-3c196,2,196,5,196,5v,,-3,,-3,c193,5,193,2,193,2v,,-5,-2,-5,-2c188,,188,2,188,2v,,-4,,-4,c184,2,184,5,184,5v,,,-3,,-3c184,2,181,9,181,9v,,,-4,,-4c181,5,176,2,176,2v,,-4,,-4,c172,2,172,5,172,5v,,-4,4,-4,4c168,9,168,2,168,2v,,-4,3,-4,3c164,5,164,2,164,2v,,-4,3,-4,3c160,5,160,2,160,2v,,,3,,3c160,5,155,2,155,2v,,-3,,-3,c152,2,152,5,152,5v,,,,,c152,5,147,2,147,2v,,,3,,3c147,5,143,2,143,2v,,,3,,3c143,5,143,2,143,2v,,-8,,-8,c135,2,135,5,135,5v,,-4,-3,-4,-3c131,2,131,5,131,5v,,,-3,,-3c131,2,127,5,127,5v,,,-3,,-3c127,2,123,5,123,5v,,,-3,,-3c123,2,119,9,119,9v,,,-7,,-7c119,2,119,5,119,5v,,-4,-3,-4,-3c115,2,111,5,111,5v,,,,,c111,5,106,2,106,2v,,,3,,3c106,5,106,2,106,2v,,-4,,-4,c102,2,102,5,102,5v,,-3,,-3,c99,5,99,2,99,2v,,-5,,-5,c94,2,94,5,94,5v,,-4,,-4,c90,5,90,2,90,2v,,-4,,-4,c86,2,86,9,86,9v,,-4,,-4,c82,9,82,2,82,2v,,-4,3,-4,3c78,5,78,2,78,2v,,-4,3,-4,3c74,5,74,,74,v,,-4,2,-4,2c70,2,70,5,70,5v,,,,,c70,5,65,2,65,2v,,,3,,3c65,5,61,5,61,5v,,-4,4,-4,4c57,9,57,2,57,2v,,,,,c57,2,53,5,53,5v,,,-3,,-3c53,2,49,5,49,5v,,,-3,,-3c49,2,44,5,44,5v,,-3,-3,-3,-3c41,2,41,5,41,5v,,,,,c41,5,37,2,37,2v,,,,,c37,2,32,5,32,5v,,,-3,,-3c32,2,29,9,29,9v,,-5,,-5,c24,9,24,2,24,2v,,,,,c24,2,20,5,20,5v,,,,,c20,5,20,2,20,2v,,-4,,-4,c16,2,16,5,16,5v,,-4,-3,-4,-3c12,2,8,,8,v,,,2,,2c8,2,8,9,8,9,8,9,3,5,3,5v,,,-3,,-3c3,2,,5,,5e" filled="f" strokeweight=".55pt">
                  <v:stroke joinstyle="miter"/>
                  <v:path arrowok="t" o:connecttype="custom" o:connectlocs="156210,3175;154305,3175;148590,3175;145415,5715;140970,1270;137795,1270;135890,1270;130175,0;128270,3175;122555,3175;119380,1270;116840,1270;111760,1270;106680,5715;104140,1270;101600,3175;96520,3175;93345,3175;90805,1270;83185,1270;80645,3175;78105,1270;75565,3175;70485,3175;67310,1270;62865,3175;59690,3175;54610,1270;52070,1270;46990,3175;44450,3175;41275,3175;36195,1270;33655,1270;27940,3175;26035,3175;20320,3175;15240,5715;12700,3175;10160,1270;5080,0;1905,3175" o:connectangles="0,0,0,0,0,0,0,0,0,0,0,0,0,0,0,0,0,0,0,0,0,0,0,0,0,0,0,0,0,0,0,0,0,0,0,0,0,0,0,0,0,0"/>
                </v:shape>
                <v:shape id="Freeform 470" o:spid="_x0000_s1458" style="position:absolute;left:12331;top:41998;width:1594;height:58;visibility:visible;mso-wrap-style:square;v-text-anchor:top" coordsize="2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yUjcYA&#10;AADeAAAADwAAAGRycy9kb3ducmV2LnhtbESPzWrCQBSF94LvMFyhO50oxdroKKW2IBYXtRVcXjLX&#10;JJq5E2bGmLy9sxBcHs4f32LVmko05HxpWcF4lIAgzqwuOVfw//c9nIHwAVljZZkUdORhtez3Fphq&#10;e+NfavYhF3GEfYoKihDqVEqfFWTQj2xNHL2TdQZDlC6X2uEtjptKTpJkKg2WHB8KrOmzoOyyvxoF&#10;x/MabfPVvV3ftwd33J53+U+nlXoZtB9zEIHa8Aw/2hutYDqevUaAiBNR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syUjcYAAADeAAAADwAAAAAAAAAAAAAAAACYAgAAZHJz&#10;L2Rvd25yZXYueG1sUEsFBgAAAAAEAAQA9QAAAIsDAAAAAA==&#10;" path="m251,5v,,-4,,-4,c247,5,247,5,247,5v,,,4,,4c247,9,242,5,242,5v,,-3,-3,-3,-3c239,2,239,2,239,2v,,,3,,3c239,5,234,2,234,2v,,-4,3,-4,3c230,5,230,5,230,5v,,,-3,,-3c230,2,227,5,227,5v,,,-3,,-3c227,2,222,2,222,2v,,,7,,7c222,9,218,2,218,2v,,,3,,3c218,5,213,2,213,2v,,,3,,3c213,5,213,2,213,2v,,-3,7,-3,7c210,9,206,9,206,9v,,,-7,,-7c206,2,201,5,201,5v,,,-3,,-3c201,2,201,5,201,5v,,-3,,-3,c198,5,192,9,192,9v,,,-4,,-4c192,5,192,2,192,2v,,-3,3,-3,3c189,5,189,5,189,5v,,-3,-3,-3,-3c186,2,186,5,186,5v,,-6,-3,-6,-3c180,2,180,2,180,2v,,-3,7,-3,7c177,9,177,5,177,5v,,-5,-3,-5,-3c172,2,172,5,172,5v,,-4,-3,-4,-3c168,2,168,5,168,5v,,,-3,,-3c168,2,165,2,165,2v,,,3,,3c165,5,160,5,160,5v,,-3,-3,-3,-3c157,2,157,2,157,2v,,-6,3,-6,3c151,5,151,2,151,2v,,-3,3,-3,3c148,5,148,2,148,2v,,-3,7,-3,7c145,9,145,9,145,9v,,,-4,,-4c145,5,139,2,139,2v,,-3,3,-3,3c136,5,136,5,136,5v,,,4,,4c136,9,131,5,131,5v,,,-5,,-5c131,,127,2,127,2v,,-3,3,-3,3c124,5,124,2,124,2v,,,,,c124,2,119,5,119,5v,,,-3,,-3c119,2,115,9,115,9v,,-5,-7,-5,-7c110,2,110,2,110,2v,,,7,,7c110,9,107,2,107,2v,,,3,,3c107,5,103,5,103,5v,,,-3,,-3c103,2,98,2,98,2v,,,3,,3c98,5,95,5,95,5v,,,4,,4c95,9,89,9,89,9v,,,-7,,-7c89,2,86,5,86,5v,,,-3,,-3c86,2,86,2,86,2v,,-3,3,-3,3c83,5,77,5,77,5v,,,-5,,-5c77,,77,,77,v,,-3,5,-3,5c74,5,69,5,69,5v,,,,,c69,5,69,2,69,2v,,-4,7,-4,7c65,9,65,9,65,9v,,-3,-4,-3,-4c62,5,57,2,57,2v,,,3,,3c57,5,57,5,57,5,57,5,54,,54,v,,,5,,5c54,5,48,2,48,2v,,,3,,3c48,5,48,5,48,5v,,-3,,-3,c45,5,45,2,45,2v,,-3,3,-3,3c42,5,36,9,36,9v,,,-4,,-4c36,5,36,2,36,2v,,-3,,-3,c33,2,28,5,28,5v,,,,,c28,5,28,5,28,5v,,-4,-3,-4,-3c24,2,21,5,21,5v,,,,,c21,5,16,2,16,2v,,,,,c16,2,16,5,16,5v,,-4,-3,-4,-3c12,2,12,5,12,5v,,-5,,-5,c7,5,7,2,7,2,7,2,4,5,4,5v,,,-3,,-3c4,2,,2,,2v,,,3,,3e" filled="f" strokeweight=".55pt">
                  <v:stroke joinstyle="miter"/>
                  <v:path arrowok="t" o:connecttype="custom" o:connectlocs="156845,3175;151765,1270;148590,1270;146050,1270;140970,1270;138430,3175;135255,1270;130810,1270;127635,3175;121920,3175;120015,3175;114300,1270;112395,3175;106680,1270;104775,1270;99695,1270;95885,1270;92075,5715;88265,1270;86360,5715;80645,1270;78740,1270;73025,5715;69850,5715;65405,3175;62230,3175;56515,5715;54610,1270;48895,3175;46990,3175;43815,1270;39370,3175;36195,3175;30480,1270;28575,3175;22860,5715;20955,1270;17780,3175;13335,3175;10160,3175;4445,3175;2540,1270" o:connectangles="0,0,0,0,0,0,0,0,0,0,0,0,0,0,0,0,0,0,0,0,0,0,0,0,0,0,0,0,0,0,0,0,0,0,0,0,0,0,0,0,0,0"/>
                </v:shape>
                <v:shape id="Freeform 471" o:spid="_x0000_s1459" style="position:absolute;left:10737;top:41998;width:1594;height:58;visibility:visible;mso-wrap-style:square;v-text-anchor:top" coordsize="2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AxFscA&#10;AADeAAAADwAAAGRycy9kb3ducmV2LnhtbESPQWvCQBSE7wX/w/KE3uomImpTVynVQrH0oLbg8ZF9&#10;JtHs27C7xuTfdwtCj8PMfMMsVp2pRUvOV5YVpKMEBHFudcWFgu/D+9MchA/IGmvLpKAnD6vl4GGB&#10;mbY33lG7D4WIEPYZKihDaDIpfV6SQT+yDXH0TtYZDFG6QmqHtwg3tRwnyVQarDgulNjQW0n5ZX81&#10;Co7nNdp208+uz9sfd9yev4rPXiv1OOxeX0AE6sJ/+N7+0Aqm6XySwt+deAXk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WAMRbHAAAA3gAAAA8AAAAAAAAAAAAAAAAAmAIAAGRy&#10;cy9kb3ducmV2LnhtbFBLBQYAAAAABAAEAPUAAACMAwAAAAA=&#10;" path="m251,5v,,-5,,-5,c246,5,246,2,246,2v,,-3,3,-3,3c243,5,243,9,243,9v,,-6,,-6,c237,9,237,2,237,2v,,-3,-2,-3,-2c234,,234,5,234,5v,,-3,4,-3,4c231,9,231,5,231,5v,,,,,c231,5,225,2,225,2v,,,,,c225,2,222,5,222,5v,,,,,c222,5,217,2,217,2v,,-4,7,-4,7c213,9,213,5,213,5v,,-3,,-3,c210,5,210,5,210,5v,,-5,-3,-5,-3c205,2,205,9,205,9v,,-3,-4,-3,-4c202,5,202,2,202,2v,,,,,c202,2,196,2,196,2v,,,,,c196,2,196,5,196,5v,,-3,,-3,c193,5,190,2,190,2v,,,7,,7c190,9,184,2,184,2v,,,,,c184,2,181,5,181,5v,,,,,c181,5,181,9,181,9v,,-5,-4,-5,-4c176,5,176,9,176,9v,,-4,-4,-4,-4c172,5,169,2,169,2v,,,,,c169,2,169,5,169,5v,,-5,,-5,c164,5,164,2,164,2v,,-4,,-4,c160,2,160,5,160,5v,,-5,,-5,c155,5,155,2,155,2v,,-3,3,-3,3c152,5,148,9,148,9v,,,,,c148,9,148,5,148,5v,,-5,,-5,c143,5,143,5,143,5v,,-3,-3,-3,-3c140,2,140,5,140,5v,,-6,-3,-6,-3c134,2,134,,134,v,,-3,2,-3,2c131,2,131,5,131,5v,,-3,-3,-3,-3c128,2,128,5,128,5v,,-6,-3,-6,-3c122,2,122,9,122,9v,,-3,,-3,c119,9,119,2,119,2v,,-5,,-5,c114,2,114,5,114,5v,,,,,c114,5,110,2,110,2v,,,,,c110,2,107,5,107,5v,,,,,c107,5,102,2,102,2v,,-3,3,-3,3c99,5,99,5,99,5v,,-5,-3,-5,-3c94,2,94,9,94,9v,,,,,c94,9,90,2,90,2v,,-3,3,-3,3c87,5,87,2,87,2,87,2,81,,81,v,,,5,,5c81,5,81,2,81,2v,,-3,7,-3,7c78,9,78,5,78,5v,,-5,,-5,c73,5,73,2,73,2v,,,7,,7c73,9,69,5,69,5v,,,4,,4c69,9,66,9,66,9v,,-5,-4,-5,-4c61,5,61,5,61,5v,,-4,,-4,c57,5,57,9,57,9v,,-4,-7,-4,-7c53,2,53,5,53,5v,,,-3,,-3c53,2,49,5,49,5v,,-4,-3,-4,-3c45,2,45,2,45,2v,,,3,,3c45,5,41,2,41,2v,,,3,,3c41,5,37,2,37,2v,,-5,3,-5,3c32,5,32,5,32,5v,,,-3,,-3c32,2,28,2,28,2v,,,3,,3c28,5,25,2,25,2v,,,3,,3c25,5,20,5,20,5v,,,-3,,-3c20,2,16,5,16,5v,,,-3,,-3c16,2,12,2,12,2v,,,3,,3c12,5,8,2,8,2,8,2,8,,8,v,,,,,c8,,4,9,4,9,4,9,,5,,5v,,,,,c,5,,5,,5e" filled="f" strokeweight=".55pt">
                  <v:stroke joinstyle="miter"/>
                  <v:path arrowok="t" o:connecttype="custom" o:connectlocs="156210,1270;150495,5715;148590,3175;146685,3175;140970,3175;135255,5715;133350,3175;128270,3175;124460,1270;122555,3175;116840,1270;114935,3175;111760,5715;107315,1270;104140,1270;98425,3175;93980,5715;90805,3175;88900,3175;83185,1270;81280,3175;75565,5715;72390,3175;69850,1270;64770,1270;59690,1270;57150,1270;51435,0;49530,5715;46355,1270;43815,5715;38735,3175;33655,1270;31115,3175;28575,3175;23495,1270;20320,1270;15875,1270;12700,1270;7620,1270;5080,0;0,3175" o:connectangles="0,0,0,0,0,0,0,0,0,0,0,0,0,0,0,0,0,0,0,0,0,0,0,0,0,0,0,0,0,0,0,0,0,0,0,0,0,0,0,0,0,0"/>
                </v:shape>
                <v:shape id="Freeform 472" o:spid="_x0000_s1460" style="position:absolute;left:9112;top:41998;width:1625;height:58;visibility:visible;mso-wrap-style:square;v-text-anchor:top" coordsize="25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JZz8UA&#10;AADeAAAADwAAAGRycy9kb3ducmV2LnhtbESP0WrCQBRE34X+w3ILvukmIlFSV1GhaemDYPQDLtnb&#10;JJq9G7LbJP37bkHwcZiZM8xmN5pG9NS52rKCeB6BIC6srrlUcL28z9YgnEfW2FgmBb/kYLd9mWww&#10;1XbgM/W5L0WAsEtRQeV9m0rpiooMurltiYP3bTuDPsiulLrDIcBNIxdRlEiDNYeFCls6VlTc8x+j&#10;wH5gvD/dVvV4bQ9fuS0yTyZTavo67t9AeBr9M/xof2oFSbxeLuD/TrgCcv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clnPxQAAAN4AAAAPAAAAAAAAAAAAAAAAAJgCAABkcnMv&#10;ZG93bnJldi54bWxQSwUGAAAAAAQABAD1AAAAigMAAAAA&#10;" path="m256,5v,,-4,4,-4,4c252,9,247,2,247,2v,,,3,,3c247,5,243,9,243,9v,,,-4,,-4c243,5,240,5,240,5v,,,-3,,-3c240,2,240,2,240,2v,,-5,3,-5,3c235,5,235,9,235,9v,,-4,-7,-4,-7c231,2,231,5,231,5v,,-4,-3,-4,-3c227,2,227,2,227,2v,,-4,3,-4,3c223,5,223,2,223,2v,,-4,7,-4,7c219,9,215,2,215,2v,,,3,,3c215,5,215,5,215,5v,,-4,-3,-4,-3c211,2,211,5,211,5v,,-5,-3,-5,-3c206,2,206,2,206,2v,,-3,3,-3,3c203,5,203,9,203,9v,,-5,-7,-5,-7c198,2,198,5,198,5v,,-4,-3,-4,-3c194,2,194,2,194,2v,,-4,-2,-4,-2c190,,190,2,190,2v,,-5,3,-5,3c185,5,185,5,185,5v,,,-3,,-3c185,2,182,2,182,2v,,,3,,3c182,5,178,2,178,2v,,,3,,3c178,5,173,2,173,2v,,,,,c173,2,170,2,170,2v,,,7,,7c170,9,165,9,165,9v,,,-4,,-4c165,5,161,5,161,5v,,,-3,,-3c161,2,158,,158,v,,,9,,9c158,9,153,2,153,2v,,,,,c153,2,149,2,149,2v,,,,,c149,2,149,2,149,2v,,-5,3,-5,3c144,5,144,5,144,5v,,-3,,-3,c141,5,137,5,137,5v,,,,,c137,5,137,5,137,5v,,-5,,-5,c132,5,129,5,129,5v,,,-3,,-3c129,2,124,2,124,2v,,,3,,3c124,5,120,2,120,2v,,,3,,3c120,5,120,2,120,2v,,-3,3,-3,3c117,5,117,9,117,9v,,-5,-7,-5,-7c112,2,112,2,112,2v,,-4,3,-4,3c108,5,108,2,108,2v,,,7,,7c108,9,103,5,103,5v,,-3,4,-3,4c100,9,100,2,100,2v,,-4,,-4,c96,2,96,2,96,2v,,,3,,3c96,5,91,5,91,5v,,,-3,,-3c91,2,88,2,88,2v,,-6,3,-6,3c82,5,82,2,82,2v,,-3,3,-3,3c79,5,79,5,79,5v,,-3,4,-3,4c76,9,76,9,76,9v,,-6,-4,-6,-4c70,5,70,5,70,5v,,-3,-3,-3,-3c67,2,67,,67,v,,-5,5,-5,5c62,5,62,5,62,5v,,,-3,,-3c62,2,58,5,58,5v,,,,,c58,5,55,5,55,5v,,,-3,,-3c55,2,50,5,50,5v,,,-3,,-3c50,2,47,2,47,2v,,,7,,7c47,9,41,9,41,9v,,,-9,,-9c41,,41,2,41,2v,,-3,,-3,c38,2,35,2,35,2v,,,3,,3c35,5,35,5,35,5v,,-6,-3,-6,-3c29,2,26,2,26,2v,,,3,,3c26,5,26,5,26,5v,,-5,,-5,c21,5,21,2,21,2v,,-4,3,-4,3c17,5,14,5,14,5v,,,-5,,-5c14,,14,2,14,2v,,-5,3,-5,3c9,5,5,5,5,5v,,,-3,,-3c5,2,5,5,5,5,5,5,,2,,2e" filled="f" strokeweight=".55pt">
                  <v:stroke joinstyle="miter"/>
                  <v:path arrowok="t" o:connecttype="custom" o:connectlocs="156845,1270;154305,3175;152400,1270;146685,1270;144145,1270;139065,5715;136525,3175;130810,1270;128905,5715;123190,1270;120650,1270;117475,1270;113030,1270;109855,1270;104775,5715;102235,1270;97155,1270;94615,1270;91440,3175;86995,3175;81915,3175;78740,3175;76200,1270;71120,1270;68580,1270;63500,5715;60960,1270;57785,1270;52070,1270;48260,5715;44450,3175;39370,3175;36830,3175;34925,1270;29845,1270;26035,0;22225,1270;18415,1270;16510,3175;10795,3175;8890,1270;3175,1270" o:connectangles="0,0,0,0,0,0,0,0,0,0,0,0,0,0,0,0,0,0,0,0,0,0,0,0,0,0,0,0,0,0,0,0,0,0,0,0,0,0,0,0,0,0"/>
                </v:shape>
                <v:shape id="Freeform 473" o:spid="_x0000_s1461" style="position:absolute;left:7518;top:41636;width:1594;height:420;visibility:visible;mso-wrap-style:square;v-text-anchor:top" coordsize="251,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ZshcgA&#10;AADeAAAADwAAAGRycy9kb3ducmV2LnhtbESPT2vCQBTE74V+h+UJ3urGP0iI2YgEql7EVku9vmZf&#10;k2D2bciuGv303UKhx2FmfsOky9404kqdqy0rGI8iEMSF1TWXCj6Ory8xCOeRNTaWScGdHCyz56cU&#10;E21v/E7Xgy9FgLBLUEHlfZtI6YqKDLqRbYmD9207gz7IrpS6w1uAm0ZOomguDdYcFipsKa+oOB8u&#10;RsFjl0/1sT7tKYo3m7di9fnl87VSw0G/WoDw1Pv/8F97qxXMx/FsCr93whWQ2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9myFyAAAAN4AAAAPAAAAAAAAAAAAAAAAAJgCAABk&#10;cnMvZG93bnJldi54bWxQSwUGAAAAAAQABAD1AAAAjQMAAAAA&#10;" path="m251,59v,,,,,c251,59,248,62,248,62v,,,-5,,-5c248,57,244,62,244,62v,,,,,c244,62,239,59,239,59v,,,,,c239,59,239,62,239,62v,,-3,-3,-3,-3c236,59,230,62,230,62v,,-3,,-3,c227,62,227,59,227,59v,,,7,,7c227,66,224,62,224,62v,,,,,c224,62,218,62,218,62v,,,,,c218,62,215,59,215,59v,,,,,c215,59,210,66,210,66v,,,,,c210,66,206,62,206,62v,,,-3,,-3c206,59,206,62,206,62v,,-3,-3,-3,-3c203,59,198,62,198,62v,,,,,c198,62,195,62,195,62v,,,,,c195,62,195,59,195,59v,,-6,3,-6,3c189,62,189,59,189,59v,,-3,3,-3,3c186,62,186,59,186,59v,,,3,,3c186,62,183,62,183,62v,,-6,,-6,c177,62,177,66,177,66v,,,-4,,-4c177,62,174,62,174,62v,,-5,-3,-5,-3c169,59,169,62,169,62v,,,,,c169,62,165,59,165,59v,,,3,,3c165,62,165,59,165,59v,,-8,3,-8,3c157,62,157,59,157,59v,,-4,3,-4,3c153,62,153,59,153,59v,,,,,c153,59,148,62,148,62v,,-3,4,-3,4c145,66,145,62,145,62v,,,-3,,-3c145,59,141,66,141,66v,,,-4,,-4c141,62,136,59,136,59v,,,3,,3c136,62,133,59,133,59v,,,,,c133,59,127,62,127,62v,,-3,,-3,c124,62,124,59,124,59v,,,3,,3c124,62,121,62,121,62v,,-6,,-6,c115,62,115,62,115,62v,,,,,c115,62,115,59,115,59v,,-3,,-3,c112,59,107,66,107,66v,,,,,c107,66,107,59,107,59v,,-4,,-4,c103,59,100,62,100,62v,,,,,c100,62,95,62,95,62v,,,,,c95,62,95,62,95,62v,,-3,,-3,c92,62,86,59,86,59v,,,-2,,-2c86,57,86,62,86,62v,,-3,-5,-3,-5c83,57,80,46,80,46v,,,-2,,-2c80,44,80,,80,v,,-6,19,-6,19c74,19,74,53,74,53v,,-3,,-3,c71,53,71,59,71,59v,,-5,-2,-5,-2c66,57,66,59,66,59v,,-4,-2,-4,-2c62,57,62,28,62,28v,,,6,,6c62,34,59,46,59,46v,,,-8,,-8c59,38,54,28,54,28v,,,13,,13c54,41,50,57,50,57v,,,,,c50,57,45,62,45,62v,,-3,,-3,c42,62,42,59,42,59v,,-4,3,-4,3c38,62,38,59,38,59v,,-5,3,-5,3c33,62,33,59,33,59v,,-3,,-3,c30,59,30,62,30,62v,,,-3,,-3c30,59,25,62,25,62v,,-4,-3,-4,-3c21,59,21,62,21,62v,,,-3,,-3c21,59,18,62,18,62v,,,4,,4c18,66,12,59,12,59v,,,,,c12,59,9,59,9,59v,,,3,,3c9,62,4,59,4,59v,,,,,c4,59,,62,,62v,,,,,e" filled="f" strokeweight=".55pt">
                  <v:stroke joinstyle="miter"/>
                  <v:path arrowok="t" o:connecttype="custom" o:connectlocs="157480,39370;154940,39370;151765,39370;144145,39370;142240,39370;138430,39370;133350,41910;130810,37465;125730,39370;123825,39370;120015,37465;118110,39370;112395,41910;107315,37465;104775,37465;99695,39370;97155,37465;92075,41910;89535,41910;86360,39370;80645,39370;78740,39370;73025,39370;71120,37465;67945,37465;63500,39370;60325,39370;54610,36195;50800,29210;46990,12065;45085,37465;39370,36195;37465,29210;34290,26035;28575,39370;24130,39370;20955,37465;19050,37465;13335,39370;11430,41910;5715,37465;2540,37465" o:connectangles="0,0,0,0,0,0,0,0,0,0,0,0,0,0,0,0,0,0,0,0,0,0,0,0,0,0,0,0,0,0,0,0,0,0,0,0,0,0,0,0,0,0"/>
                </v:shape>
                <v:shape id="Freeform 474" o:spid="_x0000_s1462" style="position:absolute;left:5905;top:41998;width:1613;height:58;visibility:visible;mso-wrap-style:square;v-text-anchor:top" coordsize="25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l2YcgA&#10;AADeAAAADwAAAGRycy9kb3ducmV2LnhtbESPQWvCQBSE7wX/w/IKvdWNJYY0ukptEaX20rSX3p7Z&#10;1ySYfRuy2yT+e1coeBxm5htmuR5NI3rqXG1ZwWwagSAurK65VPD9tX1MQTiPrLGxTArO5GC9mtwt&#10;MdN24E/qc1+KAGGXoYLK+zaT0hUVGXRT2xIH79d2Bn2QXSl1h0OAm0Y+RVEiDdYcFips6bWi4pT/&#10;GQXzZ9r45PC++9nEb326+8j1cKyVergfXxYgPI3+Fv5v77WCZJbGMVzvhCsgVx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uXZhyAAAAN4AAAAPAAAAAAAAAAAAAAAAAJgCAABk&#10;cnMvZG93bnJldi54bWxQSwUGAAAAAAQABAD1AAAAjQMAAAAA&#10;" path="m254,5v,,-3,-3,-3,-3c251,2,251,2,251,2v,,,3,,3c251,5,246,2,246,2v,,-3,3,-3,3c243,5,243,2,243,2v,,-5,3,-5,3c238,5,238,5,238,5v,,,-3,,-3c238,2,234,5,234,5v,,,-3,,-3c234,2,231,2,231,2v,,,3,,3c231,5,226,5,226,5v,,,4,,4c226,9,222,5,222,5v,,,-3,,-3c222,2,217,2,217,2v,,,3,,3c217,5,213,5,213,5v,,,-3,,-3c213,2,210,5,210,5v,,,-3,,-3c210,2,205,2,205,2v,,,3,,3c205,5,201,5,201,5v,,,-3,,-3c201,2,197,5,197,5v,,,-3,,-3c197,2,193,2,193,2v,,,3,,3c193,5,189,2,189,2v,,,3,,3c189,5,189,2,189,2v,,-4,3,-4,3c185,5,181,2,181,2v,,,3,,3c181,5,181,2,181,2v,,-5,3,-5,3c176,5,172,5,172,5v,,,-3,,-3c172,2,172,5,172,5v,,-3,-3,-3,-3c169,2,169,5,169,5v,,-5,-5,-5,-5c164,,160,5,160,5v,,,-3,,-3c160,2,156,5,156,5v,,,-3,,-3c156,2,156,2,156,2v,,,,,c156,2,152,2,152,2v,,-4,3,-4,3c148,5,144,9,144,9v,,,-7,,-7c144,2,140,9,140,9v,,,-4,,-4c140,5,140,5,140,5v,,-5,-3,-5,-3c135,2,135,2,135,2v,,,3,,3c135,5,132,2,132,2v,,,3,,3c132,5,128,5,128,5v,,,-3,,-3c128,2,123,2,123,2v,,,3,,3c123,5,119,2,119,2v,,,7,,7c119,9,115,2,115,2v,,,3,,3c115,5,111,2,111,2v,,,3,,3c111,5,107,5,107,5v,,,,,c107,5,103,2,103,2v,,,3,,3c103,5,99,5,99,5v,,,,,c99,5,94,5,94,5v,,,-3,,-3c94,2,91,5,91,5v,,,-3,,-3c91,2,91,5,91,5v,,-4,4,-4,4c87,9,87,5,87,5v,,-5,-3,-5,-3c82,2,78,2,78,2v,,,3,,3c78,5,78,5,78,5,78,5,73,,73,v,,-3,5,-3,5c70,5,70,5,70,5v,,,-3,,-3c70,2,66,5,66,5v,,,,,c66,5,61,5,61,5v,,,,,c61,5,58,9,58,9v,,,-4,,-4c58,5,53,2,53,2v,,,3,,3c53,5,49,2,49,2v,,,3,,3c49,5,46,2,46,2v,,,-2,,-2c46,,41,2,41,2v,,,,,c41,2,38,5,38,5v,,,,,c38,5,32,2,32,2v,,,,,c32,2,29,9,29,9v,,,-4,,-4c29,5,25,2,25,2v,,,,,c25,2,25,9,25,9,25,9,20,,20,v,,-3,5,-3,5c17,5,17,5,17,5v,,,,,c17,5,12,5,12,5,12,5,8,2,8,2v,,,,,c8,2,5,5,5,5v,,,-3,,-3c5,2,,5,,5e" filled="f" strokeweight=".55pt">
                  <v:stroke joinstyle="miter"/>
                  <v:path arrowok="t" o:connecttype="custom" o:connectlocs="159385,1270;154305,3175;151130,3175;148590,1270;143510,3175;140970,1270;135255,3175;133350,1270;127635,3175;125095,1270;120015,1270;117475,3175;114935,1270;109220,1270;107315,3175;101600,1270;99060,1270;93980,3175;88900,5715;85725,1270;83820,1270;81280,1270;75565,1270;73025,3175;67945,3175;65405,3175;59690,3175;57785,1270;55245,3175;49530,3175;44450,3175;41910,3175;38735,3175;33655,1270;31115,3175;26035,1270;24130,3175;18415,5715;15875,1270;10795,3175;7620,3175;3175,3175" o:connectangles="0,0,0,0,0,0,0,0,0,0,0,0,0,0,0,0,0,0,0,0,0,0,0,0,0,0,0,0,0,0,0,0,0,0,0,0,0,0,0,0,0,0"/>
                </v:shape>
                <v:shape id="Freeform 475" o:spid="_x0000_s1463" style="position:absolute;left:5543;top:42011;width:362;height:45;visibility:visible;mso-wrap-style:square;v-text-anchor:top" coordsize="5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DzfMUA&#10;AADeAAAADwAAAGRycy9kb3ducmV2LnhtbESPzW7CMBCE70h9B2uRegMHVAhKMQgqVcqx/DzAYm/j&#10;iHidxgaSt6+RKvU4mp1vdtbb3jXiTl2oPSuYTTMQxNqbmisF59PnZAUiRGSDjWdSMFCA7eZltMbC&#10;+Acf6H6MlUgQDgUqsDG2hZRBW3IYpr4lTt637xzGJLtKmg4fCe4aOc+ypXRYc2qw2NKHJX093lx6&#10;4yePB9Psyr39Og+XcshvWl+Ueh33u3cQkfr4f/yXLo2C5Wz1toDnnMQAu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PN8xQAAAN4AAAAPAAAAAAAAAAAAAAAAAJgCAABkcnMv&#10;ZG93bnJldi54bWxQSwUGAAAAAAQABAD1AAAAigMAAAAA&#10;" path="m57,3v,,,,,c57,3,57,3,57,3v,,-4,,-4,c53,3,53,7,53,7v,,-5,,-5,c48,7,48,,48,v,,-3,,-3,c45,,45,7,45,7v,,-4,-4,-4,-4c41,3,41,7,41,7v,,-5,-4,-5,-4c36,3,36,,36,v,,,,,c36,,33,7,33,7v,,,-4,,-4c33,3,27,3,27,3v,,,,,c27,3,24,,24,v,,-3,3,-3,3c21,3,21,,21,v,,,7,,7c21,7,15,3,15,3v,,,4,,4c15,7,12,,12,v,,,3,,3c12,3,7,7,7,7,7,7,3,3,3,3v,,,,,c3,3,3,3,3,3,3,3,,3,,3v,,,,,e" filled="f" strokeweight=".55pt">
                  <v:stroke joinstyle="miter"/>
                  <v:path arrowok="t" o:connecttype="custom" o:connectlocs="36195,1905;36195,1905;36195,1905;33655,1905;33655,4445;30480,4445;30480,0;28575,0;28575,4445;26035,1905;26035,4445;22860,1905;22860,0;22860,0;20955,4445;20955,1905;17145,1905;17145,1905;15240,0;13335,1905;13335,0;13335,4445;9525,1905;9525,4445;7620,0;7620,1905;4445,4445;1905,1905;1905,1905;1905,1905;0,1905;0,1905" o:connectangles="0,0,0,0,0,0,0,0,0,0,0,0,0,0,0,0,0,0,0,0,0,0,0,0,0,0,0,0,0,0,0,0"/>
                </v:shape>
                <v:line id="Line 476" o:spid="_x0000_s1464" style="position:absolute;visibility:visible;mso-wrap-style:square" from="17526,33096" to="17976,33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VQIMcAAADeAAAADwAAAGRycy9kb3ducmV2LnhtbESPQWvCQBSE70L/w/IKXkQ3tiWV6Cpi&#10;EfRQ0FTo9TX7zAazb0N2jem/dwsFj8PMfMMsVr2tRUetrxwrmE4SEMSF0xWXCk5f2/EMhA/IGmvH&#10;pOCXPKyWT4MFZtrd+EhdHkoRIewzVGBCaDIpfWHIop+4hjh6Z9daDFG2pdQt3iLc1vIlSVJpseK4&#10;YLChjaHikl+tgny0q/Lr4fP92+z1z+tH0pmjPCs1fO7XcxCB+vAI/7d3WkE6nb2l8HcnXgG5v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dVAgxwAAAN4AAAAPAAAAAAAA&#10;AAAAAAAAAKECAABkcnMvZG93bnJldi54bWxQSwUGAAAAAAQABAD5AAAAlQMAAAAA&#10;" strokeweight=".55pt">
                  <v:stroke joinstyle="miter"/>
                </v:line>
                <v:line id="Line 477" o:spid="_x0000_s1465" style="position:absolute;visibility:visible;mso-wrap-style:square" from="17976,33096" to="17976,40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n1u8cAAADeAAAADwAAAGRycy9kb3ducmV2LnhtbESPQWvCQBSE7wX/w/KEXoputEUluooo&#10;BXsoaBS8PrPPbDD7NmTXmP77bqHgcZiZb5jFqrOVaKnxpWMFo2ECgjh3uuRCwen4OZiB8AFZY+WY&#10;FPyQh9Wy97LAVLsHH6jNQiEihH2KCkwIdSqlzw1Z9ENXE0fv6hqLIcqmkLrBR4TbSo6TZCItlhwX&#10;DNa0MZTfsrtVkL3tyuy+/56ezZe+vG+T1hzkVanXfreegwjUhWf4v73TCiaj2ccU/u7EK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OfW7xwAAAN4AAAAPAAAAAAAA&#10;AAAAAAAAAKECAABkcnMvZG93bnJldi54bWxQSwUGAAAAAAQABAD5AAAAlQMAAAAA&#10;" strokeweight=".55pt">
                  <v:stroke joinstyle="miter"/>
                </v:line>
                <v:line id="Line 478" o:spid="_x0000_s1466" style="position:absolute;flip:x;visibility:visible;mso-wrap-style:square" from="17526,40278" to="17976,40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GucsQAAADeAAAADwAAAGRycy9kb3ducmV2LnhtbERPyWrDMBC9F/oPYgq5NbJDMMGNEkIg&#10;S6GFZjnkOFhTy4k1MpLiuH9fHQo9Pt4+Xw62FT350DhWkI8zEMSV0w3XCs6nzesMRIjIGlvHpOCH&#10;AiwXz09zLLV78IH6Y6xFCuFQogITY1dKGSpDFsPYdcSJ+3beYkzQ11J7fKRw28pJlhXSYsOpwWBH&#10;a0PV7Xi3Cj7f++1lV13Nyuf3rPiod5evKys1ehlWbyAiDfFf/OfeawVFPpumvelOugJy8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Ia5yxAAAAN4AAAAPAAAAAAAAAAAA&#10;AAAAAKECAABkcnMvZG93bnJldi54bWxQSwUGAAAAAAQABAD5AAAAkgMAAAAA&#10;" strokeweight=".55pt">
                  <v:stroke joinstyle="miter"/>
                </v:line>
                <v:line id="Line 479" o:spid="_x0000_s1467" style="position:absolute;flip:x;visibility:visible;mso-wrap-style:square" from="673,40278" to="1047,40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0L6ccAAADeAAAADwAAAGRycy9kb3ducmV2LnhtbESPQUvDQBSE74L/YXmCN7uJlFBjNqUI&#10;thYUavXQ4yP7zKZm34bdbZr+e1cQPA4z8w1TLSfbi5F86BwryGcZCOLG6Y5bBZ8fz3cLECEia+wd&#10;k4ILBVjW11cVltqd+Z3GfWxFgnAoUYGJcSilDI0hi2HmBuLkfTlvMSbpW6k9nhPc9vI+ywppseO0&#10;YHCgJ0PN9/5kFbxtx/Vh0xzNyuenrHhtN4fdkZW6vZlWjyAiTfE//Nd+0QqKfDF/gN876QrI+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bQvpxwAAAN4AAAAPAAAAAAAA&#10;AAAAAAAAAKECAABkcnMvZG93bnJldi54bWxQSwUGAAAAAAQABAD5AAAAlQMAAAAA&#10;" strokeweight=".55pt">
                  <v:stroke joinstyle="miter"/>
                </v:line>
                <v:line id="Line 480" o:spid="_x0000_s1468" style="position:absolute;flip:y;visibility:visible;mso-wrap-style:square" from="673,34290" to="673,40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40qcYAAADeAAAADwAAAGRycy9kb3ducmV2LnhtbESPy2rDMBBF94X+g5hCdo3sQExwo4QQ&#10;yKPQQvNYZDlYU8uJNTKS4rh/Xy0KXV7uizNfDrYVPfnQOFaQjzMQxJXTDdcKzqfN6wxEiMgaW8ek&#10;4IcCLBfPT3MstXvwgfpjrEUa4VCiAhNjV0oZKkMWw9h1xMn7dt5iTNLXUnt8pHHbykmWFdJiw+nB&#10;YEdrQ9XteLcKPt/77WVXXc3K5/es+Kh3l68rKzV6GVZvICIN8T/8195rBUU+myaAhJNQ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6ONKnGAAAA3gAAAA8AAAAAAAAA&#10;AAAAAAAAoQIAAGRycy9kb3ducmV2LnhtbFBLBQYAAAAABAAEAPkAAACUAwAAAAA=&#10;" strokeweight=".55pt">
                  <v:stroke joinstyle="miter"/>
                </v:line>
                <v:line id="Line 481" o:spid="_x0000_s1469" style="position:absolute;visibility:visible;mso-wrap-style:square" from="673,34290" to="1047,34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VeiccAAADeAAAADwAAAGRycy9kb3ducmV2LnhtbESPQWvCQBSE70L/w/IKvYhu0lIr0VXE&#10;UtCD0KRCr6/ZZzaYfRuya0z/vSsUehxm5htmuR5sI3rqfO1YQTpNQBCXTtdcKTh+fUzmIHxA1tg4&#10;JgW/5GG9ehgtMdPuyjn1RahEhLDPUIEJoc2k9KUhi37qWuLonVxnMUTZVVJ3eI1w28jnJJlJizXH&#10;BYMtbQ2V5+JiFRTjXV1cPg9v32avf17ek97k8qTU0+OwWYAINIT/8F97pxXM0vlrCvc78QrI1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RV6JxwAAAN4AAAAPAAAAAAAA&#10;AAAAAAAAAKECAABkcnMvZG93bnJldi54bWxQSwUGAAAAAAQABAD5AAAAlQMAAAAA&#10;" strokeweight=".55pt">
                  <v:stroke joinstyle="miter"/>
                </v:line>
                <v:rect id="Rectangle 482" o:spid="_x0000_s1470" style="position:absolute;left:1644;top:23710;width:819;height:32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ffccQA&#10;AADeAAAADwAAAGRycy9kb3ducmV2LnhtbESPzWrDMBCE74W+g9hCb7VsQ4Nxo5hQCKSllzh9gMVa&#10;/xBpZSQ1dt++KgRyHGbmG2bbrNaIK/kwOVZQZDkI4s7piQcF3+fDSwUiRGSNxjEp+KUAze7xYYu1&#10;dguf6NrGQSQIhxoVjDHOtZShG8liyNxMnLzeeYsxST9I7XFJcGtkmecbaXHitDDiTO8jdZf2xyqQ&#10;5/awVK3xufss+y/zcTz15JR6flr3byAirfEevrWPWsGmqF5L+L+TroD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aX33HEAAAA3gAAAA8AAAAAAAAAAAAAAAAAmAIAAGRycy9k&#10;b3ducmV2LnhtbFBLBQYAAAAABAAEAPUAAACJAwAAAAA=&#10;" filled="f" stroked="f">
                  <v:textbox style="mso-fit-shape-to-text:t" inset="0,0,0,0">
                    <w:txbxContent>
                      <w:p w14:paraId="2AAEC4E4" w14:textId="79FA6B00" w:rsidR="00633620" w:rsidRDefault="00633620"/>
                    </w:txbxContent>
                  </v:textbox>
                </v:rect>
                <v:rect id="Rectangle 483" o:spid="_x0000_s1471" style="position:absolute;left:1562;top:1016;width:819;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t66sQA&#10;AADeAAAADwAAAGRycy9kb3ducmV2LnhtbESP3WoCMRSE74W+QzhC7zSrRVm2RpGCYMUbVx/gsDn7&#10;Q5OTJUnd7ds3guDlMDPfMJvdaI24kw+dYwWLeQaCuHK640bB7XqY5SBCRNZoHJOCPwqw275NNlho&#10;N/CF7mVsRIJwKFBBG2NfSBmqliyGueuJk1c7bzEm6RupPQ4Jbo1cZtlaWuw4LbTY01dL1U/5axXI&#10;a3kY8tL4zJ2W9dl8Hy81OaXep+P+E0SkMb7Cz/ZRK1gv8tUHPO6kKy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beurEAAAA3gAAAA8AAAAAAAAAAAAAAAAAmAIAAGRycy9k&#10;b3ducmV2LnhtbFBLBQYAAAAABAAEAPUAAACJAwAAAAA=&#10;" filled="f" stroked="f">
                  <v:textbox style="mso-fit-shape-to-text:t" inset="0,0,0,0">
                    <w:txbxContent>
                      <w:p w14:paraId="40BF11B9" w14:textId="78A3E5B4" w:rsidR="00633620" w:rsidRDefault="00633620"/>
                    </w:txbxContent>
                  </v:textbox>
                </v:rect>
                <w10:anchorlock/>
              </v:group>
            </w:pict>
          </mc:Fallback>
        </mc:AlternateContent>
      </w:r>
    </w:p>
    <w:p w14:paraId="6E9D162B" w14:textId="24D4B759" w:rsidR="00AB5061" w:rsidRPr="00EC6968" w:rsidRDefault="00FF1C15" w:rsidP="00AB5061">
      <w:pPr>
        <w:pStyle w:val="Bijschrift"/>
        <w:jc w:val="center"/>
        <w:rPr>
          <w:i/>
          <w:color w:val="595959" w:themeColor="text1" w:themeTint="A6"/>
        </w:rPr>
      </w:pPr>
      <w:r w:rsidRPr="00EC6968">
        <w:rPr>
          <w:i/>
          <w:color w:val="595959" w:themeColor="text1" w:themeTint="A6"/>
        </w:rPr>
        <w:t xml:space="preserve">Figure </w:t>
      </w:r>
      <w:r w:rsidR="00AB5061" w:rsidRPr="00EC6968">
        <w:rPr>
          <w:i/>
          <w:color w:val="595959" w:themeColor="text1" w:themeTint="A6"/>
        </w:rPr>
        <w:t xml:space="preserve">2. </w:t>
      </w:r>
      <w:r w:rsidR="00A6795E" w:rsidRPr="00633620">
        <w:rPr>
          <w:i/>
          <w:color w:val="595959" w:themeColor="text1" w:themeTint="A6"/>
        </w:rPr>
        <w:t>Top:</w:t>
      </w:r>
      <w:r w:rsidRPr="00633620">
        <w:rPr>
          <w:i/>
          <w:color w:val="595959" w:themeColor="text1" w:themeTint="A6"/>
        </w:rPr>
        <w:t xml:space="preserve"> </w:t>
      </w:r>
      <w:r w:rsidRPr="00633620">
        <w:rPr>
          <w:i/>
          <w:color w:val="595959" w:themeColor="text1" w:themeTint="A6"/>
          <w:vertAlign w:val="superscript"/>
        </w:rPr>
        <w:t>1</w:t>
      </w:r>
      <w:r w:rsidR="002602D4" w:rsidRPr="00633620">
        <w:rPr>
          <w:i/>
          <w:color w:val="595959" w:themeColor="text1" w:themeTint="A6"/>
        </w:rPr>
        <w:t>H NMR of the poly(cyclo</w:t>
      </w:r>
      <w:r w:rsidRPr="00633620">
        <w:rPr>
          <w:i/>
          <w:color w:val="595959" w:themeColor="text1" w:themeTint="A6"/>
        </w:rPr>
        <w:t>ac</w:t>
      </w:r>
      <w:r w:rsidR="002A40AE" w:rsidRPr="00633620">
        <w:rPr>
          <w:i/>
          <w:color w:val="595959" w:themeColor="text1" w:themeTint="A6"/>
        </w:rPr>
        <w:t>etal</w:t>
      </w:r>
      <w:r w:rsidR="002602D4" w:rsidRPr="00633620">
        <w:rPr>
          <w:i/>
          <w:color w:val="595959" w:themeColor="text1" w:themeTint="A6"/>
        </w:rPr>
        <w:t>)</w:t>
      </w:r>
      <w:r w:rsidR="00D64191" w:rsidRPr="00633620">
        <w:rPr>
          <w:i/>
          <w:color w:val="595959" w:themeColor="text1" w:themeTint="A6"/>
        </w:rPr>
        <w:t xml:space="preserve"> </w:t>
      </w:r>
      <w:r w:rsidR="000429CD" w:rsidRPr="00633620">
        <w:rPr>
          <w:i/>
          <w:color w:val="595959" w:themeColor="text1" w:themeTint="A6"/>
        </w:rPr>
        <w:t>obtained from</w:t>
      </w:r>
      <w:r w:rsidR="002A40AE" w:rsidRPr="00633620">
        <w:rPr>
          <w:i/>
          <w:color w:val="595959" w:themeColor="text1" w:themeTint="A6"/>
        </w:rPr>
        <w:t xml:space="preserve"> glutaraldehyde and d</w:t>
      </w:r>
      <w:r w:rsidRPr="00633620">
        <w:rPr>
          <w:i/>
          <w:color w:val="595959" w:themeColor="text1" w:themeTint="A6"/>
        </w:rPr>
        <w:t xml:space="preserve">i-TMP </w:t>
      </w:r>
      <w:r w:rsidR="00AB5061" w:rsidRPr="00633620">
        <w:rPr>
          <w:i/>
          <w:color w:val="595959" w:themeColor="text1" w:themeTint="A6"/>
        </w:rPr>
        <w:t xml:space="preserve">and </w:t>
      </w:r>
      <w:r w:rsidR="00A6795E" w:rsidRPr="00633620">
        <w:rPr>
          <w:i/>
          <w:color w:val="595959" w:themeColor="text1" w:themeTint="A6"/>
        </w:rPr>
        <w:t>bottom:</w:t>
      </w:r>
      <w:r w:rsidR="00AB5061" w:rsidRPr="00633620">
        <w:rPr>
          <w:i/>
          <w:color w:val="595959" w:themeColor="text1" w:themeTint="A6"/>
        </w:rPr>
        <w:t xml:space="preserve"> </w:t>
      </w:r>
      <w:r w:rsidR="0093567B" w:rsidRPr="00633620">
        <w:rPr>
          <w:i/>
          <w:color w:val="595959" w:themeColor="text1" w:themeTint="A6"/>
        </w:rPr>
        <w:t>from</w:t>
      </w:r>
      <w:r w:rsidR="00AD3671" w:rsidRPr="00633620">
        <w:rPr>
          <w:i/>
          <w:color w:val="595959" w:themeColor="text1" w:themeTint="A6"/>
        </w:rPr>
        <w:t xml:space="preserve"> </w:t>
      </w:r>
      <w:r w:rsidR="000701DC" w:rsidRPr="00633620">
        <w:rPr>
          <w:i/>
          <w:color w:val="595959" w:themeColor="text1" w:themeTint="A6"/>
        </w:rPr>
        <w:t>m-</w:t>
      </w:r>
      <w:r w:rsidR="00AB5061" w:rsidRPr="00633620">
        <w:rPr>
          <w:i/>
          <w:color w:val="595959" w:themeColor="text1" w:themeTint="A6"/>
        </w:rPr>
        <w:t>pht</w:t>
      </w:r>
      <w:r w:rsidR="00272B66" w:rsidRPr="00633620">
        <w:rPr>
          <w:i/>
          <w:color w:val="595959" w:themeColor="text1" w:themeTint="A6"/>
        </w:rPr>
        <w:t>h</w:t>
      </w:r>
      <w:r w:rsidR="00AB5061" w:rsidRPr="00633620">
        <w:rPr>
          <w:i/>
          <w:color w:val="595959" w:themeColor="text1" w:themeTint="A6"/>
        </w:rPr>
        <w:t>alaldehyde and di-TMP (B) (CDCl</w:t>
      </w:r>
      <w:r w:rsidR="00AB5061" w:rsidRPr="00633620">
        <w:rPr>
          <w:i/>
          <w:color w:val="595959" w:themeColor="text1" w:themeTint="A6"/>
          <w:vertAlign w:val="subscript"/>
        </w:rPr>
        <w:t>3</w:t>
      </w:r>
      <w:r w:rsidR="00AB5061" w:rsidRPr="00633620">
        <w:rPr>
          <w:i/>
          <w:color w:val="595959" w:themeColor="text1" w:themeTint="A6"/>
        </w:rPr>
        <w:t>, 300 MHz</w:t>
      </w:r>
      <w:r w:rsidR="00AB5061" w:rsidRPr="00EC6968">
        <w:rPr>
          <w:i/>
          <w:color w:val="595959" w:themeColor="text1" w:themeTint="A6"/>
        </w:rPr>
        <w:t>)</w:t>
      </w:r>
    </w:p>
    <w:p w14:paraId="640A47F0" w14:textId="1CA9265C" w:rsidR="00FE5810" w:rsidRPr="00EC6968" w:rsidRDefault="00FE5810" w:rsidP="00FE5810">
      <w:pPr>
        <w:keepNext/>
        <w:spacing w:after="60"/>
        <w:jc w:val="both"/>
        <w:rPr>
          <w:b/>
          <w:bCs/>
          <w:color w:val="4F81BD" w:themeColor="accent1"/>
          <w:sz w:val="18"/>
          <w:szCs w:val="18"/>
          <w:lang w:val="en-GB"/>
        </w:rPr>
      </w:pPr>
      <w:bookmarkStart w:id="2" w:name="_Ref419476212"/>
      <w:r w:rsidRPr="00EC6968">
        <w:rPr>
          <w:b/>
          <w:bCs/>
          <w:sz w:val="18"/>
          <w:szCs w:val="18"/>
          <w:lang w:val="en-GB"/>
        </w:rPr>
        <w:t xml:space="preserve">TABLE </w:t>
      </w:r>
      <w:r w:rsidR="00DF12A3" w:rsidRPr="00EC6968">
        <w:rPr>
          <w:b/>
          <w:bCs/>
          <w:sz w:val="18"/>
          <w:szCs w:val="18"/>
          <w:lang w:val="en-GB"/>
        </w:rPr>
        <w:t>2</w:t>
      </w:r>
      <w:bookmarkEnd w:id="2"/>
      <w:r w:rsidRPr="00EC6968">
        <w:rPr>
          <w:b/>
          <w:bCs/>
          <w:sz w:val="18"/>
          <w:szCs w:val="18"/>
          <w:lang w:val="en-GB"/>
        </w:rPr>
        <w:t>.</w:t>
      </w:r>
      <w:r w:rsidR="007061F7">
        <w:rPr>
          <w:bCs/>
          <w:sz w:val="18"/>
          <w:szCs w:val="18"/>
          <w:lang w:val="en-GB"/>
        </w:rPr>
        <w:t xml:space="preserve">. </w:t>
      </w:r>
      <w:r w:rsidR="007061F7" w:rsidRPr="007061F7">
        <w:rPr>
          <w:bCs/>
          <w:sz w:val="18"/>
          <w:szCs w:val="18"/>
          <w:lang w:val="en-GB"/>
        </w:rPr>
        <w:t>Molar masses and dispersities as well as thermal</w:t>
      </w:r>
      <w:r w:rsidR="007061F7">
        <w:rPr>
          <w:bCs/>
          <w:sz w:val="18"/>
          <w:szCs w:val="18"/>
          <w:lang w:val="en-GB"/>
        </w:rPr>
        <w:t xml:space="preserve"> and mechanical properties of the </w:t>
      </w:r>
      <w:r w:rsidR="007061F7" w:rsidRPr="007061F7">
        <w:rPr>
          <w:bCs/>
          <w:sz w:val="18"/>
          <w:szCs w:val="18"/>
          <w:lang w:val="en-GB"/>
        </w:rPr>
        <w:t xml:space="preserve">synthesized </w:t>
      </w:r>
      <w:r w:rsidR="001530C0">
        <w:rPr>
          <w:bCs/>
          <w:sz w:val="18"/>
          <w:szCs w:val="18"/>
          <w:lang w:val="en-GB"/>
        </w:rPr>
        <w:t>poly(cycloacetals)</w:t>
      </w:r>
      <w:r w:rsidR="002602D4">
        <w:rPr>
          <w:bCs/>
          <w:sz w:val="18"/>
          <w:szCs w:val="18"/>
          <w:lang w:val="en-GB"/>
        </w:rPr>
        <w:t xml:space="preserve"> </w:t>
      </w:r>
      <w:r w:rsidR="005858AB">
        <w:rPr>
          <w:bCs/>
          <w:sz w:val="18"/>
          <w:szCs w:val="18"/>
          <w:lang w:val="en-GB"/>
        </w:rPr>
        <w:t>with di-TMP as tetra</w:t>
      </w:r>
      <w:r w:rsidR="00347FE0">
        <w:rPr>
          <w:bCs/>
          <w:sz w:val="18"/>
          <w:szCs w:val="18"/>
          <w:lang w:val="en-GB"/>
        </w:rPr>
        <w:t>valent alcoh</w:t>
      </w:r>
      <w:r w:rsidR="005858AB">
        <w:rPr>
          <w:bCs/>
          <w:sz w:val="18"/>
          <w:szCs w:val="18"/>
          <w:lang w:val="en-GB"/>
        </w:rPr>
        <w:t>ol</w:t>
      </w:r>
      <w:r w:rsidR="007061F7" w:rsidRPr="007061F7">
        <w:rPr>
          <w:bCs/>
          <w:sz w:val="18"/>
          <w:szCs w:val="18"/>
          <w:lang w:val="en-GB"/>
        </w:rPr>
        <w:t xml:space="preserve">. </w:t>
      </w:r>
    </w:p>
    <w:tbl>
      <w:tblPr>
        <w:tblStyle w:val="Tabelraster"/>
        <w:tblW w:w="940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41"/>
        <w:gridCol w:w="1371"/>
        <w:gridCol w:w="1107"/>
        <w:gridCol w:w="709"/>
        <w:gridCol w:w="708"/>
        <w:gridCol w:w="858"/>
        <w:gridCol w:w="736"/>
        <w:gridCol w:w="1323"/>
        <w:gridCol w:w="1453"/>
      </w:tblGrid>
      <w:tr w:rsidR="00DC66C7" w:rsidRPr="00EC6968" w14:paraId="2B2635A4" w14:textId="77777777" w:rsidTr="0082760C">
        <w:trPr>
          <w:jc w:val="center"/>
        </w:trPr>
        <w:tc>
          <w:tcPr>
            <w:tcW w:w="1141" w:type="dxa"/>
            <w:tcBorders>
              <w:top w:val="single" w:sz="12" w:space="0" w:color="auto"/>
              <w:bottom w:val="single" w:sz="4" w:space="0" w:color="auto"/>
              <w:right w:val="single" w:sz="12" w:space="0" w:color="auto"/>
            </w:tcBorders>
            <w:vAlign w:val="center"/>
          </w:tcPr>
          <w:p w14:paraId="53132D81" w14:textId="77777777" w:rsidR="00DC66C7" w:rsidRPr="00EC6968" w:rsidRDefault="00DC66C7" w:rsidP="0034716D">
            <w:pPr>
              <w:spacing w:line="360" w:lineRule="auto"/>
              <w:rPr>
                <w:b/>
                <w:sz w:val="18"/>
                <w:szCs w:val="18"/>
                <w:lang w:val="en-GB"/>
              </w:rPr>
            </w:pPr>
            <w:r w:rsidRPr="00EC6968">
              <w:rPr>
                <w:b/>
                <w:sz w:val="18"/>
                <w:szCs w:val="18"/>
                <w:lang w:val="en-GB"/>
              </w:rPr>
              <w:t>Aldehyde</w:t>
            </w:r>
          </w:p>
        </w:tc>
        <w:tc>
          <w:tcPr>
            <w:tcW w:w="1371" w:type="dxa"/>
            <w:tcBorders>
              <w:top w:val="single" w:sz="12" w:space="0" w:color="auto"/>
              <w:bottom w:val="single" w:sz="4" w:space="0" w:color="auto"/>
              <w:right w:val="single" w:sz="12" w:space="0" w:color="auto"/>
            </w:tcBorders>
            <w:vAlign w:val="center"/>
          </w:tcPr>
          <w:p w14:paraId="21C5871B" w14:textId="77777777" w:rsidR="00DC66C7" w:rsidRPr="00EC6968" w:rsidRDefault="00DC66C7" w:rsidP="0034716D">
            <w:pPr>
              <w:spacing w:line="360" w:lineRule="auto"/>
              <w:rPr>
                <w:b/>
                <w:sz w:val="18"/>
                <w:szCs w:val="18"/>
                <w:lang w:val="en-GB"/>
              </w:rPr>
            </w:pPr>
            <w:r w:rsidRPr="00EC6968">
              <w:rPr>
                <w:b/>
                <w:sz w:val="18"/>
                <w:szCs w:val="18"/>
                <w:lang w:val="en-GB"/>
              </w:rPr>
              <w:t>Solvent</w:t>
            </w:r>
          </w:p>
        </w:tc>
        <w:tc>
          <w:tcPr>
            <w:tcW w:w="1107" w:type="dxa"/>
            <w:tcBorders>
              <w:top w:val="single" w:sz="12" w:space="0" w:color="auto"/>
              <w:bottom w:val="single" w:sz="4" w:space="0" w:color="auto"/>
              <w:right w:val="single" w:sz="12" w:space="0" w:color="auto"/>
            </w:tcBorders>
          </w:tcPr>
          <w:p w14:paraId="0007007F" w14:textId="77777777" w:rsidR="00DC66C7" w:rsidRPr="00EC6968" w:rsidRDefault="00DC66C7" w:rsidP="0034716D">
            <w:pPr>
              <w:jc w:val="center"/>
              <w:rPr>
                <w:b/>
                <w:sz w:val="18"/>
                <w:szCs w:val="18"/>
                <w:lang w:val="en-GB"/>
              </w:rPr>
            </w:pPr>
            <w:r w:rsidRPr="00EC6968">
              <w:rPr>
                <w:b/>
                <w:sz w:val="18"/>
                <w:szCs w:val="18"/>
                <w:lang w:val="en-GB"/>
              </w:rPr>
              <w:t>M</w:t>
            </w:r>
            <w:r w:rsidRPr="00EC6968">
              <w:rPr>
                <w:b/>
                <w:sz w:val="18"/>
                <w:szCs w:val="18"/>
                <w:vertAlign w:val="subscript"/>
                <w:lang w:val="en-GB"/>
              </w:rPr>
              <w:t>n</w:t>
            </w:r>
            <w:r w:rsidRPr="00EC6968">
              <w:rPr>
                <w:b/>
                <w:sz w:val="18"/>
                <w:szCs w:val="18"/>
                <w:lang w:val="en-GB"/>
              </w:rPr>
              <w:t xml:space="preserve"> / </w:t>
            </w:r>
            <w:r w:rsidRPr="00EC6968">
              <w:rPr>
                <w:b/>
                <w:bCs/>
                <w:iCs/>
                <w:sz w:val="18"/>
                <w:szCs w:val="18"/>
                <w:lang w:val="en-GB"/>
              </w:rPr>
              <w:t>Đ</w:t>
            </w:r>
          </w:p>
          <w:p w14:paraId="27AAC9B4" w14:textId="77777777" w:rsidR="00DC66C7" w:rsidRPr="00EC6968" w:rsidRDefault="00DC66C7" w:rsidP="0034716D">
            <w:pPr>
              <w:autoSpaceDE w:val="0"/>
              <w:autoSpaceDN w:val="0"/>
              <w:adjustRightInd w:val="0"/>
              <w:jc w:val="center"/>
              <w:rPr>
                <w:b/>
                <w:color w:val="000000"/>
                <w:sz w:val="18"/>
                <w:szCs w:val="18"/>
                <w:lang w:val="en-GB"/>
              </w:rPr>
            </w:pPr>
            <w:r w:rsidRPr="00EC6968">
              <w:rPr>
                <w:b/>
                <w:bCs/>
                <w:iCs/>
                <w:color w:val="000000"/>
                <w:sz w:val="18"/>
                <w:szCs w:val="18"/>
                <w:lang w:val="en-GB"/>
              </w:rPr>
              <w:t>(kDa)</w:t>
            </w:r>
          </w:p>
        </w:tc>
        <w:tc>
          <w:tcPr>
            <w:tcW w:w="709" w:type="dxa"/>
            <w:tcBorders>
              <w:top w:val="single" w:sz="12" w:space="0" w:color="auto"/>
              <w:left w:val="single" w:sz="8" w:space="0" w:color="auto"/>
              <w:bottom w:val="single" w:sz="4" w:space="0" w:color="auto"/>
            </w:tcBorders>
          </w:tcPr>
          <w:p w14:paraId="5E08BDC4" w14:textId="77777777" w:rsidR="00DC66C7" w:rsidRPr="00EC6968" w:rsidRDefault="00DC66C7" w:rsidP="0034716D">
            <w:pPr>
              <w:autoSpaceDE w:val="0"/>
              <w:autoSpaceDN w:val="0"/>
              <w:adjustRightInd w:val="0"/>
              <w:jc w:val="center"/>
              <w:rPr>
                <w:b/>
                <w:bCs/>
                <w:iCs/>
                <w:color w:val="000000"/>
                <w:sz w:val="18"/>
                <w:szCs w:val="18"/>
                <w:lang w:val="en-GB"/>
              </w:rPr>
            </w:pPr>
            <w:r w:rsidRPr="00EC6968">
              <w:rPr>
                <w:b/>
                <w:bCs/>
                <w:iCs/>
                <w:color w:val="000000"/>
                <w:sz w:val="18"/>
                <w:szCs w:val="18"/>
                <w:lang w:val="en-GB"/>
              </w:rPr>
              <w:t>T</w:t>
            </w:r>
            <w:r w:rsidRPr="00EC6968">
              <w:rPr>
                <w:b/>
                <w:bCs/>
                <w:iCs/>
                <w:color w:val="000000"/>
                <w:sz w:val="18"/>
                <w:szCs w:val="18"/>
                <w:vertAlign w:val="subscript"/>
                <w:lang w:val="en-GB"/>
              </w:rPr>
              <w:t>d</w:t>
            </w:r>
            <w:r w:rsidRPr="00EC6968">
              <w:rPr>
                <w:b/>
                <w:bCs/>
                <w:iCs/>
                <w:color w:val="000000"/>
                <w:sz w:val="18"/>
                <w:szCs w:val="18"/>
                <w:lang w:val="en-GB"/>
              </w:rPr>
              <w:t xml:space="preserve"> </w:t>
            </w:r>
          </w:p>
          <w:p w14:paraId="1064F54D" w14:textId="77777777" w:rsidR="00DC66C7" w:rsidRPr="00EC6968" w:rsidRDefault="00DC66C7" w:rsidP="0034716D">
            <w:pPr>
              <w:autoSpaceDE w:val="0"/>
              <w:autoSpaceDN w:val="0"/>
              <w:adjustRightInd w:val="0"/>
              <w:jc w:val="center"/>
              <w:rPr>
                <w:b/>
                <w:bCs/>
                <w:iCs/>
                <w:color w:val="000000"/>
                <w:sz w:val="18"/>
                <w:szCs w:val="18"/>
                <w:lang w:val="en-GB"/>
              </w:rPr>
            </w:pPr>
            <w:r w:rsidRPr="00EC6968">
              <w:rPr>
                <w:b/>
                <w:bCs/>
                <w:iCs/>
                <w:color w:val="000000"/>
                <w:sz w:val="18"/>
                <w:szCs w:val="18"/>
                <w:lang w:val="en-GB"/>
              </w:rPr>
              <w:t xml:space="preserve">(°C) </w:t>
            </w:r>
          </w:p>
        </w:tc>
        <w:tc>
          <w:tcPr>
            <w:tcW w:w="708" w:type="dxa"/>
            <w:tcBorders>
              <w:top w:val="single" w:sz="12" w:space="0" w:color="auto"/>
              <w:bottom w:val="single" w:sz="4" w:space="0" w:color="auto"/>
            </w:tcBorders>
          </w:tcPr>
          <w:p w14:paraId="0C23506F" w14:textId="5010C624" w:rsidR="00DC66C7" w:rsidRPr="00487C20" w:rsidRDefault="00DC66C7" w:rsidP="0034716D">
            <w:pPr>
              <w:autoSpaceDE w:val="0"/>
              <w:autoSpaceDN w:val="0"/>
              <w:adjustRightInd w:val="0"/>
              <w:jc w:val="center"/>
              <w:rPr>
                <w:b/>
                <w:bCs/>
                <w:iCs/>
                <w:color w:val="000000"/>
                <w:sz w:val="18"/>
                <w:szCs w:val="18"/>
                <w:lang w:val="en-GB"/>
              </w:rPr>
            </w:pPr>
            <w:r w:rsidRPr="00EC6968">
              <w:rPr>
                <w:b/>
                <w:bCs/>
                <w:iCs/>
                <w:color w:val="000000"/>
                <w:sz w:val="18"/>
                <w:szCs w:val="18"/>
                <w:lang w:val="en-GB"/>
              </w:rPr>
              <w:t>T</w:t>
            </w:r>
            <w:r w:rsidRPr="00EC6968">
              <w:rPr>
                <w:b/>
                <w:bCs/>
                <w:iCs/>
                <w:color w:val="000000"/>
                <w:sz w:val="18"/>
                <w:szCs w:val="18"/>
                <w:vertAlign w:val="subscript"/>
                <w:lang w:val="en-GB"/>
              </w:rPr>
              <w:t>g</w:t>
            </w:r>
            <w:r>
              <w:rPr>
                <w:b/>
                <w:bCs/>
                <w:iCs/>
                <w:color w:val="000000"/>
                <w:sz w:val="18"/>
                <w:szCs w:val="18"/>
                <w:lang w:val="en-GB"/>
              </w:rPr>
              <w:t xml:space="preserve"> (DSC)</w:t>
            </w:r>
          </w:p>
          <w:p w14:paraId="41D17469" w14:textId="77777777" w:rsidR="00DC66C7" w:rsidRPr="00EC6968" w:rsidRDefault="00DC66C7" w:rsidP="0034716D">
            <w:pPr>
              <w:autoSpaceDE w:val="0"/>
              <w:autoSpaceDN w:val="0"/>
              <w:adjustRightInd w:val="0"/>
              <w:jc w:val="center"/>
              <w:rPr>
                <w:b/>
                <w:bCs/>
                <w:iCs/>
                <w:color w:val="000000"/>
                <w:sz w:val="18"/>
                <w:szCs w:val="18"/>
                <w:lang w:val="en-GB"/>
              </w:rPr>
            </w:pPr>
            <w:r w:rsidRPr="00EC6968">
              <w:rPr>
                <w:b/>
                <w:bCs/>
                <w:iCs/>
                <w:color w:val="000000"/>
                <w:sz w:val="18"/>
                <w:szCs w:val="18"/>
                <w:lang w:val="en-GB"/>
              </w:rPr>
              <w:t xml:space="preserve"> (°C) </w:t>
            </w:r>
          </w:p>
        </w:tc>
        <w:tc>
          <w:tcPr>
            <w:tcW w:w="858" w:type="dxa"/>
            <w:tcBorders>
              <w:top w:val="single" w:sz="12" w:space="0" w:color="auto"/>
              <w:left w:val="nil"/>
              <w:bottom w:val="single" w:sz="4" w:space="0" w:color="auto"/>
              <w:right w:val="single" w:sz="12" w:space="0" w:color="auto"/>
            </w:tcBorders>
          </w:tcPr>
          <w:p w14:paraId="1B6BC1EE" w14:textId="6865DC47" w:rsidR="00DC66C7" w:rsidRPr="00EC6968" w:rsidRDefault="00DC66C7" w:rsidP="0034716D">
            <w:pPr>
              <w:autoSpaceDE w:val="0"/>
              <w:autoSpaceDN w:val="0"/>
              <w:adjustRightInd w:val="0"/>
              <w:jc w:val="center"/>
              <w:rPr>
                <w:b/>
                <w:bCs/>
                <w:iCs/>
                <w:color w:val="000000"/>
                <w:sz w:val="18"/>
                <w:szCs w:val="18"/>
                <w:lang w:val="en-GB"/>
              </w:rPr>
            </w:pPr>
            <w:r w:rsidRPr="00EC6968">
              <w:rPr>
                <w:b/>
                <w:bCs/>
                <w:iCs/>
                <w:color w:val="000000"/>
                <w:sz w:val="18"/>
                <w:szCs w:val="18"/>
                <w:lang w:val="en-GB"/>
              </w:rPr>
              <w:t>T</w:t>
            </w:r>
            <w:r w:rsidRPr="00EC6968">
              <w:rPr>
                <w:b/>
                <w:bCs/>
                <w:iCs/>
                <w:color w:val="000000"/>
                <w:sz w:val="18"/>
                <w:szCs w:val="18"/>
                <w:vertAlign w:val="subscript"/>
                <w:lang w:val="en-GB"/>
              </w:rPr>
              <w:t>g</w:t>
            </w:r>
            <w:r w:rsidRPr="00EC6968">
              <w:rPr>
                <w:b/>
                <w:bCs/>
                <w:iCs/>
                <w:color w:val="000000"/>
                <w:sz w:val="18"/>
                <w:szCs w:val="18"/>
                <w:lang w:val="en-GB"/>
              </w:rPr>
              <w:t xml:space="preserve"> </w:t>
            </w:r>
            <w:r>
              <w:rPr>
                <w:b/>
                <w:bCs/>
                <w:iCs/>
                <w:color w:val="000000"/>
                <w:sz w:val="18"/>
                <w:szCs w:val="18"/>
                <w:lang w:val="en-GB"/>
              </w:rPr>
              <w:t>(DMTA)</w:t>
            </w:r>
          </w:p>
          <w:p w14:paraId="0FFB7C83" w14:textId="77777777" w:rsidR="00DC66C7" w:rsidRPr="00EC6968" w:rsidRDefault="00DC66C7" w:rsidP="0034716D">
            <w:pPr>
              <w:autoSpaceDE w:val="0"/>
              <w:autoSpaceDN w:val="0"/>
              <w:adjustRightInd w:val="0"/>
              <w:jc w:val="center"/>
              <w:rPr>
                <w:b/>
                <w:bCs/>
                <w:iCs/>
                <w:color w:val="000000"/>
                <w:sz w:val="18"/>
                <w:szCs w:val="18"/>
                <w:lang w:val="en-GB"/>
              </w:rPr>
            </w:pPr>
            <w:r w:rsidRPr="00EC6968">
              <w:rPr>
                <w:b/>
                <w:bCs/>
                <w:iCs/>
                <w:color w:val="000000"/>
                <w:sz w:val="18"/>
                <w:szCs w:val="18"/>
                <w:lang w:val="en-GB"/>
              </w:rPr>
              <w:t xml:space="preserve">(°C) </w:t>
            </w:r>
          </w:p>
        </w:tc>
        <w:tc>
          <w:tcPr>
            <w:tcW w:w="736" w:type="dxa"/>
            <w:tcBorders>
              <w:top w:val="single" w:sz="12" w:space="0" w:color="auto"/>
              <w:left w:val="single" w:sz="4" w:space="0" w:color="D9D9D9" w:themeColor="background1" w:themeShade="D9"/>
              <w:bottom w:val="single" w:sz="4" w:space="0" w:color="auto"/>
            </w:tcBorders>
          </w:tcPr>
          <w:p w14:paraId="3DE47825" w14:textId="77777777" w:rsidR="00DC66C7" w:rsidRPr="00EC6968" w:rsidRDefault="00DC66C7" w:rsidP="0034716D">
            <w:pPr>
              <w:autoSpaceDE w:val="0"/>
              <w:autoSpaceDN w:val="0"/>
              <w:adjustRightInd w:val="0"/>
              <w:jc w:val="center"/>
              <w:rPr>
                <w:b/>
                <w:bCs/>
                <w:iCs/>
                <w:color w:val="000000"/>
                <w:sz w:val="18"/>
                <w:szCs w:val="18"/>
                <w:lang w:val="en-GB"/>
              </w:rPr>
            </w:pPr>
            <w:r w:rsidRPr="00EC6968">
              <w:rPr>
                <w:b/>
                <w:bCs/>
                <w:iCs/>
                <w:color w:val="000000"/>
                <w:sz w:val="18"/>
                <w:szCs w:val="18"/>
                <w:lang w:val="en-GB"/>
              </w:rPr>
              <w:t xml:space="preserve">E </w:t>
            </w:r>
          </w:p>
          <w:p w14:paraId="00E1F305" w14:textId="77777777" w:rsidR="00DC66C7" w:rsidRPr="00EC6968" w:rsidRDefault="00DC66C7" w:rsidP="0034716D">
            <w:pPr>
              <w:autoSpaceDE w:val="0"/>
              <w:autoSpaceDN w:val="0"/>
              <w:adjustRightInd w:val="0"/>
              <w:jc w:val="center"/>
              <w:rPr>
                <w:b/>
                <w:bCs/>
                <w:iCs/>
                <w:color w:val="000000"/>
                <w:sz w:val="18"/>
                <w:szCs w:val="18"/>
                <w:lang w:val="en-GB"/>
              </w:rPr>
            </w:pPr>
            <w:r w:rsidRPr="00EC6968">
              <w:rPr>
                <w:b/>
                <w:bCs/>
                <w:iCs/>
                <w:color w:val="000000"/>
                <w:sz w:val="18"/>
                <w:szCs w:val="18"/>
                <w:lang w:val="en-GB"/>
              </w:rPr>
              <w:t>(GPa)</w:t>
            </w:r>
          </w:p>
        </w:tc>
        <w:tc>
          <w:tcPr>
            <w:tcW w:w="1323" w:type="dxa"/>
            <w:tcBorders>
              <w:top w:val="single" w:sz="12" w:space="0" w:color="auto"/>
              <w:bottom w:val="single" w:sz="4" w:space="0" w:color="auto"/>
            </w:tcBorders>
          </w:tcPr>
          <w:p w14:paraId="7734B68B" w14:textId="77777777" w:rsidR="00DC66C7" w:rsidRPr="00EC6968" w:rsidRDefault="00DC66C7" w:rsidP="0034716D">
            <w:pPr>
              <w:tabs>
                <w:tab w:val="left" w:pos="436"/>
              </w:tabs>
              <w:autoSpaceDE w:val="0"/>
              <w:autoSpaceDN w:val="0"/>
              <w:adjustRightInd w:val="0"/>
              <w:jc w:val="center"/>
              <w:rPr>
                <w:b/>
                <w:bCs/>
                <w:iCs/>
                <w:color w:val="000000"/>
                <w:sz w:val="18"/>
                <w:szCs w:val="18"/>
                <w:lang w:val="en-GB"/>
              </w:rPr>
            </w:pPr>
            <w:r w:rsidRPr="00EC6968">
              <w:rPr>
                <w:b/>
                <w:bCs/>
                <w:iCs/>
                <w:color w:val="000000"/>
                <w:sz w:val="18"/>
                <w:szCs w:val="18"/>
                <w:lang w:val="en-GB"/>
              </w:rPr>
              <w:t>Yield strength</w:t>
            </w:r>
          </w:p>
          <w:p w14:paraId="3C4BE763" w14:textId="77777777" w:rsidR="00DC66C7" w:rsidRPr="00EC6968" w:rsidRDefault="00DC66C7" w:rsidP="0034716D">
            <w:pPr>
              <w:tabs>
                <w:tab w:val="left" w:pos="436"/>
              </w:tabs>
              <w:autoSpaceDE w:val="0"/>
              <w:autoSpaceDN w:val="0"/>
              <w:adjustRightInd w:val="0"/>
              <w:jc w:val="center"/>
              <w:rPr>
                <w:b/>
                <w:bCs/>
                <w:iCs/>
                <w:color w:val="000000"/>
                <w:sz w:val="18"/>
                <w:szCs w:val="18"/>
                <w:lang w:val="en-GB"/>
              </w:rPr>
            </w:pPr>
            <w:r w:rsidRPr="00EC6968">
              <w:rPr>
                <w:b/>
                <w:bCs/>
                <w:iCs/>
                <w:color w:val="000000"/>
                <w:sz w:val="18"/>
                <w:szCs w:val="18"/>
                <w:lang w:val="en-GB"/>
              </w:rPr>
              <w:t>(MPa)</w:t>
            </w:r>
          </w:p>
        </w:tc>
        <w:tc>
          <w:tcPr>
            <w:tcW w:w="1453" w:type="dxa"/>
            <w:tcBorders>
              <w:top w:val="single" w:sz="12" w:space="0" w:color="auto"/>
              <w:left w:val="nil"/>
              <w:bottom w:val="single" w:sz="4" w:space="0" w:color="auto"/>
            </w:tcBorders>
            <w:shd w:val="clear" w:color="auto" w:fill="auto"/>
          </w:tcPr>
          <w:p w14:paraId="46F88DC4" w14:textId="77777777" w:rsidR="00DC66C7" w:rsidRPr="00EC6968" w:rsidRDefault="00DC66C7" w:rsidP="0034716D">
            <w:pPr>
              <w:autoSpaceDE w:val="0"/>
              <w:autoSpaceDN w:val="0"/>
              <w:adjustRightInd w:val="0"/>
              <w:jc w:val="center"/>
              <w:rPr>
                <w:b/>
                <w:bCs/>
                <w:iCs/>
                <w:color w:val="000000"/>
                <w:sz w:val="18"/>
                <w:szCs w:val="18"/>
                <w:lang w:val="en-GB"/>
              </w:rPr>
            </w:pPr>
            <w:r w:rsidRPr="00EC6968">
              <w:rPr>
                <w:b/>
                <w:bCs/>
                <w:iCs/>
                <w:color w:val="000000"/>
                <w:sz w:val="18"/>
                <w:szCs w:val="18"/>
                <w:lang w:val="en-GB"/>
              </w:rPr>
              <w:t>Tensile strength</w:t>
            </w:r>
          </w:p>
          <w:p w14:paraId="48637903" w14:textId="77777777" w:rsidR="00DC66C7" w:rsidRPr="00EC6968" w:rsidRDefault="00DC66C7" w:rsidP="0034716D">
            <w:pPr>
              <w:autoSpaceDE w:val="0"/>
              <w:autoSpaceDN w:val="0"/>
              <w:adjustRightInd w:val="0"/>
              <w:jc w:val="center"/>
              <w:rPr>
                <w:b/>
                <w:bCs/>
                <w:iCs/>
                <w:color w:val="000000"/>
                <w:sz w:val="18"/>
                <w:szCs w:val="18"/>
                <w:lang w:val="en-GB"/>
              </w:rPr>
            </w:pPr>
            <w:r w:rsidRPr="00EC6968">
              <w:rPr>
                <w:b/>
                <w:bCs/>
                <w:iCs/>
                <w:color w:val="000000"/>
                <w:sz w:val="18"/>
                <w:szCs w:val="18"/>
                <w:lang w:val="en-GB"/>
              </w:rPr>
              <w:t>(MPa)</w:t>
            </w:r>
          </w:p>
        </w:tc>
      </w:tr>
      <w:tr w:rsidR="00DC66C7" w:rsidRPr="00EC6968" w14:paraId="74AFF283" w14:textId="77777777" w:rsidTr="0082760C">
        <w:trPr>
          <w:jc w:val="center"/>
        </w:trPr>
        <w:tc>
          <w:tcPr>
            <w:tcW w:w="1141" w:type="dxa"/>
            <w:vMerge w:val="restart"/>
            <w:tcBorders>
              <w:right w:val="single" w:sz="12" w:space="0" w:color="auto"/>
            </w:tcBorders>
            <w:vAlign w:val="center"/>
          </w:tcPr>
          <w:p w14:paraId="73E4AE57" w14:textId="77777777" w:rsidR="00DC66C7" w:rsidRPr="00EC6968" w:rsidRDefault="00DC66C7" w:rsidP="0034716D">
            <w:pPr>
              <w:spacing w:line="360" w:lineRule="auto"/>
              <w:rPr>
                <w:b/>
                <w:sz w:val="18"/>
                <w:szCs w:val="18"/>
                <w:lang w:val="en-GB"/>
              </w:rPr>
            </w:pPr>
            <w:r w:rsidRPr="00EC6968">
              <w:rPr>
                <w:b/>
                <w:sz w:val="18"/>
                <w:szCs w:val="18"/>
                <w:lang w:val="en-GB"/>
              </w:rPr>
              <w:t>Glutar-</w:t>
            </w:r>
          </w:p>
        </w:tc>
        <w:tc>
          <w:tcPr>
            <w:tcW w:w="1371" w:type="dxa"/>
            <w:tcBorders>
              <w:top w:val="single" w:sz="4" w:space="0" w:color="auto"/>
              <w:right w:val="single" w:sz="12" w:space="0" w:color="auto"/>
            </w:tcBorders>
            <w:vAlign w:val="bottom"/>
          </w:tcPr>
          <w:p w14:paraId="270130AD" w14:textId="77777777" w:rsidR="00DC66C7" w:rsidRPr="00EC6968" w:rsidRDefault="00DC66C7" w:rsidP="0034716D">
            <w:pPr>
              <w:spacing w:line="360" w:lineRule="auto"/>
              <w:rPr>
                <w:b/>
                <w:sz w:val="18"/>
                <w:szCs w:val="18"/>
                <w:lang w:val="en-GB"/>
              </w:rPr>
            </w:pPr>
            <w:r w:rsidRPr="00EC6968">
              <w:rPr>
                <w:b/>
                <w:sz w:val="18"/>
                <w:szCs w:val="18"/>
                <w:lang w:val="en-GB"/>
              </w:rPr>
              <w:t>DCM (A)</w:t>
            </w:r>
          </w:p>
        </w:tc>
        <w:tc>
          <w:tcPr>
            <w:tcW w:w="1107" w:type="dxa"/>
            <w:tcBorders>
              <w:top w:val="single" w:sz="4" w:space="0" w:color="auto"/>
              <w:right w:val="single" w:sz="12" w:space="0" w:color="auto"/>
            </w:tcBorders>
            <w:vAlign w:val="center"/>
          </w:tcPr>
          <w:p w14:paraId="04CFCB5D" w14:textId="77777777" w:rsidR="00DC66C7" w:rsidRPr="00EC6968" w:rsidRDefault="00DC66C7" w:rsidP="0034716D">
            <w:pPr>
              <w:spacing w:line="360" w:lineRule="auto"/>
              <w:jc w:val="center"/>
              <w:rPr>
                <w:sz w:val="18"/>
                <w:szCs w:val="18"/>
                <w:lang w:val="en-GB"/>
              </w:rPr>
            </w:pPr>
            <w:r w:rsidRPr="00EC6968">
              <w:rPr>
                <w:sz w:val="18"/>
                <w:szCs w:val="18"/>
                <w:lang w:val="en-GB"/>
              </w:rPr>
              <w:t>34 / 4.0</w:t>
            </w:r>
          </w:p>
        </w:tc>
        <w:tc>
          <w:tcPr>
            <w:tcW w:w="709" w:type="dxa"/>
            <w:tcBorders>
              <w:top w:val="single" w:sz="4" w:space="0" w:color="auto"/>
              <w:left w:val="single" w:sz="8" w:space="0" w:color="auto"/>
            </w:tcBorders>
            <w:vAlign w:val="center"/>
          </w:tcPr>
          <w:p w14:paraId="32B95393" w14:textId="77777777" w:rsidR="00DC66C7" w:rsidRPr="00EC6968" w:rsidRDefault="00DC66C7" w:rsidP="0034716D">
            <w:pPr>
              <w:spacing w:line="360" w:lineRule="auto"/>
              <w:jc w:val="center"/>
              <w:rPr>
                <w:sz w:val="18"/>
                <w:szCs w:val="18"/>
                <w:lang w:val="en-GB"/>
              </w:rPr>
            </w:pPr>
            <w:r w:rsidRPr="00EC6968">
              <w:rPr>
                <w:sz w:val="18"/>
                <w:szCs w:val="18"/>
                <w:lang w:val="en-GB"/>
              </w:rPr>
              <w:t>270</w:t>
            </w:r>
          </w:p>
        </w:tc>
        <w:tc>
          <w:tcPr>
            <w:tcW w:w="708" w:type="dxa"/>
            <w:tcBorders>
              <w:top w:val="single" w:sz="4" w:space="0" w:color="auto"/>
            </w:tcBorders>
            <w:vAlign w:val="center"/>
          </w:tcPr>
          <w:p w14:paraId="0AC80F5D" w14:textId="77777777" w:rsidR="00DC66C7" w:rsidRPr="00EC6968" w:rsidRDefault="00DC66C7" w:rsidP="0034716D">
            <w:pPr>
              <w:spacing w:line="360" w:lineRule="auto"/>
              <w:jc w:val="center"/>
              <w:rPr>
                <w:sz w:val="18"/>
                <w:szCs w:val="18"/>
                <w:lang w:val="en-GB"/>
              </w:rPr>
            </w:pPr>
            <w:r w:rsidRPr="00EC6968">
              <w:rPr>
                <w:sz w:val="18"/>
                <w:szCs w:val="18"/>
                <w:lang w:val="en-GB"/>
              </w:rPr>
              <w:t>30</w:t>
            </w:r>
          </w:p>
        </w:tc>
        <w:tc>
          <w:tcPr>
            <w:tcW w:w="858" w:type="dxa"/>
            <w:tcBorders>
              <w:top w:val="single" w:sz="4" w:space="0" w:color="auto"/>
              <w:left w:val="nil"/>
              <w:right w:val="single" w:sz="12" w:space="0" w:color="auto"/>
            </w:tcBorders>
            <w:vAlign w:val="center"/>
          </w:tcPr>
          <w:p w14:paraId="380217E9" w14:textId="77777777" w:rsidR="00DC66C7" w:rsidRPr="00EC6968" w:rsidRDefault="00DC66C7" w:rsidP="0034716D">
            <w:pPr>
              <w:spacing w:line="360" w:lineRule="auto"/>
              <w:jc w:val="center"/>
              <w:rPr>
                <w:sz w:val="18"/>
                <w:szCs w:val="18"/>
                <w:lang w:val="en-GB"/>
              </w:rPr>
            </w:pPr>
            <w:r w:rsidRPr="00EC6968">
              <w:rPr>
                <w:sz w:val="18"/>
                <w:szCs w:val="18"/>
                <w:lang w:val="en-GB"/>
              </w:rPr>
              <w:t>35</w:t>
            </w:r>
          </w:p>
        </w:tc>
        <w:tc>
          <w:tcPr>
            <w:tcW w:w="736" w:type="dxa"/>
            <w:tcBorders>
              <w:top w:val="single" w:sz="4" w:space="0" w:color="auto"/>
              <w:left w:val="single" w:sz="4" w:space="0" w:color="D9D9D9" w:themeColor="background1" w:themeShade="D9"/>
            </w:tcBorders>
            <w:vAlign w:val="center"/>
          </w:tcPr>
          <w:p w14:paraId="435C172B" w14:textId="77777777" w:rsidR="00DC66C7" w:rsidRPr="00EC6968" w:rsidRDefault="00DC66C7" w:rsidP="0034716D">
            <w:pPr>
              <w:spacing w:line="360" w:lineRule="auto"/>
              <w:jc w:val="center"/>
              <w:rPr>
                <w:sz w:val="18"/>
                <w:szCs w:val="18"/>
                <w:lang w:val="en-GB"/>
              </w:rPr>
            </w:pPr>
            <w:r w:rsidRPr="00EC6968">
              <w:rPr>
                <w:sz w:val="18"/>
                <w:szCs w:val="18"/>
                <w:lang w:val="en-GB"/>
              </w:rPr>
              <w:t>0.4</w:t>
            </w:r>
          </w:p>
        </w:tc>
        <w:tc>
          <w:tcPr>
            <w:tcW w:w="1323" w:type="dxa"/>
            <w:tcBorders>
              <w:top w:val="single" w:sz="4" w:space="0" w:color="auto"/>
            </w:tcBorders>
            <w:vAlign w:val="center"/>
          </w:tcPr>
          <w:p w14:paraId="3EF19813" w14:textId="77777777" w:rsidR="00DC66C7" w:rsidRPr="00EC6968" w:rsidRDefault="00DC66C7" w:rsidP="0034716D">
            <w:pPr>
              <w:tabs>
                <w:tab w:val="left" w:pos="436"/>
              </w:tabs>
              <w:spacing w:line="360" w:lineRule="auto"/>
              <w:jc w:val="center"/>
              <w:rPr>
                <w:sz w:val="18"/>
                <w:szCs w:val="18"/>
                <w:lang w:val="en-GB"/>
              </w:rPr>
            </w:pPr>
            <w:r w:rsidRPr="00EC6968">
              <w:rPr>
                <w:sz w:val="18"/>
                <w:szCs w:val="18"/>
                <w:lang w:val="en-GB"/>
              </w:rPr>
              <w:t>7.1</w:t>
            </w:r>
          </w:p>
        </w:tc>
        <w:tc>
          <w:tcPr>
            <w:tcW w:w="1453" w:type="dxa"/>
            <w:tcBorders>
              <w:top w:val="single" w:sz="4" w:space="0" w:color="auto"/>
              <w:left w:val="nil"/>
            </w:tcBorders>
            <w:vAlign w:val="center"/>
          </w:tcPr>
          <w:p w14:paraId="5563E75E" w14:textId="77777777" w:rsidR="00DC66C7" w:rsidRPr="00EC6968" w:rsidRDefault="00DC66C7" w:rsidP="0034716D">
            <w:pPr>
              <w:spacing w:line="360" w:lineRule="auto"/>
              <w:jc w:val="center"/>
              <w:rPr>
                <w:sz w:val="18"/>
                <w:szCs w:val="18"/>
                <w:lang w:val="en-GB"/>
              </w:rPr>
            </w:pPr>
            <w:r w:rsidRPr="00EC6968">
              <w:rPr>
                <w:sz w:val="18"/>
                <w:szCs w:val="18"/>
                <w:lang w:val="en-GB"/>
              </w:rPr>
              <w:t>14.8</w:t>
            </w:r>
          </w:p>
        </w:tc>
      </w:tr>
      <w:tr w:rsidR="00DC66C7" w:rsidRPr="00EC6968" w14:paraId="6CC585E8" w14:textId="77777777" w:rsidTr="0082760C">
        <w:trPr>
          <w:jc w:val="center"/>
        </w:trPr>
        <w:tc>
          <w:tcPr>
            <w:tcW w:w="1141" w:type="dxa"/>
            <w:vMerge/>
            <w:tcBorders>
              <w:right w:val="single" w:sz="12" w:space="0" w:color="auto"/>
            </w:tcBorders>
            <w:vAlign w:val="center"/>
          </w:tcPr>
          <w:p w14:paraId="1CF784FA" w14:textId="77777777" w:rsidR="00DC66C7" w:rsidRPr="00EC6968" w:rsidRDefault="00DC66C7" w:rsidP="0034716D">
            <w:pPr>
              <w:spacing w:line="360" w:lineRule="auto"/>
              <w:rPr>
                <w:b/>
                <w:sz w:val="18"/>
                <w:szCs w:val="18"/>
                <w:lang w:val="en-GB"/>
              </w:rPr>
            </w:pPr>
          </w:p>
        </w:tc>
        <w:tc>
          <w:tcPr>
            <w:tcW w:w="1371" w:type="dxa"/>
            <w:tcBorders>
              <w:right w:val="single" w:sz="12" w:space="0" w:color="auto"/>
            </w:tcBorders>
            <w:shd w:val="clear" w:color="auto" w:fill="auto"/>
            <w:vAlign w:val="bottom"/>
          </w:tcPr>
          <w:p w14:paraId="5EB5282F" w14:textId="77777777" w:rsidR="00DC66C7" w:rsidRPr="00EC6968" w:rsidRDefault="00DC66C7" w:rsidP="0034716D">
            <w:pPr>
              <w:spacing w:line="360" w:lineRule="auto"/>
              <w:rPr>
                <w:b/>
                <w:sz w:val="18"/>
                <w:szCs w:val="18"/>
                <w:lang w:val="en-GB"/>
              </w:rPr>
            </w:pPr>
            <w:r w:rsidRPr="00EC6968">
              <w:rPr>
                <w:b/>
                <w:sz w:val="18"/>
                <w:szCs w:val="18"/>
                <w:lang w:val="en-GB"/>
              </w:rPr>
              <w:t>EtOAc (A)</w:t>
            </w:r>
          </w:p>
        </w:tc>
        <w:tc>
          <w:tcPr>
            <w:tcW w:w="1107" w:type="dxa"/>
            <w:tcBorders>
              <w:right w:val="single" w:sz="12" w:space="0" w:color="auto"/>
            </w:tcBorders>
            <w:shd w:val="clear" w:color="auto" w:fill="auto"/>
            <w:vAlign w:val="center"/>
          </w:tcPr>
          <w:p w14:paraId="5C6A0C1D" w14:textId="77777777" w:rsidR="00DC66C7" w:rsidRPr="00EC6968" w:rsidRDefault="00DC66C7" w:rsidP="0034716D">
            <w:pPr>
              <w:spacing w:line="360" w:lineRule="auto"/>
              <w:jc w:val="center"/>
              <w:rPr>
                <w:sz w:val="18"/>
                <w:szCs w:val="18"/>
                <w:lang w:val="en-GB"/>
              </w:rPr>
            </w:pPr>
            <w:r w:rsidRPr="00EC6968">
              <w:rPr>
                <w:sz w:val="18"/>
                <w:szCs w:val="18"/>
                <w:lang w:val="en-GB"/>
              </w:rPr>
              <w:t>38 / 2.6</w:t>
            </w:r>
          </w:p>
        </w:tc>
        <w:tc>
          <w:tcPr>
            <w:tcW w:w="709" w:type="dxa"/>
            <w:tcBorders>
              <w:left w:val="single" w:sz="8" w:space="0" w:color="auto"/>
            </w:tcBorders>
            <w:shd w:val="clear" w:color="auto" w:fill="auto"/>
            <w:vAlign w:val="center"/>
          </w:tcPr>
          <w:p w14:paraId="6B5F8DD9" w14:textId="77777777" w:rsidR="00DC66C7" w:rsidRPr="00EC6968" w:rsidRDefault="00DC66C7" w:rsidP="0034716D">
            <w:pPr>
              <w:spacing w:line="360" w:lineRule="auto"/>
              <w:jc w:val="center"/>
              <w:rPr>
                <w:sz w:val="18"/>
                <w:szCs w:val="18"/>
                <w:lang w:val="en-GB"/>
              </w:rPr>
            </w:pPr>
            <w:r w:rsidRPr="00EC6968">
              <w:rPr>
                <w:sz w:val="18"/>
                <w:szCs w:val="18"/>
                <w:lang w:val="en-GB"/>
              </w:rPr>
              <w:t>370</w:t>
            </w:r>
          </w:p>
        </w:tc>
        <w:tc>
          <w:tcPr>
            <w:tcW w:w="708" w:type="dxa"/>
            <w:shd w:val="clear" w:color="auto" w:fill="auto"/>
            <w:vAlign w:val="center"/>
          </w:tcPr>
          <w:p w14:paraId="4BD1AB74" w14:textId="77777777" w:rsidR="00DC66C7" w:rsidRPr="00EC6968" w:rsidRDefault="00DC66C7" w:rsidP="0034716D">
            <w:pPr>
              <w:spacing w:line="360" w:lineRule="auto"/>
              <w:jc w:val="center"/>
              <w:rPr>
                <w:sz w:val="18"/>
                <w:szCs w:val="18"/>
                <w:lang w:val="en-GB"/>
              </w:rPr>
            </w:pPr>
            <w:r w:rsidRPr="00EC6968">
              <w:rPr>
                <w:sz w:val="18"/>
                <w:szCs w:val="18"/>
                <w:lang w:val="en-GB"/>
              </w:rPr>
              <w:t>31</w:t>
            </w:r>
          </w:p>
        </w:tc>
        <w:tc>
          <w:tcPr>
            <w:tcW w:w="858" w:type="dxa"/>
            <w:tcBorders>
              <w:left w:val="nil"/>
              <w:right w:val="single" w:sz="12" w:space="0" w:color="auto"/>
            </w:tcBorders>
            <w:shd w:val="clear" w:color="auto" w:fill="auto"/>
            <w:vAlign w:val="center"/>
          </w:tcPr>
          <w:p w14:paraId="45AB5117" w14:textId="77777777" w:rsidR="00DC66C7" w:rsidRPr="00EC6968" w:rsidRDefault="00DC66C7" w:rsidP="0034716D">
            <w:pPr>
              <w:spacing w:line="360" w:lineRule="auto"/>
              <w:jc w:val="center"/>
              <w:rPr>
                <w:sz w:val="18"/>
                <w:szCs w:val="18"/>
                <w:lang w:val="en-GB"/>
              </w:rPr>
            </w:pPr>
            <w:r w:rsidRPr="00EC6968">
              <w:rPr>
                <w:sz w:val="18"/>
                <w:szCs w:val="18"/>
                <w:lang w:val="en-GB"/>
              </w:rPr>
              <w:t>34</w:t>
            </w:r>
          </w:p>
        </w:tc>
        <w:tc>
          <w:tcPr>
            <w:tcW w:w="736" w:type="dxa"/>
            <w:tcBorders>
              <w:left w:val="single" w:sz="4" w:space="0" w:color="D9D9D9" w:themeColor="background1" w:themeShade="D9"/>
            </w:tcBorders>
            <w:shd w:val="clear" w:color="auto" w:fill="auto"/>
            <w:vAlign w:val="center"/>
          </w:tcPr>
          <w:p w14:paraId="5852B1ED" w14:textId="77777777" w:rsidR="00DC66C7" w:rsidRPr="00EC6968" w:rsidRDefault="00DC66C7" w:rsidP="0034716D">
            <w:pPr>
              <w:spacing w:line="360" w:lineRule="auto"/>
              <w:jc w:val="center"/>
              <w:rPr>
                <w:sz w:val="18"/>
                <w:szCs w:val="18"/>
                <w:lang w:val="en-GB"/>
              </w:rPr>
            </w:pPr>
            <w:r w:rsidRPr="00EC6968">
              <w:rPr>
                <w:sz w:val="18"/>
                <w:szCs w:val="18"/>
                <w:lang w:val="en-GB"/>
              </w:rPr>
              <w:t>0.7</w:t>
            </w:r>
          </w:p>
        </w:tc>
        <w:tc>
          <w:tcPr>
            <w:tcW w:w="1323" w:type="dxa"/>
            <w:shd w:val="clear" w:color="auto" w:fill="auto"/>
            <w:vAlign w:val="center"/>
          </w:tcPr>
          <w:p w14:paraId="7780B161" w14:textId="77777777" w:rsidR="00DC66C7" w:rsidRPr="00EC6968" w:rsidRDefault="00DC66C7" w:rsidP="0034716D">
            <w:pPr>
              <w:tabs>
                <w:tab w:val="left" w:pos="436"/>
              </w:tabs>
              <w:spacing w:line="360" w:lineRule="auto"/>
              <w:jc w:val="center"/>
              <w:rPr>
                <w:sz w:val="18"/>
                <w:szCs w:val="18"/>
                <w:lang w:val="en-GB"/>
              </w:rPr>
            </w:pPr>
            <w:r w:rsidRPr="00EC6968">
              <w:rPr>
                <w:sz w:val="18"/>
                <w:szCs w:val="18"/>
                <w:lang w:val="en-GB"/>
              </w:rPr>
              <w:t>10.4</w:t>
            </w:r>
          </w:p>
        </w:tc>
        <w:tc>
          <w:tcPr>
            <w:tcW w:w="1453" w:type="dxa"/>
            <w:tcBorders>
              <w:left w:val="nil"/>
            </w:tcBorders>
            <w:shd w:val="clear" w:color="auto" w:fill="auto"/>
            <w:vAlign w:val="center"/>
          </w:tcPr>
          <w:p w14:paraId="1F21BFBD" w14:textId="77777777" w:rsidR="00DC66C7" w:rsidRPr="00EC6968" w:rsidRDefault="00DC66C7" w:rsidP="0034716D">
            <w:pPr>
              <w:spacing w:line="360" w:lineRule="auto"/>
              <w:jc w:val="center"/>
              <w:rPr>
                <w:sz w:val="18"/>
                <w:szCs w:val="18"/>
                <w:lang w:val="en-GB"/>
              </w:rPr>
            </w:pPr>
            <w:r w:rsidRPr="00EC6968">
              <w:rPr>
                <w:sz w:val="18"/>
                <w:szCs w:val="18"/>
                <w:lang w:val="en-GB"/>
              </w:rPr>
              <w:t>16.6</w:t>
            </w:r>
          </w:p>
        </w:tc>
      </w:tr>
      <w:tr w:rsidR="00DC66C7" w:rsidRPr="00EC6968" w14:paraId="446E2193" w14:textId="77777777" w:rsidTr="0082760C">
        <w:trPr>
          <w:jc w:val="center"/>
        </w:trPr>
        <w:tc>
          <w:tcPr>
            <w:tcW w:w="1141" w:type="dxa"/>
            <w:vMerge/>
            <w:tcBorders>
              <w:right w:val="single" w:sz="12" w:space="0" w:color="auto"/>
            </w:tcBorders>
            <w:vAlign w:val="center"/>
          </w:tcPr>
          <w:p w14:paraId="70AF03B9" w14:textId="77777777" w:rsidR="00DC66C7" w:rsidRPr="00EC6968" w:rsidRDefault="00DC66C7" w:rsidP="0034716D">
            <w:pPr>
              <w:spacing w:line="360" w:lineRule="auto"/>
              <w:rPr>
                <w:b/>
                <w:sz w:val="18"/>
                <w:szCs w:val="18"/>
                <w:lang w:val="en-GB"/>
              </w:rPr>
            </w:pPr>
          </w:p>
        </w:tc>
        <w:tc>
          <w:tcPr>
            <w:tcW w:w="1371" w:type="dxa"/>
            <w:tcBorders>
              <w:bottom w:val="single" w:sz="4" w:space="0" w:color="D9D9D9" w:themeColor="background1" w:themeShade="D9"/>
              <w:right w:val="single" w:sz="12" w:space="0" w:color="auto"/>
            </w:tcBorders>
            <w:vAlign w:val="bottom"/>
          </w:tcPr>
          <w:p w14:paraId="052EC686" w14:textId="77777777" w:rsidR="00DC66C7" w:rsidRPr="00EC6968" w:rsidRDefault="00DC66C7" w:rsidP="0034716D">
            <w:pPr>
              <w:spacing w:line="360" w:lineRule="auto"/>
              <w:rPr>
                <w:b/>
                <w:sz w:val="18"/>
                <w:szCs w:val="18"/>
                <w:lang w:val="en-GB"/>
              </w:rPr>
            </w:pPr>
            <w:r w:rsidRPr="00EC6968">
              <w:rPr>
                <w:b/>
                <w:sz w:val="18"/>
                <w:szCs w:val="18"/>
                <w:lang w:val="en-GB"/>
              </w:rPr>
              <w:t>2-MeTHF</w:t>
            </w:r>
            <w:r w:rsidRPr="00EC6968">
              <w:rPr>
                <w:b/>
                <w:bCs/>
                <w:iCs/>
                <w:sz w:val="18"/>
                <w:szCs w:val="18"/>
                <w:lang w:val="en-GB"/>
              </w:rPr>
              <w:t xml:space="preserve"> (A)</w:t>
            </w:r>
          </w:p>
        </w:tc>
        <w:tc>
          <w:tcPr>
            <w:tcW w:w="1107" w:type="dxa"/>
            <w:tcBorders>
              <w:bottom w:val="single" w:sz="4" w:space="0" w:color="D9D9D9" w:themeColor="background1" w:themeShade="D9"/>
              <w:right w:val="single" w:sz="12" w:space="0" w:color="auto"/>
            </w:tcBorders>
            <w:vAlign w:val="center"/>
          </w:tcPr>
          <w:p w14:paraId="267EFA9F" w14:textId="77777777" w:rsidR="00DC66C7" w:rsidRPr="00EC6968" w:rsidRDefault="00DC66C7" w:rsidP="0034716D">
            <w:pPr>
              <w:spacing w:line="360" w:lineRule="auto"/>
              <w:jc w:val="center"/>
              <w:rPr>
                <w:sz w:val="18"/>
                <w:szCs w:val="18"/>
                <w:lang w:val="en-GB"/>
              </w:rPr>
            </w:pPr>
            <w:r w:rsidRPr="00EC6968">
              <w:rPr>
                <w:sz w:val="18"/>
                <w:szCs w:val="18"/>
                <w:lang w:val="en-GB"/>
              </w:rPr>
              <w:t xml:space="preserve">  8 / 1.2</w:t>
            </w:r>
          </w:p>
        </w:tc>
        <w:tc>
          <w:tcPr>
            <w:tcW w:w="709" w:type="dxa"/>
            <w:tcBorders>
              <w:left w:val="single" w:sz="8" w:space="0" w:color="auto"/>
              <w:bottom w:val="single" w:sz="4" w:space="0" w:color="D9D9D9" w:themeColor="background1" w:themeShade="D9"/>
            </w:tcBorders>
            <w:vAlign w:val="center"/>
          </w:tcPr>
          <w:p w14:paraId="706164EC" w14:textId="77777777" w:rsidR="00DC66C7" w:rsidRPr="00EC6968" w:rsidRDefault="00DC66C7" w:rsidP="0034716D">
            <w:pPr>
              <w:spacing w:line="360" w:lineRule="auto"/>
              <w:jc w:val="center"/>
              <w:rPr>
                <w:sz w:val="18"/>
                <w:szCs w:val="18"/>
                <w:lang w:val="en-GB"/>
              </w:rPr>
            </w:pPr>
            <w:r w:rsidRPr="00EC6968">
              <w:rPr>
                <w:sz w:val="18"/>
                <w:szCs w:val="18"/>
                <w:lang w:val="en-GB"/>
              </w:rPr>
              <w:t>390</w:t>
            </w:r>
          </w:p>
        </w:tc>
        <w:tc>
          <w:tcPr>
            <w:tcW w:w="708" w:type="dxa"/>
            <w:tcBorders>
              <w:bottom w:val="single" w:sz="4" w:space="0" w:color="D9D9D9" w:themeColor="background1" w:themeShade="D9"/>
            </w:tcBorders>
            <w:vAlign w:val="center"/>
          </w:tcPr>
          <w:p w14:paraId="6369B6A8" w14:textId="77777777" w:rsidR="00DC66C7" w:rsidRPr="00EC6968" w:rsidRDefault="00DC66C7" w:rsidP="0034716D">
            <w:pPr>
              <w:spacing w:line="360" w:lineRule="auto"/>
              <w:jc w:val="center"/>
              <w:rPr>
                <w:sz w:val="18"/>
                <w:szCs w:val="18"/>
                <w:lang w:val="en-GB"/>
              </w:rPr>
            </w:pPr>
            <w:r w:rsidRPr="00EC6968">
              <w:rPr>
                <w:sz w:val="18"/>
                <w:szCs w:val="18"/>
                <w:lang w:val="en-GB"/>
              </w:rPr>
              <w:t>21</w:t>
            </w:r>
          </w:p>
        </w:tc>
        <w:tc>
          <w:tcPr>
            <w:tcW w:w="858" w:type="dxa"/>
            <w:tcBorders>
              <w:left w:val="nil"/>
              <w:bottom w:val="single" w:sz="4" w:space="0" w:color="D9D9D9" w:themeColor="background1" w:themeShade="D9"/>
              <w:right w:val="single" w:sz="12" w:space="0" w:color="auto"/>
            </w:tcBorders>
            <w:vAlign w:val="center"/>
          </w:tcPr>
          <w:p w14:paraId="69912DDC" w14:textId="77777777" w:rsidR="00DC66C7" w:rsidRPr="00EC6968" w:rsidRDefault="00DC66C7" w:rsidP="0034716D">
            <w:pPr>
              <w:spacing w:line="360" w:lineRule="auto"/>
              <w:jc w:val="center"/>
              <w:rPr>
                <w:sz w:val="18"/>
                <w:szCs w:val="18"/>
                <w:lang w:val="en-GB"/>
              </w:rPr>
            </w:pPr>
            <w:r w:rsidRPr="00EC6968">
              <w:rPr>
                <w:sz w:val="18"/>
                <w:szCs w:val="18"/>
                <w:lang w:val="en-GB"/>
              </w:rPr>
              <w:t>/</w:t>
            </w:r>
            <w:r w:rsidRPr="00EC6968">
              <w:rPr>
                <w:sz w:val="18"/>
                <w:szCs w:val="18"/>
                <w:vertAlign w:val="superscript"/>
                <w:lang w:val="en-GB"/>
              </w:rPr>
              <w:t>a</w:t>
            </w:r>
          </w:p>
        </w:tc>
        <w:tc>
          <w:tcPr>
            <w:tcW w:w="736" w:type="dxa"/>
            <w:tcBorders>
              <w:left w:val="single" w:sz="4" w:space="0" w:color="D9D9D9" w:themeColor="background1" w:themeShade="D9"/>
              <w:bottom w:val="single" w:sz="4" w:space="0" w:color="D9D9D9" w:themeColor="background1" w:themeShade="D9"/>
            </w:tcBorders>
            <w:vAlign w:val="center"/>
          </w:tcPr>
          <w:p w14:paraId="0199412B" w14:textId="77777777" w:rsidR="00DC66C7" w:rsidRPr="00EC6968" w:rsidRDefault="00DC66C7" w:rsidP="0034716D">
            <w:pPr>
              <w:spacing w:line="360" w:lineRule="auto"/>
              <w:jc w:val="center"/>
              <w:rPr>
                <w:sz w:val="18"/>
                <w:szCs w:val="18"/>
                <w:lang w:val="en-GB"/>
              </w:rPr>
            </w:pPr>
            <w:r w:rsidRPr="00EC6968">
              <w:rPr>
                <w:sz w:val="18"/>
                <w:szCs w:val="18"/>
                <w:lang w:val="en-GB"/>
              </w:rPr>
              <w:t>/</w:t>
            </w:r>
            <w:r w:rsidRPr="00EC6968">
              <w:rPr>
                <w:sz w:val="18"/>
                <w:szCs w:val="18"/>
                <w:vertAlign w:val="superscript"/>
                <w:lang w:val="en-GB"/>
              </w:rPr>
              <w:t>a</w:t>
            </w:r>
          </w:p>
        </w:tc>
        <w:tc>
          <w:tcPr>
            <w:tcW w:w="1323" w:type="dxa"/>
            <w:tcBorders>
              <w:bottom w:val="single" w:sz="4" w:space="0" w:color="D9D9D9" w:themeColor="background1" w:themeShade="D9"/>
            </w:tcBorders>
            <w:vAlign w:val="center"/>
          </w:tcPr>
          <w:p w14:paraId="6F65C5D7" w14:textId="77777777" w:rsidR="00DC66C7" w:rsidRPr="00EC6968" w:rsidRDefault="00DC66C7" w:rsidP="0034716D">
            <w:pPr>
              <w:tabs>
                <w:tab w:val="left" w:pos="436"/>
              </w:tabs>
              <w:spacing w:line="360" w:lineRule="auto"/>
              <w:jc w:val="center"/>
              <w:rPr>
                <w:sz w:val="18"/>
                <w:szCs w:val="18"/>
                <w:lang w:val="en-GB"/>
              </w:rPr>
            </w:pPr>
            <w:r w:rsidRPr="00EC6968">
              <w:rPr>
                <w:sz w:val="18"/>
                <w:szCs w:val="18"/>
                <w:lang w:val="en-GB"/>
              </w:rPr>
              <w:t>/</w:t>
            </w:r>
            <w:r w:rsidRPr="00EC6968">
              <w:rPr>
                <w:sz w:val="18"/>
                <w:szCs w:val="18"/>
                <w:vertAlign w:val="superscript"/>
                <w:lang w:val="en-GB"/>
              </w:rPr>
              <w:t>a</w:t>
            </w:r>
          </w:p>
        </w:tc>
        <w:tc>
          <w:tcPr>
            <w:tcW w:w="1453" w:type="dxa"/>
            <w:tcBorders>
              <w:left w:val="nil"/>
              <w:bottom w:val="single" w:sz="4" w:space="0" w:color="D9D9D9" w:themeColor="background1" w:themeShade="D9"/>
            </w:tcBorders>
            <w:vAlign w:val="center"/>
          </w:tcPr>
          <w:p w14:paraId="2E63C44A" w14:textId="77777777" w:rsidR="00DC66C7" w:rsidRPr="00EC6968" w:rsidRDefault="00DC66C7" w:rsidP="0034716D">
            <w:pPr>
              <w:spacing w:line="360" w:lineRule="auto"/>
              <w:jc w:val="center"/>
              <w:rPr>
                <w:sz w:val="18"/>
                <w:szCs w:val="18"/>
                <w:lang w:val="en-GB"/>
              </w:rPr>
            </w:pPr>
            <w:r w:rsidRPr="00EC6968">
              <w:rPr>
                <w:sz w:val="18"/>
                <w:szCs w:val="18"/>
                <w:lang w:val="en-GB"/>
              </w:rPr>
              <w:t>/</w:t>
            </w:r>
            <w:r w:rsidRPr="00EC6968">
              <w:rPr>
                <w:sz w:val="18"/>
                <w:szCs w:val="18"/>
                <w:vertAlign w:val="superscript"/>
                <w:lang w:val="en-GB"/>
              </w:rPr>
              <w:t>a</w:t>
            </w:r>
          </w:p>
        </w:tc>
      </w:tr>
      <w:tr w:rsidR="00DC66C7" w:rsidRPr="00EC6968" w14:paraId="301C75D7" w14:textId="77777777" w:rsidTr="0082760C">
        <w:trPr>
          <w:jc w:val="center"/>
        </w:trPr>
        <w:tc>
          <w:tcPr>
            <w:tcW w:w="1141" w:type="dxa"/>
            <w:vMerge/>
            <w:tcBorders>
              <w:bottom w:val="single" w:sz="4" w:space="0" w:color="auto"/>
              <w:right w:val="single" w:sz="12" w:space="0" w:color="auto"/>
            </w:tcBorders>
            <w:vAlign w:val="center"/>
          </w:tcPr>
          <w:p w14:paraId="500AE44F" w14:textId="77777777" w:rsidR="00DC66C7" w:rsidRPr="00EC6968" w:rsidRDefault="00DC66C7" w:rsidP="0034716D">
            <w:pPr>
              <w:spacing w:line="360" w:lineRule="auto"/>
              <w:rPr>
                <w:b/>
                <w:sz w:val="18"/>
                <w:szCs w:val="18"/>
                <w:lang w:val="en-GB"/>
              </w:rPr>
            </w:pPr>
          </w:p>
        </w:tc>
        <w:tc>
          <w:tcPr>
            <w:tcW w:w="1371" w:type="dxa"/>
            <w:tcBorders>
              <w:top w:val="single" w:sz="4" w:space="0" w:color="D9D9D9" w:themeColor="background1" w:themeShade="D9"/>
              <w:bottom w:val="single" w:sz="4" w:space="0" w:color="auto"/>
              <w:right w:val="single" w:sz="12" w:space="0" w:color="auto"/>
            </w:tcBorders>
            <w:vAlign w:val="bottom"/>
          </w:tcPr>
          <w:p w14:paraId="4CE597B8" w14:textId="77777777" w:rsidR="00DC66C7" w:rsidRPr="00EC6968" w:rsidRDefault="00DC66C7" w:rsidP="0034716D">
            <w:pPr>
              <w:spacing w:line="360" w:lineRule="auto"/>
              <w:rPr>
                <w:b/>
                <w:sz w:val="18"/>
                <w:szCs w:val="18"/>
                <w:lang w:val="en-GB"/>
              </w:rPr>
            </w:pPr>
            <w:r w:rsidRPr="00EC6968">
              <w:rPr>
                <w:b/>
                <w:sz w:val="18"/>
                <w:szCs w:val="18"/>
                <w:lang w:val="en-GB"/>
              </w:rPr>
              <w:t>Toluene (B)</w:t>
            </w:r>
          </w:p>
        </w:tc>
        <w:tc>
          <w:tcPr>
            <w:tcW w:w="1107" w:type="dxa"/>
            <w:tcBorders>
              <w:top w:val="single" w:sz="4" w:space="0" w:color="D9D9D9" w:themeColor="background1" w:themeShade="D9"/>
              <w:bottom w:val="single" w:sz="4" w:space="0" w:color="auto"/>
              <w:right w:val="single" w:sz="12" w:space="0" w:color="auto"/>
            </w:tcBorders>
            <w:vAlign w:val="center"/>
          </w:tcPr>
          <w:p w14:paraId="0443633D" w14:textId="77777777" w:rsidR="00DC66C7" w:rsidRPr="00EC6968" w:rsidRDefault="00DC66C7" w:rsidP="0034716D">
            <w:pPr>
              <w:spacing w:line="360" w:lineRule="auto"/>
              <w:jc w:val="center"/>
              <w:rPr>
                <w:sz w:val="18"/>
                <w:szCs w:val="18"/>
                <w:lang w:val="en-GB"/>
              </w:rPr>
            </w:pPr>
            <w:r w:rsidRPr="00EC6968">
              <w:rPr>
                <w:sz w:val="18"/>
                <w:szCs w:val="18"/>
                <w:lang w:val="en-GB"/>
              </w:rPr>
              <w:t>38 / 3.1</w:t>
            </w:r>
          </w:p>
        </w:tc>
        <w:tc>
          <w:tcPr>
            <w:tcW w:w="709" w:type="dxa"/>
            <w:tcBorders>
              <w:top w:val="single" w:sz="4" w:space="0" w:color="D9D9D9" w:themeColor="background1" w:themeShade="D9"/>
              <w:left w:val="single" w:sz="8" w:space="0" w:color="auto"/>
              <w:bottom w:val="single" w:sz="4" w:space="0" w:color="auto"/>
            </w:tcBorders>
            <w:vAlign w:val="center"/>
          </w:tcPr>
          <w:p w14:paraId="2842D635" w14:textId="77777777" w:rsidR="00DC66C7" w:rsidRPr="00EC6968" w:rsidRDefault="00DC66C7" w:rsidP="0034716D">
            <w:pPr>
              <w:spacing w:line="360" w:lineRule="auto"/>
              <w:jc w:val="center"/>
              <w:rPr>
                <w:sz w:val="18"/>
                <w:szCs w:val="18"/>
                <w:lang w:val="en-GB"/>
              </w:rPr>
            </w:pPr>
            <w:r w:rsidRPr="00EC6968">
              <w:rPr>
                <w:sz w:val="18"/>
                <w:szCs w:val="18"/>
                <w:lang w:val="en-GB"/>
              </w:rPr>
              <w:t xml:space="preserve">  370*</w:t>
            </w:r>
          </w:p>
        </w:tc>
        <w:tc>
          <w:tcPr>
            <w:tcW w:w="708" w:type="dxa"/>
            <w:tcBorders>
              <w:top w:val="single" w:sz="4" w:space="0" w:color="D9D9D9" w:themeColor="background1" w:themeShade="D9"/>
              <w:bottom w:val="single" w:sz="4" w:space="0" w:color="auto"/>
            </w:tcBorders>
            <w:vAlign w:val="center"/>
          </w:tcPr>
          <w:p w14:paraId="272067D4" w14:textId="6B5DEC89" w:rsidR="00DC66C7" w:rsidRPr="00EC6968" w:rsidRDefault="00CC3262" w:rsidP="0034716D">
            <w:pPr>
              <w:spacing w:line="360" w:lineRule="auto"/>
              <w:jc w:val="center"/>
              <w:rPr>
                <w:sz w:val="18"/>
                <w:szCs w:val="18"/>
                <w:lang w:val="en-GB"/>
              </w:rPr>
            </w:pPr>
            <w:r>
              <w:rPr>
                <w:sz w:val="18"/>
                <w:szCs w:val="18"/>
                <w:lang w:val="en-GB"/>
              </w:rPr>
              <w:t>30</w:t>
            </w:r>
          </w:p>
        </w:tc>
        <w:tc>
          <w:tcPr>
            <w:tcW w:w="858" w:type="dxa"/>
            <w:tcBorders>
              <w:top w:val="single" w:sz="4" w:space="0" w:color="D9D9D9" w:themeColor="background1" w:themeShade="D9"/>
              <w:left w:val="nil"/>
              <w:bottom w:val="single" w:sz="4" w:space="0" w:color="auto"/>
              <w:right w:val="single" w:sz="12" w:space="0" w:color="auto"/>
            </w:tcBorders>
            <w:vAlign w:val="center"/>
          </w:tcPr>
          <w:p w14:paraId="213BE8D0" w14:textId="77777777" w:rsidR="00DC66C7" w:rsidRPr="00EC6968" w:rsidRDefault="00DC66C7" w:rsidP="0034716D">
            <w:pPr>
              <w:spacing w:line="360" w:lineRule="auto"/>
              <w:jc w:val="center"/>
              <w:rPr>
                <w:sz w:val="18"/>
                <w:szCs w:val="18"/>
                <w:lang w:val="en-GB"/>
              </w:rPr>
            </w:pPr>
            <w:r w:rsidRPr="00EC6968">
              <w:rPr>
                <w:sz w:val="18"/>
                <w:szCs w:val="18"/>
                <w:lang w:val="en-GB"/>
              </w:rPr>
              <w:t>39</w:t>
            </w:r>
          </w:p>
        </w:tc>
        <w:tc>
          <w:tcPr>
            <w:tcW w:w="736" w:type="dxa"/>
            <w:tcBorders>
              <w:top w:val="single" w:sz="4" w:space="0" w:color="D9D9D9" w:themeColor="background1" w:themeShade="D9"/>
              <w:left w:val="single" w:sz="4" w:space="0" w:color="D9D9D9" w:themeColor="background1" w:themeShade="D9"/>
              <w:bottom w:val="single" w:sz="4" w:space="0" w:color="auto"/>
            </w:tcBorders>
            <w:vAlign w:val="center"/>
          </w:tcPr>
          <w:p w14:paraId="125F4144" w14:textId="77777777" w:rsidR="00DC66C7" w:rsidRPr="00EC6968" w:rsidRDefault="00DC66C7" w:rsidP="0034716D">
            <w:pPr>
              <w:spacing w:line="360" w:lineRule="auto"/>
              <w:jc w:val="center"/>
              <w:rPr>
                <w:sz w:val="18"/>
                <w:szCs w:val="18"/>
                <w:lang w:val="en-GB"/>
              </w:rPr>
            </w:pPr>
            <w:r w:rsidRPr="00EC6968">
              <w:rPr>
                <w:sz w:val="18"/>
                <w:szCs w:val="18"/>
                <w:lang w:val="en-GB"/>
              </w:rPr>
              <w:t>0.5</w:t>
            </w:r>
          </w:p>
        </w:tc>
        <w:tc>
          <w:tcPr>
            <w:tcW w:w="1323" w:type="dxa"/>
            <w:tcBorders>
              <w:top w:val="single" w:sz="4" w:space="0" w:color="D9D9D9" w:themeColor="background1" w:themeShade="D9"/>
              <w:bottom w:val="single" w:sz="4" w:space="0" w:color="auto"/>
            </w:tcBorders>
            <w:vAlign w:val="center"/>
          </w:tcPr>
          <w:p w14:paraId="6B578F0A" w14:textId="77777777" w:rsidR="00DC66C7" w:rsidRPr="00EC6968" w:rsidRDefault="00DC66C7" w:rsidP="0034716D">
            <w:pPr>
              <w:tabs>
                <w:tab w:val="left" w:pos="436"/>
              </w:tabs>
              <w:spacing w:line="360" w:lineRule="auto"/>
              <w:jc w:val="center"/>
              <w:rPr>
                <w:sz w:val="18"/>
                <w:szCs w:val="18"/>
                <w:lang w:val="en-GB"/>
              </w:rPr>
            </w:pPr>
            <w:r w:rsidRPr="00EC6968">
              <w:rPr>
                <w:sz w:val="18"/>
                <w:szCs w:val="18"/>
                <w:lang w:val="en-GB"/>
              </w:rPr>
              <w:t>11.0</w:t>
            </w:r>
          </w:p>
        </w:tc>
        <w:tc>
          <w:tcPr>
            <w:tcW w:w="1453" w:type="dxa"/>
            <w:tcBorders>
              <w:top w:val="single" w:sz="4" w:space="0" w:color="D9D9D9" w:themeColor="background1" w:themeShade="D9"/>
              <w:left w:val="nil"/>
              <w:bottom w:val="single" w:sz="4" w:space="0" w:color="auto"/>
            </w:tcBorders>
            <w:vAlign w:val="center"/>
          </w:tcPr>
          <w:p w14:paraId="19175B76" w14:textId="77777777" w:rsidR="00DC66C7" w:rsidRPr="00EC6968" w:rsidRDefault="00DC66C7" w:rsidP="0034716D">
            <w:pPr>
              <w:spacing w:line="360" w:lineRule="auto"/>
              <w:jc w:val="center"/>
              <w:rPr>
                <w:sz w:val="18"/>
                <w:szCs w:val="18"/>
                <w:lang w:val="en-GB"/>
              </w:rPr>
            </w:pPr>
            <w:r w:rsidRPr="00EC6968">
              <w:rPr>
                <w:sz w:val="18"/>
                <w:szCs w:val="18"/>
                <w:lang w:val="en-GB"/>
              </w:rPr>
              <w:t>16.5</w:t>
            </w:r>
          </w:p>
        </w:tc>
      </w:tr>
      <w:tr w:rsidR="00DC66C7" w:rsidRPr="00EC6968" w14:paraId="6B1C3BCF" w14:textId="77777777" w:rsidTr="0082760C">
        <w:trPr>
          <w:jc w:val="center"/>
        </w:trPr>
        <w:tc>
          <w:tcPr>
            <w:tcW w:w="1141" w:type="dxa"/>
            <w:tcBorders>
              <w:top w:val="single" w:sz="4" w:space="0" w:color="auto"/>
              <w:bottom w:val="single" w:sz="4" w:space="0" w:color="7F7F7F" w:themeColor="text1" w:themeTint="80"/>
              <w:right w:val="single" w:sz="12" w:space="0" w:color="auto"/>
            </w:tcBorders>
            <w:vAlign w:val="center"/>
          </w:tcPr>
          <w:p w14:paraId="4EE186E1" w14:textId="77777777" w:rsidR="00DC66C7" w:rsidRPr="00EC6968" w:rsidRDefault="00DC66C7" w:rsidP="0034716D">
            <w:pPr>
              <w:spacing w:line="360" w:lineRule="auto"/>
              <w:rPr>
                <w:b/>
                <w:sz w:val="18"/>
                <w:szCs w:val="18"/>
                <w:lang w:val="en-GB"/>
              </w:rPr>
            </w:pPr>
            <w:r w:rsidRPr="00EC6968">
              <w:rPr>
                <w:b/>
                <w:sz w:val="18"/>
                <w:szCs w:val="18"/>
                <w:lang w:val="en-GB"/>
              </w:rPr>
              <w:t>Terephthal-</w:t>
            </w:r>
          </w:p>
        </w:tc>
        <w:tc>
          <w:tcPr>
            <w:tcW w:w="1371" w:type="dxa"/>
            <w:tcBorders>
              <w:top w:val="single" w:sz="4" w:space="0" w:color="auto"/>
              <w:bottom w:val="single" w:sz="4" w:space="0" w:color="7F7F7F" w:themeColor="text1" w:themeTint="80"/>
              <w:right w:val="single" w:sz="12" w:space="0" w:color="auto"/>
            </w:tcBorders>
            <w:vAlign w:val="bottom"/>
          </w:tcPr>
          <w:p w14:paraId="3D005468" w14:textId="77777777" w:rsidR="00DC66C7" w:rsidRPr="00EC6968" w:rsidRDefault="00DC66C7" w:rsidP="0034716D">
            <w:pPr>
              <w:spacing w:line="360" w:lineRule="auto"/>
              <w:rPr>
                <w:b/>
                <w:sz w:val="18"/>
                <w:szCs w:val="18"/>
                <w:lang w:val="en-GB"/>
              </w:rPr>
            </w:pPr>
            <w:r w:rsidRPr="00EC6968">
              <w:rPr>
                <w:b/>
                <w:sz w:val="18"/>
                <w:szCs w:val="18"/>
                <w:lang w:val="en-GB"/>
              </w:rPr>
              <w:t>DCM (A)</w:t>
            </w:r>
          </w:p>
        </w:tc>
        <w:tc>
          <w:tcPr>
            <w:tcW w:w="1107" w:type="dxa"/>
            <w:tcBorders>
              <w:top w:val="single" w:sz="4" w:space="0" w:color="auto"/>
              <w:bottom w:val="single" w:sz="4" w:space="0" w:color="7F7F7F" w:themeColor="text1" w:themeTint="80"/>
              <w:right w:val="single" w:sz="12" w:space="0" w:color="auto"/>
            </w:tcBorders>
            <w:vAlign w:val="center"/>
          </w:tcPr>
          <w:p w14:paraId="7DD9B9AE" w14:textId="77777777" w:rsidR="00DC66C7" w:rsidRPr="00EC6968" w:rsidRDefault="00DC66C7" w:rsidP="0034716D">
            <w:pPr>
              <w:spacing w:line="360" w:lineRule="auto"/>
              <w:jc w:val="center"/>
              <w:rPr>
                <w:sz w:val="18"/>
                <w:szCs w:val="18"/>
                <w:lang w:val="en-GB"/>
              </w:rPr>
            </w:pPr>
            <w:r w:rsidRPr="00EC6968">
              <w:rPr>
                <w:sz w:val="18"/>
                <w:szCs w:val="18"/>
                <w:lang w:val="en-GB"/>
              </w:rPr>
              <w:t>/</w:t>
            </w:r>
            <w:r w:rsidRPr="00EC6968">
              <w:rPr>
                <w:sz w:val="18"/>
                <w:szCs w:val="18"/>
                <w:vertAlign w:val="superscript"/>
                <w:lang w:val="en-GB"/>
              </w:rPr>
              <w:t>b</w:t>
            </w:r>
          </w:p>
        </w:tc>
        <w:tc>
          <w:tcPr>
            <w:tcW w:w="709" w:type="dxa"/>
            <w:tcBorders>
              <w:top w:val="single" w:sz="4" w:space="0" w:color="auto"/>
              <w:left w:val="single" w:sz="8" w:space="0" w:color="auto"/>
              <w:bottom w:val="single" w:sz="4" w:space="0" w:color="7F7F7F" w:themeColor="text1" w:themeTint="80"/>
            </w:tcBorders>
            <w:vAlign w:val="center"/>
          </w:tcPr>
          <w:p w14:paraId="24B531DD" w14:textId="77777777" w:rsidR="00DC66C7" w:rsidRPr="00EC6968" w:rsidRDefault="00DC66C7" w:rsidP="0034716D">
            <w:pPr>
              <w:spacing w:line="360" w:lineRule="auto"/>
              <w:jc w:val="center"/>
              <w:rPr>
                <w:sz w:val="18"/>
                <w:szCs w:val="18"/>
                <w:lang w:val="en-GB"/>
              </w:rPr>
            </w:pPr>
            <w:r w:rsidRPr="00EC6968">
              <w:rPr>
                <w:sz w:val="18"/>
                <w:szCs w:val="18"/>
                <w:lang w:val="en-GB"/>
              </w:rPr>
              <w:t>305</w:t>
            </w:r>
          </w:p>
        </w:tc>
        <w:tc>
          <w:tcPr>
            <w:tcW w:w="708" w:type="dxa"/>
            <w:tcBorders>
              <w:top w:val="single" w:sz="4" w:space="0" w:color="auto"/>
              <w:bottom w:val="single" w:sz="4" w:space="0" w:color="7F7F7F" w:themeColor="text1" w:themeTint="80"/>
            </w:tcBorders>
            <w:vAlign w:val="center"/>
          </w:tcPr>
          <w:p w14:paraId="5646A341" w14:textId="08D01FA7" w:rsidR="00DC66C7" w:rsidRPr="00EC6968" w:rsidRDefault="00DC66C7" w:rsidP="0034716D">
            <w:pPr>
              <w:spacing w:line="360" w:lineRule="auto"/>
              <w:jc w:val="center"/>
              <w:rPr>
                <w:sz w:val="18"/>
                <w:szCs w:val="18"/>
                <w:lang w:val="en-GB"/>
              </w:rPr>
            </w:pPr>
            <w:r>
              <w:rPr>
                <w:sz w:val="18"/>
                <w:szCs w:val="18"/>
                <w:lang w:val="en-GB"/>
              </w:rPr>
              <w:t>115</w:t>
            </w:r>
          </w:p>
        </w:tc>
        <w:tc>
          <w:tcPr>
            <w:tcW w:w="858" w:type="dxa"/>
            <w:tcBorders>
              <w:top w:val="single" w:sz="4" w:space="0" w:color="auto"/>
              <w:left w:val="nil"/>
              <w:bottom w:val="single" w:sz="4" w:space="0" w:color="7F7F7F" w:themeColor="text1" w:themeTint="80"/>
              <w:right w:val="single" w:sz="12" w:space="0" w:color="auto"/>
            </w:tcBorders>
            <w:vAlign w:val="center"/>
          </w:tcPr>
          <w:p w14:paraId="6EF1E8C0" w14:textId="77777777" w:rsidR="00DC66C7" w:rsidRPr="00EC6968" w:rsidRDefault="00DC66C7" w:rsidP="0034716D">
            <w:pPr>
              <w:spacing w:line="360" w:lineRule="auto"/>
              <w:jc w:val="center"/>
              <w:rPr>
                <w:sz w:val="18"/>
                <w:szCs w:val="18"/>
                <w:lang w:val="en-GB"/>
              </w:rPr>
            </w:pPr>
            <w:r w:rsidRPr="00EC6968">
              <w:rPr>
                <w:sz w:val="18"/>
                <w:szCs w:val="18"/>
                <w:lang w:val="en-GB"/>
              </w:rPr>
              <w:t>/</w:t>
            </w:r>
            <w:r w:rsidRPr="00EC6968">
              <w:rPr>
                <w:sz w:val="18"/>
                <w:szCs w:val="18"/>
                <w:vertAlign w:val="superscript"/>
                <w:lang w:val="en-GB"/>
              </w:rPr>
              <w:t>c</w:t>
            </w:r>
          </w:p>
        </w:tc>
        <w:tc>
          <w:tcPr>
            <w:tcW w:w="736" w:type="dxa"/>
            <w:tcBorders>
              <w:top w:val="single" w:sz="4" w:space="0" w:color="auto"/>
              <w:left w:val="single" w:sz="4" w:space="0" w:color="D9D9D9" w:themeColor="background1" w:themeShade="D9"/>
              <w:bottom w:val="single" w:sz="4" w:space="0" w:color="7F7F7F" w:themeColor="text1" w:themeTint="80"/>
            </w:tcBorders>
            <w:vAlign w:val="center"/>
          </w:tcPr>
          <w:p w14:paraId="517AFC6B" w14:textId="77777777" w:rsidR="00DC66C7" w:rsidRPr="00EC6968" w:rsidRDefault="00DC66C7" w:rsidP="0034716D">
            <w:pPr>
              <w:spacing w:line="360" w:lineRule="auto"/>
              <w:jc w:val="center"/>
              <w:rPr>
                <w:sz w:val="18"/>
                <w:szCs w:val="18"/>
                <w:lang w:val="en-GB"/>
              </w:rPr>
            </w:pPr>
            <w:r w:rsidRPr="00EC6968">
              <w:rPr>
                <w:sz w:val="18"/>
                <w:szCs w:val="18"/>
                <w:lang w:val="en-GB"/>
              </w:rPr>
              <w:t>/</w:t>
            </w:r>
            <w:r w:rsidRPr="00EC6968">
              <w:rPr>
                <w:sz w:val="18"/>
                <w:szCs w:val="18"/>
                <w:vertAlign w:val="superscript"/>
                <w:lang w:val="en-GB"/>
              </w:rPr>
              <w:t>c</w:t>
            </w:r>
          </w:p>
        </w:tc>
        <w:tc>
          <w:tcPr>
            <w:tcW w:w="1323" w:type="dxa"/>
            <w:tcBorders>
              <w:top w:val="single" w:sz="4" w:space="0" w:color="auto"/>
              <w:bottom w:val="single" w:sz="4" w:space="0" w:color="7F7F7F" w:themeColor="text1" w:themeTint="80"/>
            </w:tcBorders>
            <w:vAlign w:val="center"/>
          </w:tcPr>
          <w:p w14:paraId="763279A6" w14:textId="77777777" w:rsidR="00DC66C7" w:rsidRPr="00EC6968" w:rsidRDefault="00DC66C7" w:rsidP="0034716D">
            <w:pPr>
              <w:tabs>
                <w:tab w:val="left" w:pos="436"/>
              </w:tabs>
              <w:spacing w:line="360" w:lineRule="auto"/>
              <w:jc w:val="center"/>
              <w:rPr>
                <w:sz w:val="18"/>
                <w:szCs w:val="18"/>
                <w:lang w:val="en-GB"/>
              </w:rPr>
            </w:pPr>
            <w:r w:rsidRPr="00EC6968">
              <w:rPr>
                <w:sz w:val="18"/>
                <w:szCs w:val="18"/>
                <w:lang w:val="en-GB"/>
              </w:rPr>
              <w:t>/</w:t>
            </w:r>
            <w:r w:rsidRPr="00EC6968">
              <w:rPr>
                <w:sz w:val="18"/>
                <w:szCs w:val="18"/>
                <w:vertAlign w:val="superscript"/>
                <w:lang w:val="en-GB"/>
              </w:rPr>
              <w:t>c</w:t>
            </w:r>
          </w:p>
        </w:tc>
        <w:tc>
          <w:tcPr>
            <w:tcW w:w="1453" w:type="dxa"/>
            <w:tcBorders>
              <w:top w:val="single" w:sz="4" w:space="0" w:color="auto"/>
              <w:left w:val="nil"/>
              <w:bottom w:val="single" w:sz="4" w:space="0" w:color="7F7F7F" w:themeColor="text1" w:themeTint="80"/>
            </w:tcBorders>
            <w:vAlign w:val="center"/>
          </w:tcPr>
          <w:p w14:paraId="0971BAE9" w14:textId="77777777" w:rsidR="00DC66C7" w:rsidRPr="00EC6968" w:rsidRDefault="00DC66C7" w:rsidP="0034716D">
            <w:pPr>
              <w:spacing w:line="360" w:lineRule="auto"/>
              <w:jc w:val="center"/>
              <w:rPr>
                <w:sz w:val="18"/>
                <w:szCs w:val="18"/>
                <w:lang w:val="en-GB"/>
              </w:rPr>
            </w:pPr>
            <w:r w:rsidRPr="00EC6968">
              <w:rPr>
                <w:sz w:val="18"/>
                <w:szCs w:val="18"/>
                <w:lang w:val="en-GB"/>
              </w:rPr>
              <w:t>/</w:t>
            </w:r>
            <w:r w:rsidRPr="00EC6968">
              <w:rPr>
                <w:sz w:val="18"/>
                <w:szCs w:val="18"/>
                <w:vertAlign w:val="superscript"/>
                <w:lang w:val="en-GB"/>
              </w:rPr>
              <w:t>c</w:t>
            </w:r>
          </w:p>
        </w:tc>
      </w:tr>
      <w:tr w:rsidR="00DC66C7" w:rsidRPr="00EC6968" w14:paraId="1A2B5C5D" w14:textId="77777777" w:rsidTr="0082760C">
        <w:trPr>
          <w:jc w:val="center"/>
        </w:trPr>
        <w:tc>
          <w:tcPr>
            <w:tcW w:w="1141" w:type="dxa"/>
            <w:vMerge w:val="restart"/>
            <w:tcBorders>
              <w:top w:val="single" w:sz="4" w:space="0" w:color="7F7F7F" w:themeColor="text1" w:themeTint="80"/>
              <w:right w:val="single" w:sz="12" w:space="0" w:color="auto"/>
            </w:tcBorders>
            <w:vAlign w:val="center"/>
          </w:tcPr>
          <w:p w14:paraId="352F52C2" w14:textId="77777777" w:rsidR="00DC66C7" w:rsidRPr="00EC6968" w:rsidRDefault="00DC66C7" w:rsidP="0034716D">
            <w:pPr>
              <w:spacing w:line="360" w:lineRule="auto"/>
              <w:rPr>
                <w:b/>
                <w:sz w:val="18"/>
                <w:szCs w:val="18"/>
                <w:lang w:val="en-GB"/>
              </w:rPr>
            </w:pPr>
            <w:r w:rsidRPr="00EC6968">
              <w:rPr>
                <w:b/>
                <w:sz w:val="18"/>
                <w:szCs w:val="18"/>
                <w:lang w:val="en-GB"/>
              </w:rPr>
              <w:t>Isophthal-</w:t>
            </w:r>
          </w:p>
        </w:tc>
        <w:tc>
          <w:tcPr>
            <w:tcW w:w="1371" w:type="dxa"/>
            <w:tcBorders>
              <w:top w:val="single" w:sz="4" w:space="0" w:color="7F7F7F" w:themeColor="text1" w:themeTint="80"/>
              <w:right w:val="single" w:sz="12" w:space="0" w:color="auto"/>
            </w:tcBorders>
            <w:vAlign w:val="bottom"/>
          </w:tcPr>
          <w:p w14:paraId="7386BF4E" w14:textId="77777777" w:rsidR="00DC66C7" w:rsidRPr="00EC6968" w:rsidRDefault="00DC66C7" w:rsidP="0034716D">
            <w:pPr>
              <w:spacing w:line="360" w:lineRule="auto"/>
              <w:rPr>
                <w:b/>
                <w:sz w:val="18"/>
                <w:szCs w:val="18"/>
                <w:lang w:val="en-GB"/>
              </w:rPr>
            </w:pPr>
            <w:r w:rsidRPr="00EC6968">
              <w:rPr>
                <w:b/>
                <w:sz w:val="18"/>
                <w:szCs w:val="18"/>
                <w:lang w:val="en-GB"/>
              </w:rPr>
              <w:t>DCM (A)</w:t>
            </w:r>
          </w:p>
        </w:tc>
        <w:tc>
          <w:tcPr>
            <w:tcW w:w="1107" w:type="dxa"/>
            <w:tcBorders>
              <w:top w:val="single" w:sz="4" w:space="0" w:color="7F7F7F" w:themeColor="text1" w:themeTint="80"/>
              <w:right w:val="single" w:sz="12" w:space="0" w:color="auto"/>
            </w:tcBorders>
            <w:vAlign w:val="center"/>
          </w:tcPr>
          <w:p w14:paraId="4BA42280" w14:textId="77777777" w:rsidR="00DC66C7" w:rsidRPr="00EC6968" w:rsidRDefault="00DC66C7" w:rsidP="0034716D">
            <w:pPr>
              <w:spacing w:line="360" w:lineRule="auto"/>
              <w:jc w:val="center"/>
              <w:rPr>
                <w:sz w:val="18"/>
                <w:szCs w:val="18"/>
                <w:lang w:val="en-GB"/>
              </w:rPr>
            </w:pPr>
            <w:r w:rsidRPr="00EC6968">
              <w:rPr>
                <w:sz w:val="18"/>
                <w:szCs w:val="18"/>
                <w:lang w:val="en-GB"/>
              </w:rPr>
              <w:t>20 / 1.4</w:t>
            </w:r>
          </w:p>
        </w:tc>
        <w:tc>
          <w:tcPr>
            <w:tcW w:w="709" w:type="dxa"/>
            <w:tcBorders>
              <w:top w:val="single" w:sz="4" w:space="0" w:color="7F7F7F" w:themeColor="text1" w:themeTint="80"/>
              <w:left w:val="single" w:sz="8" w:space="0" w:color="auto"/>
            </w:tcBorders>
            <w:vAlign w:val="center"/>
          </w:tcPr>
          <w:p w14:paraId="72CC6B41" w14:textId="77777777" w:rsidR="00DC66C7" w:rsidRPr="00EC6968" w:rsidRDefault="00DC66C7" w:rsidP="0034716D">
            <w:pPr>
              <w:spacing w:line="360" w:lineRule="auto"/>
              <w:jc w:val="center"/>
              <w:rPr>
                <w:sz w:val="18"/>
                <w:szCs w:val="18"/>
                <w:lang w:val="en-GB"/>
              </w:rPr>
            </w:pPr>
            <w:r w:rsidRPr="00EC6968">
              <w:rPr>
                <w:sz w:val="18"/>
                <w:szCs w:val="18"/>
                <w:lang w:val="en-GB"/>
              </w:rPr>
              <w:t xml:space="preserve">  343*</w:t>
            </w:r>
          </w:p>
        </w:tc>
        <w:tc>
          <w:tcPr>
            <w:tcW w:w="708" w:type="dxa"/>
            <w:tcBorders>
              <w:top w:val="single" w:sz="4" w:space="0" w:color="7F7F7F" w:themeColor="text1" w:themeTint="80"/>
            </w:tcBorders>
            <w:vAlign w:val="center"/>
          </w:tcPr>
          <w:p w14:paraId="273B85E4" w14:textId="61600DB4" w:rsidR="00DC66C7" w:rsidRPr="00EC6968" w:rsidRDefault="00CC3262" w:rsidP="0034716D">
            <w:pPr>
              <w:spacing w:line="360" w:lineRule="auto"/>
              <w:jc w:val="center"/>
              <w:rPr>
                <w:sz w:val="18"/>
                <w:szCs w:val="18"/>
                <w:lang w:val="en-GB"/>
              </w:rPr>
            </w:pPr>
            <w:r>
              <w:rPr>
                <w:sz w:val="18"/>
                <w:szCs w:val="18"/>
                <w:lang w:val="en-GB"/>
              </w:rPr>
              <w:t>86</w:t>
            </w:r>
          </w:p>
        </w:tc>
        <w:tc>
          <w:tcPr>
            <w:tcW w:w="858" w:type="dxa"/>
            <w:tcBorders>
              <w:top w:val="single" w:sz="4" w:space="0" w:color="7F7F7F" w:themeColor="text1" w:themeTint="80"/>
              <w:left w:val="nil"/>
              <w:right w:val="single" w:sz="12" w:space="0" w:color="auto"/>
            </w:tcBorders>
            <w:vAlign w:val="center"/>
          </w:tcPr>
          <w:p w14:paraId="318C373F" w14:textId="77777777" w:rsidR="00DC66C7" w:rsidRPr="00EC6968" w:rsidRDefault="00DC66C7" w:rsidP="0034716D">
            <w:pPr>
              <w:spacing w:line="360" w:lineRule="auto"/>
              <w:jc w:val="center"/>
              <w:rPr>
                <w:sz w:val="18"/>
                <w:szCs w:val="18"/>
                <w:lang w:val="en-GB"/>
              </w:rPr>
            </w:pPr>
            <w:r w:rsidRPr="00EC6968">
              <w:rPr>
                <w:sz w:val="18"/>
                <w:szCs w:val="18"/>
                <w:lang w:val="en-GB"/>
              </w:rPr>
              <w:t>/</w:t>
            </w:r>
            <w:r w:rsidRPr="00EC6968">
              <w:rPr>
                <w:sz w:val="18"/>
                <w:szCs w:val="18"/>
                <w:vertAlign w:val="superscript"/>
                <w:lang w:val="en-GB"/>
              </w:rPr>
              <w:t>d</w:t>
            </w:r>
          </w:p>
        </w:tc>
        <w:tc>
          <w:tcPr>
            <w:tcW w:w="736" w:type="dxa"/>
            <w:tcBorders>
              <w:top w:val="single" w:sz="4" w:space="0" w:color="7F7F7F" w:themeColor="text1" w:themeTint="80"/>
              <w:left w:val="single" w:sz="4" w:space="0" w:color="D9D9D9" w:themeColor="background1" w:themeShade="D9"/>
            </w:tcBorders>
            <w:vAlign w:val="center"/>
          </w:tcPr>
          <w:p w14:paraId="6B30474C" w14:textId="77777777" w:rsidR="00DC66C7" w:rsidRPr="00EC6968" w:rsidRDefault="00DC66C7" w:rsidP="0034716D">
            <w:pPr>
              <w:spacing w:line="360" w:lineRule="auto"/>
              <w:jc w:val="center"/>
              <w:rPr>
                <w:sz w:val="18"/>
                <w:szCs w:val="18"/>
                <w:lang w:val="en-GB"/>
              </w:rPr>
            </w:pPr>
            <w:r w:rsidRPr="00EC6968">
              <w:rPr>
                <w:sz w:val="18"/>
                <w:szCs w:val="18"/>
                <w:lang w:val="en-GB"/>
              </w:rPr>
              <w:t>/</w:t>
            </w:r>
            <w:r w:rsidRPr="00EC6968">
              <w:rPr>
                <w:sz w:val="18"/>
                <w:szCs w:val="18"/>
                <w:vertAlign w:val="superscript"/>
                <w:lang w:val="en-GB"/>
              </w:rPr>
              <w:t>d</w:t>
            </w:r>
          </w:p>
        </w:tc>
        <w:tc>
          <w:tcPr>
            <w:tcW w:w="1323" w:type="dxa"/>
            <w:tcBorders>
              <w:top w:val="single" w:sz="4" w:space="0" w:color="7F7F7F" w:themeColor="text1" w:themeTint="80"/>
            </w:tcBorders>
            <w:vAlign w:val="center"/>
          </w:tcPr>
          <w:p w14:paraId="362C1F87" w14:textId="77777777" w:rsidR="00DC66C7" w:rsidRPr="00EC6968" w:rsidRDefault="00DC66C7" w:rsidP="0034716D">
            <w:pPr>
              <w:tabs>
                <w:tab w:val="left" w:pos="436"/>
              </w:tabs>
              <w:spacing w:line="360" w:lineRule="auto"/>
              <w:jc w:val="center"/>
              <w:rPr>
                <w:sz w:val="18"/>
                <w:szCs w:val="18"/>
                <w:lang w:val="en-GB"/>
              </w:rPr>
            </w:pPr>
            <w:r w:rsidRPr="00EC6968">
              <w:rPr>
                <w:sz w:val="18"/>
                <w:szCs w:val="18"/>
                <w:lang w:val="en-GB"/>
              </w:rPr>
              <w:t>/</w:t>
            </w:r>
            <w:r w:rsidRPr="00EC6968">
              <w:rPr>
                <w:sz w:val="18"/>
                <w:szCs w:val="18"/>
                <w:vertAlign w:val="superscript"/>
                <w:lang w:val="en-GB"/>
              </w:rPr>
              <w:t>d</w:t>
            </w:r>
          </w:p>
        </w:tc>
        <w:tc>
          <w:tcPr>
            <w:tcW w:w="1453" w:type="dxa"/>
            <w:tcBorders>
              <w:top w:val="single" w:sz="4" w:space="0" w:color="7F7F7F" w:themeColor="text1" w:themeTint="80"/>
              <w:left w:val="nil"/>
            </w:tcBorders>
            <w:vAlign w:val="center"/>
          </w:tcPr>
          <w:p w14:paraId="55C24DB1" w14:textId="77777777" w:rsidR="00DC66C7" w:rsidRPr="00EC6968" w:rsidRDefault="00DC66C7" w:rsidP="0034716D">
            <w:pPr>
              <w:spacing w:line="360" w:lineRule="auto"/>
              <w:jc w:val="center"/>
              <w:rPr>
                <w:sz w:val="18"/>
                <w:szCs w:val="18"/>
                <w:lang w:val="en-GB"/>
              </w:rPr>
            </w:pPr>
            <w:r w:rsidRPr="00EC6968">
              <w:rPr>
                <w:sz w:val="18"/>
                <w:szCs w:val="18"/>
                <w:lang w:val="en-GB"/>
              </w:rPr>
              <w:t>/</w:t>
            </w:r>
            <w:r w:rsidRPr="00EC6968">
              <w:rPr>
                <w:sz w:val="18"/>
                <w:szCs w:val="18"/>
                <w:vertAlign w:val="superscript"/>
                <w:lang w:val="en-GB"/>
              </w:rPr>
              <w:t>d</w:t>
            </w:r>
          </w:p>
        </w:tc>
      </w:tr>
      <w:tr w:rsidR="00DC66C7" w:rsidRPr="00EC6968" w14:paraId="2C35EA74" w14:textId="77777777" w:rsidTr="0082760C">
        <w:trPr>
          <w:jc w:val="center"/>
        </w:trPr>
        <w:tc>
          <w:tcPr>
            <w:tcW w:w="1141" w:type="dxa"/>
            <w:vMerge/>
            <w:tcBorders>
              <w:right w:val="single" w:sz="12" w:space="0" w:color="auto"/>
            </w:tcBorders>
            <w:vAlign w:val="center"/>
          </w:tcPr>
          <w:p w14:paraId="0C832631" w14:textId="77777777" w:rsidR="00DC66C7" w:rsidRPr="00EC6968" w:rsidRDefault="00DC66C7" w:rsidP="0034716D">
            <w:pPr>
              <w:spacing w:line="360" w:lineRule="auto"/>
              <w:rPr>
                <w:sz w:val="18"/>
                <w:szCs w:val="18"/>
                <w:lang w:val="en-GB"/>
              </w:rPr>
            </w:pPr>
          </w:p>
        </w:tc>
        <w:tc>
          <w:tcPr>
            <w:tcW w:w="1371" w:type="dxa"/>
            <w:tcBorders>
              <w:right w:val="single" w:sz="12" w:space="0" w:color="auto"/>
            </w:tcBorders>
            <w:vAlign w:val="bottom"/>
          </w:tcPr>
          <w:p w14:paraId="1E5CE771" w14:textId="77777777" w:rsidR="00DC66C7" w:rsidRPr="00EC6968" w:rsidRDefault="00DC66C7" w:rsidP="0034716D">
            <w:pPr>
              <w:spacing w:line="360" w:lineRule="auto"/>
              <w:rPr>
                <w:b/>
                <w:sz w:val="18"/>
                <w:szCs w:val="18"/>
                <w:lang w:val="en-GB"/>
              </w:rPr>
            </w:pPr>
            <w:r w:rsidRPr="00EC6968">
              <w:rPr>
                <w:b/>
                <w:sz w:val="18"/>
                <w:szCs w:val="18"/>
                <w:lang w:val="en-GB"/>
              </w:rPr>
              <w:t>EtOAc (A)</w:t>
            </w:r>
          </w:p>
        </w:tc>
        <w:tc>
          <w:tcPr>
            <w:tcW w:w="1107" w:type="dxa"/>
            <w:tcBorders>
              <w:right w:val="single" w:sz="12" w:space="0" w:color="auto"/>
            </w:tcBorders>
            <w:vAlign w:val="center"/>
          </w:tcPr>
          <w:p w14:paraId="2219BDF5" w14:textId="77777777" w:rsidR="00DC66C7" w:rsidRPr="00EC6968" w:rsidRDefault="00DC66C7" w:rsidP="0034716D">
            <w:pPr>
              <w:spacing w:line="360" w:lineRule="auto"/>
              <w:jc w:val="center"/>
              <w:rPr>
                <w:sz w:val="18"/>
                <w:szCs w:val="18"/>
                <w:lang w:val="en-GB"/>
              </w:rPr>
            </w:pPr>
            <w:r w:rsidRPr="00EC6968">
              <w:rPr>
                <w:sz w:val="18"/>
                <w:szCs w:val="18"/>
                <w:lang w:val="en-GB"/>
              </w:rPr>
              <w:t xml:space="preserve">  3 / 1.2</w:t>
            </w:r>
          </w:p>
        </w:tc>
        <w:tc>
          <w:tcPr>
            <w:tcW w:w="709" w:type="dxa"/>
            <w:tcBorders>
              <w:left w:val="single" w:sz="8" w:space="0" w:color="auto"/>
            </w:tcBorders>
            <w:vAlign w:val="center"/>
          </w:tcPr>
          <w:p w14:paraId="50992875" w14:textId="77777777" w:rsidR="00DC66C7" w:rsidRPr="00EC6968" w:rsidRDefault="00DC66C7" w:rsidP="0034716D">
            <w:pPr>
              <w:spacing w:line="360" w:lineRule="auto"/>
              <w:jc w:val="center"/>
              <w:rPr>
                <w:sz w:val="18"/>
                <w:szCs w:val="18"/>
                <w:lang w:val="en-GB"/>
              </w:rPr>
            </w:pPr>
            <w:r w:rsidRPr="00EC6968">
              <w:rPr>
                <w:sz w:val="18"/>
                <w:szCs w:val="18"/>
                <w:lang w:val="en-GB"/>
              </w:rPr>
              <w:t>360</w:t>
            </w:r>
          </w:p>
        </w:tc>
        <w:tc>
          <w:tcPr>
            <w:tcW w:w="708" w:type="dxa"/>
            <w:vAlign w:val="center"/>
          </w:tcPr>
          <w:p w14:paraId="1EB20326" w14:textId="15118F48" w:rsidR="00DC66C7" w:rsidRPr="00EC6968" w:rsidRDefault="00CC3262" w:rsidP="0034716D">
            <w:pPr>
              <w:spacing w:line="360" w:lineRule="auto"/>
              <w:jc w:val="center"/>
              <w:rPr>
                <w:sz w:val="18"/>
                <w:szCs w:val="18"/>
                <w:lang w:val="en-GB"/>
              </w:rPr>
            </w:pPr>
            <w:r>
              <w:rPr>
                <w:sz w:val="18"/>
                <w:szCs w:val="18"/>
                <w:lang w:val="en-GB"/>
              </w:rPr>
              <w:t>80</w:t>
            </w:r>
          </w:p>
        </w:tc>
        <w:tc>
          <w:tcPr>
            <w:tcW w:w="858" w:type="dxa"/>
            <w:tcBorders>
              <w:left w:val="nil"/>
              <w:right w:val="single" w:sz="12" w:space="0" w:color="auto"/>
            </w:tcBorders>
            <w:vAlign w:val="center"/>
          </w:tcPr>
          <w:p w14:paraId="2E2F78D6" w14:textId="77777777" w:rsidR="00DC66C7" w:rsidRPr="00EC6968" w:rsidRDefault="00DC66C7" w:rsidP="0034716D">
            <w:pPr>
              <w:spacing w:line="360" w:lineRule="auto"/>
              <w:jc w:val="center"/>
              <w:rPr>
                <w:sz w:val="18"/>
                <w:szCs w:val="18"/>
                <w:lang w:val="en-GB"/>
              </w:rPr>
            </w:pPr>
            <w:r w:rsidRPr="00EC6968">
              <w:rPr>
                <w:sz w:val="18"/>
                <w:szCs w:val="18"/>
                <w:lang w:val="en-GB"/>
              </w:rPr>
              <w:t>/</w:t>
            </w:r>
            <w:r w:rsidRPr="00EC6968">
              <w:rPr>
                <w:sz w:val="18"/>
                <w:szCs w:val="18"/>
                <w:vertAlign w:val="superscript"/>
                <w:lang w:val="en-GB"/>
              </w:rPr>
              <w:t>d</w:t>
            </w:r>
          </w:p>
        </w:tc>
        <w:tc>
          <w:tcPr>
            <w:tcW w:w="736" w:type="dxa"/>
            <w:tcBorders>
              <w:left w:val="single" w:sz="4" w:space="0" w:color="D9D9D9" w:themeColor="background1" w:themeShade="D9"/>
            </w:tcBorders>
            <w:vAlign w:val="center"/>
          </w:tcPr>
          <w:p w14:paraId="6E3B6DC6" w14:textId="77777777" w:rsidR="00DC66C7" w:rsidRPr="00EC6968" w:rsidRDefault="00DC66C7" w:rsidP="0034716D">
            <w:pPr>
              <w:spacing w:line="360" w:lineRule="auto"/>
              <w:jc w:val="center"/>
              <w:rPr>
                <w:sz w:val="18"/>
                <w:szCs w:val="18"/>
                <w:lang w:val="en-GB"/>
              </w:rPr>
            </w:pPr>
            <w:r w:rsidRPr="00EC6968">
              <w:rPr>
                <w:sz w:val="18"/>
                <w:szCs w:val="18"/>
                <w:lang w:val="en-GB"/>
              </w:rPr>
              <w:t>/</w:t>
            </w:r>
            <w:r w:rsidRPr="00EC6968">
              <w:rPr>
                <w:sz w:val="18"/>
                <w:szCs w:val="18"/>
                <w:vertAlign w:val="superscript"/>
                <w:lang w:val="en-GB"/>
              </w:rPr>
              <w:t>d</w:t>
            </w:r>
          </w:p>
        </w:tc>
        <w:tc>
          <w:tcPr>
            <w:tcW w:w="1323" w:type="dxa"/>
            <w:vAlign w:val="center"/>
          </w:tcPr>
          <w:p w14:paraId="78EF426E" w14:textId="77777777" w:rsidR="00DC66C7" w:rsidRPr="00EC6968" w:rsidRDefault="00DC66C7" w:rsidP="0034716D">
            <w:pPr>
              <w:tabs>
                <w:tab w:val="left" w:pos="436"/>
              </w:tabs>
              <w:spacing w:line="360" w:lineRule="auto"/>
              <w:jc w:val="center"/>
              <w:rPr>
                <w:sz w:val="18"/>
                <w:szCs w:val="18"/>
                <w:lang w:val="en-GB"/>
              </w:rPr>
            </w:pPr>
            <w:r w:rsidRPr="00EC6968">
              <w:rPr>
                <w:sz w:val="18"/>
                <w:szCs w:val="18"/>
                <w:lang w:val="en-GB"/>
              </w:rPr>
              <w:t>/</w:t>
            </w:r>
            <w:r w:rsidRPr="00EC6968">
              <w:rPr>
                <w:sz w:val="18"/>
                <w:szCs w:val="18"/>
                <w:vertAlign w:val="superscript"/>
                <w:lang w:val="en-GB"/>
              </w:rPr>
              <w:t>d</w:t>
            </w:r>
          </w:p>
        </w:tc>
        <w:tc>
          <w:tcPr>
            <w:tcW w:w="1453" w:type="dxa"/>
            <w:tcBorders>
              <w:left w:val="nil"/>
            </w:tcBorders>
            <w:vAlign w:val="center"/>
          </w:tcPr>
          <w:p w14:paraId="0DD47FC2" w14:textId="77777777" w:rsidR="00DC66C7" w:rsidRPr="00EC6968" w:rsidRDefault="00DC66C7" w:rsidP="0034716D">
            <w:pPr>
              <w:spacing w:line="360" w:lineRule="auto"/>
              <w:jc w:val="center"/>
              <w:rPr>
                <w:sz w:val="18"/>
                <w:szCs w:val="18"/>
                <w:lang w:val="en-GB"/>
              </w:rPr>
            </w:pPr>
            <w:r w:rsidRPr="00EC6968">
              <w:rPr>
                <w:sz w:val="18"/>
                <w:szCs w:val="18"/>
                <w:lang w:val="en-GB"/>
              </w:rPr>
              <w:t>/</w:t>
            </w:r>
            <w:r w:rsidRPr="00EC6968">
              <w:rPr>
                <w:sz w:val="18"/>
                <w:szCs w:val="18"/>
                <w:vertAlign w:val="superscript"/>
                <w:lang w:val="en-GB"/>
              </w:rPr>
              <w:t>d</w:t>
            </w:r>
          </w:p>
        </w:tc>
      </w:tr>
      <w:tr w:rsidR="00DC66C7" w:rsidRPr="00EC6968" w14:paraId="77F7B4F5" w14:textId="77777777" w:rsidTr="0082760C">
        <w:trPr>
          <w:jc w:val="center"/>
        </w:trPr>
        <w:tc>
          <w:tcPr>
            <w:tcW w:w="1141" w:type="dxa"/>
            <w:vMerge/>
            <w:tcBorders>
              <w:right w:val="single" w:sz="12" w:space="0" w:color="auto"/>
            </w:tcBorders>
            <w:vAlign w:val="center"/>
          </w:tcPr>
          <w:p w14:paraId="2B7027BA" w14:textId="77777777" w:rsidR="00DC66C7" w:rsidRPr="00EC6968" w:rsidRDefault="00DC66C7" w:rsidP="0034716D">
            <w:pPr>
              <w:spacing w:line="360" w:lineRule="auto"/>
              <w:rPr>
                <w:sz w:val="18"/>
                <w:szCs w:val="18"/>
                <w:lang w:val="en-GB"/>
              </w:rPr>
            </w:pPr>
          </w:p>
        </w:tc>
        <w:tc>
          <w:tcPr>
            <w:tcW w:w="1371" w:type="dxa"/>
            <w:tcBorders>
              <w:bottom w:val="single" w:sz="4" w:space="0" w:color="BFBFBF" w:themeColor="background1" w:themeShade="BF"/>
              <w:right w:val="single" w:sz="12" w:space="0" w:color="auto"/>
            </w:tcBorders>
            <w:vAlign w:val="bottom"/>
          </w:tcPr>
          <w:p w14:paraId="08B0DE45" w14:textId="77777777" w:rsidR="00DC66C7" w:rsidRPr="00EC6968" w:rsidRDefault="00DC66C7" w:rsidP="0034716D">
            <w:pPr>
              <w:spacing w:line="360" w:lineRule="auto"/>
              <w:rPr>
                <w:b/>
                <w:sz w:val="18"/>
                <w:szCs w:val="18"/>
                <w:lang w:val="en-GB"/>
              </w:rPr>
            </w:pPr>
            <w:r w:rsidRPr="00EC6968">
              <w:rPr>
                <w:b/>
                <w:sz w:val="18"/>
                <w:szCs w:val="18"/>
                <w:lang w:val="en-GB"/>
              </w:rPr>
              <w:t>2-MeTHF</w:t>
            </w:r>
            <w:r w:rsidRPr="00EC6968">
              <w:rPr>
                <w:b/>
                <w:bCs/>
                <w:iCs/>
                <w:sz w:val="18"/>
                <w:szCs w:val="18"/>
                <w:lang w:val="en-GB"/>
              </w:rPr>
              <w:t xml:space="preserve"> (A)</w:t>
            </w:r>
          </w:p>
        </w:tc>
        <w:tc>
          <w:tcPr>
            <w:tcW w:w="1107" w:type="dxa"/>
            <w:tcBorders>
              <w:bottom w:val="single" w:sz="4" w:space="0" w:color="BFBFBF" w:themeColor="background1" w:themeShade="BF"/>
              <w:right w:val="single" w:sz="12" w:space="0" w:color="auto"/>
            </w:tcBorders>
            <w:vAlign w:val="center"/>
          </w:tcPr>
          <w:p w14:paraId="66227D47" w14:textId="77777777" w:rsidR="00DC66C7" w:rsidRPr="00EC6968" w:rsidRDefault="00DC66C7" w:rsidP="0034716D">
            <w:pPr>
              <w:spacing w:line="360" w:lineRule="auto"/>
              <w:jc w:val="center"/>
              <w:rPr>
                <w:sz w:val="18"/>
                <w:szCs w:val="18"/>
                <w:lang w:val="en-GB"/>
              </w:rPr>
            </w:pPr>
            <w:r w:rsidRPr="00EC6968">
              <w:rPr>
                <w:sz w:val="18"/>
                <w:szCs w:val="18"/>
                <w:lang w:val="en-GB"/>
              </w:rPr>
              <w:t>11 / 1.2</w:t>
            </w:r>
          </w:p>
        </w:tc>
        <w:tc>
          <w:tcPr>
            <w:tcW w:w="709" w:type="dxa"/>
            <w:tcBorders>
              <w:left w:val="single" w:sz="8" w:space="0" w:color="auto"/>
              <w:bottom w:val="single" w:sz="4" w:space="0" w:color="BFBFBF" w:themeColor="background1" w:themeShade="BF"/>
            </w:tcBorders>
            <w:vAlign w:val="center"/>
          </w:tcPr>
          <w:p w14:paraId="542D0906" w14:textId="77777777" w:rsidR="00DC66C7" w:rsidRPr="00EC6968" w:rsidRDefault="00DC66C7" w:rsidP="0034716D">
            <w:pPr>
              <w:spacing w:line="360" w:lineRule="auto"/>
              <w:jc w:val="center"/>
              <w:rPr>
                <w:sz w:val="18"/>
                <w:szCs w:val="18"/>
                <w:lang w:val="en-GB"/>
              </w:rPr>
            </w:pPr>
            <w:r w:rsidRPr="00EC6968">
              <w:rPr>
                <w:sz w:val="18"/>
                <w:szCs w:val="18"/>
                <w:lang w:val="en-GB"/>
              </w:rPr>
              <w:t>370</w:t>
            </w:r>
          </w:p>
        </w:tc>
        <w:tc>
          <w:tcPr>
            <w:tcW w:w="708" w:type="dxa"/>
            <w:tcBorders>
              <w:bottom w:val="single" w:sz="4" w:space="0" w:color="BFBFBF" w:themeColor="background1" w:themeShade="BF"/>
            </w:tcBorders>
            <w:vAlign w:val="center"/>
          </w:tcPr>
          <w:p w14:paraId="5EC00B29" w14:textId="77777777" w:rsidR="00DC66C7" w:rsidRPr="00EC6968" w:rsidRDefault="00DC66C7" w:rsidP="0034716D">
            <w:pPr>
              <w:spacing w:line="360" w:lineRule="auto"/>
              <w:jc w:val="center"/>
              <w:rPr>
                <w:sz w:val="18"/>
                <w:szCs w:val="18"/>
                <w:lang w:val="en-GB"/>
              </w:rPr>
            </w:pPr>
            <w:r w:rsidRPr="00EC6968">
              <w:rPr>
                <w:sz w:val="18"/>
                <w:szCs w:val="18"/>
                <w:lang w:val="en-GB"/>
              </w:rPr>
              <w:t>93</w:t>
            </w:r>
          </w:p>
        </w:tc>
        <w:tc>
          <w:tcPr>
            <w:tcW w:w="858" w:type="dxa"/>
            <w:tcBorders>
              <w:left w:val="nil"/>
              <w:bottom w:val="single" w:sz="4" w:space="0" w:color="BFBFBF" w:themeColor="background1" w:themeShade="BF"/>
              <w:right w:val="single" w:sz="12" w:space="0" w:color="auto"/>
            </w:tcBorders>
            <w:vAlign w:val="center"/>
          </w:tcPr>
          <w:p w14:paraId="087917E3" w14:textId="77777777" w:rsidR="00DC66C7" w:rsidRPr="00EC6968" w:rsidRDefault="00DC66C7" w:rsidP="0034716D">
            <w:pPr>
              <w:spacing w:line="360" w:lineRule="auto"/>
              <w:jc w:val="center"/>
              <w:rPr>
                <w:sz w:val="18"/>
                <w:szCs w:val="18"/>
                <w:lang w:val="en-GB"/>
              </w:rPr>
            </w:pPr>
            <w:r w:rsidRPr="00EC6968">
              <w:rPr>
                <w:sz w:val="18"/>
                <w:szCs w:val="18"/>
                <w:lang w:val="en-GB"/>
              </w:rPr>
              <w:t>/</w:t>
            </w:r>
            <w:r w:rsidRPr="00EC6968">
              <w:rPr>
                <w:sz w:val="18"/>
                <w:szCs w:val="18"/>
                <w:vertAlign w:val="superscript"/>
                <w:lang w:val="en-GB"/>
              </w:rPr>
              <w:t>d</w:t>
            </w:r>
          </w:p>
        </w:tc>
        <w:tc>
          <w:tcPr>
            <w:tcW w:w="736" w:type="dxa"/>
            <w:tcBorders>
              <w:left w:val="single" w:sz="4" w:space="0" w:color="D9D9D9" w:themeColor="background1" w:themeShade="D9"/>
              <w:bottom w:val="single" w:sz="4" w:space="0" w:color="BFBFBF" w:themeColor="background1" w:themeShade="BF"/>
            </w:tcBorders>
            <w:vAlign w:val="center"/>
          </w:tcPr>
          <w:p w14:paraId="289619D6" w14:textId="77777777" w:rsidR="00DC66C7" w:rsidRPr="00EC6968" w:rsidRDefault="00DC66C7" w:rsidP="0034716D">
            <w:pPr>
              <w:spacing w:line="360" w:lineRule="auto"/>
              <w:jc w:val="center"/>
              <w:rPr>
                <w:sz w:val="18"/>
                <w:szCs w:val="18"/>
                <w:lang w:val="en-GB"/>
              </w:rPr>
            </w:pPr>
            <w:r w:rsidRPr="00EC6968">
              <w:rPr>
                <w:sz w:val="18"/>
                <w:szCs w:val="18"/>
                <w:lang w:val="en-GB"/>
              </w:rPr>
              <w:t>/</w:t>
            </w:r>
            <w:r w:rsidRPr="00EC6968">
              <w:rPr>
                <w:sz w:val="18"/>
                <w:szCs w:val="18"/>
                <w:vertAlign w:val="superscript"/>
                <w:lang w:val="en-GB"/>
              </w:rPr>
              <w:t>d</w:t>
            </w:r>
          </w:p>
        </w:tc>
        <w:tc>
          <w:tcPr>
            <w:tcW w:w="1323" w:type="dxa"/>
            <w:tcBorders>
              <w:bottom w:val="single" w:sz="4" w:space="0" w:color="BFBFBF" w:themeColor="background1" w:themeShade="BF"/>
            </w:tcBorders>
            <w:vAlign w:val="center"/>
          </w:tcPr>
          <w:p w14:paraId="2169ED54" w14:textId="77777777" w:rsidR="00DC66C7" w:rsidRPr="00EC6968" w:rsidRDefault="00DC66C7" w:rsidP="0034716D">
            <w:pPr>
              <w:tabs>
                <w:tab w:val="left" w:pos="436"/>
              </w:tabs>
              <w:spacing w:line="360" w:lineRule="auto"/>
              <w:jc w:val="center"/>
              <w:rPr>
                <w:sz w:val="18"/>
                <w:szCs w:val="18"/>
                <w:lang w:val="en-GB"/>
              </w:rPr>
            </w:pPr>
            <w:r w:rsidRPr="00EC6968">
              <w:rPr>
                <w:sz w:val="18"/>
                <w:szCs w:val="18"/>
                <w:lang w:val="en-GB"/>
              </w:rPr>
              <w:t>/</w:t>
            </w:r>
            <w:r w:rsidRPr="00EC6968">
              <w:rPr>
                <w:sz w:val="18"/>
                <w:szCs w:val="18"/>
                <w:vertAlign w:val="superscript"/>
                <w:lang w:val="en-GB"/>
              </w:rPr>
              <w:t>d</w:t>
            </w:r>
          </w:p>
        </w:tc>
        <w:tc>
          <w:tcPr>
            <w:tcW w:w="1453" w:type="dxa"/>
            <w:tcBorders>
              <w:left w:val="nil"/>
              <w:bottom w:val="single" w:sz="4" w:space="0" w:color="BFBFBF" w:themeColor="background1" w:themeShade="BF"/>
            </w:tcBorders>
            <w:vAlign w:val="center"/>
          </w:tcPr>
          <w:p w14:paraId="77C26709" w14:textId="77777777" w:rsidR="00DC66C7" w:rsidRPr="00EC6968" w:rsidRDefault="00DC66C7" w:rsidP="0034716D">
            <w:pPr>
              <w:spacing w:line="360" w:lineRule="auto"/>
              <w:jc w:val="center"/>
              <w:rPr>
                <w:sz w:val="18"/>
                <w:szCs w:val="18"/>
                <w:lang w:val="en-GB"/>
              </w:rPr>
            </w:pPr>
            <w:r w:rsidRPr="00EC6968">
              <w:rPr>
                <w:sz w:val="18"/>
                <w:szCs w:val="18"/>
                <w:lang w:val="en-GB"/>
              </w:rPr>
              <w:t>/</w:t>
            </w:r>
            <w:r w:rsidRPr="00EC6968">
              <w:rPr>
                <w:sz w:val="18"/>
                <w:szCs w:val="18"/>
                <w:vertAlign w:val="superscript"/>
                <w:lang w:val="en-GB"/>
              </w:rPr>
              <w:t>d</w:t>
            </w:r>
          </w:p>
        </w:tc>
      </w:tr>
      <w:tr w:rsidR="00DC66C7" w:rsidRPr="00EC6968" w14:paraId="7D301857" w14:textId="77777777" w:rsidTr="0082760C">
        <w:trPr>
          <w:jc w:val="center"/>
        </w:trPr>
        <w:tc>
          <w:tcPr>
            <w:tcW w:w="1141" w:type="dxa"/>
            <w:vMerge/>
            <w:tcBorders>
              <w:bottom w:val="single" w:sz="4" w:space="0" w:color="7F7F7F" w:themeColor="text1" w:themeTint="80"/>
              <w:right w:val="single" w:sz="12" w:space="0" w:color="auto"/>
            </w:tcBorders>
            <w:vAlign w:val="center"/>
          </w:tcPr>
          <w:p w14:paraId="74E62265" w14:textId="77777777" w:rsidR="00DC66C7" w:rsidRPr="00EC6968" w:rsidRDefault="00DC66C7" w:rsidP="0034716D">
            <w:pPr>
              <w:spacing w:line="360" w:lineRule="auto"/>
              <w:rPr>
                <w:sz w:val="18"/>
                <w:szCs w:val="18"/>
                <w:lang w:val="en-GB"/>
              </w:rPr>
            </w:pPr>
          </w:p>
        </w:tc>
        <w:tc>
          <w:tcPr>
            <w:tcW w:w="1371" w:type="dxa"/>
            <w:tcBorders>
              <w:top w:val="single" w:sz="4" w:space="0" w:color="BFBFBF" w:themeColor="background1" w:themeShade="BF"/>
              <w:bottom w:val="single" w:sz="4" w:space="0" w:color="7F7F7F" w:themeColor="text1" w:themeTint="80"/>
              <w:right w:val="single" w:sz="12" w:space="0" w:color="auto"/>
            </w:tcBorders>
            <w:vAlign w:val="bottom"/>
          </w:tcPr>
          <w:p w14:paraId="3BC28596" w14:textId="77777777" w:rsidR="00DC66C7" w:rsidRPr="00EC6968" w:rsidRDefault="00DC66C7" w:rsidP="0034716D">
            <w:pPr>
              <w:spacing w:line="360" w:lineRule="auto"/>
              <w:rPr>
                <w:b/>
                <w:sz w:val="18"/>
                <w:szCs w:val="18"/>
                <w:lang w:val="en-GB"/>
              </w:rPr>
            </w:pPr>
            <w:r w:rsidRPr="00EC6968">
              <w:rPr>
                <w:b/>
                <w:sz w:val="18"/>
                <w:szCs w:val="18"/>
                <w:lang w:val="en-GB"/>
              </w:rPr>
              <w:t>Toluene (B)</w:t>
            </w:r>
          </w:p>
        </w:tc>
        <w:tc>
          <w:tcPr>
            <w:tcW w:w="1107" w:type="dxa"/>
            <w:tcBorders>
              <w:top w:val="single" w:sz="4" w:space="0" w:color="BFBFBF" w:themeColor="background1" w:themeShade="BF"/>
              <w:bottom w:val="single" w:sz="4" w:space="0" w:color="7F7F7F" w:themeColor="text1" w:themeTint="80"/>
              <w:right w:val="single" w:sz="12" w:space="0" w:color="auto"/>
            </w:tcBorders>
            <w:vAlign w:val="center"/>
          </w:tcPr>
          <w:p w14:paraId="778388DC" w14:textId="77777777" w:rsidR="00DC66C7" w:rsidRPr="00EC6968" w:rsidRDefault="00DC66C7" w:rsidP="0034716D">
            <w:pPr>
              <w:spacing w:line="360" w:lineRule="auto"/>
              <w:jc w:val="center"/>
              <w:rPr>
                <w:sz w:val="18"/>
                <w:szCs w:val="18"/>
                <w:lang w:val="en-GB"/>
              </w:rPr>
            </w:pPr>
            <w:r w:rsidRPr="00EC6968">
              <w:rPr>
                <w:sz w:val="18"/>
                <w:szCs w:val="18"/>
                <w:lang w:val="en-GB"/>
              </w:rPr>
              <w:t>16 / 1.9</w:t>
            </w:r>
          </w:p>
        </w:tc>
        <w:tc>
          <w:tcPr>
            <w:tcW w:w="709" w:type="dxa"/>
            <w:tcBorders>
              <w:top w:val="single" w:sz="4" w:space="0" w:color="BFBFBF" w:themeColor="background1" w:themeShade="BF"/>
              <w:left w:val="single" w:sz="8" w:space="0" w:color="auto"/>
              <w:bottom w:val="single" w:sz="4" w:space="0" w:color="7F7F7F" w:themeColor="text1" w:themeTint="80"/>
            </w:tcBorders>
            <w:vAlign w:val="center"/>
          </w:tcPr>
          <w:p w14:paraId="0C26557D" w14:textId="77777777" w:rsidR="00DC66C7" w:rsidRPr="00EC6968" w:rsidRDefault="00DC66C7" w:rsidP="0034716D">
            <w:pPr>
              <w:spacing w:line="360" w:lineRule="auto"/>
              <w:rPr>
                <w:sz w:val="18"/>
                <w:szCs w:val="18"/>
                <w:lang w:val="en-GB"/>
              </w:rPr>
            </w:pPr>
            <w:r w:rsidRPr="00EC6968">
              <w:rPr>
                <w:sz w:val="18"/>
                <w:szCs w:val="18"/>
                <w:lang w:val="en-GB"/>
              </w:rPr>
              <w:t xml:space="preserve">  </w:t>
            </w:r>
            <w:r w:rsidRPr="00EC6968">
              <w:rPr>
                <w:sz w:val="12"/>
                <w:szCs w:val="12"/>
                <w:lang w:val="en-GB"/>
              </w:rPr>
              <w:t xml:space="preserve"> </w:t>
            </w:r>
            <w:r w:rsidRPr="00EC6968">
              <w:rPr>
                <w:sz w:val="18"/>
                <w:szCs w:val="18"/>
                <w:lang w:val="en-GB"/>
              </w:rPr>
              <w:t>340</w:t>
            </w:r>
          </w:p>
        </w:tc>
        <w:tc>
          <w:tcPr>
            <w:tcW w:w="708" w:type="dxa"/>
            <w:tcBorders>
              <w:top w:val="single" w:sz="4" w:space="0" w:color="BFBFBF" w:themeColor="background1" w:themeShade="BF"/>
              <w:bottom w:val="single" w:sz="4" w:space="0" w:color="7F7F7F" w:themeColor="text1" w:themeTint="80"/>
            </w:tcBorders>
            <w:vAlign w:val="center"/>
          </w:tcPr>
          <w:p w14:paraId="35AA4FBD" w14:textId="77777777" w:rsidR="00DC66C7" w:rsidRPr="00EC6968" w:rsidRDefault="00DC66C7" w:rsidP="0034716D">
            <w:pPr>
              <w:spacing w:line="360" w:lineRule="auto"/>
              <w:jc w:val="center"/>
              <w:rPr>
                <w:sz w:val="18"/>
                <w:szCs w:val="18"/>
                <w:lang w:val="en-GB"/>
              </w:rPr>
            </w:pPr>
            <w:r w:rsidRPr="00EC6968">
              <w:rPr>
                <w:sz w:val="18"/>
                <w:szCs w:val="18"/>
                <w:lang w:val="en-GB"/>
              </w:rPr>
              <w:t>95</w:t>
            </w:r>
          </w:p>
        </w:tc>
        <w:tc>
          <w:tcPr>
            <w:tcW w:w="858" w:type="dxa"/>
            <w:tcBorders>
              <w:top w:val="single" w:sz="4" w:space="0" w:color="BFBFBF" w:themeColor="background1" w:themeShade="BF"/>
              <w:left w:val="nil"/>
              <w:bottom w:val="single" w:sz="4" w:space="0" w:color="7F7F7F" w:themeColor="text1" w:themeTint="80"/>
              <w:right w:val="single" w:sz="12" w:space="0" w:color="auto"/>
            </w:tcBorders>
            <w:vAlign w:val="center"/>
          </w:tcPr>
          <w:p w14:paraId="61C1C965" w14:textId="77777777" w:rsidR="00DC66C7" w:rsidRPr="00EC6968" w:rsidRDefault="00DC66C7" w:rsidP="0034716D">
            <w:pPr>
              <w:spacing w:line="360" w:lineRule="auto"/>
              <w:jc w:val="center"/>
              <w:rPr>
                <w:sz w:val="18"/>
                <w:szCs w:val="18"/>
                <w:lang w:val="en-GB"/>
              </w:rPr>
            </w:pPr>
            <w:r w:rsidRPr="00EC6968">
              <w:rPr>
                <w:sz w:val="18"/>
                <w:szCs w:val="18"/>
                <w:lang w:val="en-GB"/>
              </w:rPr>
              <w:t>/</w:t>
            </w:r>
            <w:r w:rsidRPr="00EC6968">
              <w:rPr>
                <w:sz w:val="18"/>
                <w:szCs w:val="18"/>
                <w:vertAlign w:val="superscript"/>
                <w:lang w:val="en-GB"/>
              </w:rPr>
              <w:t>d</w:t>
            </w:r>
          </w:p>
        </w:tc>
        <w:tc>
          <w:tcPr>
            <w:tcW w:w="736" w:type="dxa"/>
            <w:tcBorders>
              <w:top w:val="single" w:sz="4" w:space="0" w:color="BFBFBF" w:themeColor="background1" w:themeShade="BF"/>
              <w:left w:val="single" w:sz="4" w:space="0" w:color="D9D9D9" w:themeColor="background1" w:themeShade="D9"/>
              <w:bottom w:val="single" w:sz="4" w:space="0" w:color="7F7F7F" w:themeColor="text1" w:themeTint="80"/>
            </w:tcBorders>
            <w:vAlign w:val="center"/>
          </w:tcPr>
          <w:p w14:paraId="62580952" w14:textId="77777777" w:rsidR="00DC66C7" w:rsidRPr="00EC6968" w:rsidRDefault="00DC66C7" w:rsidP="0034716D">
            <w:pPr>
              <w:spacing w:line="360" w:lineRule="auto"/>
              <w:jc w:val="center"/>
              <w:rPr>
                <w:sz w:val="18"/>
                <w:szCs w:val="18"/>
                <w:lang w:val="en-GB"/>
              </w:rPr>
            </w:pPr>
            <w:r w:rsidRPr="00EC6968">
              <w:rPr>
                <w:sz w:val="18"/>
                <w:szCs w:val="18"/>
                <w:lang w:val="en-GB"/>
              </w:rPr>
              <w:t>/</w:t>
            </w:r>
            <w:r w:rsidRPr="00EC6968">
              <w:rPr>
                <w:sz w:val="18"/>
                <w:szCs w:val="18"/>
                <w:vertAlign w:val="superscript"/>
                <w:lang w:val="en-GB"/>
              </w:rPr>
              <w:t>d</w:t>
            </w:r>
          </w:p>
        </w:tc>
        <w:tc>
          <w:tcPr>
            <w:tcW w:w="1323" w:type="dxa"/>
            <w:tcBorders>
              <w:top w:val="single" w:sz="4" w:space="0" w:color="BFBFBF" w:themeColor="background1" w:themeShade="BF"/>
              <w:bottom w:val="single" w:sz="4" w:space="0" w:color="7F7F7F" w:themeColor="text1" w:themeTint="80"/>
            </w:tcBorders>
            <w:vAlign w:val="center"/>
          </w:tcPr>
          <w:p w14:paraId="666A82A0" w14:textId="77777777" w:rsidR="00DC66C7" w:rsidRPr="00EC6968" w:rsidRDefault="00DC66C7" w:rsidP="0034716D">
            <w:pPr>
              <w:tabs>
                <w:tab w:val="left" w:pos="436"/>
              </w:tabs>
              <w:spacing w:line="360" w:lineRule="auto"/>
              <w:jc w:val="center"/>
              <w:rPr>
                <w:sz w:val="18"/>
                <w:szCs w:val="18"/>
                <w:lang w:val="en-GB"/>
              </w:rPr>
            </w:pPr>
            <w:r w:rsidRPr="00EC6968">
              <w:rPr>
                <w:sz w:val="18"/>
                <w:szCs w:val="18"/>
                <w:lang w:val="en-GB"/>
              </w:rPr>
              <w:t>/</w:t>
            </w:r>
            <w:r w:rsidRPr="00EC6968">
              <w:rPr>
                <w:sz w:val="18"/>
                <w:szCs w:val="18"/>
                <w:vertAlign w:val="superscript"/>
                <w:lang w:val="en-GB"/>
              </w:rPr>
              <w:t>d</w:t>
            </w:r>
          </w:p>
        </w:tc>
        <w:tc>
          <w:tcPr>
            <w:tcW w:w="1453" w:type="dxa"/>
            <w:tcBorders>
              <w:top w:val="single" w:sz="4" w:space="0" w:color="BFBFBF" w:themeColor="background1" w:themeShade="BF"/>
              <w:left w:val="nil"/>
              <w:bottom w:val="single" w:sz="4" w:space="0" w:color="7F7F7F" w:themeColor="text1" w:themeTint="80"/>
            </w:tcBorders>
            <w:vAlign w:val="center"/>
          </w:tcPr>
          <w:p w14:paraId="1F222D49" w14:textId="77777777" w:rsidR="00DC66C7" w:rsidRPr="00EC6968" w:rsidRDefault="00DC66C7" w:rsidP="0034716D">
            <w:pPr>
              <w:spacing w:line="360" w:lineRule="auto"/>
              <w:jc w:val="center"/>
              <w:rPr>
                <w:sz w:val="18"/>
                <w:szCs w:val="18"/>
                <w:lang w:val="en-GB"/>
              </w:rPr>
            </w:pPr>
            <w:r w:rsidRPr="00EC6968">
              <w:rPr>
                <w:sz w:val="18"/>
                <w:szCs w:val="18"/>
                <w:lang w:val="en-GB"/>
              </w:rPr>
              <w:t>/</w:t>
            </w:r>
            <w:r w:rsidRPr="00EC6968">
              <w:rPr>
                <w:sz w:val="18"/>
                <w:szCs w:val="18"/>
                <w:vertAlign w:val="superscript"/>
                <w:lang w:val="en-GB"/>
              </w:rPr>
              <w:t>d</w:t>
            </w:r>
          </w:p>
        </w:tc>
      </w:tr>
      <w:tr w:rsidR="00DC66C7" w:rsidRPr="00EC6968" w14:paraId="333FEADA" w14:textId="77777777" w:rsidTr="0082760C">
        <w:trPr>
          <w:jc w:val="center"/>
        </w:trPr>
        <w:tc>
          <w:tcPr>
            <w:tcW w:w="1141" w:type="dxa"/>
            <w:vMerge w:val="restart"/>
            <w:tcBorders>
              <w:top w:val="single" w:sz="4" w:space="0" w:color="7F7F7F" w:themeColor="text1" w:themeTint="80"/>
              <w:right w:val="single" w:sz="12" w:space="0" w:color="auto"/>
            </w:tcBorders>
            <w:vAlign w:val="center"/>
          </w:tcPr>
          <w:p w14:paraId="3922C51B" w14:textId="77777777" w:rsidR="00DC66C7" w:rsidRPr="00EC6968" w:rsidRDefault="00DC66C7" w:rsidP="0034716D">
            <w:pPr>
              <w:spacing w:line="360" w:lineRule="auto"/>
              <w:rPr>
                <w:b/>
                <w:sz w:val="18"/>
                <w:szCs w:val="18"/>
                <w:lang w:val="en-GB"/>
              </w:rPr>
            </w:pPr>
            <w:r w:rsidRPr="00EC6968">
              <w:rPr>
                <w:b/>
                <w:sz w:val="18"/>
                <w:szCs w:val="18"/>
                <w:lang w:val="en-GB"/>
              </w:rPr>
              <w:t>o-Phthal-</w:t>
            </w:r>
          </w:p>
        </w:tc>
        <w:tc>
          <w:tcPr>
            <w:tcW w:w="1371" w:type="dxa"/>
            <w:tcBorders>
              <w:top w:val="single" w:sz="4" w:space="0" w:color="7F7F7F" w:themeColor="text1" w:themeTint="80"/>
              <w:right w:val="single" w:sz="12" w:space="0" w:color="auto"/>
            </w:tcBorders>
            <w:vAlign w:val="bottom"/>
          </w:tcPr>
          <w:p w14:paraId="05F06E42" w14:textId="77777777" w:rsidR="00DC66C7" w:rsidRPr="00EC6968" w:rsidRDefault="00DC66C7" w:rsidP="0034716D">
            <w:pPr>
              <w:spacing w:line="360" w:lineRule="auto"/>
              <w:rPr>
                <w:b/>
                <w:sz w:val="18"/>
                <w:szCs w:val="18"/>
                <w:lang w:val="en-GB"/>
              </w:rPr>
            </w:pPr>
            <w:r w:rsidRPr="00EC6968">
              <w:rPr>
                <w:b/>
                <w:sz w:val="18"/>
                <w:szCs w:val="18"/>
                <w:lang w:val="en-GB"/>
              </w:rPr>
              <w:t>DCM (A)</w:t>
            </w:r>
          </w:p>
        </w:tc>
        <w:tc>
          <w:tcPr>
            <w:tcW w:w="1107" w:type="dxa"/>
            <w:tcBorders>
              <w:top w:val="single" w:sz="4" w:space="0" w:color="7F7F7F" w:themeColor="text1" w:themeTint="80"/>
              <w:right w:val="single" w:sz="12" w:space="0" w:color="auto"/>
            </w:tcBorders>
            <w:vAlign w:val="center"/>
          </w:tcPr>
          <w:p w14:paraId="0C45EF75" w14:textId="77777777" w:rsidR="00DC66C7" w:rsidRPr="00EC6968" w:rsidRDefault="00DC66C7" w:rsidP="0034716D">
            <w:pPr>
              <w:spacing w:line="360" w:lineRule="auto"/>
              <w:jc w:val="center"/>
              <w:rPr>
                <w:sz w:val="18"/>
                <w:szCs w:val="18"/>
                <w:lang w:val="en-GB"/>
              </w:rPr>
            </w:pPr>
            <w:r w:rsidRPr="00EC6968">
              <w:rPr>
                <w:sz w:val="18"/>
                <w:szCs w:val="18"/>
                <w:lang w:val="en-GB"/>
              </w:rPr>
              <w:t>18 / 1.4</w:t>
            </w:r>
          </w:p>
        </w:tc>
        <w:tc>
          <w:tcPr>
            <w:tcW w:w="709" w:type="dxa"/>
            <w:tcBorders>
              <w:top w:val="single" w:sz="4" w:space="0" w:color="7F7F7F" w:themeColor="text1" w:themeTint="80"/>
              <w:left w:val="single" w:sz="8" w:space="0" w:color="auto"/>
            </w:tcBorders>
            <w:vAlign w:val="center"/>
          </w:tcPr>
          <w:p w14:paraId="72002634" w14:textId="77777777" w:rsidR="00DC66C7" w:rsidRPr="00EC6968" w:rsidRDefault="00DC66C7" w:rsidP="0034716D">
            <w:pPr>
              <w:spacing w:line="360" w:lineRule="auto"/>
              <w:jc w:val="center"/>
              <w:rPr>
                <w:sz w:val="18"/>
                <w:szCs w:val="18"/>
                <w:lang w:val="en-GB"/>
              </w:rPr>
            </w:pPr>
            <w:r w:rsidRPr="00EC6968">
              <w:rPr>
                <w:sz w:val="18"/>
                <w:szCs w:val="18"/>
                <w:lang w:val="en-GB"/>
              </w:rPr>
              <w:t xml:space="preserve">  327*</w:t>
            </w:r>
          </w:p>
        </w:tc>
        <w:tc>
          <w:tcPr>
            <w:tcW w:w="708" w:type="dxa"/>
            <w:tcBorders>
              <w:top w:val="single" w:sz="4" w:space="0" w:color="7F7F7F" w:themeColor="text1" w:themeTint="80"/>
            </w:tcBorders>
            <w:vAlign w:val="center"/>
          </w:tcPr>
          <w:p w14:paraId="0AC69CC5" w14:textId="64CBB859" w:rsidR="00DC66C7" w:rsidRPr="00EC6968" w:rsidRDefault="00DC66C7" w:rsidP="0034716D">
            <w:pPr>
              <w:spacing w:line="360" w:lineRule="auto"/>
              <w:jc w:val="center"/>
              <w:rPr>
                <w:sz w:val="18"/>
                <w:szCs w:val="18"/>
                <w:lang w:val="en-GB"/>
              </w:rPr>
            </w:pPr>
            <w:r>
              <w:rPr>
                <w:sz w:val="18"/>
                <w:szCs w:val="18"/>
                <w:lang w:val="en-GB"/>
              </w:rPr>
              <w:t>102</w:t>
            </w:r>
          </w:p>
        </w:tc>
        <w:tc>
          <w:tcPr>
            <w:tcW w:w="858" w:type="dxa"/>
            <w:tcBorders>
              <w:top w:val="single" w:sz="4" w:space="0" w:color="7F7F7F" w:themeColor="text1" w:themeTint="80"/>
              <w:left w:val="nil"/>
              <w:right w:val="single" w:sz="12" w:space="0" w:color="auto"/>
            </w:tcBorders>
            <w:vAlign w:val="center"/>
          </w:tcPr>
          <w:p w14:paraId="0078D90F" w14:textId="77777777" w:rsidR="00DC66C7" w:rsidRPr="00EC6968" w:rsidRDefault="00DC66C7" w:rsidP="0034716D">
            <w:pPr>
              <w:spacing w:line="360" w:lineRule="auto"/>
              <w:jc w:val="center"/>
              <w:rPr>
                <w:sz w:val="18"/>
                <w:szCs w:val="18"/>
                <w:lang w:val="en-GB"/>
              </w:rPr>
            </w:pPr>
            <w:r w:rsidRPr="00EC6968">
              <w:rPr>
                <w:sz w:val="18"/>
                <w:szCs w:val="18"/>
                <w:lang w:val="en-GB"/>
              </w:rPr>
              <w:t>/</w:t>
            </w:r>
            <w:r w:rsidRPr="00EC6968">
              <w:rPr>
                <w:sz w:val="18"/>
                <w:szCs w:val="18"/>
                <w:vertAlign w:val="superscript"/>
                <w:lang w:val="en-GB"/>
              </w:rPr>
              <w:t>d</w:t>
            </w:r>
          </w:p>
        </w:tc>
        <w:tc>
          <w:tcPr>
            <w:tcW w:w="736" w:type="dxa"/>
            <w:tcBorders>
              <w:top w:val="single" w:sz="4" w:space="0" w:color="7F7F7F" w:themeColor="text1" w:themeTint="80"/>
              <w:left w:val="single" w:sz="4" w:space="0" w:color="D9D9D9" w:themeColor="background1" w:themeShade="D9"/>
            </w:tcBorders>
            <w:vAlign w:val="center"/>
          </w:tcPr>
          <w:p w14:paraId="372BBD5C" w14:textId="77777777" w:rsidR="00DC66C7" w:rsidRPr="00EC6968" w:rsidRDefault="00DC66C7" w:rsidP="0034716D">
            <w:pPr>
              <w:spacing w:line="360" w:lineRule="auto"/>
              <w:jc w:val="center"/>
              <w:rPr>
                <w:sz w:val="18"/>
                <w:szCs w:val="18"/>
                <w:lang w:val="en-GB"/>
              </w:rPr>
            </w:pPr>
            <w:r w:rsidRPr="00EC6968">
              <w:rPr>
                <w:sz w:val="18"/>
                <w:szCs w:val="18"/>
                <w:lang w:val="en-GB"/>
              </w:rPr>
              <w:t>/</w:t>
            </w:r>
            <w:r w:rsidRPr="00EC6968">
              <w:rPr>
                <w:sz w:val="18"/>
                <w:szCs w:val="18"/>
                <w:vertAlign w:val="superscript"/>
                <w:lang w:val="en-GB"/>
              </w:rPr>
              <w:t>d</w:t>
            </w:r>
          </w:p>
        </w:tc>
        <w:tc>
          <w:tcPr>
            <w:tcW w:w="1323" w:type="dxa"/>
            <w:tcBorders>
              <w:top w:val="single" w:sz="4" w:space="0" w:color="7F7F7F" w:themeColor="text1" w:themeTint="80"/>
            </w:tcBorders>
            <w:vAlign w:val="center"/>
          </w:tcPr>
          <w:p w14:paraId="240C5302" w14:textId="77777777" w:rsidR="00DC66C7" w:rsidRPr="00EC6968" w:rsidRDefault="00DC66C7" w:rsidP="0034716D">
            <w:pPr>
              <w:tabs>
                <w:tab w:val="left" w:pos="436"/>
              </w:tabs>
              <w:spacing w:line="360" w:lineRule="auto"/>
              <w:jc w:val="center"/>
              <w:rPr>
                <w:sz w:val="18"/>
                <w:szCs w:val="18"/>
                <w:lang w:val="en-GB"/>
              </w:rPr>
            </w:pPr>
            <w:r w:rsidRPr="00EC6968">
              <w:rPr>
                <w:sz w:val="18"/>
                <w:szCs w:val="18"/>
                <w:lang w:val="en-GB"/>
              </w:rPr>
              <w:t>/</w:t>
            </w:r>
            <w:r w:rsidRPr="00EC6968">
              <w:rPr>
                <w:sz w:val="18"/>
                <w:szCs w:val="18"/>
                <w:vertAlign w:val="superscript"/>
                <w:lang w:val="en-GB"/>
              </w:rPr>
              <w:t>d</w:t>
            </w:r>
          </w:p>
        </w:tc>
        <w:tc>
          <w:tcPr>
            <w:tcW w:w="1453" w:type="dxa"/>
            <w:tcBorders>
              <w:top w:val="single" w:sz="4" w:space="0" w:color="7F7F7F" w:themeColor="text1" w:themeTint="80"/>
              <w:left w:val="nil"/>
            </w:tcBorders>
            <w:vAlign w:val="center"/>
          </w:tcPr>
          <w:p w14:paraId="07D937D7" w14:textId="77777777" w:rsidR="00DC66C7" w:rsidRPr="00EC6968" w:rsidRDefault="00DC66C7" w:rsidP="0034716D">
            <w:pPr>
              <w:spacing w:line="360" w:lineRule="auto"/>
              <w:jc w:val="center"/>
              <w:rPr>
                <w:sz w:val="18"/>
                <w:szCs w:val="18"/>
                <w:lang w:val="en-GB"/>
              </w:rPr>
            </w:pPr>
            <w:r w:rsidRPr="00EC6968">
              <w:rPr>
                <w:sz w:val="18"/>
                <w:szCs w:val="18"/>
                <w:lang w:val="en-GB"/>
              </w:rPr>
              <w:t>/</w:t>
            </w:r>
            <w:r w:rsidRPr="00EC6968">
              <w:rPr>
                <w:sz w:val="18"/>
                <w:szCs w:val="18"/>
                <w:vertAlign w:val="superscript"/>
                <w:lang w:val="en-GB"/>
              </w:rPr>
              <w:t>d</w:t>
            </w:r>
          </w:p>
        </w:tc>
      </w:tr>
      <w:tr w:rsidR="00DC66C7" w:rsidRPr="00EC6968" w14:paraId="065A40F9" w14:textId="77777777" w:rsidTr="0082760C">
        <w:trPr>
          <w:jc w:val="center"/>
        </w:trPr>
        <w:tc>
          <w:tcPr>
            <w:tcW w:w="1141" w:type="dxa"/>
            <w:vMerge/>
            <w:tcBorders>
              <w:right w:val="single" w:sz="12" w:space="0" w:color="auto"/>
            </w:tcBorders>
            <w:vAlign w:val="center"/>
          </w:tcPr>
          <w:p w14:paraId="36218C6E" w14:textId="77777777" w:rsidR="00DC66C7" w:rsidRPr="00EC6968" w:rsidRDefault="00DC66C7" w:rsidP="0034716D">
            <w:pPr>
              <w:spacing w:line="360" w:lineRule="auto"/>
              <w:jc w:val="center"/>
              <w:rPr>
                <w:sz w:val="18"/>
                <w:szCs w:val="18"/>
                <w:lang w:val="en-GB"/>
              </w:rPr>
            </w:pPr>
          </w:p>
        </w:tc>
        <w:tc>
          <w:tcPr>
            <w:tcW w:w="1371" w:type="dxa"/>
            <w:tcBorders>
              <w:bottom w:val="single" w:sz="4" w:space="0" w:color="BFBFBF" w:themeColor="background1" w:themeShade="BF"/>
              <w:right w:val="single" w:sz="12" w:space="0" w:color="auto"/>
            </w:tcBorders>
            <w:vAlign w:val="bottom"/>
          </w:tcPr>
          <w:p w14:paraId="40152CA1" w14:textId="77777777" w:rsidR="00DC66C7" w:rsidRPr="00EC6968" w:rsidRDefault="00DC66C7" w:rsidP="0034716D">
            <w:pPr>
              <w:spacing w:line="360" w:lineRule="auto"/>
              <w:rPr>
                <w:b/>
                <w:sz w:val="18"/>
                <w:szCs w:val="18"/>
                <w:lang w:val="en-GB"/>
              </w:rPr>
            </w:pPr>
            <w:r w:rsidRPr="00EC6968">
              <w:rPr>
                <w:b/>
                <w:sz w:val="18"/>
                <w:szCs w:val="18"/>
                <w:lang w:val="en-GB"/>
              </w:rPr>
              <w:t>2-MeTHF</w:t>
            </w:r>
            <w:r w:rsidRPr="00EC6968">
              <w:rPr>
                <w:b/>
                <w:bCs/>
                <w:iCs/>
                <w:sz w:val="18"/>
                <w:szCs w:val="18"/>
                <w:lang w:val="en-GB"/>
              </w:rPr>
              <w:t xml:space="preserve"> (A)</w:t>
            </w:r>
          </w:p>
        </w:tc>
        <w:tc>
          <w:tcPr>
            <w:tcW w:w="1107" w:type="dxa"/>
            <w:tcBorders>
              <w:bottom w:val="single" w:sz="4" w:space="0" w:color="BFBFBF" w:themeColor="background1" w:themeShade="BF"/>
              <w:right w:val="single" w:sz="12" w:space="0" w:color="auto"/>
            </w:tcBorders>
            <w:vAlign w:val="center"/>
          </w:tcPr>
          <w:p w14:paraId="3C357560" w14:textId="77777777" w:rsidR="00DC66C7" w:rsidRPr="00EC6968" w:rsidRDefault="00DC66C7" w:rsidP="0034716D">
            <w:pPr>
              <w:spacing w:line="360" w:lineRule="auto"/>
              <w:jc w:val="center"/>
              <w:rPr>
                <w:sz w:val="18"/>
                <w:szCs w:val="18"/>
                <w:lang w:val="en-GB"/>
              </w:rPr>
            </w:pPr>
            <w:r w:rsidRPr="00EC6968">
              <w:rPr>
                <w:sz w:val="18"/>
                <w:szCs w:val="18"/>
                <w:lang w:val="en-GB"/>
              </w:rPr>
              <w:t>15 / 1.4</w:t>
            </w:r>
          </w:p>
        </w:tc>
        <w:tc>
          <w:tcPr>
            <w:tcW w:w="709" w:type="dxa"/>
            <w:tcBorders>
              <w:left w:val="single" w:sz="8" w:space="0" w:color="auto"/>
              <w:bottom w:val="single" w:sz="4" w:space="0" w:color="BFBFBF" w:themeColor="background1" w:themeShade="BF"/>
            </w:tcBorders>
            <w:vAlign w:val="center"/>
          </w:tcPr>
          <w:p w14:paraId="69E4BE9C" w14:textId="77777777" w:rsidR="00DC66C7" w:rsidRPr="00EC6968" w:rsidRDefault="00DC66C7" w:rsidP="0034716D">
            <w:pPr>
              <w:spacing w:line="360" w:lineRule="auto"/>
              <w:jc w:val="center"/>
              <w:rPr>
                <w:sz w:val="18"/>
                <w:szCs w:val="18"/>
                <w:lang w:val="en-GB"/>
              </w:rPr>
            </w:pPr>
            <w:r w:rsidRPr="00EC6968">
              <w:rPr>
                <w:sz w:val="18"/>
                <w:szCs w:val="18"/>
                <w:lang w:val="en-GB"/>
              </w:rPr>
              <w:t xml:space="preserve"> 350*</w:t>
            </w:r>
          </w:p>
        </w:tc>
        <w:tc>
          <w:tcPr>
            <w:tcW w:w="708" w:type="dxa"/>
            <w:tcBorders>
              <w:bottom w:val="single" w:sz="4" w:space="0" w:color="BFBFBF" w:themeColor="background1" w:themeShade="BF"/>
            </w:tcBorders>
            <w:vAlign w:val="center"/>
          </w:tcPr>
          <w:p w14:paraId="0771659B" w14:textId="292529C9" w:rsidR="00DC66C7" w:rsidRPr="00EC6968" w:rsidRDefault="00CC3262" w:rsidP="0034716D">
            <w:pPr>
              <w:spacing w:line="360" w:lineRule="auto"/>
              <w:jc w:val="center"/>
              <w:rPr>
                <w:sz w:val="18"/>
                <w:szCs w:val="18"/>
                <w:lang w:val="en-GB"/>
              </w:rPr>
            </w:pPr>
            <w:r>
              <w:rPr>
                <w:sz w:val="18"/>
                <w:szCs w:val="18"/>
                <w:lang w:val="en-GB"/>
              </w:rPr>
              <w:t>106</w:t>
            </w:r>
          </w:p>
        </w:tc>
        <w:tc>
          <w:tcPr>
            <w:tcW w:w="858" w:type="dxa"/>
            <w:tcBorders>
              <w:left w:val="nil"/>
              <w:bottom w:val="single" w:sz="4" w:space="0" w:color="BFBFBF" w:themeColor="background1" w:themeShade="BF"/>
              <w:right w:val="single" w:sz="12" w:space="0" w:color="auto"/>
            </w:tcBorders>
            <w:vAlign w:val="center"/>
          </w:tcPr>
          <w:p w14:paraId="2453933F" w14:textId="77777777" w:rsidR="00DC66C7" w:rsidRPr="00EC6968" w:rsidRDefault="00DC66C7" w:rsidP="0034716D">
            <w:pPr>
              <w:spacing w:line="360" w:lineRule="auto"/>
              <w:jc w:val="center"/>
              <w:rPr>
                <w:sz w:val="18"/>
                <w:szCs w:val="18"/>
                <w:lang w:val="en-GB"/>
              </w:rPr>
            </w:pPr>
            <w:r w:rsidRPr="00EC6968">
              <w:rPr>
                <w:sz w:val="18"/>
                <w:szCs w:val="18"/>
                <w:lang w:val="en-GB"/>
              </w:rPr>
              <w:t>/</w:t>
            </w:r>
            <w:r w:rsidRPr="00EC6968">
              <w:rPr>
                <w:sz w:val="18"/>
                <w:szCs w:val="18"/>
                <w:vertAlign w:val="superscript"/>
                <w:lang w:val="en-GB"/>
              </w:rPr>
              <w:t>d</w:t>
            </w:r>
          </w:p>
        </w:tc>
        <w:tc>
          <w:tcPr>
            <w:tcW w:w="736" w:type="dxa"/>
            <w:tcBorders>
              <w:left w:val="single" w:sz="4" w:space="0" w:color="D9D9D9" w:themeColor="background1" w:themeShade="D9"/>
              <w:bottom w:val="single" w:sz="4" w:space="0" w:color="BFBFBF" w:themeColor="background1" w:themeShade="BF"/>
            </w:tcBorders>
            <w:vAlign w:val="center"/>
          </w:tcPr>
          <w:p w14:paraId="3544AA9C" w14:textId="77777777" w:rsidR="00DC66C7" w:rsidRPr="00EC6968" w:rsidRDefault="00DC66C7" w:rsidP="0034716D">
            <w:pPr>
              <w:spacing w:line="360" w:lineRule="auto"/>
              <w:jc w:val="center"/>
              <w:rPr>
                <w:sz w:val="18"/>
                <w:szCs w:val="18"/>
                <w:lang w:val="en-GB"/>
              </w:rPr>
            </w:pPr>
            <w:r w:rsidRPr="00EC6968">
              <w:rPr>
                <w:sz w:val="18"/>
                <w:szCs w:val="18"/>
                <w:lang w:val="en-GB"/>
              </w:rPr>
              <w:t>/</w:t>
            </w:r>
            <w:r w:rsidRPr="00EC6968">
              <w:rPr>
                <w:sz w:val="18"/>
                <w:szCs w:val="18"/>
                <w:vertAlign w:val="superscript"/>
                <w:lang w:val="en-GB"/>
              </w:rPr>
              <w:t>d</w:t>
            </w:r>
          </w:p>
        </w:tc>
        <w:tc>
          <w:tcPr>
            <w:tcW w:w="1323" w:type="dxa"/>
            <w:tcBorders>
              <w:bottom w:val="single" w:sz="4" w:space="0" w:color="BFBFBF" w:themeColor="background1" w:themeShade="BF"/>
            </w:tcBorders>
            <w:vAlign w:val="center"/>
          </w:tcPr>
          <w:p w14:paraId="2651EA88" w14:textId="77777777" w:rsidR="00DC66C7" w:rsidRPr="00EC6968" w:rsidRDefault="00DC66C7" w:rsidP="0034716D">
            <w:pPr>
              <w:tabs>
                <w:tab w:val="left" w:pos="436"/>
              </w:tabs>
              <w:spacing w:line="360" w:lineRule="auto"/>
              <w:jc w:val="center"/>
              <w:rPr>
                <w:sz w:val="18"/>
                <w:szCs w:val="18"/>
                <w:lang w:val="en-GB"/>
              </w:rPr>
            </w:pPr>
            <w:r w:rsidRPr="00EC6968">
              <w:rPr>
                <w:sz w:val="18"/>
                <w:szCs w:val="18"/>
                <w:lang w:val="en-GB"/>
              </w:rPr>
              <w:t>/</w:t>
            </w:r>
            <w:r w:rsidRPr="00EC6968">
              <w:rPr>
                <w:sz w:val="18"/>
                <w:szCs w:val="18"/>
                <w:vertAlign w:val="superscript"/>
                <w:lang w:val="en-GB"/>
              </w:rPr>
              <w:t>d</w:t>
            </w:r>
          </w:p>
        </w:tc>
        <w:tc>
          <w:tcPr>
            <w:tcW w:w="1453" w:type="dxa"/>
            <w:tcBorders>
              <w:left w:val="nil"/>
              <w:bottom w:val="single" w:sz="4" w:space="0" w:color="BFBFBF" w:themeColor="background1" w:themeShade="BF"/>
            </w:tcBorders>
            <w:vAlign w:val="center"/>
          </w:tcPr>
          <w:p w14:paraId="2F9F1E4D" w14:textId="77777777" w:rsidR="00DC66C7" w:rsidRPr="00EC6968" w:rsidRDefault="00DC66C7" w:rsidP="0034716D">
            <w:pPr>
              <w:spacing w:line="360" w:lineRule="auto"/>
              <w:jc w:val="center"/>
              <w:rPr>
                <w:sz w:val="18"/>
                <w:szCs w:val="18"/>
                <w:lang w:val="en-GB"/>
              </w:rPr>
            </w:pPr>
            <w:r w:rsidRPr="00EC6968">
              <w:rPr>
                <w:sz w:val="18"/>
                <w:szCs w:val="18"/>
                <w:lang w:val="en-GB"/>
              </w:rPr>
              <w:t>/</w:t>
            </w:r>
            <w:r w:rsidRPr="00EC6968">
              <w:rPr>
                <w:sz w:val="18"/>
                <w:szCs w:val="18"/>
                <w:vertAlign w:val="superscript"/>
                <w:lang w:val="en-GB"/>
              </w:rPr>
              <w:t>d</w:t>
            </w:r>
          </w:p>
        </w:tc>
      </w:tr>
      <w:tr w:rsidR="00DC66C7" w:rsidRPr="00EC6968" w14:paraId="5DE3F2F9" w14:textId="77777777" w:rsidTr="0082760C">
        <w:trPr>
          <w:jc w:val="center"/>
        </w:trPr>
        <w:tc>
          <w:tcPr>
            <w:tcW w:w="1141" w:type="dxa"/>
            <w:vMerge/>
            <w:tcBorders>
              <w:bottom w:val="single" w:sz="12" w:space="0" w:color="auto"/>
              <w:right w:val="single" w:sz="12" w:space="0" w:color="auto"/>
            </w:tcBorders>
            <w:vAlign w:val="center"/>
          </w:tcPr>
          <w:p w14:paraId="4F7B517F" w14:textId="77777777" w:rsidR="00DC66C7" w:rsidRPr="00EC6968" w:rsidRDefault="00DC66C7" w:rsidP="0034716D">
            <w:pPr>
              <w:spacing w:line="360" w:lineRule="auto"/>
              <w:jc w:val="center"/>
              <w:rPr>
                <w:sz w:val="18"/>
                <w:szCs w:val="18"/>
                <w:lang w:val="en-GB"/>
              </w:rPr>
            </w:pPr>
          </w:p>
        </w:tc>
        <w:tc>
          <w:tcPr>
            <w:tcW w:w="1371" w:type="dxa"/>
            <w:tcBorders>
              <w:top w:val="single" w:sz="4" w:space="0" w:color="BFBFBF" w:themeColor="background1" w:themeShade="BF"/>
              <w:bottom w:val="single" w:sz="12" w:space="0" w:color="auto"/>
              <w:right w:val="single" w:sz="12" w:space="0" w:color="auto"/>
            </w:tcBorders>
            <w:vAlign w:val="bottom"/>
          </w:tcPr>
          <w:p w14:paraId="48F24216" w14:textId="77777777" w:rsidR="00DC66C7" w:rsidRPr="00EC6968" w:rsidRDefault="00DC66C7" w:rsidP="0034716D">
            <w:pPr>
              <w:spacing w:line="360" w:lineRule="auto"/>
              <w:rPr>
                <w:b/>
                <w:sz w:val="18"/>
                <w:szCs w:val="18"/>
                <w:lang w:val="en-GB"/>
              </w:rPr>
            </w:pPr>
            <w:r w:rsidRPr="00EC6968">
              <w:rPr>
                <w:b/>
                <w:sz w:val="18"/>
                <w:szCs w:val="18"/>
                <w:lang w:val="en-GB"/>
              </w:rPr>
              <w:t>Toluene (B)</w:t>
            </w:r>
          </w:p>
        </w:tc>
        <w:tc>
          <w:tcPr>
            <w:tcW w:w="1107" w:type="dxa"/>
            <w:tcBorders>
              <w:top w:val="single" w:sz="4" w:space="0" w:color="BFBFBF" w:themeColor="background1" w:themeShade="BF"/>
              <w:bottom w:val="single" w:sz="12" w:space="0" w:color="auto"/>
              <w:right w:val="single" w:sz="12" w:space="0" w:color="auto"/>
            </w:tcBorders>
            <w:vAlign w:val="center"/>
          </w:tcPr>
          <w:p w14:paraId="3799FBF8" w14:textId="77777777" w:rsidR="00DC66C7" w:rsidRPr="00EC6968" w:rsidRDefault="00DC66C7" w:rsidP="0034716D">
            <w:pPr>
              <w:spacing w:line="360" w:lineRule="auto"/>
              <w:jc w:val="center"/>
              <w:rPr>
                <w:sz w:val="18"/>
                <w:szCs w:val="18"/>
                <w:lang w:val="en-GB"/>
              </w:rPr>
            </w:pPr>
            <w:r w:rsidRPr="00EC6968">
              <w:rPr>
                <w:sz w:val="18"/>
                <w:szCs w:val="18"/>
                <w:lang w:val="en-GB"/>
              </w:rPr>
              <w:t>15 / 1.7</w:t>
            </w:r>
          </w:p>
        </w:tc>
        <w:tc>
          <w:tcPr>
            <w:tcW w:w="709" w:type="dxa"/>
            <w:tcBorders>
              <w:top w:val="single" w:sz="4" w:space="0" w:color="BFBFBF" w:themeColor="background1" w:themeShade="BF"/>
              <w:left w:val="single" w:sz="8" w:space="0" w:color="auto"/>
              <w:bottom w:val="single" w:sz="12" w:space="0" w:color="auto"/>
            </w:tcBorders>
            <w:vAlign w:val="center"/>
          </w:tcPr>
          <w:p w14:paraId="2964339C" w14:textId="77777777" w:rsidR="00DC66C7" w:rsidRPr="00EC6968" w:rsidRDefault="00DC66C7" w:rsidP="0034716D">
            <w:pPr>
              <w:spacing w:line="360" w:lineRule="auto"/>
              <w:jc w:val="center"/>
              <w:rPr>
                <w:sz w:val="18"/>
                <w:szCs w:val="18"/>
                <w:lang w:val="en-GB"/>
              </w:rPr>
            </w:pPr>
            <w:r w:rsidRPr="00EC6968">
              <w:rPr>
                <w:sz w:val="18"/>
                <w:szCs w:val="18"/>
                <w:lang w:val="en-GB"/>
              </w:rPr>
              <w:t xml:space="preserve"> 275*</w:t>
            </w:r>
          </w:p>
        </w:tc>
        <w:tc>
          <w:tcPr>
            <w:tcW w:w="708" w:type="dxa"/>
            <w:tcBorders>
              <w:top w:val="single" w:sz="4" w:space="0" w:color="BFBFBF" w:themeColor="background1" w:themeShade="BF"/>
              <w:bottom w:val="single" w:sz="12" w:space="0" w:color="auto"/>
            </w:tcBorders>
            <w:vAlign w:val="center"/>
          </w:tcPr>
          <w:p w14:paraId="041CAB56" w14:textId="77777777" w:rsidR="00DC66C7" w:rsidRPr="00EC6968" w:rsidRDefault="00DC66C7" w:rsidP="0034716D">
            <w:pPr>
              <w:spacing w:line="360" w:lineRule="auto"/>
              <w:jc w:val="center"/>
              <w:rPr>
                <w:sz w:val="18"/>
                <w:szCs w:val="18"/>
                <w:lang w:val="en-GB"/>
              </w:rPr>
            </w:pPr>
            <w:r w:rsidRPr="00EC6968">
              <w:rPr>
                <w:sz w:val="18"/>
                <w:szCs w:val="18"/>
                <w:lang w:val="en-GB"/>
              </w:rPr>
              <w:t>103</w:t>
            </w:r>
          </w:p>
        </w:tc>
        <w:tc>
          <w:tcPr>
            <w:tcW w:w="858" w:type="dxa"/>
            <w:tcBorders>
              <w:top w:val="single" w:sz="4" w:space="0" w:color="BFBFBF" w:themeColor="background1" w:themeShade="BF"/>
              <w:left w:val="nil"/>
              <w:bottom w:val="single" w:sz="12" w:space="0" w:color="auto"/>
              <w:right w:val="single" w:sz="12" w:space="0" w:color="auto"/>
            </w:tcBorders>
            <w:vAlign w:val="center"/>
          </w:tcPr>
          <w:p w14:paraId="5AE5B68A" w14:textId="77777777" w:rsidR="00DC66C7" w:rsidRPr="00EC6968" w:rsidRDefault="00DC66C7" w:rsidP="0034716D">
            <w:pPr>
              <w:spacing w:line="360" w:lineRule="auto"/>
              <w:jc w:val="center"/>
              <w:rPr>
                <w:sz w:val="18"/>
                <w:szCs w:val="18"/>
                <w:lang w:val="en-GB"/>
              </w:rPr>
            </w:pPr>
            <w:r w:rsidRPr="00EC6968">
              <w:rPr>
                <w:sz w:val="18"/>
                <w:szCs w:val="18"/>
                <w:lang w:val="en-GB"/>
              </w:rPr>
              <w:t>/</w:t>
            </w:r>
            <w:r w:rsidRPr="00EC6968">
              <w:rPr>
                <w:sz w:val="18"/>
                <w:szCs w:val="18"/>
                <w:vertAlign w:val="superscript"/>
                <w:lang w:val="en-GB"/>
              </w:rPr>
              <w:t>d</w:t>
            </w:r>
          </w:p>
        </w:tc>
        <w:tc>
          <w:tcPr>
            <w:tcW w:w="736" w:type="dxa"/>
            <w:tcBorders>
              <w:top w:val="single" w:sz="4" w:space="0" w:color="BFBFBF" w:themeColor="background1" w:themeShade="BF"/>
              <w:left w:val="single" w:sz="4" w:space="0" w:color="D9D9D9" w:themeColor="background1" w:themeShade="D9"/>
              <w:bottom w:val="single" w:sz="12" w:space="0" w:color="auto"/>
            </w:tcBorders>
            <w:vAlign w:val="center"/>
          </w:tcPr>
          <w:p w14:paraId="3998C418" w14:textId="77777777" w:rsidR="00DC66C7" w:rsidRPr="00EC6968" w:rsidRDefault="00DC66C7" w:rsidP="0034716D">
            <w:pPr>
              <w:spacing w:line="360" w:lineRule="auto"/>
              <w:jc w:val="center"/>
              <w:rPr>
                <w:sz w:val="18"/>
                <w:szCs w:val="18"/>
                <w:lang w:val="en-GB"/>
              </w:rPr>
            </w:pPr>
            <w:r w:rsidRPr="00EC6968">
              <w:rPr>
                <w:sz w:val="18"/>
                <w:szCs w:val="18"/>
                <w:lang w:val="en-GB"/>
              </w:rPr>
              <w:t>/</w:t>
            </w:r>
            <w:r w:rsidRPr="00EC6968">
              <w:rPr>
                <w:sz w:val="18"/>
                <w:szCs w:val="18"/>
                <w:vertAlign w:val="superscript"/>
                <w:lang w:val="en-GB"/>
              </w:rPr>
              <w:t>d</w:t>
            </w:r>
          </w:p>
        </w:tc>
        <w:tc>
          <w:tcPr>
            <w:tcW w:w="1323" w:type="dxa"/>
            <w:tcBorders>
              <w:top w:val="single" w:sz="4" w:space="0" w:color="BFBFBF" w:themeColor="background1" w:themeShade="BF"/>
              <w:bottom w:val="single" w:sz="12" w:space="0" w:color="auto"/>
            </w:tcBorders>
            <w:vAlign w:val="center"/>
          </w:tcPr>
          <w:p w14:paraId="34A79F24" w14:textId="77777777" w:rsidR="00DC66C7" w:rsidRPr="00EC6968" w:rsidRDefault="00DC66C7" w:rsidP="0034716D">
            <w:pPr>
              <w:tabs>
                <w:tab w:val="left" w:pos="436"/>
              </w:tabs>
              <w:spacing w:line="360" w:lineRule="auto"/>
              <w:jc w:val="center"/>
              <w:rPr>
                <w:sz w:val="18"/>
                <w:szCs w:val="18"/>
                <w:lang w:val="en-GB"/>
              </w:rPr>
            </w:pPr>
            <w:r w:rsidRPr="00EC6968">
              <w:rPr>
                <w:sz w:val="18"/>
                <w:szCs w:val="18"/>
                <w:lang w:val="en-GB"/>
              </w:rPr>
              <w:t>/</w:t>
            </w:r>
            <w:r w:rsidRPr="00EC6968">
              <w:rPr>
                <w:sz w:val="18"/>
                <w:szCs w:val="18"/>
                <w:vertAlign w:val="superscript"/>
                <w:lang w:val="en-GB"/>
              </w:rPr>
              <w:t>d</w:t>
            </w:r>
          </w:p>
        </w:tc>
        <w:tc>
          <w:tcPr>
            <w:tcW w:w="1453" w:type="dxa"/>
            <w:tcBorders>
              <w:top w:val="single" w:sz="4" w:space="0" w:color="BFBFBF" w:themeColor="background1" w:themeShade="BF"/>
              <w:left w:val="nil"/>
              <w:bottom w:val="single" w:sz="12" w:space="0" w:color="auto"/>
            </w:tcBorders>
            <w:vAlign w:val="center"/>
          </w:tcPr>
          <w:p w14:paraId="1D90FA6D" w14:textId="77777777" w:rsidR="00DC66C7" w:rsidRPr="00EC6968" w:rsidRDefault="00DC66C7" w:rsidP="0034716D">
            <w:pPr>
              <w:spacing w:line="360" w:lineRule="auto"/>
              <w:jc w:val="center"/>
              <w:rPr>
                <w:sz w:val="18"/>
                <w:szCs w:val="18"/>
                <w:lang w:val="en-GB"/>
              </w:rPr>
            </w:pPr>
            <w:r w:rsidRPr="00EC6968">
              <w:rPr>
                <w:sz w:val="18"/>
                <w:szCs w:val="18"/>
                <w:lang w:val="en-GB"/>
              </w:rPr>
              <w:t>/</w:t>
            </w:r>
            <w:r w:rsidRPr="00EC6968">
              <w:rPr>
                <w:sz w:val="18"/>
                <w:szCs w:val="18"/>
                <w:vertAlign w:val="superscript"/>
                <w:lang w:val="en-GB"/>
              </w:rPr>
              <w:t>d</w:t>
            </w:r>
          </w:p>
        </w:tc>
      </w:tr>
    </w:tbl>
    <w:p w14:paraId="0CED3053" w14:textId="2E73FDE0" w:rsidR="00C36A71" w:rsidRPr="002602D4" w:rsidRDefault="00DF12A3" w:rsidP="00DF12A3">
      <w:pPr>
        <w:jc w:val="both"/>
        <w:rPr>
          <w:bCs/>
          <w:sz w:val="16"/>
          <w:szCs w:val="18"/>
          <w:lang w:val="en-GB"/>
        </w:rPr>
      </w:pPr>
      <w:r w:rsidRPr="00EC6968">
        <w:rPr>
          <w:bCs/>
          <w:sz w:val="16"/>
          <w:szCs w:val="18"/>
          <w:lang w:val="en-GB"/>
        </w:rPr>
        <w:t>A = Polymerization protocol A, B = protocol B, *T</w:t>
      </w:r>
      <w:r w:rsidRPr="00EC6968">
        <w:rPr>
          <w:bCs/>
          <w:sz w:val="16"/>
          <w:szCs w:val="18"/>
          <w:vertAlign w:val="subscript"/>
          <w:lang w:val="en-GB"/>
        </w:rPr>
        <w:t>d</w:t>
      </w:r>
      <w:r w:rsidRPr="00EC6968">
        <w:rPr>
          <w:bCs/>
          <w:sz w:val="16"/>
          <w:szCs w:val="18"/>
          <w:lang w:val="en-GB"/>
        </w:rPr>
        <w:t xml:space="preserve"> determined at 10% weight loss instead of 5% due to presence of water, / = </w:t>
      </w:r>
      <w:r w:rsidR="002520DA" w:rsidRPr="00EC6968">
        <w:rPr>
          <w:bCs/>
          <w:sz w:val="16"/>
          <w:szCs w:val="18"/>
          <w:lang w:val="en-GB"/>
        </w:rPr>
        <w:t xml:space="preserve">Absent </w:t>
      </w:r>
      <w:r w:rsidRPr="00EC6968">
        <w:rPr>
          <w:bCs/>
          <w:sz w:val="16"/>
          <w:szCs w:val="18"/>
          <w:lang w:val="en-GB"/>
        </w:rPr>
        <w:t xml:space="preserve">results </w:t>
      </w:r>
      <w:r w:rsidR="002520DA" w:rsidRPr="00EC6968">
        <w:rPr>
          <w:bCs/>
          <w:sz w:val="16"/>
          <w:szCs w:val="18"/>
          <w:lang w:val="en-GB"/>
        </w:rPr>
        <w:t>because</w:t>
      </w:r>
      <w:r w:rsidRPr="00EC6968">
        <w:rPr>
          <w:bCs/>
          <w:sz w:val="16"/>
          <w:szCs w:val="18"/>
          <w:lang w:val="en-GB"/>
        </w:rPr>
        <w:t xml:space="preserve"> of a) low yield, b) insolubility in DMA and HFIP for SEC, c) difficulties of processing or d) brittleness</w:t>
      </w:r>
      <w:r w:rsidR="00DB428A">
        <w:rPr>
          <w:bCs/>
          <w:sz w:val="16"/>
          <w:szCs w:val="18"/>
          <w:lang w:val="en-GB"/>
        </w:rPr>
        <w:t>.</w:t>
      </w:r>
      <w:r w:rsidR="002602D4">
        <w:rPr>
          <w:bCs/>
          <w:sz w:val="16"/>
          <w:szCs w:val="18"/>
          <w:lang w:val="en-GB"/>
        </w:rPr>
        <w:t xml:space="preserve"> </w:t>
      </w:r>
      <w:r w:rsidR="002602D4">
        <w:rPr>
          <w:bCs/>
          <w:sz w:val="16"/>
          <w:szCs w:val="18"/>
          <w:lang w:val="en-GB"/>
        </w:rPr>
        <w:tab/>
        <w:t xml:space="preserve"> SEC was done with </w:t>
      </w:r>
      <w:r w:rsidR="002602D4" w:rsidRPr="002602D4">
        <w:rPr>
          <w:bCs/>
          <w:sz w:val="16"/>
          <w:szCs w:val="18"/>
          <w:lang w:val="en-GB"/>
        </w:rPr>
        <w:t xml:space="preserve">DMA </w:t>
      </w:r>
      <w:r w:rsidR="002602D4">
        <w:rPr>
          <w:bCs/>
          <w:sz w:val="16"/>
          <w:szCs w:val="18"/>
          <w:lang w:val="en-GB"/>
        </w:rPr>
        <w:t>containing</w:t>
      </w:r>
      <w:r w:rsidR="002602D4" w:rsidRPr="002602D4">
        <w:rPr>
          <w:bCs/>
          <w:sz w:val="16"/>
          <w:szCs w:val="18"/>
          <w:lang w:val="en-GB"/>
        </w:rPr>
        <w:t xml:space="preserve"> LiBr</w:t>
      </w:r>
      <w:r w:rsidR="002602D4">
        <w:rPr>
          <w:bCs/>
          <w:sz w:val="16"/>
          <w:szCs w:val="18"/>
          <w:lang w:val="en-GB"/>
        </w:rPr>
        <w:t>,</w:t>
      </w:r>
      <w:r w:rsidR="002602D4" w:rsidRPr="002602D4">
        <w:rPr>
          <w:bCs/>
          <w:sz w:val="16"/>
          <w:szCs w:val="18"/>
          <w:lang w:val="en-GB"/>
        </w:rPr>
        <w:t xml:space="preserve"> and PMMA standards.</w:t>
      </w:r>
      <w:r w:rsidR="002602D4" w:rsidRPr="00487C20">
        <w:rPr>
          <w:sz w:val="20"/>
          <w:lang w:val="en-US"/>
        </w:rPr>
        <w:t xml:space="preserve"> </w:t>
      </w:r>
      <w:r w:rsidR="002602D4" w:rsidRPr="002602D4">
        <w:rPr>
          <w:bCs/>
          <w:sz w:val="16"/>
          <w:szCs w:val="18"/>
          <w:lang w:val="en-GB"/>
        </w:rPr>
        <w:t>TGA measurements were performed under N</w:t>
      </w:r>
      <w:r w:rsidR="002602D4" w:rsidRPr="002602D4">
        <w:rPr>
          <w:bCs/>
          <w:sz w:val="16"/>
          <w:szCs w:val="18"/>
          <w:vertAlign w:val="subscript"/>
          <w:lang w:val="en-GB"/>
        </w:rPr>
        <w:t>2</w:t>
      </w:r>
      <w:r w:rsidR="002602D4" w:rsidRPr="002602D4">
        <w:rPr>
          <w:bCs/>
          <w:sz w:val="16"/>
          <w:szCs w:val="18"/>
          <w:lang w:val="en-GB"/>
        </w:rPr>
        <w:t xml:space="preserve"> atmosphere and the T</w:t>
      </w:r>
      <w:r w:rsidR="002602D4" w:rsidRPr="002602D4">
        <w:rPr>
          <w:bCs/>
          <w:sz w:val="16"/>
          <w:szCs w:val="18"/>
          <w:vertAlign w:val="subscript"/>
          <w:lang w:val="en-GB"/>
        </w:rPr>
        <w:t>d</w:t>
      </w:r>
      <w:r w:rsidR="002602D4" w:rsidRPr="002602D4">
        <w:rPr>
          <w:bCs/>
          <w:sz w:val="16"/>
          <w:szCs w:val="18"/>
          <w:lang w:val="en-GB"/>
        </w:rPr>
        <w:t xml:space="preserve"> represents the temperature at 5% mass loss. For DMTA analysis, the T</w:t>
      </w:r>
      <w:r w:rsidR="002602D4" w:rsidRPr="002602D4">
        <w:rPr>
          <w:bCs/>
          <w:sz w:val="16"/>
          <w:szCs w:val="18"/>
          <w:vertAlign w:val="subscript"/>
          <w:lang w:val="en-GB"/>
        </w:rPr>
        <w:t>g</w:t>
      </w:r>
      <w:r w:rsidR="002602D4" w:rsidRPr="002602D4">
        <w:rPr>
          <w:bCs/>
          <w:sz w:val="16"/>
          <w:szCs w:val="18"/>
          <w:lang w:val="en-GB"/>
        </w:rPr>
        <w:t xml:space="preserve"> is defined as the maximum in the Tanδ-T curve.</w:t>
      </w:r>
    </w:p>
    <w:p w14:paraId="026388EB" w14:textId="2AE8E844" w:rsidR="00FE5810" w:rsidRPr="00EC6968" w:rsidRDefault="00FE5810" w:rsidP="00CC60D4">
      <w:pPr>
        <w:ind w:firstLine="360"/>
        <w:jc w:val="both"/>
        <w:rPr>
          <w:lang w:val="en-GB"/>
        </w:rPr>
      </w:pPr>
      <w:r w:rsidRPr="00EC6968">
        <w:rPr>
          <w:lang w:val="en-GB"/>
        </w:rPr>
        <w:t xml:space="preserve">When </w:t>
      </w:r>
      <w:r w:rsidR="00DB428A">
        <w:rPr>
          <w:lang w:val="en-GB"/>
        </w:rPr>
        <w:t xml:space="preserve">analyzing </w:t>
      </w:r>
      <w:r w:rsidRPr="00EC6968">
        <w:rPr>
          <w:lang w:val="en-GB"/>
        </w:rPr>
        <w:t xml:space="preserve">the results of </w:t>
      </w:r>
      <w:r w:rsidR="002602D4">
        <w:rPr>
          <w:lang w:val="en-GB"/>
        </w:rPr>
        <w:t xml:space="preserve">poly(cycloacetals) </w:t>
      </w:r>
      <w:r w:rsidRPr="00EC6968">
        <w:rPr>
          <w:lang w:val="en-GB"/>
        </w:rPr>
        <w:t xml:space="preserve">originating from glutaraldehyde, it </w:t>
      </w:r>
      <w:r w:rsidR="00DB428A">
        <w:rPr>
          <w:lang w:val="en-GB"/>
        </w:rPr>
        <w:t>can be observed</w:t>
      </w:r>
      <w:r w:rsidRPr="00EC6968">
        <w:rPr>
          <w:lang w:val="en-GB"/>
        </w:rPr>
        <w:t xml:space="preserve"> that DCM, EtOAc and toluene </w:t>
      </w:r>
      <w:r w:rsidR="004647B0">
        <w:rPr>
          <w:lang w:val="en-GB"/>
        </w:rPr>
        <w:t>as solvent resulted in higher</w:t>
      </w:r>
      <w:r w:rsidRPr="00EC6968">
        <w:rPr>
          <w:lang w:val="en-GB"/>
        </w:rPr>
        <w:t xml:space="preserve"> yields and molecular weights. </w:t>
      </w:r>
      <w:r w:rsidR="00F33A13" w:rsidRPr="00EC6968">
        <w:rPr>
          <w:lang w:val="en-GB"/>
        </w:rPr>
        <w:fldChar w:fldCharType="begin"/>
      </w:r>
      <w:r w:rsidR="00F33A13" w:rsidRPr="00EC6968">
        <w:rPr>
          <w:lang w:val="en-GB"/>
        </w:rPr>
        <w:instrText xml:space="preserve"> REF _Ref419482495 \h  \* MERGEFORMAT </w:instrText>
      </w:r>
      <w:r w:rsidR="00F33A13" w:rsidRPr="00EC6968">
        <w:rPr>
          <w:lang w:val="en-GB"/>
        </w:rPr>
      </w:r>
      <w:r w:rsidR="00F33A13" w:rsidRPr="00EC6968">
        <w:rPr>
          <w:lang w:val="en-GB"/>
        </w:rPr>
        <w:fldChar w:fldCharType="separate"/>
      </w:r>
      <w:r w:rsidR="00F33A13" w:rsidRPr="00A11F5F">
        <w:rPr>
          <w:lang w:val="en-GB"/>
        </w:rPr>
        <w:t>Figure</w:t>
      </w:r>
      <w:r w:rsidR="00F33A13" w:rsidRPr="00EC6968">
        <w:rPr>
          <w:i/>
          <w:lang w:val="en-GB"/>
        </w:rPr>
        <w:t xml:space="preserve"> </w:t>
      </w:r>
      <w:r w:rsidR="00F33A13" w:rsidRPr="00EC6968">
        <w:rPr>
          <w:lang w:val="en-GB"/>
        </w:rPr>
        <w:fldChar w:fldCharType="end"/>
      </w:r>
      <w:r w:rsidR="002602D4">
        <w:rPr>
          <w:lang w:val="en-GB"/>
        </w:rPr>
        <w:t>3</w:t>
      </w:r>
      <w:r w:rsidR="00F33A13" w:rsidRPr="00EC6968">
        <w:rPr>
          <w:lang w:val="en-GB"/>
        </w:rPr>
        <w:t xml:space="preserve"> depicts </w:t>
      </w:r>
      <w:r w:rsidRPr="00EC6968">
        <w:rPr>
          <w:lang w:val="en-GB"/>
        </w:rPr>
        <w:t xml:space="preserve">the </w:t>
      </w:r>
      <w:r w:rsidR="00F33A13" w:rsidRPr="00EC6968">
        <w:rPr>
          <w:lang w:val="en-GB"/>
        </w:rPr>
        <w:t>stress-strain curves</w:t>
      </w:r>
      <w:r w:rsidRPr="00EC6968">
        <w:rPr>
          <w:lang w:val="en-GB"/>
        </w:rPr>
        <w:t xml:space="preserve"> of materials </w:t>
      </w:r>
      <w:r w:rsidR="00771512">
        <w:rPr>
          <w:lang w:val="en-GB"/>
        </w:rPr>
        <w:t>(</w:t>
      </w:r>
      <w:r w:rsidR="00771512" w:rsidRPr="00633620">
        <w:rPr>
          <w:lang w:val="en-GB"/>
        </w:rPr>
        <w:t>Tg’s around 35°C</w:t>
      </w:r>
      <w:r w:rsidR="00F003F1" w:rsidRPr="00633620">
        <w:rPr>
          <w:lang w:val="en-GB"/>
        </w:rPr>
        <w:t>,</w:t>
      </w:r>
      <w:r w:rsidR="003C224F" w:rsidRPr="00633620">
        <w:rPr>
          <w:lang w:val="en-GB"/>
        </w:rPr>
        <w:t xml:space="preserve"> </w:t>
      </w:r>
      <w:r w:rsidR="003C224F" w:rsidRPr="00633620">
        <w:rPr>
          <w:i/>
          <w:lang w:val="en-GB"/>
        </w:rPr>
        <w:t>Fig</w:t>
      </w:r>
      <w:r w:rsidR="00BD1EC4" w:rsidRPr="00633620">
        <w:rPr>
          <w:i/>
          <w:lang w:val="en-GB"/>
        </w:rPr>
        <w:t>ure</w:t>
      </w:r>
      <w:r w:rsidR="003C224F" w:rsidRPr="00633620">
        <w:rPr>
          <w:i/>
          <w:lang w:val="en-GB"/>
        </w:rPr>
        <w:t xml:space="preserve"> S3</w:t>
      </w:r>
      <w:r w:rsidR="00771512" w:rsidRPr="00633620">
        <w:rPr>
          <w:lang w:val="en-GB"/>
        </w:rPr>
        <w:t xml:space="preserve">) </w:t>
      </w:r>
      <w:r w:rsidRPr="00633620">
        <w:rPr>
          <w:lang w:val="en-GB"/>
        </w:rPr>
        <w:t xml:space="preserve">obtained by polymerization of glutaraldehyde </w:t>
      </w:r>
      <w:r w:rsidRPr="00633620">
        <w:rPr>
          <w:i/>
          <w:lang w:val="en-GB"/>
        </w:rPr>
        <w:t>via</w:t>
      </w:r>
      <w:r w:rsidRPr="00633620">
        <w:rPr>
          <w:lang w:val="en-GB"/>
        </w:rPr>
        <w:t xml:space="preserve"> protocol A and B. Besides the relatively high elastic</w:t>
      </w:r>
      <w:r w:rsidRPr="00EC6968">
        <w:rPr>
          <w:lang w:val="en-GB"/>
        </w:rPr>
        <w:t xml:space="preserve"> modulus (</w:t>
      </w:r>
      <m:oMath>
        <m:r>
          <w:rPr>
            <w:rFonts w:ascii="Cambria Math" w:hAnsi="Cambria Math"/>
            <w:lang w:val="en-GB"/>
          </w:rPr>
          <m:t>±</m:t>
        </m:r>
      </m:oMath>
      <w:r w:rsidRPr="00EC6968">
        <w:rPr>
          <w:lang w:val="en-GB"/>
        </w:rPr>
        <w:t>0.6 GPa), yield strength (</w:t>
      </w:r>
      <m:oMath>
        <m:r>
          <w:rPr>
            <w:rFonts w:ascii="Cambria Math" w:hAnsi="Cambria Math"/>
            <w:lang w:val="en-GB"/>
          </w:rPr>
          <m:t>±</m:t>
        </m:r>
      </m:oMath>
      <w:r w:rsidRPr="00EC6968">
        <w:rPr>
          <w:lang w:val="en-GB"/>
        </w:rPr>
        <w:t>10 MPa), and tensile strength (</w:t>
      </w:r>
      <m:oMath>
        <m:r>
          <w:rPr>
            <w:rFonts w:ascii="Cambria Math"/>
            <w:lang w:val="en-GB"/>
          </w:rPr>
          <m:t>±</m:t>
        </m:r>
      </m:oMath>
      <w:r w:rsidRPr="00EC6968">
        <w:rPr>
          <w:lang w:val="en-GB"/>
        </w:rPr>
        <w:t>16 MPa)</w:t>
      </w:r>
      <w:r w:rsidR="00771512">
        <w:rPr>
          <w:lang w:val="en-GB"/>
        </w:rPr>
        <w:t xml:space="preserve"> at room temperature, </w:t>
      </w:r>
      <w:r w:rsidRPr="00EC6968">
        <w:rPr>
          <w:lang w:val="en-GB"/>
        </w:rPr>
        <w:t xml:space="preserve">these </w:t>
      </w:r>
      <w:r w:rsidR="002602D4">
        <w:rPr>
          <w:lang w:val="en-GB"/>
        </w:rPr>
        <w:t xml:space="preserve">poly(cycloacetals) </w:t>
      </w:r>
      <w:r w:rsidR="005F07CC" w:rsidRPr="00EC6968">
        <w:rPr>
          <w:lang w:val="en-GB"/>
        </w:rPr>
        <w:t xml:space="preserve">also </w:t>
      </w:r>
      <w:r w:rsidR="00C1462B" w:rsidRPr="00EC6968">
        <w:rPr>
          <w:lang w:val="en-GB"/>
        </w:rPr>
        <w:t>showed ductile behaviour</w:t>
      </w:r>
      <w:r w:rsidRPr="00EC6968">
        <w:rPr>
          <w:lang w:val="en-GB"/>
        </w:rPr>
        <w:t xml:space="preserve">. Finally, the resulting materials were </w:t>
      </w:r>
      <w:r w:rsidR="009F457C" w:rsidRPr="00EC6968">
        <w:rPr>
          <w:lang w:val="en-GB"/>
        </w:rPr>
        <w:t>transparent</w:t>
      </w:r>
      <w:r w:rsidRPr="00EC6968">
        <w:rPr>
          <w:lang w:val="en-GB"/>
        </w:rPr>
        <w:t xml:space="preserve"> and colo</w:t>
      </w:r>
      <w:r w:rsidR="00C36A71" w:rsidRPr="00EC6968">
        <w:rPr>
          <w:lang w:val="en-GB"/>
        </w:rPr>
        <w:t>urless.</w:t>
      </w:r>
    </w:p>
    <w:p w14:paraId="3F884BA7" w14:textId="1AD0711C" w:rsidR="00FE5810" w:rsidRPr="00EC6968" w:rsidRDefault="004861A0" w:rsidP="00FE5810">
      <w:pPr>
        <w:keepNext/>
        <w:spacing w:after="120"/>
        <w:jc w:val="center"/>
        <w:rPr>
          <w:lang w:val="en-GB"/>
        </w:rPr>
      </w:pPr>
      <w:r>
        <w:object w:dxaOrig="6873" w:dyaOrig="4787" w14:anchorId="2C4342FE">
          <v:shape id="_x0000_i1031" type="#_x0000_t75" style="width:242.25pt;height:168pt" o:ole="">
            <v:imagedata r:id="rId21" o:title=""/>
          </v:shape>
          <o:OLEObject Type="Embed" ProgID="Origin50.Graph" ShapeID="_x0000_i1031" DrawAspect="Content" ObjectID="_1541497231" r:id="rId22"/>
        </w:object>
      </w:r>
    </w:p>
    <w:p w14:paraId="6ACB2CEB" w14:textId="67EACF6D" w:rsidR="00FE5810" w:rsidRPr="00EC6968" w:rsidRDefault="00FE5810" w:rsidP="00FE5810">
      <w:pPr>
        <w:spacing w:before="120"/>
        <w:jc w:val="center"/>
        <w:rPr>
          <w:b/>
          <w:bCs/>
          <w:i/>
          <w:color w:val="595959" w:themeColor="text1" w:themeTint="A6"/>
          <w:sz w:val="18"/>
          <w:szCs w:val="18"/>
          <w:lang w:val="en-GB"/>
        </w:rPr>
      </w:pPr>
      <w:bookmarkStart w:id="3" w:name="_Ref419482495"/>
      <w:r w:rsidRPr="00EC6968">
        <w:rPr>
          <w:b/>
          <w:bCs/>
          <w:i/>
          <w:color w:val="595959" w:themeColor="text1" w:themeTint="A6"/>
          <w:sz w:val="18"/>
          <w:szCs w:val="18"/>
          <w:lang w:val="en-GB"/>
        </w:rPr>
        <w:t xml:space="preserve">Figure </w:t>
      </w:r>
      <w:bookmarkEnd w:id="3"/>
      <w:r w:rsidR="002602D4">
        <w:rPr>
          <w:b/>
          <w:bCs/>
          <w:i/>
          <w:color w:val="595959" w:themeColor="text1" w:themeTint="A6"/>
          <w:sz w:val="18"/>
          <w:szCs w:val="18"/>
          <w:lang w:val="en-GB"/>
        </w:rPr>
        <w:t>3</w:t>
      </w:r>
      <w:r w:rsidRPr="00EC6968">
        <w:rPr>
          <w:b/>
          <w:bCs/>
          <w:i/>
          <w:color w:val="595959" w:themeColor="text1" w:themeTint="A6"/>
          <w:sz w:val="18"/>
          <w:szCs w:val="18"/>
          <w:lang w:val="en-GB"/>
        </w:rPr>
        <w:t>. Stress-strain curves of glutaraldehyde</w:t>
      </w:r>
      <w:r w:rsidR="008A36E3" w:rsidRPr="00EC6968">
        <w:rPr>
          <w:b/>
          <w:bCs/>
          <w:i/>
          <w:color w:val="595959" w:themeColor="text1" w:themeTint="A6"/>
          <w:sz w:val="18"/>
          <w:szCs w:val="18"/>
          <w:lang w:val="en-GB"/>
        </w:rPr>
        <w:t>-</w:t>
      </w:r>
      <w:r w:rsidRPr="00EC6968">
        <w:rPr>
          <w:b/>
          <w:bCs/>
          <w:i/>
          <w:color w:val="595959" w:themeColor="text1" w:themeTint="A6"/>
          <w:sz w:val="18"/>
          <w:szCs w:val="18"/>
          <w:lang w:val="en-GB"/>
        </w:rPr>
        <w:t xml:space="preserve">based </w:t>
      </w:r>
      <w:r w:rsidR="002602D4">
        <w:rPr>
          <w:b/>
          <w:bCs/>
          <w:i/>
          <w:color w:val="595959" w:themeColor="text1" w:themeTint="A6"/>
          <w:sz w:val="18"/>
          <w:szCs w:val="18"/>
          <w:lang w:val="en-GB"/>
        </w:rPr>
        <w:t xml:space="preserve">poly(cycloacetals) </w:t>
      </w:r>
      <w:r w:rsidR="00487C20">
        <w:rPr>
          <w:b/>
          <w:bCs/>
          <w:i/>
          <w:color w:val="595959" w:themeColor="text1" w:themeTint="A6"/>
          <w:sz w:val="18"/>
          <w:szCs w:val="18"/>
          <w:lang w:val="en-GB"/>
        </w:rPr>
        <w:t>obtained via protocol A and B</w:t>
      </w:r>
      <w:r w:rsidR="00771512">
        <w:rPr>
          <w:b/>
          <w:bCs/>
          <w:i/>
          <w:color w:val="595959" w:themeColor="text1" w:themeTint="A6"/>
          <w:sz w:val="18"/>
          <w:szCs w:val="18"/>
          <w:lang w:val="en-GB"/>
        </w:rPr>
        <w:t>.</w:t>
      </w:r>
    </w:p>
    <w:p w14:paraId="0F872FC1" w14:textId="17D49928" w:rsidR="007C1F05" w:rsidRPr="00EC6968" w:rsidRDefault="00F33A13" w:rsidP="00FE5810">
      <w:pPr>
        <w:ind w:firstLine="357"/>
        <w:jc w:val="both"/>
        <w:rPr>
          <w:lang w:val="en-GB"/>
        </w:rPr>
      </w:pPr>
      <w:r w:rsidRPr="00EC6968">
        <w:rPr>
          <w:lang w:val="en-GB"/>
        </w:rPr>
        <w:t>In this section</w:t>
      </w:r>
      <w:r w:rsidR="00FE5810" w:rsidRPr="00EC6968">
        <w:rPr>
          <w:lang w:val="en-GB"/>
        </w:rPr>
        <w:t xml:space="preserve">, the results of </w:t>
      </w:r>
      <w:r w:rsidR="002602D4">
        <w:rPr>
          <w:lang w:val="en-GB"/>
        </w:rPr>
        <w:t xml:space="preserve">poly(cycloacetals) </w:t>
      </w:r>
      <w:r w:rsidR="00FE5810" w:rsidRPr="00EC6968">
        <w:rPr>
          <w:lang w:val="en-GB"/>
        </w:rPr>
        <w:t xml:space="preserve">originating from the phthalaldehydes </w:t>
      </w:r>
      <w:r w:rsidRPr="00EC6968">
        <w:rPr>
          <w:lang w:val="en-GB"/>
        </w:rPr>
        <w:t xml:space="preserve">will </w:t>
      </w:r>
      <w:r w:rsidR="00FE5810" w:rsidRPr="00EC6968">
        <w:rPr>
          <w:lang w:val="en-GB"/>
        </w:rPr>
        <w:t xml:space="preserve">be </w:t>
      </w:r>
      <w:r w:rsidR="00FE5810" w:rsidRPr="00633620">
        <w:rPr>
          <w:lang w:val="en-GB"/>
        </w:rPr>
        <w:t>discussed. First of all, it should be noted that polym</w:t>
      </w:r>
      <w:r w:rsidR="00D375F6" w:rsidRPr="00633620">
        <w:rPr>
          <w:lang w:val="en-GB"/>
        </w:rPr>
        <w:t xml:space="preserve">ers based on </w:t>
      </w:r>
      <w:r w:rsidR="000701DC" w:rsidRPr="00633620">
        <w:rPr>
          <w:i/>
          <w:lang w:val="en-GB"/>
        </w:rPr>
        <w:t>p</w:t>
      </w:r>
      <w:r w:rsidR="000701DC" w:rsidRPr="00633620">
        <w:rPr>
          <w:lang w:val="en-GB"/>
        </w:rPr>
        <w:t xml:space="preserve">-phthalaldehyde </w:t>
      </w:r>
      <w:r w:rsidR="00C258CF" w:rsidRPr="00633620">
        <w:rPr>
          <w:lang w:val="en-GB"/>
        </w:rPr>
        <w:t>precipitated early from the reaction mixture and</w:t>
      </w:r>
      <w:r w:rsidR="00FE5810" w:rsidRPr="00633620">
        <w:rPr>
          <w:lang w:val="en-GB"/>
        </w:rPr>
        <w:t xml:space="preserve"> were insoluble in common organic solvents</w:t>
      </w:r>
      <w:r w:rsidR="00F003F1" w:rsidRPr="00633620">
        <w:rPr>
          <w:lang w:val="en-GB"/>
        </w:rPr>
        <w:t xml:space="preserve"> or </w:t>
      </w:r>
      <w:r w:rsidR="003C224F" w:rsidRPr="00633620">
        <w:rPr>
          <w:lang w:val="en-GB"/>
        </w:rPr>
        <w:t>hexafluoroisopropanol</w:t>
      </w:r>
      <w:r w:rsidR="00F003F1" w:rsidRPr="00633620">
        <w:rPr>
          <w:lang w:val="en-GB"/>
        </w:rPr>
        <w:t xml:space="preserve"> while the poly(cycloacetal)s from o and m-phthalaldehyde as wel</w:t>
      </w:r>
      <w:r w:rsidR="008E2BBA">
        <w:rPr>
          <w:lang w:val="en-GB"/>
        </w:rPr>
        <w:t>l</w:t>
      </w:r>
      <w:r w:rsidR="00F003F1" w:rsidRPr="00633620">
        <w:rPr>
          <w:lang w:val="en-GB"/>
        </w:rPr>
        <w:t xml:space="preserve"> as the poly(cycloacetal)s from glutaraldehyde were soluble </w:t>
      </w:r>
      <w:r w:rsidR="008E2BBA" w:rsidRPr="008E2BBA">
        <w:rPr>
          <w:highlight w:val="yellow"/>
          <w:lang w:val="en-GB"/>
        </w:rPr>
        <w:t>at room temperature</w:t>
      </w:r>
      <w:r w:rsidR="008E2BBA">
        <w:rPr>
          <w:lang w:val="en-GB"/>
        </w:rPr>
        <w:t xml:space="preserve"> </w:t>
      </w:r>
      <w:r w:rsidR="00F003F1" w:rsidRPr="00633620">
        <w:rPr>
          <w:lang w:val="en-GB"/>
        </w:rPr>
        <w:t xml:space="preserve">in high boiling solvents </w:t>
      </w:r>
      <w:r w:rsidR="003C224F" w:rsidRPr="00633620">
        <w:rPr>
          <w:lang w:val="en-GB"/>
        </w:rPr>
        <w:t>such as</w:t>
      </w:r>
      <w:r w:rsidR="00F003F1" w:rsidRPr="00633620">
        <w:rPr>
          <w:lang w:val="en-GB"/>
        </w:rPr>
        <w:t xml:space="preserve"> DMSO, DMA and </w:t>
      </w:r>
      <w:r w:rsidR="00F003F1" w:rsidRPr="008E2BBA">
        <w:rPr>
          <w:lang w:val="en-GB"/>
        </w:rPr>
        <w:t>DMF</w:t>
      </w:r>
      <w:r w:rsidR="00C258CF" w:rsidRPr="008E2BBA">
        <w:rPr>
          <w:lang w:val="en-GB"/>
        </w:rPr>
        <w:t>.</w:t>
      </w:r>
      <w:r w:rsidR="00FE5810" w:rsidRPr="008E2BBA">
        <w:rPr>
          <w:lang w:val="en-GB"/>
        </w:rPr>
        <w:t xml:space="preserve"> Consequently</w:t>
      </w:r>
      <w:r w:rsidR="00FE5810" w:rsidRPr="00EC6968">
        <w:rPr>
          <w:lang w:val="en-GB"/>
        </w:rPr>
        <w:t>, molecular weig</w:t>
      </w:r>
      <w:r w:rsidR="003F3EE6" w:rsidRPr="00EC6968">
        <w:rPr>
          <w:lang w:val="en-GB"/>
        </w:rPr>
        <w:t>h</w:t>
      </w:r>
      <w:r w:rsidR="00FE5810" w:rsidRPr="00EC6968">
        <w:rPr>
          <w:lang w:val="en-GB"/>
        </w:rPr>
        <w:t xml:space="preserve">ts could not be determined and these </w:t>
      </w:r>
      <w:r w:rsidR="00D64191">
        <w:rPr>
          <w:lang w:val="en-GB"/>
        </w:rPr>
        <w:t>poly(cycloacetals)</w:t>
      </w:r>
      <w:r w:rsidR="00FE5810" w:rsidRPr="00EC6968">
        <w:rPr>
          <w:lang w:val="en-GB"/>
        </w:rPr>
        <w:t xml:space="preserve"> were not considered for further analysis. </w:t>
      </w:r>
      <w:r w:rsidR="00122F67" w:rsidRPr="00A11F5F">
        <w:rPr>
          <w:lang w:val="en-GB"/>
        </w:rPr>
        <w:t>Table 2</w:t>
      </w:r>
      <w:r w:rsidR="00122F67">
        <w:rPr>
          <w:i/>
          <w:lang w:val="en-GB"/>
        </w:rPr>
        <w:t xml:space="preserve"> </w:t>
      </w:r>
      <w:r w:rsidR="00FE5810" w:rsidRPr="00EC6968">
        <w:rPr>
          <w:lang w:val="en-GB"/>
        </w:rPr>
        <w:t xml:space="preserve">also shows that </w:t>
      </w:r>
      <w:r w:rsidR="00D375F6" w:rsidRPr="00EC6968">
        <w:rPr>
          <w:lang w:val="en-GB"/>
        </w:rPr>
        <w:t xml:space="preserve">the </w:t>
      </w:r>
      <w:r w:rsidR="00FE5810" w:rsidRPr="00EC6968">
        <w:rPr>
          <w:lang w:val="en-GB"/>
        </w:rPr>
        <w:t xml:space="preserve">polymerization of </w:t>
      </w:r>
      <w:r w:rsidR="000701DC" w:rsidRPr="0082760C">
        <w:rPr>
          <w:i/>
          <w:lang w:val="en-GB"/>
        </w:rPr>
        <w:t>m</w:t>
      </w:r>
      <w:r w:rsidR="000701DC">
        <w:rPr>
          <w:lang w:val="en-GB"/>
        </w:rPr>
        <w:t>-</w:t>
      </w:r>
      <w:r w:rsidR="00FE5810" w:rsidRPr="00EC6968">
        <w:rPr>
          <w:lang w:val="en-GB"/>
        </w:rPr>
        <w:t xml:space="preserve">phthalaldehyde </w:t>
      </w:r>
      <w:r w:rsidR="008A36E3" w:rsidRPr="00EC6968">
        <w:rPr>
          <w:lang w:val="en-GB"/>
        </w:rPr>
        <w:t xml:space="preserve">was difficult in EtOAc </w:t>
      </w:r>
      <w:r w:rsidR="00FE5810" w:rsidRPr="00EC6968">
        <w:rPr>
          <w:lang w:val="en-GB"/>
        </w:rPr>
        <w:t xml:space="preserve">and </w:t>
      </w:r>
      <w:r w:rsidR="008A36E3" w:rsidRPr="00EC6968">
        <w:rPr>
          <w:lang w:val="en-GB"/>
        </w:rPr>
        <w:t xml:space="preserve">even impossible for polymerization of </w:t>
      </w:r>
      <w:r w:rsidR="00FE5810" w:rsidRPr="00F31A7B">
        <w:rPr>
          <w:i/>
          <w:lang w:val="en-GB"/>
        </w:rPr>
        <w:t>o</w:t>
      </w:r>
      <w:r w:rsidR="00FE5810" w:rsidRPr="00EC6968">
        <w:rPr>
          <w:lang w:val="en-GB"/>
        </w:rPr>
        <w:t xml:space="preserve">-phthalaldehyde. </w:t>
      </w:r>
      <w:r w:rsidR="008A36E3" w:rsidRPr="00EC6968">
        <w:rPr>
          <w:lang w:val="en-GB"/>
        </w:rPr>
        <w:t xml:space="preserve">Presumably, </w:t>
      </w:r>
      <w:r w:rsidR="005D5972" w:rsidRPr="00EC6968">
        <w:rPr>
          <w:lang w:val="en-GB"/>
        </w:rPr>
        <w:t xml:space="preserve">EtOAc </w:t>
      </w:r>
      <w:r w:rsidR="008A36E3" w:rsidRPr="00EC6968">
        <w:rPr>
          <w:lang w:val="en-GB"/>
        </w:rPr>
        <w:t>is able</w:t>
      </w:r>
      <w:r w:rsidR="005D5972" w:rsidRPr="00EC6968">
        <w:rPr>
          <w:lang w:val="en-GB"/>
        </w:rPr>
        <w:t xml:space="preserve"> to react with di-TMP in an acid catalyzed transesterification reaction as a</w:t>
      </w:r>
      <w:r w:rsidR="00FE5810" w:rsidRPr="00EC6968">
        <w:rPr>
          <w:lang w:val="en-GB"/>
        </w:rPr>
        <w:t xml:space="preserve"> result of the delay in the reaction caused by deactivation of the dialdehyde (</w:t>
      </w:r>
      <w:r w:rsidR="00FE5810" w:rsidRPr="00EC6968">
        <w:rPr>
          <w:i/>
          <w:lang w:val="en-GB"/>
        </w:rPr>
        <w:t>vide supra</w:t>
      </w:r>
      <w:r w:rsidR="005D5972" w:rsidRPr="00EC6968">
        <w:rPr>
          <w:lang w:val="en-GB"/>
        </w:rPr>
        <w:t>)</w:t>
      </w:r>
      <w:r w:rsidR="00FE5810" w:rsidRPr="00EC6968">
        <w:rPr>
          <w:lang w:val="en-GB"/>
        </w:rPr>
        <w:t>. Furthermore, molecular weights of phthalaldehyde</w:t>
      </w:r>
      <w:r w:rsidR="008A36E3" w:rsidRPr="00EC6968">
        <w:rPr>
          <w:lang w:val="en-GB"/>
        </w:rPr>
        <w:t>-</w:t>
      </w:r>
      <w:r w:rsidR="00FE5810" w:rsidRPr="00EC6968">
        <w:rPr>
          <w:lang w:val="en-GB"/>
        </w:rPr>
        <w:t xml:space="preserve">based </w:t>
      </w:r>
      <w:r w:rsidR="00D64191">
        <w:rPr>
          <w:lang w:val="en-GB"/>
        </w:rPr>
        <w:t>poly(cycloacetals)</w:t>
      </w:r>
      <w:r w:rsidR="00FE5810" w:rsidRPr="00EC6968">
        <w:rPr>
          <w:lang w:val="en-GB"/>
        </w:rPr>
        <w:t xml:space="preserve"> were lower than those of glutaraldehyde</w:t>
      </w:r>
      <w:r w:rsidR="008A36E3" w:rsidRPr="00EC6968">
        <w:rPr>
          <w:lang w:val="en-GB"/>
        </w:rPr>
        <w:t>-</w:t>
      </w:r>
      <w:r w:rsidR="00FE5810" w:rsidRPr="00EC6968">
        <w:rPr>
          <w:lang w:val="en-GB"/>
        </w:rPr>
        <w:t xml:space="preserve">based </w:t>
      </w:r>
      <w:r w:rsidR="001530C0">
        <w:rPr>
          <w:lang w:val="en-GB"/>
        </w:rPr>
        <w:t>poly</w:t>
      </w:r>
      <w:r w:rsidR="00D64191">
        <w:rPr>
          <w:lang w:val="en-GB"/>
        </w:rPr>
        <w:t>(cycloacetals)</w:t>
      </w:r>
      <w:r w:rsidR="00FE5810" w:rsidRPr="00EC6968">
        <w:rPr>
          <w:lang w:val="en-GB"/>
        </w:rPr>
        <w:t xml:space="preserve">. </w:t>
      </w:r>
      <w:r w:rsidR="004647B0">
        <w:rPr>
          <w:lang w:val="en-GB"/>
        </w:rPr>
        <w:t>From the model study, it could be concluded that t</w:t>
      </w:r>
      <w:r w:rsidR="00FE5810" w:rsidRPr="00EC6968">
        <w:rPr>
          <w:lang w:val="en-GB"/>
        </w:rPr>
        <w:t xml:space="preserve">he deactivation of the phthalaldehyde </w:t>
      </w:r>
      <w:r w:rsidR="00F965E7">
        <w:rPr>
          <w:lang w:val="en-GB"/>
        </w:rPr>
        <w:t>(</w:t>
      </w:r>
      <w:r w:rsidR="00F965E7">
        <w:rPr>
          <w:i/>
          <w:lang w:val="en-GB"/>
        </w:rPr>
        <w:t xml:space="preserve">vide </w:t>
      </w:r>
      <w:r w:rsidR="00F965E7" w:rsidRPr="002602D4">
        <w:rPr>
          <w:lang w:val="en-GB"/>
        </w:rPr>
        <w:t>supra</w:t>
      </w:r>
      <w:r w:rsidR="00F965E7">
        <w:rPr>
          <w:lang w:val="en-GB"/>
        </w:rPr>
        <w:t xml:space="preserve">) </w:t>
      </w:r>
      <w:r w:rsidR="00FE5810" w:rsidRPr="00EC6968">
        <w:rPr>
          <w:lang w:val="en-GB"/>
        </w:rPr>
        <w:t xml:space="preserve"> the polyacetal to reach higher molecular weights. As expected,</w:t>
      </w:r>
      <w:r w:rsidR="00CC60D4" w:rsidRPr="00EC6968">
        <w:rPr>
          <w:lang w:val="en-GB"/>
        </w:rPr>
        <w:t xml:space="preserve"> higher T</w:t>
      </w:r>
      <w:r w:rsidR="00CC60D4" w:rsidRPr="00EC6968">
        <w:rPr>
          <w:vertAlign w:val="subscript"/>
          <w:lang w:val="en-GB"/>
        </w:rPr>
        <w:t>g</w:t>
      </w:r>
      <w:r w:rsidR="00CC60D4" w:rsidRPr="00EC6968">
        <w:rPr>
          <w:lang w:val="en-GB"/>
        </w:rPr>
        <w:t xml:space="preserve">’s of the </w:t>
      </w:r>
      <w:r w:rsidR="00D64191">
        <w:rPr>
          <w:lang w:val="en-GB"/>
        </w:rPr>
        <w:t>poly(cycloacetals)</w:t>
      </w:r>
      <w:r w:rsidR="00CC60D4" w:rsidRPr="00EC6968">
        <w:rPr>
          <w:lang w:val="en-GB"/>
        </w:rPr>
        <w:t xml:space="preserve"> based on phthalaldehydes could be observed</w:t>
      </w:r>
      <w:r w:rsidR="00122F67">
        <w:rPr>
          <w:lang w:val="en-GB"/>
        </w:rPr>
        <w:t xml:space="preserve"> as a result of </w:t>
      </w:r>
      <w:r w:rsidR="00FE5810" w:rsidRPr="00EC6968">
        <w:rPr>
          <w:lang w:val="en-GB"/>
        </w:rPr>
        <w:t>the higher rigidity of the phthalaldehydes</w:t>
      </w:r>
      <w:r w:rsidR="00397E10">
        <w:rPr>
          <w:lang w:val="en-GB"/>
        </w:rPr>
        <w:t>,</w:t>
      </w:r>
      <w:r w:rsidR="00FE5810" w:rsidRPr="00EC6968">
        <w:rPr>
          <w:lang w:val="en-GB"/>
        </w:rPr>
        <w:t xml:space="preserve"> compared to the </w:t>
      </w:r>
      <w:r w:rsidR="005D5972" w:rsidRPr="00EC6968">
        <w:rPr>
          <w:lang w:val="en-GB"/>
        </w:rPr>
        <w:t xml:space="preserve">more </w:t>
      </w:r>
      <w:r w:rsidR="00FE5810" w:rsidRPr="00EC6968">
        <w:rPr>
          <w:lang w:val="en-GB"/>
        </w:rPr>
        <w:t>flexible glutaraldehyde</w:t>
      </w:r>
      <w:r w:rsidR="00122F67">
        <w:rPr>
          <w:lang w:val="en-GB"/>
        </w:rPr>
        <w:t xml:space="preserve"> segments</w:t>
      </w:r>
      <w:r w:rsidR="00FE5810" w:rsidRPr="00EC6968">
        <w:rPr>
          <w:lang w:val="en-GB"/>
        </w:rPr>
        <w:t>.</w:t>
      </w:r>
    </w:p>
    <w:p w14:paraId="503FC6AB" w14:textId="0B6D8393" w:rsidR="00811623" w:rsidRPr="00EC6968" w:rsidRDefault="00FE5810" w:rsidP="00EC6968">
      <w:pPr>
        <w:ind w:firstLine="357"/>
        <w:jc w:val="both"/>
        <w:rPr>
          <w:lang w:val="en-GB"/>
        </w:rPr>
      </w:pPr>
      <w:r w:rsidRPr="00EC6968">
        <w:rPr>
          <w:lang w:val="en-GB"/>
        </w:rPr>
        <w:t xml:space="preserve"> </w:t>
      </w:r>
      <w:r w:rsidRPr="00633620">
        <w:rPr>
          <w:lang w:val="en-GB"/>
        </w:rPr>
        <w:t xml:space="preserve">In </w:t>
      </w:r>
      <w:r w:rsidR="00724EEB" w:rsidRPr="00633620">
        <w:rPr>
          <w:lang w:val="en-GB"/>
        </w:rPr>
        <w:t xml:space="preserve">Figure </w:t>
      </w:r>
      <w:r w:rsidR="00DC66C7" w:rsidRPr="00633620">
        <w:rPr>
          <w:lang w:val="en-GB"/>
        </w:rPr>
        <w:t xml:space="preserve">4 </w:t>
      </w:r>
      <w:r w:rsidR="00724EEB" w:rsidRPr="00633620">
        <w:rPr>
          <w:lang w:val="en-GB"/>
        </w:rPr>
        <w:t>(left)</w:t>
      </w:r>
      <w:r w:rsidRPr="00633620">
        <w:rPr>
          <w:lang w:val="en-GB"/>
        </w:rPr>
        <w:t xml:space="preserve"> the DSC</w:t>
      </w:r>
      <w:r w:rsidR="008A36E3" w:rsidRPr="00633620">
        <w:rPr>
          <w:lang w:val="en-GB"/>
        </w:rPr>
        <w:t xml:space="preserve"> </w:t>
      </w:r>
      <w:r w:rsidRPr="00633620">
        <w:rPr>
          <w:lang w:val="en-GB"/>
        </w:rPr>
        <w:t>results of</w:t>
      </w:r>
      <w:r w:rsidR="00C36A71" w:rsidRPr="00633620">
        <w:rPr>
          <w:lang w:val="en-GB"/>
        </w:rPr>
        <w:t xml:space="preserve"> the three</w:t>
      </w:r>
      <w:r w:rsidRPr="00633620">
        <w:rPr>
          <w:lang w:val="en-GB"/>
        </w:rPr>
        <w:t xml:space="preserve"> different phthalaldehyde</w:t>
      </w:r>
      <w:r w:rsidR="008A36E3" w:rsidRPr="00633620">
        <w:rPr>
          <w:lang w:val="en-GB"/>
        </w:rPr>
        <w:t>-</w:t>
      </w:r>
      <w:r w:rsidRPr="00633620">
        <w:rPr>
          <w:lang w:val="en-GB"/>
        </w:rPr>
        <w:t xml:space="preserve">based </w:t>
      </w:r>
      <w:r w:rsidR="00D64191" w:rsidRPr="00633620">
        <w:rPr>
          <w:lang w:val="en-GB"/>
        </w:rPr>
        <w:t>poly(cycloacetals)</w:t>
      </w:r>
      <w:r w:rsidRPr="00633620">
        <w:rPr>
          <w:lang w:val="en-GB"/>
        </w:rPr>
        <w:t xml:space="preserve"> polymerized in DCM are</w:t>
      </w:r>
      <w:r w:rsidRPr="00EC6968">
        <w:rPr>
          <w:lang w:val="en-GB"/>
        </w:rPr>
        <w:t xml:space="preserve"> shown. </w:t>
      </w:r>
      <w:r w:rsidR="00724EEB" w:rsidRPr="00EC6968">
        <w:rPr>
          <w:lang w:val="en-GB"/>
        </w:rPr>
        <w:t xml:space="preserve">It is clear that </w:t>
      </w:r>
      <w:r w:rsidR="005D5972" w:rsidRPr="00EC6968">
        <w:rPr>
          <w:lang w:val="en-GB"/>
        </w:rPr>
        <w:t>the T</w:t>
      </w:r>
      <w:r w:rsidR="005D5972" w:rsidRPr="00EC6968">
        <w:rPr>
          <w:vertAlign w:val="subscript"/>
          <w:lang w:val="en-GB"/>
        </w:rPr>
        <w:t>g</w:t>
      </w:r>
      <w:r w:rsidR="005D5972" w:rsidRPr="00EC6968">
        <w:rPr>
          <w:lang w:val="en-GB"/>
        </w:rPr>
        <w:t xml:space="preserve">’s of the different </w:t>
      </w:r>
      <w:r w:rsidR="00D64191">
        <w:rPr>
          <w:lang w:val="en-GB"/>
        </w:rPr>
        <w:t xml:space="preserve">poly(cycloacetals) </w:t>
      </w:r>
      <w:r w:rsidR="00724EEB" w:rsidRPr="00EC6968">
        <w:rPr>
          <w:lang w:val="en-GB"/>
        </w:rPr>
        <w:t xml:space="preserve">strongly depend on the specific phtalaldehyde used. This </w:t>
      </w:r>
      <w:r w:rsidR="008A36E3" w:rsidRPr="00EC6968">
        <w:rPr>
          <w:lang w:val="en-GB"/>
        </w:rPr>
        <w:t xml:space="preserve">dependence </w:t>
      </w:r>
      <w:r w:rsidR="005D5972" w:rsidRPr="00EC6968">
        <w:rPr>
          <w:lang w:val="en-GB"/>
        </w:rPr>
        <w:t>is</w:t>
      </w:r>
      <w:r w:rsidR="00724EEB" w:rsidRPr="00EC6968">
        <w:rPr>
          <w:lang w:val="en-GB"/>
        </w:rPr>
        <w:t xml:space="preserve"> </w:t>
      </w:r>
      <w:r w:rsidR="00F965E7">
        <w:rPr>
          <w:lang w:val="en-GB"/>
        </w:rPr>
        <w:t>ascribed to</w:t>
      </w:r>
      <w:r w:rsidR="00724EEB" w:rsidRPr="00EC6968">
        <w:rPr>
          <w:lang w:val="en-GB"/>
        </w:rPr>
        <w:t xml:space="preserve"> regioisomerism, since the substitution pattern of the phthalaldehyde determine</w:t>
      </w:r>
      <w:r w:rsidR="005D5972" w:rsidRPr="00EC6968">
        <w:rPr>
          <w:lang w:val="en-GB"/>
        </w:rPr>
        <w:t>s</w:t>
      </w:r>
      <w:r w:rsidR="00724EEB" w:rsidRPr="00EC6968">
        <w:rPr>
          <w:lang w:val="en-GB"/>
        </w:rPr>
        <w:t xml:space="preserve"> how the aromatic ring </w:t>
      </w:r>
      <w:r w:rsidR="00397E10">
        <w:rPr>
          <w:lang w:val="en-GB"/>
        </w:rPr>
        <w:t>can stack</w:t>
      </w:r>
      <w:r w:rsidR="00397E10" w:rsidRPr="00EC6968">
        <w:rPr>
          <w:lang w:val="en-GB"/>
        </w:rPr>
        <w:t xml:space="preserve"> </w:t>
      </w:r>
      <w:r w:rsidR="00724EEB" w:rsidRPr="00EC6968">
        <w:rPr>
          <w:lang w:val="en-GB"/>
        </w:rPr>
        <w:t xml:space="preserve">in the polymer backbone. This </w:t>
      </w:r>
      <w:r w:rsidR="005B20B4" w:rsidRPr="00EC6968">
        <w:rPr>
          <w:lang w:val="en-GB"/>
        </w:rPr>
        <w:t>results in</w:t>
      </w:r>
      <w:r w:rsidR="00724EEB" w:rsidRPr="00EC6968">
        <w:rPr>
          <w:lang w:val="en-GB"/>
        </w:rPr>
        <w:t xml:space="preserve"> a difference in flexibility of the polyacetal and consequently an obvious discrepancy in the observed T</w:t>
      </w:r>
      <w:r w:rsidR="00724EEB" w:rsidRPr="00EC6968">
        <w:rPr>
          <w:vertAlign w:val="subscript"/>
          <w:lang w:val="en-GB"/>
        </w:rPr>
        <w:t>g</w:t>
      </w:r>
      <w:r w:rsidR="00724EEB" w:rsidRPr="00EC6968">
        <w:rPr>
          <w:lang w:val="en-GB"/>
        </w:rPr>
        <w:t>’s.</w:t>
      </w:r>
      <w:r w:rsidR="00FE461D" w:rsidRPr="00EC6968">
        <w:rPr>
          <w:lang w:val="en-GB"/>
        </w:rPr>
        <w:t xml:space="preserve"> </w:t>
      </w:r>
      <w:r w:rsidR="00397E10">
        <w:rPr>
          <w:lang w:val="en-GB"/>
        </w:rPr>
        <w:t>The polymers derived from t</w:t>
      </w:r>
      <w:r w:rsidR="00FE461D" w:rsidRPr="00EC6968">
        <w:rPr>
          <w:lang w:val="en-GB"/>
        </w:rPr>
        <w:t>erephthaladehyde show the highest T</w:t>
      </w:r>
      <w:r w:rsidR="00FE461D" w:rsidRPr="00EC6968">
        <w:rPr>
          <w:vertAlign w:val="subscript"/>
          <w:lang w:val="en-GB"/>
        </w:rPr>
        <w:t>g</w:t>
      </w:r>
      <w:r w:rsidR="00FE461D" w:rsidRPr="00EC6968">
        <w:rPr>
          <w:lang w:val="en-GB"/>
        </w:rPr>
        <w:t xml:space="preserve"> </w:t>
      </w:r>
      <w:r w:rsidR="00EC6968" w:rsidRPr="00EC6968">
        <w:rPr>
          <w:lang w:val="en-GB"/>
        </w:rPr>
        <w:t xml:space="preserve">because of the </w:t>
      </w:r>
      <w:r w:rsidR="00EC6968" w:rsidRPr="002209CC">
        <w:rPr>
          <w:i/>
          <w:lang w:val="en-GB"/>
        </w:rPr>
        <w:t>para</w:t>
      </w:r>
      <w:r w:rsidR="00EC6968" w:rsidRPr="00EC6968">
        <w:rPr>
          <w:lang w:val="en-GB"/>
        </w:rPr>
        <w:t xml:space="preserve"> position </w:t>
      </w:r>
      <w:r w:rsidR="00A66AA8" w:rsidRPr="00EC6968">
        <w:rPr>
          <w:lang w:val="en-GB"/>
        </w:rPr>
        <w:t>of the aldehyde</w:t>
      </w:r>
      <w:r w:rsidR="00A66AA8">
        <w:rPr>
          <w:lang w:val="en-GB"/>
        </w:rPr>
        <w:t xml:space="preserve">-groups and thus </w:t>
      </w:r>
      <w:r w:rsidR="00F965E7">
        <w:rPr>
          <w:lang w:val="en-GB"/>
        </w:rPr>
        <w:t xml:space="preserve">better </w:t>
      </w:r>
      <w:r w:rsidR="00A66AA8">
        <w:rPr>
          <w:lang w:val="en-GB"/>
        </w:rPr>
        <w:t xml:space="preserve">stacking of the symmetric </w:t>
      </w:r>
      <w:r w:rsidR="00F965E7">
        <w:rPr>
          <w:lang w:val="en-GB"/>
        </w:rPr>
        <w:t>structural unit</w:t>
      </w:r>
      <w:r w:rsidR="00A66AA8" w:rsidRPr="00EC6968">
        <w:rPr>
          <w:lang w:val="en-GB"/>
        </w:rPr>
        <w:t xml:space="preserve">. </w:t>
      </w:r>
    </w:p>
    <w:p w14:paraId="39B579DE" w14:textId="29491538" w:rsidR="00F734F4" w:rsidRPr="00EC6968" w:rsidRDefault="00046BC3" w:rsidP="0082760C">
      <w:pPr>
        <w:pStyle w:val="Bijschrift"/>
      </w:pPr>
      <w:r>
        <w:rPr>
          <w:lang w:eastAsia="nl-BE"/>
        </w:rPr>
        <w:pict w14:anchorId="2F813292">
          <v:shape id="Object 3" o:spid="_x0000_s1052" type="#_x0000_t75" style="position:absolute;margin-left:244.75pt;margin-top:-4pt;width:273.9pt;height:178.8pt;z-index:251662336;visibility:visible">
            <v:imagedata r:id="rId23" o:title=""/>
          </v:shape>
          <o:OLEObject Type="Embed" ProgID="Origin50.Graph" ShapeID="Object 3" DrawAspect="Content" ObjectID="_1541497233" r:id="rId24"/>
        </w:pict>
      </w:r>
      <w:r w:rsidR="00901676" w:rsidRPr="00EC6968">
        <w:object w:dxaOrig="6872" w:dyaOrig="4786" w14:anchorId="0A7DCB1B">
          <v:shape id="_x0000_i1033" type="#_x0000_t75" style="width:250.5pt;height:172.5pt" o:ole="">
            <v:imagedata r:id="rId25" o:title=""/>
          </v:shape>
          <o:OLEObject Type="Embed" ProgID="Origin50.Graph" ShapeID="_x0000_i1033" DrawAspect="Content" ObjectID="_1541497232" r:id="rId26"/>
        </w:object>
      </w:r>
      <w:bookmarkStart w:id="4" w:name="_Ref419487512"/>
    </w:p>
    <w:p w14:paraId="12FD25C8" w14:textId="77777777" w:rsidR="003237A4" w:rsidRDefault="00DC66C7" w:rsidP="00901676">
      <w:pPr>
        <w:jc w:val="both"/>
        <w:rPr>
          <w:b/>
          <w:i/>
          <w:sz w:val="18"/>
          <w:lang w:val="en-US"/>
        </w:rPr>
      </w:pPr>
      <w:r w:rsidRPr="00633620">
        <w:rPr>
          <w:b/>
          <w:i/>
          <w:sz w:val="18"/>
          <w:lang w:val="en-US"/>
        </w:rPr>
        <w:t>Figure 4: Left</w:t>
      </w:r>
      <w:r w:rsidRPr="0082760C">
        <w:rPr>
          <w:b/>
          <w:i/>
          <w:sz w:val="18"/>
          <w:lang w:val="en-US"/>
        </w:rPr>
        <w:t>: DSC results of phthalaldehyde-based poly(cycloacetals) polymerized in DCM. Right: Tg values (DSC) of the phthalaldehyde-based poly(cycloacetals), compared to the calculated Tg values (group contribution calculations).</w:t>
      </w:r>
    </w:p>
    <w:bookmarkEnd w:id="4"/>
    <w:p w14:paraId="7BF153DD" w14:textId="15051C83" w:rsidR="004C3224" w:rsidRPr="00EC6968" w:rsidRDefault="007C1F05" w:rsidP="00901676">
      <w:pPr>
        <w:jc w:val="both"/>
        <w:rPr>
          <w:lang w:val="en-GB"/>
        </w:rPr>
      </w:pPr>
      <w:r w:rsidRPr="00EC6968">
        <w:rPr>
          <w:lang w:val="en-GB"/>
        </w:rPr>
        <w:t xml:space="preserve">These </w:t>
      </w:r>
      <w:r w:rsidR="009F6743" w:rsidRPr="00EC6968">
        <w:rPr>
          <w:lang w:val="en-GB"/>
        </w:rPr>
        <w:t xml:space="preserve">experimental </w:t>
      </w:r>
      <w:r w:rsidRPr="00EC6968">
        <w:rPr>
          <w:lang w:val="en-GB"/>
        </w:rPr>
        <w:t xml:space="preserve">results were compared to </w:t>
      </w:r>
      <w:r w:rsidR="005B20B4" w:rsidRPr="00EC6968">
        <w:rPr>
          <w:lang w:val="en-GB"/>
        </w:rPr>
        <w:t>theoretical</w:t>
      </w:r>
      <w:r w:rsidRPr="00EC6968">
        <w:rPr>
          <w:lang w:val="en-GB"/>
        </w:rPr>
        <w:t xml:space="preserve"> T</w:t>
      </w:r>
      <w:r w:rsidRPr="00EC6968">
        <w:rPr>
          <w:vertAlign w:val="subscript"/>
          <w:lang w:val="en-GB"/>
        </w:rPr>
        <w:t>g</w:t>
      </w:r>
      <w:r w:rsidRPr="00EC6968">
        <w:rPr>
          <w:lang w:val="en-GB"/>
        </w:rPr>
        <w:t xml:space="preserve"> values</w:t>
      </w:r>
      <w:r w:rsidR="00F965E7">
        <w:rPr>
          <w:lang w:val="en-GB"/>
        </w:rPr>
        <w:t>,</w:t>
      </w:r>
      <w:r w:rsidRPr="00EC6968">
        <w:rPr>
          <w:lang w:val="en-GB"/>
        </w:rPr>
        <w:t xml:space="preserve"> calculated with group contribution methods</w:t>
      </w:r>
      <w:r w:rsidRPr="00EC6968">
        <w:rPr>
          <w:lang w:val="en-GB"/>
        </w:rPr>
        <w:fldChar w:fldCharType="begin"/>
      </w:r>
      <w:r w:rsidR="00191034">
        <w:rPr>
          <w:lang w:val="en-GB"/>
        </w:rPr>
        <w:instrText xml:space="preserve"> ADDIN EN.CITE &lt;EndNote&gt;&lt;Cite&gt;&lt;Author&gt;Krevelen&lt;/Author&gt;&lt;Year&gt;2009&lt;/Year&gt;&lt;RecNum&gt;128&lt;/RecNum&gt;&lt;DisplayText&gt;[21]&lt;/DisplayText&gt;&lt;record&gt;&lt;rec-number&gt;128&lt;/rec-number&gt;&lt;foreign-keys&gt;&lt;key app="EN" db-id="esdwzdtvfzar5deeasw5ddrtvd9dafat2dfs" timestamp="1425896854"&gt;128&lt;/key&gt;&lt;/foreign-keys&gt;&lt;ref-type name="Book"&gt;6&lt;/ref-type&gt;&lt;contributors&gt;&lt;authors&gt;&lt;author&gt;Van Krevelen&lt;/author&gt;&lt;/authors&gt;&lt;/contributors&gt;&lt;titles&gt;&lt;title&gt;Properties of Polymers (4th Edition), Their Correlation with Chemical Structure; their Numerical Estimation and Prediction from Additive Group Contributions&lt;/title&gt;&lt;/titles&gt;&lt;section&gt;1032&lt;/section&gt;&lt;dates&gt;&lt;year&gt;2009&lt;/year&gt;&lt;/dates&gt;&lt;publisher&gt;Elsevier Science&lt;/publisher&gt;&lt;isbn&gt;978-0-08-054819-7&lt;/isbn&gt;&lt;urls&gt;&lt;/urls&gt;&lt;/record&gt;&lt;/Cite&gt;&lt;/EndNote&gt;</w:instrText>
      </w:r>
      <w:r w:rsidRPr="00EC6968">
        <w:rPr>
          <w:lang w:val="en-GB"/>
        </w:rPr>
        <w:fldChar w:fldCharType="separate"/>
      </w:r>
      <w:r w:rsidR="00191034">
        <w:rPr>
          <w:noProof/>
          <w:lang w:val="en-GB"/>
        </w:rPr>
        <w:t>[</w:t>
      </w:r>
      <w:hyperlink w:anchor="_ENREF_21" w:tooltip="Krevelen, 2009 #128" w:history="1">
        <w:r w:rsidR="0082760C">
          <w:rPr>
            <w:noProof/>
            <w:lang w:val="en-GB"/>
          </w:rPr>
          <w:t>21</w:t>
        </w:r>
      </w:hyperlink>
      <w:r w:rsidR="00191034">
        <w:rPr>
          <w:noProof/>
          <w:lang w:val="en-GB"/>
        </w:rPr>
        <w:t>]</w:t>
      </w:r>
      <w:r w:rsidRPr="00EC6968">
        <w:rPr>
          <w:lang w:val="en-GB"/>
        </w:rPr>
        <w:fldChar w:fldCharType="end"/>
      </w:r>
      <w:r w:rsidR="005B20B4" w:rsidRPr="00EC6968">
        <w:rPr>
          <w:lang w:val="en-GB"/>
        </w:rPr>
        <w:t xml:space="preserve">, which </w:t>
      </w:r>
      <w:r w:rsidR="008E0DB9" w:rsidRPr="00EC6968">
        <w:rPr>
          <w:lang w:val="en-GB"/>
        </w:rPr>
        <w:t>show a clear trend in T</w:t>
      </w:r>
      <w:r w:rsidR="008E0DB9" w:rsidRPr="00EC6968">
        <w:rPr>
          <w:vertAlign w:val="subscript"/>
          <w:lang w:val="en-GB"/>
        </w:rPr>
        <w:t>g</w:t>
      </w:r>
      <w:r w:rsidR="008E0DB9" w:rsidRPr="00EC6968">
        <w:rPr>
          <w:lang w:val="en-GB"/>
        </w:rPr>
        <w:t xml:space="preserve"> </w:t>
      </w:r>
      <w:r w:rsidR="005B20B4" w:rsidRPr="00EC6968">
        <w:rPr>
          <w:lang w:val="en-GB"/>
        </w:rPr>
        <w:t xml:space="preserve">that can be </w:t>
      </w:r>
      <w:r w:rsidR="008E0DB9" w:rsidRPr="00EC6968">
        <w:rPr>
          <w:lang w:val="en-GB"/>
        </w:rPr>
        <w:t xml:space="preserve">related to the relative position of the aldehydes on the </w:t>
      </w:r>
      <w:r w:rsidR="009F6743" w:rsidRPr="00EC6968">
        <w:rPr>
          <w:lang w:val="en-GB"/>
        </w:rPr>
        <w:t xml:space="preserve">aromatic ring. </w:t>
      </w:r>
      <w:r w:rsidR="00397E10" w:rsidRPr="00116AA8">
        <w:rPr>
          <w:highlight w:val="yellow"/>
          <w:lang w:val="en-GB"/>
        </w:rPr>
        <w:t xml:space="preserve">Only for </w:t>
      </w:r>
      <w:r w:rsidR="00633620" w:rsidRPr="00116AA8">
        <w:rPr>
          <w:highlight w:val="yellow"/>
          <w:lang w:val="en-GB"/>
        </w:rPr>
        <w:t xml:space="preserve">the </w:t>
      </w:r>
      <w:r w:rsidR="00633620" w:rsidRPr="00116AA8">
        <w:rPr>
          <w:i/>
          <w:highlight w:val="yellow"/>
          <w:lang w:val="en-GB"/>
        </w:rPr>
        <w:t>o</w:t>
      </w:r>
      <w:r w:rsidR="000701DC" w:rsidRPr="00116AA8">
        <w:rPr>
          <w:highlight w:val="yellow"/>
          <w:lang w:val="en-GB"/>
        </w:rPr>
        <w:t>-</w:t>
      </w:r>
      <w:r w:rsidR="00397E10" w:rsidRPr="00116AA8">
        <w:rPr>
          <w:highlight w:val="yellow"/>
          <w:lang w:val="en-GB"/>
        </w:rPr>
        <w:t>phthalaldehyde-derived polymers, t</w:t>
      </w:r>
      <w:r w:rsidR="009A638B" w:rsidRPr="00116AA8">
        <w:rPr>
          <w:highlight w:val="yellow"/>
          <w:lang w:val="en-GB"/>
        </w:rPr>
        <w:t xml:space="preserve">he calculated result </w:t>
      </w:r>
      <w:r w:rsidR="00397E10" w:rsidRPr="00116AA8">
        <w:rPr>
          <w:highlight w:val="yellow"/>
          <w:lang w:val="en-GB"/>
        </w:rPr>
        <w:t xml:space="preserve">clearly </w:t>
      </w:r>
      <w:r w:rsidR="009A638B" w:rsidRPr="00116AA8">
        <w:rPr>
          <w:highlight w:val="yellow"/>
          <w:lang w:val="en-GB"/>
        </w:rPr>
        <w:t>differ</w:t>
      </w:r>
      <w:r w:rsidR="00397E10" w:rsidRPr="00116AA8">
        <w:rPr>
          <w:highlight w:val="yellow"/>
          <w:lang w:val="en-GB"/>
        </w:rPr>
        <w:t>s</w:t>
      </w:r>
      <w:r w:rsidR="009A638B" w:rsidRPr="00116AA8">
        <w:rPr>
          <w:highlight w:val="yellow"/>
          <w:lang w:val="en-GB"/>
        </w:rPr>
        <w:t xml:space="preserve"> from the experimental</w:t>
      </w:r>
      <w:r w:rsidR="00397E10" w:rsidRPr="00116AA8">
        <w:rPr>
          <w:highlight w:val="yellow"/>
          <w:lang w:val="en-GB"/>
        </w:rPr>
        <w:t xml:space="preserve"> one, which is ascribed to the fact that</w:t>
      </w:r>
      <w:r w:rsidR="00F965E7" w:rsidRPr="00116AA8">
        <w:rPr>
          <w:highlight w:val="yellow"/>
          <w:lang w:val="en-GB"/>
        </w:rPr>
        <w:t xml:space="preserve"> t</w:t>
      </w:r>
      <w:r w:rsidR="00D61505" w:rsidRPr="00116AA8">
        <w:rPr>
          <w:highlight w:val="yellow"/>
          <w:lang w:val="en-GB"/>
        </w:rPr>
        <w:t>he theoretical method</w:t>
      </w:r>
      <w:r w:rsidR="000429CD" w:rsidRPr="00116AA8">
        <w:rPr>
          <w:highlight w:val="yellow"/>
          <w:lang w:val="en-GB"/>
        </w:rPr>
        <w:t xml:space="preserve"> </w:t>
      </w:r>
      <w:r w:rsidR="00191034" w:rsidRPr="00116AA8">
        <w:rPr>
          <w:highlight w:val="yellow"/>
          <w:lang w:val="en-GB"/>
        </w:rPr>
        <w:t xml:space="preserve">probably </w:t>
      </w:r>
      <w:r w:rsidR="00F965E7" w:rsidRPr="00116AA8">
        <w:rPr>
          <w:highlight w:val="yellow"/>
          <w:lang w:val="en-GB"/>
        </w:rPr>
        <w:t>take</w:t>
      </w:r>
      <w:r w:rsidR="00633620" w:rsidRPr="00116AA8">
        <w:rPr>
          <w:highlight w:val="yellow"/>
          <w:lang w:val="en-GB"/>
        </w:rPr>
        <w:t>s</w:t>
      </w:r>
      <w:r w:rsidR="00F965E7" w:rsidRPr="00116AA8">
        <w:rPr>
          <w:highlight w:val="yellow"/>
          <w:lang w:val="en-GB"/>
        </w:rPr>
        <w:t xml:space="preserve"> </w:t>
      </w:r>
      <w:r w:rsidR="00633620" w:rsidRPr="00116AA8">
        <w:rPr>
          <w:highlight w:val="yellow"/>
          <w:lang w:val="en-GB"/>
        </w:rPr>
        <w:t xml:space="preserve">large </w:t>
      </w:r>
      <w:r w:rsidR="00191034" w:rsidRPr="00116AA8">
        <w:rPr>
          <w:highlight w:val="yellow"/>
          <w:lang w:val="en-GB"/>
        </w:rPr>
        <w:t>free volume</w:t>
      </w:r>
      <w:r w:rsidR="0052378E" w:rsidRPr="00116AA8">
        <w:rPr>
          <w:highlight w:val="yellow"/>
          <w:lang w:val="en-GB"/>
        </w:rPr>
        <w:t>,</w:t>
      </w:r>
      <w:r w:rsidR="00191034" w:rsidRPr="00116AA8">
        <w:rPr>
          <w:highlight w:val="yellow"/>
          <w:lang w:val="en-GB"/>
        </w:rPr>
        <w:t xml:space="preserve"> and therefor</w:t>
      </w:r>
      <w:r w:rsidR="008B69C0" w:rsidRPr="00116AA8">
        <w:rPr>
          <w:highlight w:val="yellow"/>
          <w:lang w:val="en-GB"/>
        </w:rPr>
        <w:t>e</w:t>
      </w:r>
      <w:r w:rsidR="00191034" w:rsidRPr="00116AA8">
        <w:rPr>
          <w:highlight w:val="yellow"/>
          <w:lang w:val="en-GB"/>
        </w:rPr>
        <w:t xml:space="preserve"> bad</w:t>
      </w:r>
      <w:r w:rsidR="008B69C0" w:rsidRPr="00116AA8">
        <w:rPr>
          <w:highlight w:val="yellow"/>
          <w:lang w:val="en-GB"/>
        </w:rPr>
        <w:t xml:space="preserve"> packing of </w:t>
      </w:r>
      <w:r w:rsidR="00633620" w:rsidRPr="00116AA8">
        <w:rPr>
          <w:highlight w:val="yellow"/>
          <w:lang w:val="en-GB"/>
        </w:rPr>
        <w:t xml:space="preserve">the </w:t>
      </w:r>
      <w:r w:rsidR="00DE671E" w:rsidRPr="00DE671E">
        <w:rPr>
          <w:i/>
          <w:highlight w:val="yellow"/>
          <w:lang w:val="en-GB"/>
        </w:rPr>
        <w:t>o</w:t>
      </w:r>
      <w:r w:rsidR="00DE671E">
        <w:rPr>
          <w:highlight w:val="yellow"/>
          <w:lang w:val="en-GB"/>
        </w:rPr>
        <w:t xml:space="preserve">-phthalaldehyde-derived </w:t>
      </w:r>
      <w:r w:rsidR="008B69C0" w:rsidRPr="00116AA8">
        <w:rPr>
          <w:highlight w:val="yellow"/>
          <w:lang w:val="en-GB"/>
        </w:rPr>
        <w:t>polymer chains,</w:t>
      </w:r>
      <w:r w:rsidR="00F965E7" w:rsidRPr="00116AA8">
        <w:rPr>
          <w:highlight w:val="yellow"/>
          <w:lang w:val="en-GB"/>
        </w:rPr>
        <w:t xml:space="preserve"> into account</w:t>
      </w:r>
      <w:r w:rsidR="000429CD" w:rsidRPr="00116AA8">
        <w:rPr>
          <w:highlight w:val="yellow"/>
          <w:lang w:val="en-GB"/>
        </w:rPr>
        <w:t>.</w:t>
      </w:r>
      <w:r w:rsidR="00116AA8" w:rsidRPr="00116AA8">
        <w:rPr>
          <w:highlight w:val="yellow"/>
          <w:lang w:val="en-GB"/>
        </w:rPr>
        <w:t xml:space="preserve"> </w:t>
      </w:r>
      <w:r w:rsidR="008E2BBA">
        <w:rPr>
          <w:highlight w:val="yellow"/>
          <w:lang w:val="en-GB"/>
        </w:rPr>
        <w:t>On the other hand</w:t>
      </w:r>
      <w:r w:rsidR="00116AA8" w:rsidRPr="00116AA8">
        <w:rPr>
          <w:highlight w:val="yellow"/>
          <w:lang w:val="en-GB"/>
        </w:rPr>
        <w:t xml:space="preserve">, a 3D structure of the </w:t>
      </w:r>
      <w:r w:rsidR="00116AA8" w:rsidRPr="00116AA8">
        <w:rPr>
          <w:i/>
          <w:highlight w:val="yellow"/>
          <w:lang w:val="en-GB"/>
        </w:rPr>
        <w:t>o</w:t>
      </w:r>
      <w:r w:rsidR="00116AA8" w:rsidRPr="00116AA8">
        <w:rPr>
          <w:highlight w:val="yellow"/>
          <w:lang w:val="en-GB"/>
        </w:rPr>
        <w:t xml:space="preserve">-phthalaldehyde and </w:t>
      </w:r>
      <w:r w:rsidR="00116AA8" w:rsidRPr="00116AA8">
        <w:rPr>
          <w:i/>
          <w:highlight w:val="yellow"/>
          <w:lang w:val="en-GB"/>
        </w:rPr>
        <w:t>m</w:t>
      </w:r>
      <w:r w:rsidR="00116AA8">
        <w:rPr>
          <w:highlight w:val="yellow"/>
          <w:lang w:val="en-GB"/>
        </w:rPr>
        <w:t>-phthaldehyde</w:t>
      </w:r>
      <w:r w:rsidR="00116AA8" w:rsidRPr="00116AA8">
        <w:rPr>
          <w:highlight w:val="yellow"/>
          <w:lang w:val="en-GB"/>
        </w:rPr>
        <w:t xml:space="preserve"> based polymers shows </w:t>
      </w:r>
      <w:r w:rsidR="008E2BBA">
        <w:rPr>
          <w:highlight w:val="yellow"/>
          <w:lang w:val="en-GB"/>
        </w:rPr>
        <w:t>that</w:t>
      </w:r>
      <w:r w:rsidR="00116AA8" w:rsidRPr="00116AA8">
        <w:rPr>
          <w:highlight w:val="yellow"/>
          <w:lang w:val="en-GB"/>
        </w:rPr>
        <w:t xml:space="preserve"> the meta substitution creates more free volume </w:t>
      </w:r>
      <w:r w:rsidR="008E2BBA">
        <w:rPr>
          <w:highlight w:val="yellow"/>
          <w:lang w:val="en-GB"/>
        </w:rPr>
        <w:t>in comparison to the ortho-</w:t>
      </w:r>
      <w:r w:rsidR="00116AA8" w:rsidRPr="00116AA8">
        <w:rPr>
          <w:highlight w:val="yellow"/>
          <w:lang w:val="en-GB"/>
        </w:rPr>
        <w:t>substituted polymer.</w:t>
      </w:r>
      <w:r w:rsidR="000429CD" w:rsidRPr="00EC6968">
        <w:rPr>
          <w:lang w:val="en-GB"/>
        </w:rPr>
        <w:t xml:space="preserve"> </w:t>
      </w:r>
      <w:r w:rsidR="004C3224" w:rsidRPr="00EC6968">
        <w:rPr>
          <w:lang w:val="en-GB"/>
        </w:rPr>
        <w:t>Mechanical properties of these phthalaldehyde</w:t>
      </w:r>
      <w:r w:rsidR="008A36E3" w:rsidRPr="00EC6968">
        <w:rPr>
          <w:lang w:val="en-GB"/>
        </w:rPr>
        <w:t>-</w:t>
      </w:r>
      <w:r w:rsidR="004C3224" w:rsidRPr="00EC6968">
        <w:rPr>
          <w:lang w:val="en-GB"/>
        </w:rPr>
        <w:t xml:space="preserve">based </w:t>
      </w:r>
      <w:r w:rsidR="00901676">
        <w:rPr>
          <w:lang w:val="en-GB"/>
        </w:rPr>
        <w:t xml:space="preserve">poly(cycloacetals) </w:t>
      </w:r>
      <w:r w:rsidR="004C3224" w:rsidRPr="00EC6968">
        <w:rPr>
          <w:lang w:val="en-GB"/>
        </w:rPr>
        <w:t xml:space="preserve">could not be determined since </w:t>
      </w:r>
      <w:r w:rsidR="00ED1900" w:rsidRPr="00EC6968">
        <w:rPr>
          <w:lang w:val="en-GB"/>
        </w:rPr>
        <w:t>they</w:t>
      </w:r>
      <w:r w:rsidR="004C3224" w:rsidRPr="00EC6968">
        <w:rPr>
          <w:lang w:val="en-GB"/>
        </w:rPr>
        <w:t xml:space="preserve"> were too brittle for tensile </w:t>
      </w:r>
      <w:r w:rsidR="00A427B1" w:rsidRPr="00EC6968">
        <w:rPr>
          <w:lang w:val="en-GB"/>
        </w:rPr>
        <w:t xml:space="preserve">or DMTA </w:t>
      </w:r>
      <w:r w:rsidR="004C3224" w:rsidRPr="00EC6968">
        <w:rPr>
          <w:lang w:val="en-GB"/>
        </w:rPr>
        <w:t>tests</w:t>
      </w:r>
      <w:r w:rsidR="008E0DB9" w:rsidRPr="00EC6968">
        <w:rPr>
          <w:lang w:val="en-GB"/>
        </w:rPr>
        <w:t>.</w:t>
      </w:r>
      <w:r w:rsidR="004C3224" w:rsidRPr="00EC6968">
        <w:rPr>
          <w:lang w:val="en-GB"/>
        </w:rPr>
        <w:t xml:space="preserve"> The resulting materials were non-</w:t>
      </w:r>
      <w:r w:rsidR="009F457C" w:rsidRPr="00EC6968">
        <w:rPr>
          <w:lang w:val="en-GB"/>
        </w:rPr>
        <w:t>transparent</w:t>
      </w:r>
      <w:r w:rsidR="004C3224" w:rsidRPr="00EC6968">
        <w:rPr>
          <w:lang w:val="en-GB"/>
        </w:rPr>
        <w:t xml:space="preserve"> and had a light yellow colo</w:t>
      </w:r>
      <w:r w:rsidR="002E1EBA" w:rsidRPr="00EC6968">
        <w:rPr>
          <w:lang w:val="en-GB"/>
        </w:rPr>
        <w:t>u</w:t>
      </w:r>
      <w:r w:rsidR="004C3224" w:rsidRPr="00EC6968">
        <w:rPr>
          <w:lang w:val="en-GB"/>
        </w:rPr>
        <w:t>r.</w:t>
      </w:r>
    </w:p>
    <w:p w14:paraId="64A35090" w14:textId="2E777E3A" w:rsidR="00F93C1E" w:rsidRPr="00EC6968" w:rsidRDefault="00E72A8B" w:rsidP="00901676">
      <w:pPr>
        <w:jc w:val="both"/>
        <w:rPr>
          <w:lang w:val="en-GB"/>
        </w:rPr>
      </w:pPr>
      <w:r w:rsidRPr="00EC6968">
        <w:rPr>
          <w:lang w:val="en-GB"/>
        </w:rPr>
        <w:t>In a final experiment</w:t>
      </w:r>
      <w:r w:rsidR="00160DE6" w:rsidRPr="00EC6968">
        <w:rPr>
          <w:lang w:val="en-GB"/>
        </w:rPr>
        <w:t>,</w:t>
      </w:r>
      <w:r w:rsidRPr="00EC6968">
        <w:rPr>
          <w:lang w:val="en-GB"/>
        </w:rPr>
        <w:t xml:space="preserve"> the glutaraldehyde </w:t>
      </w:r>
      <w:r w:rsidR="00BB5D6A">
        <w:rPr>
          <w:lang w:val="en-GB"/>
        </w:rPr>
        <w:t xml:space="preserve">poly(cycloacetals) </w:t>
      </w:r>
      <w:r w:rsidRPr="00EC6968">
        <w:rPr>
          <w:lang w:val="en-GB"/>
        </w:rPr>
        <w:t>were subjected to stability tests in order to investigate the hydrolytic stability of the acetal functi</w:t>
      </w:r>
      <w:r w:rsidR="00CC60D4" w:rsidRPr="00EC6968">
        <w:rPr>
          <w:lang w:val="en-GB"/>
        </w:rPr>
        <w:t>onalities</w:t>
      </w:r>
      <w:r w:rsidR="00ED1900" w:rsidRPr="00EC6968">
        <w:rPr>
          <w:lang w:val="en-GB"/>
        </w:rPr>
        <w:t>,</w:t>
      </w:r>
      <w:r w:rsidR="00CC60D4" w:rsidRPr="00EC6968">
        <w:rPr>
          <w:lang w:val="en-GB"/>
        </w:rPr>
        <w:t xml:space="preserve"> </w:t>
      </w:r>
      <w:r w:rsidR="00F965E7">
        <w:rPr>
          <w:lang w:val="en-GB"/>
        </w:rPr>
        <w:t>which are part of</w:t>
      </w:r>
      <w:r w:rsidR="00CC60D4" w:rsidRPr="00EC6968">
        <w:rPr>
          <w:lang w:val="en-GB"/>
        </w:rPr>
        <w:t xml:space="preserve"> the polymer</w:t>
      </w:r>
      <w:r w:rsidR="00F965E7">
        <w:rPr>
          <w:lang w:val="en-GB"/>
        </w:rPr>
        <w:t xml:space="preserve"> backbone</w:t>
      </w:r>
      <w:r w:rsidR="009644AA" w:rsidRPr="00EC6968">
        <w:rPr>
          <w:lang w:val="en-GB"/>
        </w:rPr>
        <w:fldChar w:fldCharType="begin"/>
      </w:r>
      <w:r w:rsidR="00191034">
        <w:rPr>
          <w:lang w:val="en-GB"/>
        </w:rPr>
        <w:instrText xml:space="preserve"> ADDIN EN.CITE &lt;EndNote&gt;&lt;Cite&gt;&lt;Author&gt;Lüftl&lt;/Author&gt;&lt;Year&gt;2014&lt;/Year&gt;&lt;RecNum&gt;185&lt;/RecNum&gt;&lt;DisplayText&gt;[31]&lt;/DisplayText&gt;&lt;record&gt;&lt;rec-number&gt;185&lt;/rec-number&gt;&lt;foreign-keys&gt;&lt;key app="EN" db-id="esdwzdtvfzar5deeasw5ddrtvd9dafat2dfs" timestamp="1465831113"&gt;185&lt;/key&gt;&lt;/foreign-keys&gt;&lt;ref-type name="Book"&gt;6&lt;/ref-type&gt;&lt;contributors&gt;&lt;authors&gt;&lt;author&gt;Lüftl, S.&lt;/author&gt;&lt;author&gt;Visakh, P.M.&lt;/author&gt;&lt;author&gt;Chandran, S.&lt;/author&gt;&lt;/authors&gt;&lt;/contributors&gt;&lt;titles&gt;&lt;title&gt;Polyoxymethylene Handbook: Structure, Properties, Applications and their Nanocomposites&lt;/title&gt;&lt;/titles&gt;&lt;dates&gt;&lt;year&gt;2014&lt;/year&gt;&lt;/dates&gt;&lt;publisher&gt;Wiley&lt;/publisher&gt;&lt;isbn&gt;9781118914434&lt;/isbn&gt;&lt;urls&gt;&lt;related-urls&gt;&lt;url&gt;https://books.google.be/books?id=ZT0KAwAAQBAJ&lt;/url&gt;&lt;/related-urls&gt;&lt;/urls&gt;&lt;/record&gt;&lt;/Cite&gt;&lt;/EndNote&gt;</w:instrText>
      </w:r>
      <w:r w:rsidR="009644AA" w:rsidRPr="00EC6968">
        <w:rPr>
          <w:lang w:val="en-GB"/>
        </w:rPr>
        <w:fldChar w:fldCharType="separate"/>
      </w:r>
      <w:r w:rsidR="00191034">
        <w:rPr>
          <w:noProof/>
          <w:lang w:val="en-GB"/>
        </w:rPr>
        <w:t>[</w:t>
      </w:r>
      <w:hyperlink w:anchor="_ENREF_31" w:tooltip="Lüftl, 2014 #185" w:history="1">
        <w:r w:rsidR="0082760C">
          <w:rPr>
            <w:noProof/>
            <w:lang w:val="en-GB"/>
          </w:rPr>
          <w:t>31</w:t>
        </w:r>
      </w:hyperlink>
      <w:r w:rsidR="00191034">
        <w:rPr>
          <w:noProof/>
          <w:lang w:val="en-GB"/>
        </w:rPr>
        <w:t>]</w:t>
      </w:r>
      <w:r w:rsidR="009644AA" w:rsidRPr="00EC6968">
        <w:rPr>
          <w:lang w:val="en-GB"/>
        </w:rPr>
        <w:fldChar w:fldCharType="end"/>
      </w:r>
      <w:r w:rsidRPr="00EC6968">
        <w:rPr>
          <w:lang w:val="en-GB"/>
        </w:rPr>
        <w:t>.</w:t>
      </w:r>
      <w:r w:rsidR="00F965E7">
        <w:rPr>
          <w:lang w:val="en-GB"/>
        </w:rPr>
        <w:t xml:space="preserve"> </w:t>
      </w:r>
      <w:r w:rsidRPr="00EC6968">
        <w:rPr>
          <w:lang w:val="en-GB"/>
        </w:rPr>
        <w:t xml:space="preserve">For one month, 0.1 g of polymer was </w:t>
      </w:r>
      <w:r w:rsidR="00ED1900" w:rsidRPr="00EC6968">
        <w:rPr>
          <w:lang w:val="en-GB"/>
        </w:rPr>
        <w:t xml:space="preserve">submersed </w:t>
      </w:r>
      <w:r w:rsidRPr="00EC6968">
        <w:rPr>
          <w:lang w:val="en-GB"/>
        </w:rPr>
        <w:t xml:space="preserve">in 10 ml water (pH 7), sodium hydroxide solution (pH 10), and hydrochloric acid solution (pH 3) at temperatures of 50°C. After one month, the samples were </w:t>
      </w:r>
      <w:r w:rsidR="008D6AE4" w:rsidRPr="00EC6968">
        <w:rPr>
          <w:lang w:val="en-GB"/>
        </w:rPr>
        <w:t xml:space="preserve">dried and </w:t>
      </w:r>
      <w:r w:rsidRPr="00EC6968">
        <w:rPr>
          <w:lang w:val="en-GB"/>
        </w:rPr>
        <w:t xml:space="preserve">weighted, and SEC measurements were </w:t>
      </w:r>
      <w:r w:rsidR="000B7003" w:rsidRPr="00EC6968">
        <w:rPr>
          <w:lang w:val="en-GB"/>
        </w:rPr>
        <w:t>carried out</w:t>
      </w:r>
      <w:r w:rsidRPr="00EC6968">
        <w:rPr>
          <w:lang w:val="en-GB"/>
        </w:rPr>
        <w:t xml:space="preserve"> to check </w:t>
      </w:r>
      <w:r w:rsidR="000B7003" w:rsidRPr="00EC6968">
        <w:rPr>
          <w:lang w:val="en-GB"/>
        </w:rPr>
        <w:t xml:space="preserve">if </w:t>
      </w:r>
      <w:r w:rsidRPr="00EC6968">
        <w:rPr>
          <w:lang w:val="en-GB"/>
        </w:rPr>
        <w:t xml:space="preserve">a decrease in the molecular weight of the polymers </w:t>
      </w:r>
      <w:r w:rsidR="00225D33" w:rsidRPr="00EC6968">
        <w:rPr>
          <w:lang w:val="en-GB"/>
        </w:rPr>
        <w:t xml:space="preserve">could be observed </w:t>
      </w:r>
      <w:r w:rsidRPr="00EC6968">
        <w:rPr>
          <w:lang w:val="en-GB"/>
        </w:rPr>
        <w:t>as a result of degradation</w:t>
      </w:r>
      <w:r w:rsidRPr="00EC6968">
        <w:rPr>
          <w:lang w:val="en-GB"/>
        </w:rPr>
        <w:fldChar w:fldCharType="begin">
          <w:fldData xml:space="preserve">PEVuZE5vdGU+PENpdGU+PEF1dGhvcj5NYXLDrW48L0F1dGhvcj48WWVhcj4yMDEyPC9ZZWFyPjxS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=
</w:fldData>
        </w:fldChar>
      </w:r>
      <w:r w:rsidR="00191034">
        <w:rPr>
          <w:lang w:val="en-GB"/>
        </w:rPr>
        <w:instrText xml:space="preserve"> ADDIN EN.CITE </w:instrText>
      </w:r>
      <w:r w:rsidR="00191034">
        <w:rPr>
          <w:lang w:val="en-GB"/>
        </w:rPr>
        <w:fldChar w:fldCharType="begin">
          <w:fldData xml:space="preserve">PEVuZE5vdGU+PENpdGU+PEF1dGhvcj5NYXLDrW48L0F1dGhvcj48WWVhcj4yMDEyPC9ZZWFyPjxS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=
</w:fldData>
        </w:fldChar>
      </w:r>
      <w:r w:rsidR="00191034">
        <w:rPr>
          <w:lang w:val="en-GB"/>
        </w:rPr>
        <w:instrText xml:space="preserve"> ADDIN EN.CITE.DATA </w:instrText>
      </w:r>
      <w:r w:rsidR="00191034">
        <w:rPr>
          <w:lang w:val="en-GB"/>
        </w:rPr>
      </w:r>
      <w:r w:rsidR="00191034">
        <w:rPr>
          <w:lang w:val="en-GB"/>
        </w:rPr>
        <w:fldChar w:fldCharType="end"/>
      </w:r>
      <w:r w:rsidRPr="00EC6968">
        <w:rPr>
          <w:lang w:val="en-GB"/>
        </w:rPr>
      </w:r>
      <w:r w:rsidRPr="00EC6968">
        <w:rPr>
          <w:lang w:val="en-GB"/>
        </w:rPr>
        <w:fldChar w:fldCharType="separate"/>
      </w:r>
      <w:r w:rsidR="00191034">
        <w:rPr>
          <w:noProof/>
          <w:lang w:val="en-GB"/>
        </w:rPr>
        <w:t>[</w:t>
      </w:r>
      <w:hyperlink w:anchor="_ENREF_32" w:tooltip="Marín, 2012 #186" w:history="1">
        <w:r w:rsidR="0082760C">
          <w:rPr>
            <w:noProof/>
            <w:lang w:val="en-GB"/>
          </w:rPr>
          <w:t>32</w:t>
        </w:r>
      </w:hyperlink>
      <w:r w:rsidR="00191034">
        <w:rPr>
          <w:noProof/>
          <w:lang w:val="en-GB"/>
        </w:rPr>
        <w:t>]</w:t>
      </w:r>
      <w:r w:rsidRPr="00EC6968">
        <w:rPr>
          <w:lang w:val="en-GB"/>
        </w:rPr>
        <w:fldChar w:fldCharType="end"/>
      </w:r>
      <w:r w:rsidR="00CC60D4" w:rsidRPr="00EC6968">
        <w:rPr>
          <w:lang w:val="en-GB"/>
        </w:rPr>
        <w:t>(</w:t>
      </w:r>
      <w:r w:rsidR="000B7003" w:rsidRPr="00A11F5F">
        <w:rPr>
          <w:lang w:val="en-GB"/>
        </w:rPr>
        <w:t>T</w:t>
      </w:r>
      <w:r w:rsidR="00BB5D6A" w:rsidRPr="00A11F5F">
        <w:rPr>
          <w:lang w:val="en-GB"/>
        </w:rPr>
        <w:t>able</w:t>
      </w:r>
      <w:r w:rsidR="009644AA" w:rsidRPr="00A11F5F">
        <w:rPr>
          <w:lang w:val="en-GB"/>
        </w:rPr>
        <w:t xml:space="preserve"> </w:t>
      </w:r>
      <w:r w:rsidR="00AB5061" w:rsidRPr="00A11F5F">
        <w:rPr>
          <w:lang w:val="en-GB"/>
        </w:rPr>
        <w:t>3</w:t>
      </w:r>
      <w:r w:rsidR="00CC60D4" w:rsidRPr="00A11F5F">
        <w:rPr>
          <w:lang w:val="en-GB"/>
        </w:rPr>
        <w:t>)</w:t>
      </w:r>
      <w:r w:rsidR="009644AA" w:rsidRPr="00A11F5F">
        <w:rPr>
          <w:lang w:val="en-GB"/>
        </w:rPr>
        <w:t>.</w:t>
      </w:r>
    </w:p>
    <w:p w14:paraId="68568737" w14:textId="5E78E58D" w:rsidR="00F93C1E" w:rsidRPr="00EC6968" w:rsidRDefault="00F93C1E" w:rsidP="009644AA">
      <w:pPr>
        <w:pStyle w:val="Bijschrift"/>
        <w:spacing w:after="120"/>
        <w:rPr>
          <w:rFonts w:asciiTheme="minorHAnsi" w:hAnsiTheme="minorHAnsi"/>
          <w:b w:val="0"/>
          <w:color w:val="auto"/>
          <w:sz w:val="20"/>
          <w:szCs w:val="20"/>
        </w:rPr>
      </w:pPr>
      <w:bookmarkStart w:id="5" w:name="_Ref418366340"/>
      <w:r w:rsidRPr="00EC6968">
        <w:rPr>
          <w:rFonts w:asciiTheme="minorHAnsi" w:hAnsiTheme="minorHAnsi"/>
          <w:color w:val="auto"/>
          <w:sz w:val="20"/>
          <w:szCs w:val="20"/>
        </w:rPr>
        <w:t>T</w:t>
      </w:r>
      <w:r w:rsidR="000B7003" w:rsidRPr="00EC6968">
        <w:rPr>
          <w:rFonts w:asciiTheme="minorHAnsi" w:hAnsiTheme="minorHAnsi"/>
          <w:color w:val="auto"/>
          <w:sz w:val="20"/>
          <w:szCs w:val="20"/>
        </w:rPr>
        <w:t>ABLE</w:t>
      </w:r>
      <w:r w:rsidRPr="00EC6968">
        <w:rPr>
          <w:rFonts w:asciiTheme="minorHAnsi" w:hAnsiTheme="minorHAnsi"/>
          <w:color w:val="auto"/>
          <w:sz w:val="20"/>
          <w:szCs w:val="20"/>
        </w:rPr>
        <w:t xml:space="preserve"> </w:t>
      </w:r>
      <w:bookmarkEnd w:id="5"/>
      <w:r w:rsidR="00AB5061" w:rsidRPr="00EC6968">
        <w:rPr>
          <w:rFonts w:asciiTheme="minorHAnsi" w:hAnsiTheme="minorHAnsi"/>
          <w:color w:val="auto"/>
          <w:sz w:val="20"/>
          <w:szCs w:val="20"/>
        </w:rPr>
        <w:t>3</w:t>
      </w:r>
      <w:r w:rsidRPr="00EC6968">
        <w:rPr>
          <w:rFonts w:asciiTheme="minorHAnsi" w:hAnsiTheme="minorHAnsi"/>
          <w:color w:val="auto"/>
          <w:sz w:val="20"/>
          <w:szCs w:val="20"/>
        </w:rPr>
        <w:t>.</w:t>
      </w:r>
      <w:r w:rsidRPr="00EC6968">
        <w:rPr>
          <w:rFonts w:asciiTheme="minorHAnsi" w:hAnsiTheme="minorHAnsi"/>
          <w:b w:val="0"/>
          <w:color w:val="auto"/>
          <w:sz w:val="20"/>
          <w:szCs w:val="20"/>
        </w:rPr>
        <w:t xml:space="preserve"> </w:t>
      </w:r>
      <w:r w:rsidR="00CD6C6E">
        <w:rPr>
          <w:rFonts w:asciiTheme="minorHAnsi" w:hAnsiTheme="minorHAnsi"/>
          <w:b w:val="0"/>
          <w:color w:val="auto"/>
          <w:sz w:val="20"/>
          <w:szCs w:val="20"/>
        </w:rPr>
        <w:t>Molecular weights and dispersities</w:t>
      </w:r>
      <w:r w:rsidR="009644AA" w:rsidRPr="00EC6968">
        <w:rPr>
          <w:rFonts w:asciiTheme="minorHAnsi" w:hAnsiTheme="minorHAnsi"/>
          <w:b w:val="0"/>
          <w:color w:val="auto"/>
          <w:sz w:val="20"/>
          <w:szCs w:val="20"/>
        </w:rPr>
        <w:t xml:space="preserve"> </w:t>
      </w:r>
      <w:r w:rsidR="00CD6C6E">
        <w:rPr>
          <w:rFonts w:asciiTheme="minorHAnsi" w:hAnsiTheme="minorHAnsi"/>
          <w:b w:val="0"/>
          <w:color w:val="auto"/>
          <w:sz w:val="20"/>
          <w:szCs w:val="20"/>
        </w:rPr>
        <w:t xml:space="preserve">before and after </w:t>
      </w:r>
      <w:r w:rsidR="009644AA" w:rsidRPr="00EC6968">
        <w:rPr>
          <w:rFonts w:asciiTheme="minorHAnsi" w:hAnsiTheme="minorHAnsi"/>
          <w:b w:val="0"/>
          <w:color w:val="auto"/>
          <w:sz w:val="20"/>
          <w:szCs w:val="20"/>
        </w:rPr>
        <w:t>degr</w:t>
      </w:r>
      <w:r w:rsidR="000B7003" w:rsidRPr="00EC6968">
        <w:rPr>
          <w:rFonts w:asciiTheme="minorHAnsi" w:hAnsiTheme="minorHAnsi"/>
          <w:b w:val="0"/>
          <w:color w:val="auto"/>
          <w:sz w:val="20"/>
          <w:szCs w:val="20"/>
        </w:rPr>
        <w:t xml:space="preserve">adation tests </w:t>
      </w:r>
      <w:r w:rsidR="00CD6C6E">
        <w:rPr>
          <w:rFonts w:asciiTheme="minorHAnsi" w:hAnsiTheme="minorHAnsi"/>
          <w:b w:val="0"/>
          <w:color w:val="auto"/>
          <w:sz w:val="20"/>
          <w:szCs w:val="20"/>
        </w:rPr>
        <w:t>with</w:t>
      </w:r>
      <w:r w:rsidR="000B7003" w:rsidRPr="00EC6968">
        <w:rPr>
          <w:rFonts w:asciiTheme="minorHAnsi" w:hAnsiTheme="minorHAnsi"/>
          <w:b w:val="0"/>
          <w:color w:val="auto"/>
          <w:sz w:val="20"/>
          <w:szCs w:val="20"/>
        </w:rPr>
        <w:t xml:space="preserve"> glutaraldehyde</w:t>
      </w:r>
      <w:r w:rsidR="008A36E3" w:rsidRPr="00EC6968">
        <w:rPr>
          <w:rFonts w:asciiTheme="minorHAnsi" w:hAnsiTheme="minorHAnsi"/>
          <w:b w:val="0"/>
          <w:color w:val="auto"/>
          <w:sz w:val="20"/>
          <w:szCs w:val="20"/>
        </w:rPr>
        <w:t>-</w:t>
      </w:r>
      <w:r w:rsidR="009644AA" w:rsidRPr="00EC6968">
        <w:rPr>
          <w:rFonts w:asciiTheme="minorHAnsi" w:hAnsiTheme="minorHAnsi"/>
          <w:b w:val="0"/>
          <w:color w:val="auto"/>
          <w:sz w:val="20"/>
          <w:szCs w:val="20"/>
        </w:rPr>
        <w:t xml:space="preserve">based </w:t>
      </w:r>
      <w:r w:rsidR="00D64191">
        <w:rPr>
          <w:rFonts w:asciiTheme="minorHAnsi" w:hAnsiTheme="minorHAnsi"/>
          <w:b w:val="0"/>
          <w:color w:val="auto"/>
          <w:sz w:val="20"/>
          <w:szCs w:val="20"/>
        </w:rPr>
        <w:t>poly(cycloacetals)</w:t>
      </w:r>
      <w:r w:rsidR="00CD6C6E">
        <w:rPr>
          <w:rFonts w:asciiTheme="minorHAnsi" w:hAnsiTheme="minorHAnsi"/>
          <w:b w:val="0"/>
          <w:color w:val="auto"/>
          <w:sz w:val="20"/>
          <w:szCs w:val="20"/>
        </w:rPr>
        <w:t>.</w:t>
      </w:r>
    </w:p>
    <w:tbl>
      <w:tblPr>
        <w:tblStyle w:val="Tabelraster"/>
        <w:tblpPr w:leftFromText="141" w:rightFromText="141" w:vertAnchor="text" w:tblpXSpec="center" w:tblpY="1"/>
        <w:tblOverlap w:val="never"/>
        <w:tblW w:w="36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97"/>
        <w:gridCol w:w="1435"/>
        <w:gridCol w:w="1556"/>
      </w:tblGrid>
      <w:tr w:rsidR="00160DE6" w:rsidRPr="00EC6968" w14:paraId="4FA312E5" w14:textId="77777777" w:rsidTr="00D375F6">
        <w:trPr>
          <w:trHeight w:val="417"/>
        </w:trPr>
        <w:tc>
          <w:tcPr>
            <w:tcW w:w="697" w:type="dxa"/>
            <w:vMerge w:val="restart"/>
            <w:tcBorders>
              <w:top w:val="single" w:sz="12" w:space="0" w:color="auto"/>
              <w:right w:val="single" w:sz="12" w:space="0" w:color="auto"/>
            </w:tcBorders>
            <w:vAlign w:val="center"/>
          </w:tcPr>
          <w:p w14:paraId="5A8E4031" w14:textId="77777777" w:rsidR="00160DE6" w:rsidRPr="00EC6968" w:rsidRDefault="00160DE6" w:rsidP="00160DE6">
            <w:pPr>
              <w:spacing w:line="360" w:lineRule="auto"/>
              <w:jc w:val="center"/>
              <w:rPr>
                <w:rFonts w:asciiTheme="minorHAnsi" w:hAnsiTheme="minorHAnsi"/>
                <w:b/>
                <w:sz w:val="18"/>
                <w:szCs w:val="20"/>
                <w:lang w:val="en-GB"/>
              </w:rPr>
            </w:pPr>
            <w:r w:rsidRPr="00EC6968">
              <w:rPr>
                <w:rFonts w:asciiTheme="minorHAnsi" w:hAnsiTheme="minorHAnsi"/>
                <w:b/>
                <w:sz w:val="18"/>
                <w:szCs w:val="20"/>
                <w:lang w:val="en-GB"/>
              </w:rPr>
              <w:t>pH</w:t>
            </w:r>
          </w:p>
        </w:tc>
        <w:tc>
          <w:tcPr>
            <w:tcW w:w="2991" w:type="dxa"/>
            <w:gridSpan w:val="2"/>
            <w:tcBorders>
              <w:top w:val="single" w:sz="12" w:space="0" w:color="auto"/>
              <w:left w:val="single" w:sz="8" w:space="0" w:color="auto"/>
              <w:bottom w:val="single" w:sz="12" w:space="0" w:color="auto"/>
            </w:tcBorders>
            <w:vAlign w:val="center"/>
          </w:tcPr>
          <w:p w14:paraId="1E417144" w14:textId="77777777" w:rsidR="00160DE6" w:rsidRPr="00EC6968" w:rsidRDefault="00160DE6" w:rsidP="00160DE6">
            <w:pPr>
              <w:pStyle w:val="Default"/>
              <w:jc w:val="center"/>
              <w:rPr>
                <w:rFonts w:asciiTheme="minorHAnsi" w:hAnsiTheme="minorHAnsi"/>
                <w:b/>
                <w:bCs/>
                <w:i/>
                <w:iCs/>
                <w:sz w:val="18"/>
                <w:szCs w:val="20"/>
                <w:lang w:val="en-GB"/>
              </w:rPr>
            </w:pPr>
            <w:r w:rsidRPr="00EC6968">
              <w:rPr>
                <w:rFonts w:asciiTheme="minorHAnsi" w:hAnsiTheme="minorHAnsi"/>
                <w:b/>
                <w:sz w:val="18"/>
                <w:szCs w:val="20"/>
                <w:lang w:val="en-GB"/>
              </w:rPr>
              <w:t>M</w:t>
            </w:r>
            <w:r w:rsidRPr="00EC6968">
              <w:rPr>
                <w:rFonts w:asciiTheme="minorHAnsi" w:hAnsiTheme="minorHAnsi"/>
                <w:b/>
                <w:sz w:val="18"/>
                <w:szCs w:val="20"/>
                <w:vertAlign w:val="subscript"/>
                <w:lang w:val="en-GB"/>
              </w:rPr>
              <w:t>n</w:t>
            </w:r>
            <w:r w:rsidRPr="00EC6968">
              <w:rPr>
                <w:rFonts w:asciiTheme="minorHAnsi" w:hAnsiTheme="minorHAnsi"/>
                <w:b/>
                <w:sz w:val="18"/>
                <w:szCs w:val="20"/>
                <w:lang w:val="en-GB"/>
              </w:rPr>
              <w:t xml:space="preserve"> (</w:t>
            </w:r>
            <w:r w:rsidR="000B7003" w:rsidRPr="00EC6968">
              <w:rPr>
                <w:rFonts w:asciiTheme="minorHAnsi" w:hAnsiTheme="minorHAnsi"/>
                <w:b/>
                <w:sz w:val="18"/>
                <w:szCs w:val="20"/>
                <w:lang w:val="en-GB"/>
              </w:rPr>
              <w:t>k</w:t>
            </w:r>
            <w:r w:rsidRPr="00EC6968">
              <w:rPr>
                <w:rFonts w:asciiTheme="minorHAnsi" w:hAnsiTheme="minorHAnsi"/>
                <w:b/>
                <w:bCs/>
                <w:iCs/>
                <w:sz w:val="18"/>
                <w:szCs w:val="20"/>
                <w:lang w:val="en-GB"/>
              </w:rPr>
              <w:t>Da) / Đ</w:t>
            </w:r>
          </w:p>
        </w:tc>
      </w:tr>
      <w:tr w:rsidR="00160DE6" w:rsidRPr="00EC6968" w14:paraId="66DF4B4C" w14:textId="77777777" w:rsidTr="00D375F6">
        <w:trPr>
          <w:trHeight w:val="367"/>
        </w:trPr>
        <w:tc>
          <w:tcPr>
            <w:tcW w:w="697" w:type="dxa"/>
            <w:vMerge/>
            <w:tcBorders>
              <w:bottom w:val="single" w:sz="12" w:space="0" w:color="auto"/>
              <w:right w:val="single" w:sz="12" w:space="0" w:color="auto"/>
            </w:tcBorders>
            <w:vAlign w:val="center"/>
          </w:tcPr>
          <w:p w14:paraId="3E18C930" w14:textId="77777777" w:rsidR="00160DE6" w:rsidRPr="00EC6968" w:rsidRDefault="00160DE6" w:rsidP="00160DE6">
            <w:pPr>
              <w:spacing w:line="360" w:lineRule="auto"/>
              <w:jc w:val="center"/>
              <w:rPr>
                <w:rFonts w:asciiTheme="minorHAnsi" w:hAnsiTheme="minorHAnsi"/>
                <w:b/>
                <w:sz w:val="18"/>
                <w:szCs w:val="20"/>
                <w:lang w:val="en-GB"/>
              </w:rPr>
            </w:pPr>
          </w:p>
        </w:tc>
        <w:tc>
          <w:tcPr>
            <w:tcW w:w="1435" w:type="dxa"/>
            <w:tcBorders>
              <w:top w:val="single" w:sz="12" w:space="0" w:color="auto"/>
              <w:left w:val="single" w:sz="8" w:space="0" w:color="auto"/>
              <w:bottom w:val="single" w:sz="12" w:space="0" w:color="auto"/>
              <w:right w:val="single" w:sz="4" w:space="0" w:color="D9D9D9" w:themeColor="background1" w:themeShade="D9"/>
            </w:tcBorders>
          </w:tcPr>
          <w:p w14:paraId="57EB02CA" w14:textId="77777777" w:rsidR="00160DE6" w:rsidRPr="00EC6968" w:rsidRDefault="00160DE6" w:rsidP="00160DE6">
            <w:pPr>
              <w:spacing w:line="360" w:lineRule="auto"/>
              <w:jc w:val="center"/>
              <w:rPr>
                <w:rFonts w:asciiTheme="minorHAnsi" w:hAnsiTheme="minorHAnsi"/>
                <w:b/>
                <w:sz w:val="18"/>
                <w:szCs w:val="20"/>
                <w:lang w:val="en-GB"/>
              </w:rPr>
            </w:pPr>
            <w:r w:rsidRPr="00EC6968">
              <w:rPr>
                <w:rFonts w:asciiTheme="minorHAnsi" w:hAnsiTheme="minorHAnsi"/>
                <w:b/>
                <w:sz w:val="18"/>
                <w:szCs w:val="20"/>
                <w:lang w:val="en-GB"/>
              </w:rPr>
              <w:t>Before</w:t>
            </w:r>
          </w:p>
        </w:tc>
        <w:tc>
          <w:tcPr>
            <w:tcW w:w="1556" w:type="dxa"/>
            <w:tcBorders>
              <w:top w:val="single" w:sz="12" w:space="0" w:color="auto"/>
              <w:left w:val="single" w:sz="4" w:space="0" w:color="D9D9D9" w:themeColor="background1" w:themeShade="D9"/>
              <w:bottom w:val="single" w:sz="12" w:space="0" w:color="auto"/>
            </w:tcBorders>
          </w:tcPr>
          <w:p w14:paraId="6DD6DCBE" w14:textId="77777777" w:rsidR="00160DE6" w:rsidRPr="00EC6968" w:rsidRDefault="00160DE6" w:rsidP="00160DE6">
            <w:pPr>
              <w:spacing w:line="360" w:lineRule="auto"/>
              <w:jc w:val="center"/>
              <w:rPr>
                <w:rFonts w:asciiTheme="minorHAnsi" w:hAnsiTheme="minorHAnsi"/>
                <w:b/>
                <w:sz w:val="18"/>
                <w:szCs w:val="20"/>
                <w:lang w:val="en-GB"/>
              </w:rPr>
            </w:pPr>
            <w:r w:rsidRPr="00EC6968">
              <w:rPr>
                <w:rFonts w:asciiTheme="minorHAnsi" w:hAnsiTheme="minorHAnsi"/>
                <w:b/>
                <w:sz w:val="18"/>
                <w:szCs w:val="20"/>
                <w:lang w:val="en-GB"/>
              </w:rPr>
              <w:t>After</w:t>
            </w:r>
          </w:p>
        </w:tc>
      </w:tr>
      <w:tr w:rsidR="00160DE6" w:rsidRPr="00EC6968" w14:paraId="40998394" w14:textId="77777777" w:rsidTr="00D375F6">
        <w:trPr>
          <w:trHeight w:val="185"/>
        </w:trPr>
        <w:tc>
          <w:tcPr>
            <w:tcW w:w="697" w:type="dxa"/>
            <w:tcBorders>
              <w:bottom w:val="single" w:sz="4" w:space="0" w:color="D9D9D9" w:themeColor="background1" w:themeShade="D9"/>
              <w:right w:val="single" w:sz="12" w:space="0" w:color="auto"/>
            </w:tcBorders>
            <w:vAlign w:val="center"/>
          </w:tcPr>
          <w:p w14:paraId="1F58A091" w14:textId="77777777" w:rsidR="00160DE6" w:rsidRPr="00EC6968" w:rsidRDefault="00160DE6" w:rsidP="00160DE6">
            <w:pPr>
              <w:spacing w:line="360" w:lineRule="auto"/>
              <w:jc w:val="center"/>
              <w:rPr>
                <w:rFonts w:asciiTheme="minorHAnsi" w:hAnsiTheme="minorHAnsi"/>
                <w:b/>
                <w:sz w:val="18"/>
                <w:szCs w:val="20"/>
                <w:lang w:val="en-GB"/>
              </w:rPr>
            </w:pPr>
            <w:r w:rsidRPr="00EC6968">
              <w:rPr>
                <w:rFonts w:asciiTheme="minorHAnsi" w:hAnsiTheme="minorHAnsi"/>
                <w:b/>
                <w:sz w:val="18"/>
                <w:szCs w:val="20"/>
                <w:lang w:val="en-GB"/>
              </w:rPr>
              <w:t>3</w:t>
            </w:r>
          </w:p>
        </w:tc>
        <w:tc>
          <w:tcPr>
            <w:tcW w:w="1435" w:type="dxa"/>
            <w:tcBorders>
              <w:left w:val="single" w:sz="12" w:space="0" w:color="auto"/>
              <w:bottom w:val="single" w:sz="4" w:space="0" w:color="D9D9D9" w:themeColor="background1" w:themeShade="D9"/>
              <w:right w:val="single" w:sz="4" w:space="0" w:color="D9D9D9" w:themeColor="background1" w:themeShade="D9"/>
            </w:tcBorders>
            <w:vAlign w:val="center"/>
          </w:tcPr>
          <w:p w14:paraId="26149B1E" w14:textId="77777777" w:rsidR="00160DE6" w:rsidRPr="00EC6968" w:rsidRDefault="00160DE6" w:rsidP="00160DE6">
            <w:pPr>
              <w:spacing w:line="360" w:lineRule="auto"/>
              <w:jc w:val="center"/>
              <w:rPr>
                <w:rFonts w:asciiTheme="minorHAnsi" w:hAnsiTheme="minorHAnsi"/>
                <w:sz w:val="18"/>
                <w:szCs w:val="20"/>
                <w:lang w:val="en-GB"/>
              </w:rPr>
            </w:pPr>
            <w:r w:rsidRPr="00EC6968">
              <w:rPr>
                <w:rFonts w:asciiTheme="minorHAnsi" w:hAnsiTheme="minorHAnsi"/>
                <w:sz w:val="18"/>
                <w:szCs w:val="20"/>
                <w:lang w:val="en-GB"/>
              </w:rPr>
              <w:t>65  / 2.9</w:t>
            </w:r>
          </w:p>
        </w:tc>
        <w:tc>
          <w:tcPr>
            <w:tcW w:w="1556" w:type="dxa"/>
            <w:tcBorders>
              <w:left w:val="single" w:sz="4" w:space="0" w:color="D9D9D9" w:themeColor="background1" w:themeShade="D9"/>
              <w:bottom w:val="single" w:sz="4" w:space="0" w:color="D9D9D9" w:themeColor="background1" w:themeShade="D9"/>
            </w:tcBorders>
            <w:vAlign w:val="center"/>
          </w:tcPr>
          <w:p w14:paraId="7F8F8976" w14:textId="77777777" w:rsidR="00160DE6" w:rsidRPr="00EC6968" w:rsidRDefault="00160DE6" w:rsidP="000B7003">
            <w:pPr>
              <w:spacing w:line="360" w:lineRule="auto"/>
              <w:jc w:val="center"/>
              <w:rPr>
                <w:rFonts w:asciiTheme="minorHAnsi" w:hAnsiTheme="minorHAnsi"/>
                <w:sz w:val="18"/>
                <w:szCs w:val="20"/>
                <w:lang w:val="en-GB"/>
              </w:rPr>
            </w:pPr>
            <w:r w:rsidRPr="00EC6968">
              <w:rPr>
                <w:rFonts w:asciiTheme="minorHAnsi" w:hAnsiTheme="minorHAnsi"/>
                <w:sz w:val="18"/>
                <w:szCs w:val="20"/>
                <w:lang w:val="en-GB"/>
              </w:rPr>
              <w:t>57 / 2.6</w:t>
            </w:r>
          </w:p>
        </w:tc>
      </w:tr>
      <w:tr w:rsidR="00160DE6" w:rsidRPr="00EC6968" w14:paraId="39361542" w14:textId="77777777" w:rsidTr="00D375F6">
        <w:trPr>
          <w:trHeight w:val="186"/>
        </w:trPr>
        <w:tc>
          <w:tcPr>
            <w:tcW w:w="697" w:type="dxa"/>
            <w:tcBorders>
              <w:bottom w:val="single" w:sz="4" w:space="0" w:color="D9D9D9" w:themeColor="background1" w:themeShade="D9"/>
              <w:right w:val="single" w:sz="12" w:space="0" w:color="auto"/>
            </w:tcBorders>
            <w:vAlign w:val="center"/>
          </w:tcPr>
          <w:p w14:paraId="5C59AD97" w14:textId="77777777" w:rsidR="00160DE6" w:rsidRPr="00EC6968" w:rsidRDefault="00160DE6" w:rsidP="00160DE6">
            <w:pPr>
              <w:spacing w:line="360" w:lineRule="auto"/>
              <w:jc w:val="center"/>
              <w:rPr>
                <w:rFonts w:asciiTheme="minorHAnsi" w:hAnsiTheme="minorHAnsi"/>
                <w:b/>
                <w:sz w:val="18"/>
                <w:szCs w:val="20"/>
                <w:lang w:val="en-GB"/>
              </w:rPr>
            </w:pPr>
            <w:r w:rsidRPr="00EC6968">
              <w:rPr>
                <w:rFonts w:asciiTheme="minorHAnsi" w:hAnsiTheme="minorHAnsi"/>
                <w:b/>
                <w:sz w:val="18"/>
                <w:szCs w:val="20"/>
                <w:lang w:val="en-GB"/>
              </w:rPr>
              <w:t>7</w:t>
            </w:r>
          </w:p>
        </w:tc>
        <w:tc>
          <w:tcPr>
            <w:tcW w:w="1435" w:type="dxa"/>
            <w:tcBorders>
              <w:left w:val="single" w:sz="8" w:space="0" w:color="auto"/>
              <w:bottom w:val="single" w:sz="4" w:space="0" w:color="D9D9D9" w:themeColor="background1" w:themeShade="D9"/>
              <w:right w:val="single" w:sz="4" w:space="0" w:color="D9D9D9" w:themeColor="background1" w:themeShade="D9"/>
            </w:tcBorders>
          </w:tcPr>
          <w:p w14:paraId="7765581D" w14:textId="77777777" w:rsidR="00160DE6" w:rsidRPr="00EC6968" w:rsidRDefault="00160DE6" w:rsidP="00160DE6">
            <w:pPr>
              <w:spacing w:line="360" w:lineRule="auto"/>
              <w:jc w:val="center"/>
              <w:rPr>
                <w:rFonts w:asciiTheme="minorHAnsi" w:hAnsiTheme="minorHAnsi"/>
                <w:sz w:val="18"/>
                <w:szCs w:val="20"/>
                <w:lang w:val="en-GB"/>
              </w:rPr>
            </w:pPr>
            <w:r w:rsidRPr="00EC6968">
              <w:rPr>
                <w:rFonts w:asciiTheme="minorHAnsi" w:hAnsiTheme="minorHAnsi"/>
                <w:sz w:val="18"/>
                <w:szCs w:val="20"/>
                <w:lang w:val="en-GB"/>
              </w:rPr>
              <w:t>65 / 2.9</w:t>
            </w:r>
          </w:p>
        </w:tc>
        <w:tc>
          <w:tcPr>
            <w:tcW w:w="1556" w:type="dxa"/>
            <w:tcBorders>
              <w:left w:val="single" w:sz="4" w:space="0" w:color="D9D9D9" w:themeColor="background1" w:themeShade="D9"/>
              <w:bottom w:val="single" w:sz="4" w:space="0" w:color="D9D9D9" w:themeColor="background1" w:themeShade="D9"/>
            </w:tcBorders>
          </w:tcPr>
          <w:p w14:paraId="05F23DB6" w14:textId="77777777" w:rsidR="00160DE6" w:rsidRPr="00EC6968" w:rsidRDefault="00160DE6" w:rsidP="000B7003">
            <w:pPr>
              <w:spacing w:line="360" w:lineRule="auto"/>
              <w:jc w:val="center"/>
              <w:rPr>
                <w:rFonts w:asciiTheme="minorHAnsi" w:hAnsiTheme="minorHAnsi"/>
                <w:sz w:val="18"/>
                <w:szCs w:val="20"/>
                <w:lang w:val="en-GB"/>
              </w:rPr>
            </w:pPr>
            <w:r w:rsidRPr="00EC6968">
              <w:rPr>
                <w:rFonts w:asciiTheme="minorHAnsi" w:hAnsiTheme="minorHAnsi"/>
                <w:sz w:val="18"/>
                <w:szCs w:val="20"/>
                <w:lang w:val="en-GB"/>
              </w:rPr>
              <w:t>57 / 2.9</w:t>
            </w:r>
          </w:p>
        </w:tc>
      </w:tr>
      <w:tr w:rsidR="00160DE6" w:rsidRPr="00EC6968" w14:paraId="609ED4FB" w14:textId="77777777" w:rsidTr="00D375F6">
        <w:trPr>
          <w:trHeight w:val="180"/>
        </w:trPr>
        <w:tc>
          <w:tcPr>
            <w:tcW w:w="697" w:type="dxa"/>
            <w:tcBorders>
              <w:bottom w:val="single" w:sz="12" w:space="0" w:color="auto"/>
              <w:right w:val="single" w:sz="12" w:space="0" w:color="auto"/>
            </w:tcBorders>
            <w:vAlign w:val="center"/>
          </w:tcPr>
          <w:p w14:paraId="6ADA49E9" w14:textId="77777777" w:rsidR="00160DE6" w:rsidRPr="00EC6968" w:rsidRDefault="00160DE6" w:rsidP="00160DE6">
            <w:pPr>
              <w:spacing w:line="360" w:lineRule="auto"/>
              <w:jc w:val="center"/>
              <w:rPr>
                <w:rFonts w:asciiTheme="minorHAnsi" w:hAnsiTheme="minorHAnsi"/>
                <w:b/>
                <w:sz w:val="18"/>
                <w:szCs w:val="20"/>
                <w:lang w:val="en-GB"/>
              </w:rPr>
            </w:pPr>
            <w:r w:rsidRPr="00EC6968">
              <w:rPr>
                <w:rFonts w:asciiTheme="minorHAnsi" w:hAnsiTheme="minorHAnsi"/>
                <w:b/>
                <w:sz w:val="18"/>
                <w:szCs w:val="20"/>
                <w:lang w:val="en-GB"/>
              </w:rPr>
              <w:t>10</w:t>
            </w:r>
          </w:p>
        </w:tc>
        <w:tc>
          <w:tcPr>
            <w:tcW w:w="1435" w:type="dxa"/>
            <w:tcBorders>
              <w:left w:val="single" w:sz="8" w:space="0" w:color="auto"/>
              <w:bottom w:val="single" w:sz="12" w:space="0" w:color="auto"/>
              <w:right w:val="single" w:sz="4" w:space="0" w:color="D9D9D9" w:themeColor="background1" w:themeShade="D9"/>
            </w:tcBorders>
          </w:tcPr>
          <w:p w14:paraId="53524DAE" w14:textId="77777777" w:rsidR="00160DE6" w:rsidRPr="00EC6968" w:rsidRDefault="00160DE6" w:rsidP="00160DE6">
            <w:pPr>
              <w:spacing w:line="360" w:lineRule="auto"/>
              <w:jc w:val="center"/>
              <w:rPr>
                <w:rFonts w:asciiTheme="minorHAnsi" w:hAnsiTheme="minorHAnsi"/>
                <w:sz w:val="18"/>
                <w:szCs w:val="20"/>
                <w:lang w:val="en-GB"/>
              </w:rPr>
            </w:pPr>
            <w:r w:rsidRPr="00EC6968">
              <w:rPr>
                <w:rFonts w:asciiTheme="minorHAnsi" w:hAnsiTheme="minorHAnsi"/>
                <w:sz w:val="18"/>
                <w:szCs w:val="20"/>
                <w:lang w:val="en-GB"/>
              </w:rPr>
              <w:t>65 / 2.9</w:t>
            </w:r>
          </w:p>
        </w:tc>
        <w:tc>
          <w:tcPr>
            <w:tcW w:w="1556" w:type="dxa"/>
            <w:tcBorders>
              <w:left w:val="single" w:sz="4" w:space="0" w:color="D9D9D9" w:themeColor="background1" w:themeShade="D9"/>
              <w:bottom w:val="single" w:sz="12" w:space="0" w:color="auto"/>
            </w:tcBorders>
          </w:tcPr>
          <w:p w14:paraId="177AE48E" w14:textId="77777777" w:rsidR="00160DE6" w:rsidRPr="00EC6968" w:rsidRDefault="00160DE6" w:rsidP="000B7003">
            <w:pPr>
              <w:keepNext/>
              <w:spacing w:line="360" w:lineRule="auto"/>
              <w:jc w:val="center"/>
              <w:rPr>
                <w:rFonts w:asciiTheme="minorHAnsi" w:hAnsiTheme="minorHAnsi"/>
                <w:sz w:val="18"/>
                <w:szCs w:val="20"/>
                <w:lang w:val="en-GB"/>
              </w:rPr>
            </w:pPr>
            <w:r w:rsidRPr="00EC6968">
              <w:rPr>
                <w:rFonts w:asciiTheme="minorHAnsi" w:hAnsiTheme="minorHAnsi"/>
                <w:sz w:val="18"/>
                <w:szCs w:val="20"/>
                <w:lang w:val="en-GB"/>
              </w:rPr>
              <w:t>60 / 2.1</w:t>
            </w:r>
          </w:p>
        </w:tc>
      </w:tr>
    </w:tbl>
    <w:p w14:paraId="485D8044" w14:textId="77777777" w:rsidR="00F93C1E" w:rsidRPr="00EC6968" w:rsidRDefault="00160DE6" w:rsidP="00F93C1E">
      <w:pPr>
        <w:spacing w:line="360" w:lineRule="auto"/>
        <w:jc w:val="both"/>
        <w:rPr>
          <w:lang w:val="en-GB"/>
        </w:rPr>
      </w:pPr>
      <w:r w:rsidRPr="00EC6968">
        <w:rPr>
          <w:lang w:val="en-GB"/>
        </w:rPr>
        <w:br w:type="textWrapping" w:clear="all"/>
      </w:r>
    </w:p>
    <w:p w14:paraId="460E9DCC" w14:textId="5C0DC358" w:rsidR="00FE5810" w:rsidRPr="00EC6968" w:rsidRDefault="00DC3329" w:rsidP="00E14367">
      <w:pPr>
        <w:spacing w:line="240" w:lineRule="auto"/>
        <w:jc w:val="both"/>
        <w:rPr>
          <w:rFonts w:cs="Times New Roman"/>
          <w:szCs w:val="24"/>
          <w:lang w:val="en-GB"/>
        </w:rPr>
      </w:pPr>
      <w:r>
        <w:rPr>
          <w:rFonts w:cs="Times New Roman"/>
          <w:szCs w:val="24"/>
          <w:lang w:val="en-GB"/>
        </w:rPr>
        <w:t>Eventually, n</w:t>
      </w:r>
      <w:r w:rsidR="00632332" w:rsidRPr="00EC6968">
        <w:rPr>
          <w:rFonts w:cs="Times New Roman"/>
          <w:szCs w:val="24"/>
          <w:lang w:val="en-GB"/>
        </w:rPr>
        <w:t>o significant loss in m</w:t>
      </w:r>
      <w:r w:rsidR="009644AA" w:rsidRPr="00EC6968">
        <w:rPr>
          <w:rFonts w:cs="Times New Roman"/>
          <w:szCs w:val="24"/>
          <w:lang w:val="en-GB"/>
        </w:rPr>
        <w:t>olecular weight</w:t>
      </w:r>
      <w:r w:rsidR="00160DE6" w:rsidRPr="00EC6968">
        <w:rPr>
          <w:rFonts w:cs="Times New Roman"/>
          <w:szCs w:val="24"/>
          <w:lang w:val="en-GB"/>
        </w:rPr>
        <w:t xml:space="preserve"> of the </w:t>
      </w:r>
      <w:r w:rsidR="00BB5D6A">
        <w:rPr>
          <w:rFonts w:cs="Times New Roman"/>
          <w:szCs w:val="24"/>
          <w:lang w:val="en-GB"/>
        </w:rPr>
        <w:t xml:space="preserve">poly(cycloacetals) </w:t>
      </w:r>
      <w:r w:rsidR="009644AA" w:rsidRPr="00EC6968">
        <w:rPr>
          <w:rFonts w:cs="Times New Roman"/>
          <w:szCs w:val="24"/>
          <w:lang w:val="en-GB"/>
        </w:rPr>
        <w:t xml:space="preserve">could be observed after </w:t>
      </w:r>
      <w:r w:rsidR="00160DE6" w:rsidRPr="00EC6968">
        <w:rPr>
          <w:rFonts w:cs="Times New Roman"/>
          <w:szCs w:val="24"/>
          <w:lang w:val="en-GB"/>
        </w:rPr>
        <w:t>one month</w:t>
      </w:r>
      <w:r w:rsidR="009644AA" w:rsidRPr="00EC6968">
        <w:rPr>
          <w:rFonts w:cs="Times New Roman"/>
          <w:szCs w:val="24"/>
          <w:lang w:val="en-GB"/>
        </w:rPr>
        <w:t xml:space="preserve"> </w:t>
      </w:r>
      <w:r w:rsidR="00225D33" w:rsidRPr="00EC6968">
        <w:rPr>
          <w:rFonts w:cs="Times New Roman"/>
          <w:szCs w:val="24"/>
          <w:lang w:val="en-GB"/>
        </w:rPr>
        <w:t xml:space="preserve">exposure </w:t>
      </w:r>
      <w:r w:rsidR="00160DE6" w:rsidRPr="00EC6968">
        <w:rPr>
          <w:rFonts w:cs="Times New Roman"/>
          <w:szCs w:val="24"/>
          <w:lang w:val="en-GB"/>
        </w:rPr>
        <w:t>in an aqu</w:t>
      </w:r>
      <w:r w:rsidR="009849C4" w:rsidRPr="00EC6968">
        <w:rPr>
          <w:rFonts w:cs="Times New Roman"/>
          <w:szCs w:val="24"/>
          <w:lang w:val="en-GB"/>
        </w:rPr>
        <w:t>e</w:t>
      </w:r>
      <w:r w:rsidR="000B7003" w:rsidRPr="00EC6968">
        <w:rPr>
          <w:rFonts w:cs="Times New Roman"/>
          <w:szCs w:val="24"/>
          <w:lang w:val="en-GB"/>
        </w:rPr>
        <w:t>ous medium</w:t>
      </w:r>
      <w:r w:rsidR="009644AA" w:rsidRPr="00EC6968">
        <w:rPr>
          <w:rFonts w:cs="Times New Roman"/>
          <w:szCs w:val="24"/>
          <w:lang w:val="en-GB"/>
        </w:rPr>
        <w:t xml:space="preserve">. </w:t>
      </w:r>
      <w:r w:rsidR="00632332" w:rsidRPr="00EC6968">
        <w:rPr>
          <w:rFonts w:cs="Times New Roman"/>
          <w:szCs w:val="24"/>
          <w:lang w:val="en-GB"/>
        </w:rPr>
        <w:t>It is assumed that the high hydrophobicity excludes the interaction between water and the inherently labile acetal moieties, which contributes to the stability of the material</w:t>
      </w:r>
      <w:r w:rsidR="00632332" w:rsidRPr="00EC6968">
        <w:rPr>
          <w:rFonts w:cs="Times New Roman"/>
          <w:szCs w:val="24"/>
          <w:lang w:val="en-GB"/>
        </w:rPr>
        <w:fldChar w:fldCharType="begin">
          <w:fldData xml:space="preserve">PEVuZE5vdGU+PENpdGU+PEF1dGhvcj5MYXZpbGxhPC9BdXRob3I+PFllYXI+MjAxMjwvWWVhcj48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</w:fldData>
        </w:fldChar>
      </w:r>
      <w:r w:rsidR="00191034">
        <w:rPr>
          <w:rFonts w:cs="Times New Roman"/>
          <w:szCs w:val="24"/>
          <w:lang w:val="en-GB"/>
        </w:rPr>
        <w:instrText xml:space="preserve"> ADDIN EN.CITE </w:instrText>
      </w:r>
      <w:r w:rsidR="00191034">
        <w:rPr>
          <w:rFonts w:cs="Times New Roman"/>
          <w:szCs w:val="24"/>
          <w:lang w:val="en-GB"/>
        </w:rPr>
        <w:fldChar w:fldCharType="begin">
          <w:fldData xml:space="preserve">PEVuZE5vdGU+PENpdGU+PEF1dGhvcj5MYXZpbGxhPC9BdXRob3I+PFllYXI+MjAxMjwvWWVhcj48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</w:fldData>
        </w:fldChar>
      </w:r>
      <w:r w:rsidR="00191034">
        <w:rPr>
          <w:rFonts w:cs="Times New Roman"/>
          <w:szCs w:val="24"/>
          <w:lang w:val="en-GB"/>
        </w:rPr>
        <w:instrText xml:space="preserve"> ADDIN EN.CITE.DATA </w:instrText>
      </w:r>
      <w:r w:rsidR="00191034">
        <w:rPr>
          <w:rFonts w:cs="Times New Roman"/>
          <w:szCs w:val="24"/>
          <w:lang w:val="en-GB"/>
        </w:rPr>
      </w:r>
      <w:r w:rsidR="00191034">
        <w:rPr>
          <w:rFonts w:cs="Times New Roman"/>
          <w:szCs w:val="24"/>
          <w:lang w:val="en-GB"/>
        </w:rPr>
        <w:fldChar w:fldCharType="end"/>
      </w:r>
      <w:r w:rsidR="00632332" w:rsidRPr="00EC6968">
        <w:rPr>
          <w:rFonts w:cs="Times New Roman"/>
          <w:szCs w:val="24"/>
          <w:lang w:val="en-GB"/>
        </w:rPr>
      </w:r>
      <w:r w:rsidR="00632332" w:rsidRPr="00EC6968">
        <w:rPr>
          <w:rFonts w:cs="Times New Roman"/>
          <w:szCs w:val="24"/>
          <w:lang w:val="en-GB"/>
        </w:rPr>
        <w:fldChar w:fldCharType="separate"/>
      </w:r>
      <w:r w:rsidR="00191034">
        <w:rPr>
          <w:rFonts w:cs="Times New Roman"/>
          <w:noProof/>
          <w:szCs w:val="24"/>
          <w:lang w:val="en-GB"/>
        </w:rPr>
        <w:t>[</w:t>
      </w:r>
      <w:hyperlink w:anchor="_ENREF_19" w:tooltip="Lavilla, 2012 #8" w:history="1">
        <w:r w:rsidR="0082760C">
          <w:rPr>
            <w:rFonts w:cs="Times New Roman"/>
            <w:noProof/>
            <w:szCs w:val="24"/>
            <w:lang w:val="en-GB"/>
          </w:rPr>
          <w:t>19</w:t>
        </w:r>
      </w:hyperlink>
      <w:r w:rsidR="00191034">
        <w:rPr>
          <w:rFonts w:cs="Times New Roman"/>
          <w:noProof/>
          <w:szCs w:val="24"/>
          <w:lang w:val="en-GB"/>
        </w:rPr>
        <w:t>]</w:t>
      </w:r>
      <w:r w:rsidR="00632332" w:rsidRPr="00EC6968">
        <w:rPr>
          <w:rFonts w:cs="Times New Roman"/>
          <w:szCs w:val="24"/>
          <w:lang w:val="en-GB"/>
        </w:rPr>
        <w:fldChar w:fldCharType="end"/>
      </w:r>
      <w:r w:rsidR="00632332" w:rsidRPr="00EC6968">
        <w:rPr>
          <w:rFonts w:cs="Times New Roman"/>
          <w:szCs w:val="24"/>
          <w:lang w:val="en-GB"/>
        </w:rPr>
        <w:t xml:space="preserve">.  The hydrophobicity of these polymers was confirmed </w:t>
      </w:r>
      <w:r w:rsidR="00CD6C6E">
        <w:rPr>
          <w:rFonts w:cs="Times New Roman"/>
          <w:szCs w:val="24"/>
          <w:lang w:val="en-GB"/>
        </w:rPr>
        <w:t>by the observation of</w:t>
      </w:r>
      <w:r w:rsidR="00CD6C6E" w:rsidRPr="00EC6968">
        <w:rPr>
          <w:rFonts w:cs="Times New Roman"/>
          <w:szCs w:val="24"/>
          <w:lang w:val="en-GB"/>
        </w:rPr>
        <w:t xml:space="preserve"> </w:t>
      </w:r>
      <w:r w:rsidR="00632332" w:rsidRPr="00EC6968">
        <w:rPr>
          <w:rFonts w:cs="Times New Roman"/>
          <w:szCs w:val="24"/>
          <w:lang w:val="en-GB"/>
        </w:rPr>
        <w:t xml:space="preserve">a </w:t>
      </w:r>
      <w:r w:rsidR="00F965E7">
        <w:rPr>
          <w:rFonts w:cs="Times New Roman"/>
          <w:szCs w:val="24"/>
          <w:lang w:val="en-GB"/>
        </w:rPr>
        <w:t xml:space="preserve">negligible </w:t>
      </w:r>
      <w:r w:rsidR="00632332" w:rsidRPr="00EC6968">
        <w:rPr>
          <w:rFonts w:cs="Times New Roman"/>
          <w:szCs w:val="24"/>
          <w:lang w:val="en-GB"/>
        </w:rPr>
        <w:t>swell</w:t>
      </w:r>
      <w:r w:rsidR="00F965E7">
        <w:rPr>
          <w:rFonts w:cs="Times New Roman"/>
          <w:szCs w:val="24"/>
          <w:lang w:val="en-GB"/>
        </w:rPr>
        <w:t>ing</w:t>
      </w:r>
      <w:r w:rsidR="00632332" w:rsidRPr="00EC6968">
        <w:rPr>
          <w:rFonts w:cs="Times New Roman"/>
          <w:szCs w:val="24"/>
          <w:lang w:val="en-GB"/>
        </w:rPr>
        <w:t xml:space="preserve"> in water</w:t>
      </w:r>
      <w:r w:rsidR="00F965E7">
        <w:rPr>
          <w:rFonts w:cs="Times New Roman"/>
          <w:szCs w:val="24"/>
          <w:lang w:val="en-GB"/>
        </w:rPr>
        <w:t>.</w:t>
      </w:r>
    </w:p>
    <w:p w14:paraId="39C886EF" w14:textId="77777777" w:rsidR="00632332" w:rsidRPr="00EC6968" w:rsidRDefault="00632332" w:rsidP="00632332">
      <w:pPr>
        <w:spacing w:line="360" w:lineRule="auto"/>
        <w:jc w:val="both"/>
        <w:rPr>
          <w:lang w:val="en-GB"/>
        </w:rPr>
      </w:pPr>
    </w:p>
    <w:p w14:paraId="5CED40E9" w14:textId="77777777" w:rsidR="00FE5810" w:rsidRPr="00EC6968" w:rsidRDefault="00FE5810" w:rsidP="00FE5810">
      <w:pPr>
        <w:spacing w:after="180"/>
        <w:jc w:val="center"/>
        <w:rPr>
          <w:rFonts w:eastAsia="MS Mincho"/>
          <w:b/>
          <w:lang w:val="en-GB" w:eastAsia="ja-JP"/>
        </w:rPr>
      </w:pPr>
      <w:r w:rsidRPr="00EC6968">
        <w:rPr>
          <w:rFonts w:eastAsia="MS Mincho"/>
          <w:b/>
          <w:lang w:val="en-GB" w:eastAsia="ja-JP"/>
        </w:rPr>
        <w:t>Conclusions</w:t>
      </w:r>
    </w:p>
    <w:p w14:paraId="14E00C6E" w14:textId="085B23D1" w:rsidR="00FE5810" w:rsidRDefault="00826F50" w:rsidP="00BC61D7">
      <w:pPr>
        <w:ind w:firstLine="357"/>
        <w:jc w:val="both"/>
        <w:rPr>
          <w:lang w:val="en-GB"/>
        </w:rPr>
      </w:pPr>
      <w:r w:rsidRPr="00EC6968">
        <w:rPr>
          <w:lang w:val="en-GB"/>
        </w:rPr>
        <w:t>N</w:t>
      </w:r>
      <w:r w:rsidR="00FE5810" w:rsidRPr="00EC6968">
        <w:rPr>
          <w:lang w:val="en-GB"/>
        </w:rPr>
        <w:t>ew</w:t>
      </w:r>
      <w:r w:rsidR="005776E9" w:rsidRPr="00EC6968">
        <w:rPr>
          <w:lang w:val="en-GB"/>
        </w:rPr>
        <w:t>, high molar mass</w:t>
      </w:r>
      <w:r w:rsidR="00FE5810" w:rsidRPr="00EC6968">
        <w:rPr>
          <w:lang w:val="en-GB"/>
        </w:rPr>
        <w:t xml:space="preserve"> </w:t>
      </w:r>
      <w:r w:rsidR="00BC61D7">
        <w:rPr>
          <w:lang w:val="en-GB"/>
        </w:rPr>
        <w:t>poly(cycloacetals)</w:t>
      </w:r>
      <w:r w:rsidRPr="00EC6968">
        <w:rPr>
          <w:lang w:val="en-GB"/>
        </w:rPr>
        <w:t>,</w:t>
      </w:r>
      <w:r w:rsidR="00FE5810" w:rsidRPr="00EC6968">
        <w:rPr>
          <w:lang w:val="en-GB"/>
        </w:rPr>
        <w:t xml:space="preserve"> originating from available dialdehydes</w:t>
      </w:r>
      <w:r w:rsidRPr="00EC6968">
        <w:rPr>
          <w:lang w:val="en-GB"/>
        </w:rPr>
        <w:t xml:space="preserve">, </w:t>
      </w:r>
      <w:r w:rsidR="006A1638">
        <w:rPr>
          <w:lang w:val="en-GB"/>
        </w:rPr>
        <w:t>have been</w:t>
      </w:r>
      <w:r w:rsidR="006A1638" w:rsidRPr="00EC6968">
        <w:rPr>
          <w:lang w:val="en-GB"/>
        </w:rPr>
        <w:t xml:space="preserve"> </w:t>
      </w:r>
      <w:r w:rsidRPr="00EC6968">
        <w:rPr>
          <w:lang w:val="en-GB"/>
        </w:rPr>
        <w:t>synthesized</w:t>
      </w:r>
      <w:r w:rsidR="00FE5810" w:rsidRPr="00EC6968">
        <w:rPr>
          <w:lang w:val="en-GB"/>
        </w:rPr>
        <w:t xml:space="preserve">. </w:t>
      </w:r>
      <w:r w:rsidR="000B7003" w:rsidRPr="00EC6968">
        <w:rPr>
          <w:lang w:val="en-GB"/>
        </w:rPr>
        <w:t>Instead of pentaerythritol, di-TMP was</w:t>
      </w:r>
      <w:r w:rsidR="00CC60D4" w:rsidRPr="00EC6968">
        <w:rPr>
          <w:lang w:val="en-GB"/>
        </w:rPr>
        <w:t xml:space="preserve"> </w:t>
      </w:r>
      <w:r w:rsidR="000B7003" w:rsidRPr="00EC6968">
        <w:rPr>
          <w:lang w:val="en-GB"/>
        </w:rPr>
        <w:t xml:space="preserve">used </w:t>
      </w:r>
      <w:r w:rsidRPr="00EC6968">
        <w:rPr>
          <w:lang w:val="en-GB"/>
        </w:rPr>
        <w:t xml:space="preserve">successfully </w:t>
      </w:r>
      <w:r w:rsidR="000B7003" w:rsidRPr="00EC6968">
        <w:rPr>
          <w:lang w:val="en-GB"/>
        </w:rPr>
        <w:t xml:space="preserve">as </w:t>
      </w:r>
      <w:r w:rsidR="00FF7ADC" w:rsidRPr="00EC6968">
        <w:rPr>
          <w:lang w:val="en-GB"/>
        </w:rPr>
        <w:t>tetravalent alcohol</w:t>
      </w:r>
      <w:r w:rsidR="00FE461D" w:rsidRPr="00EC6968">
        <w:rPr>
          <w:lang w:val="en-GB"/>
        </w:rPr>
        <w:t xml:space="preserve"> in the polyacetalization reaction</w:t>
      </w:r>
      <w:r w:rsidR="00E14367" w:rsidRPr="00EC6968">
        <w:rPr>
          <w:lang w:val="en-GB"/>
        </w:rPr>
        <w:t xml:space="preserve">. </w:t>
      </w:r>
      <w:r w:rsidR="003321B5" w:rsidRPr="00EC6968">
        <w:rPr>
          <w:lang w:val="en-GB"/>
        </w:rPr>
        <w:t>Depending on the</w:t>
      </w:r>
      <w:r w:rsidR="002A5710">
        <w:rPr>
          <w:lang w:val="en-GB"/>
        </w:rPr>
        <w:t xml:space="preserve"> </w:t>
      </w:r>
      <w:r w:rsidR="002A5710" w:rsidRPr="00EC6968">
        <w:rPr>
          <w:lang w:val="en-GB"/>
        </w:rPr>
        <w:t>used</w:t>
      </w:r>
      <w:r w:rsidR="003321B5" w:rsidRPr="00EC6968">
        <w:rPr>
          <w:lang w:val="en-GB"/>
        </w:rPr>
        <w:t xml:space="preserve"> dialdehyde</w:t>
      </w:r>
      <w:r w:rsidR="002A5710">
        <w:rPr>
          <w:lang w:val="en-GB"/>
        </w:rPr>
        <w:t xml:space="preserve"> </w:t>
      </w:r>
      <w:r w:rsidR="003321B5" w:rsidRPr="00EC6968">
        <w:rPr>
          <w:lang w:val="en-GB"/>
        </w:rPr>
        <w:t xml:space="preserve">and </w:t>
      </w:r>
      <w:r w:rsidR="000B7003" w:rsidRPr="00EC6968">
        <w:rPr>
          <w:lang w:val="en-GB"/>
        </w:rPr>
        <w:t xml:space="preserve">the </w:t>
      </w:r>
      <w:r w:rsidR="003321B5" w:rsidRPr="00EC6968">
        <w:rPr>
          <w:lang w:val="en-GB"/>
        </w:rPr>
        <w:t xml:space="preserve">reaction conditions, molecular </w:t>
      </w:r>
      <w:r w:rsidR="009849C4" w:rsidRPr="00EC6968">
        <w:rPr>
          <w:lang w:val="en-GB"/>
        </w:rPr>
        <w:t>weights</w:t>
      </w:r>
      <w:r w:rsidR="000B7003" w:rsidRPr="00EC6968">
        <w:rPr>
          <w:lang w:val="en-GB"/>
        </w:rPr>
        <w:t xml:space="preserve"> </w:t>
      </w:r>
      <w:r w:rsidR="005776E9" w:rsidRPr="00EC6968">
        <w:rPr>
          <w:lang w:val="en-GB"/>
        </w:rPr>
        <w:t>up</w:t>
      </w:r>
      <w:r w:rsidR="003321B5" w:rsidRPr="00EC6968">
        <w:rPr>
          <w:lang w:val="en-GB"/>
        </w:rPr>
        <w:t xml:space="preserve"> to 38 kDa</w:t>
      </w:r>
      <w:r w:rsidR="005776E9" w:rsidRPr="00EC6968">
        <w:rPr>
          <w:lang w:val="en-GB"/>
        </w:rPr>
        <w:t xml:space="preserve"> could be obtained</w:t>
      </w:r>
      <w:r w:rsidR="003321B5" w:rsidRPr="00EC6968">
        <w:rPr>
          <w:lang w:val="en-GB"/>
        </w:rPr>
        <w:t>. The highest molecular weights were realized with glutaraldehyde and di-TMP</w:t>
      </w:r>
      <w:r w:rsidRPr="00EC6968">
        <w:rPr>
          <w:lang w:val="en-GB"/>
        </w:rPr>
        <w:t xml:space="preserve">, since </w:t>
      </w:r>
      <w:r w:rsidR="003321B5" w:rsidRPr="00EC6968">
        <w:rPr>
          <w:lang w:val="en-GB"/>
        </w:rPr>
        <w:t>the pht</w:t>
      </w:r>
      <w:r w:rsidRPr="00EC6968">
        <w:rPr>
          <w:lang w:val="en-GB"/>
        </w:rPr>
        <w:t>h</w:t>
      </w:r>
      <w:r w:rsidR="003321B5" w:rsidRPr="00EC6968">
        <w:rPr>
          <w:lang w:val="en-GB"/>
        </w:rPr>
        <w:t>alaldehydes were less reactive toward</w:t>
      </w:r>
      <w:r w:rsidRPr="00EC6968">
        <w:rPr>
          <w:lang w:val="en-GB"/>
        </w:rPr>
        <w:t>s</w:t>
      </w:r>
      <w:r w:rsidR="003321B5" w:rsidRPr="00EC6968">
        <w:rPr>
          <w:lang w:val="en-GB"/>
        </w:rPr>
        <w:t xml:space="preserve"> acetalization due to their conjugated system. </w:t>
      </w:r>
      <w:r w:rsidR="008E2BBA">
        <w:rPr>
          <w:highlight w:val="yellow"/>
          <w:lang w:val="en-GB"/>
        </w:rPr>
        <w:t>All</w:t>
      </w:r>
      <w:r w:rsidR="00633620" w:rsidRPr="00633620">
        <w:rPr>
          <w:highlight w:val="yellow"/>
          <w:lang w:val="en-GB"/>
        </w:rPr>
        <w:t xml:space="preserve"> polymers could be </w:t>
      </w:r>
      <w:r w:rsidR="008E2BBA">
        <w:rPr>
          <w:highlight w:val="yellow"/>
          <w:lang w:val="en-GB"/>
        </w:rPr>
        <w:t xml:space="preserve">easily </w:t>
      </w:r>
      <w:r w:rsidR="00633620" w:rsidRPr="00633620">
        <w:rPr>
          <w:highlight w:val="yellow"/>
          <w:lang w:val="en-GB"/>
        </w:rPr>
        <w:t>processed by compression moulding.</w:t>
      </w:r>
      <w:r w:rsidR="00633620">
        <w:rPr>
          <w:lang w:val="en-GB"/>
        </w:rPr>
        <w:t xml:space="preserve"> </w:t>
      </w:r>
      <w:r w:rsidR="00CC60D4" w:rsidRPr="00EC6968">
        <w:rPr>
          <w:lang w:val="en-GB"/>
        </w:rPr>
        <w:t xml:space="preserve">The </w:t>
      </w:r>
      <w:r w:rsidR="00AD0AB5" w:rsidRPr="0082760C">
        <w:rPr>
          <w:i/>
          <w:lang w:val="en-GB"/>
        </w:rPr>
        <w:t>m</w:t>
      </w:r>
      <w:r w:rsidR="00AD0AB5">
        <w:rPr>
          <w:lang w:val="en-GB"/>
        </w:rPr>
        <w:t>-</w:t>
      </w:r>
      <w:r w:rsidR="00CC60D4" w:rsidRPr="00EC6968">
        <w:rPr>
          <w:lang w:val="en-GB"/>
        </w:rPr>
        <w:t>p</w:t>
      </w:r>
      <w:r w:rsidR="00FE5810" w:rsidRPr="00EC6968">
        <w:rPr>
          <w:lang w:val="en-GB"/>
        </w:rPr>
        <w:t>hthalaldehyde</w:t>
      </w:r>
      <w:r w:rsidR="008A36E3" w:rsidRPr="00EC6968">
        <w:rPr>
          <w:lang w:val="en-GB"/>
        </w:rPr>
        <w:t>-</w:t>
      </w:r>
      <w:r w:rsidR="00FE5810" w:rsidRPr="00EC6968">
        <w:rPr>
          <w:lang w:val="en-GB"/>
        </w:rPr>
        <w:t xml:space="preserve">based </w:t>
      </w:r>
      <w:r w:rsidR="00BC61D7">
        <w:rPr>
          <w:lang w:val="en-GB"/>
        </w:rPr>
        <w:t xml:space="preserve">poly(cycloacetals) </w:t>
      </w:r>
      <w:r w:rsidR="00FE5810" w:rsidRPr="00EC6968">
        <w:rPr>
          <w:lang w:val="en-GB"/>
        </w:rPr>
        <w:t>showed high rigidity, were brittle, non-transparant and had a yellowish colo</w:t>
      </w:r>
      <w:r w:rsidR="002E1EBA" w:rsidRPr="00EC6968">
        <w:rPr>
          <w:lang w:val="en-GB"/>
        </w:rPr>
        <w:t>u</w:t>
      </w:r>
      <w:r w:rsidR="00FE5810" w:rsidRPr="00EC6968">
        <w:rPr>
          <w:lang w:val="en-GB"/>
        </w:rPr>
        <w:t xml:space="preserve">r. </w:t>
      </w:r>
      <w:r w:rsidR="00F965E7">
        <w:rPr>
          <w:lang w:val="en-GB"/>
        </w:rPr>
        <w:t>On the other hand</w:t>
      </w:r>
      <w:r w:rsidR="00FE5810" w:rsidRPr="00EC6968">
        <w:rPr>
          <w:lang w:val="en-GB"/>
        </w:rPr>
        <w:t>, the glutaraldehyde</w:t>
      </w:r>
      <w:r w:rsidR="008A36E3" w:rsidRPr="00EC6968">
        <w:rPr>
          <w:lang w:val="en-GB"/>
        </w:rPr>
        <w:t>-</w:t>
      </w:r>
      <w:r w:rsidR="00FE5810" w:rsidRPr="00EC6968">
        <w:rPr>
          <w:lang w:val="en-GB"/>
        </w:rPr>
        <w:t xml:space="preserve">based </w:t>
      </w:r>
      <w:r w:rsidR="00BC61D7">
        <w:rPr>
          <w:lang w:val="en-GB"/>
        </w:rPr>
        <w:t xml:space="preserve">poly(cycloacetals) </w:t>
      </w:r>
      <w:r w:rsidR="000A053A" w:rsidRPr="00EC6968">
        <w:rPr>
          <w:lang w:val="en-GB"/>
        </w:rPr>
        <w:t xml:space="preserve">display </w:t>
      </w:r>
      <w:r w:rsidR="006A1638" w:rsidRPr="00EC6968">
        <w:rPr>
          <w:lang w:val="en-GB"/>
        </w:rPr>
        <w:t>high thermal stability, ductile</w:t>
      </w:r>
      <w:r w:rsidR="006A1638">
        <w:rPr>
          <w:lang w:val="en-GB"/>
        </w:rPr>
        <w:t xml:space="preserve"> behavior</w:t>
      </w:r>
      <w:r w:rsidR="006A1638" w:rsidRPr="00EC6968">
        <w:rPr>
          <w:lang w:val="en-GB"/>
        </w:rPr>
        <w:t xml:space="preserve">, </w:t>
      </w:r>
      <w:r w:rsidR="006A1638">
        <w:rPr>
          <w:lang w:val="en-GB"/>
        </w:rPr>
        <w:t>transparancy</w:t>
      </w:r>
      <w:r w:rsidR="006A1638" w:rsidRPr="00EC6968">
        <w:rPr>
          <w:lang w:val="en-GB"/>
        </w:rPr>
        <w:t xml:space="preserve"> </w:t>
      </w:r>
      <w:r w:rsidR="004B7735" w:rsidRPr="00EC6968">
        <w:rPr>
          <w:lang w:val="en-GB"/>
        </w:rPr>
        <w:t>and the opportunity</w:t>
      </w:r>
      <w:r w:rsidR="00FE5810" w:rsidRPr="00EC6968">
        <w:rPr>
          <w:lang w:val="en-GB"/>
        </w:rPr>
        <w:t xml:space="preserve"> </w:t>
      </w:r>
      <w:r w:rsidR="00F965E7">
        <w:rPr>
          <w:lang w:val="en-GB"/>
        </w:rPr>
        <w:t>to originate from biosources</w:t>
      </w:r>
      <w:r w:rsidR="00FE5810" w:rsidRPr="00EC6968">
        <w:rPr>
          <w:lang w:val="en-GB"/>
        </w:rPr>
        <w:t xml:space="preserve">. </w:t>
      </w:r>
      <w:r w:rsidR="00160DE6" w:rsidRPr="00EC6968">
        <w:rPr>
          <w:lang w:val="en-GB"/>
        </w:rPr>
        <w:t xml:space="preserve">Furthermore, no significant degradation could be observed after </w:t>
      </w:r>
      <w:r w:rsidR="002E1EBA" w:rsidRPr="00EC6968">
        <w:rPr>
          <w:lang w:val="en-GB"/>
        </w:rPr>
        <w:t>stability</w:t>
      </w:r>
      <w:r w:rsidR="00160DE6" w:rsidRPr="00EC6968">
        <w:rPr>
          <w:lang w:val="en-GB"/>
        </w:rPr>
        <w:t xml:space="preserve"> tests </w:t>
      </w:r>
      <w:r w:rsidR="00CD6C6E">
        <w:rPr>
          <w:lang w:val="en-GB"/>
        </w:rPr>
        <w:t xml:space="preserve">at pH-range </w:t>
      </w:r>
      <w:r w:rsidR="00CD6C6E" w:rsidRPr="00633620">
        <w:rPr>
          <w:lang w:val="en-GB"/>
        </w:rPr>
        <w:t xml:space="preserve">between 3 and </w:t>
      </w:r>
      <w:r w:rsidR="000701DC" w:rsidRPr="00633620">
        <w:rPr>
          <w:lang w:val="en-GB"/>
        </w:rPr>
        <w:t>10</w:t>
      </w:r>
      <w:r w:rsidR="00160DE6" w:rsidRPr="00633620">
        <w:rPr>
          <w:lang w:val="en-GB"/>
        </w:rPr>
        <w:t>.</w:t>
      </w:r>
    </w:p>
    <w:p w14:paraId="3FBE1938" w14:textId="77777777" w:rsidR="00FF1D98" w:rsidRDefault="00FF1D98" w:rsidP="00BC61D7">
      <w:pPr>
        <w:ind w:firstLine="357"/>
        <w:jc w:val="both"/>
        <w:rPr>
          <w:lang w:val="en-GB"/>
        </w:rPr>
      </w:pPr>
    </w:p>
    <w:p w14:paraId="7A7663C2" w14:textId="7FCF1F42" w:rsidR="00FF1D98" w:rsidRDefault="00FF1D98" w:rsidP="00FF1D98">
      <w:pPr>
        <w:spacing w:after="180"/>
        <w:jc w:val="center"/>
        <w:rPr>
          <w:rFonts w:eastAsia="MS Mincho"/>
          <w:b/>
          <w:lang w:val="en-GB" w:eastAsia="ja-JP"/>
        </w:rPr>
      </w:pPr>
      <w:r>
        <w:rPr>
          <w:rFonts w:eastAsia="MS Mincho"/>
          <w:b/>
          <w:lang w:val="en-GB" w:eastAsia="ja-JP"/>
        </w:rPr>
        <w:t>Aknowledgements</w:t>
      </w:r>
    </w:p>
    <w:p w14:paraId="7ADA5A13" w14:textId="31F662FA" w:rsidR="00FF1D98" w:rsidRDefault="00FF1D98" w:rsidP="00BC61D7">
      <w:pPr>
        <w:ind w:firstLine="357"/>
        <w:jc w:val="both"/>
        <w:rPr>
          <w:lang w:val="en-GB"/>
        </w:rPr>
      </w:pPr>
      <w:r w:rsidRPr="00FF1D98">
        <w:rPr>
          <w:lang w:val="en-GB"/>
        </w:rPr>
        <w:t>S.</w:t>
      </w:r>
      <w:r>
        <w:rPr>
          <w:lang w:val="en-GB"/>
        </w:rPr>
        <w:t>L</w:t>
      </w:r>
      <w:r w:rsidRPr="00FF1D98">
        <w:rPr>
          <w:lang w:val="en-GB"/>
        </w:rPr>
        <w:t>. thank</w:t>
      </w:r>
      <w:r>
        <w:rPr>
          <w:lang w:val="en-GB"/>
        </w:rPr>
        <w:t>s</w:t>
      </w:r>
      <w:r w:rsidRPr="00FF1D98">
        <w:rPr>
          <w:lang w:val="en-GB"/>
        </w:rPr>
        <w:t xml:space="preserve"> the Flanders Innovation and Entrepeneurship for a Ph.D. scholarship. F.D.P. acknowledges Ghent University and the Belgian Program on Interuniversity Attraction Poles initiated by the Belgian State, the Prime Minister’s office (P7/05).</w:t>
      </w:r>
    </w:p>
    <w:p w14:paraId="6450BB24" w14:textId="77777777" w:rsidR="00CD6C6E" w:rsidRPr="00EC6968" w:rsidRDefault="00CD6C6E" w:rsidP="00BC61D7">
      <w:pPr>
        <w:ind w:firstLine="357"/>
        <w:jc w:val="both"/>
        <w:rPr>
          <w:lang w:val="en-GB"/>
        </w:rPr>
      </w:pPr>
    </w:p>
    <w:p w14:paraId="0AB376A6" w14:textId="77777777" w:rsidR="00A716D2" w:rsidRPr="00EC6968" w:rsidRDefault="00F45187" w:rsidP="00957023">
      <w:pPr>
        <w:jc w:val="center"/>
        <w:rPr>
          <w:b/>
          <w:lang w:val="en-GB"/>
        </w:rPr>
      </w:pPr>
      <w:r w:rsidRPr="00EC6968">
        <w:rPr>
          <w:b/>
          <w:lang w:val="en-GB"/>
        </w:rPr>
        <w:t>References</w:t>
      </w:r>
    </w:p>
    <w:p w14:paraId="784A840A" w14:textId="77777777" w:rsidR="0082760C" w:rsidRPr="0082760C" w:rsidRDefault="00A716D2" w:rsidP="0082760C">
      <w:pPr>
        <w:pStyle w:val="EndNoteBibliography"/>
      </w:pPr>
      <w:r w:rsidRPr="00EC6968">
        <w:rPr>
          <w:b/>
          <w:noProof w:val="0"/>
        </w:rPr>
        <w:fldChar w:fldCharType="begin"/>
      </w:r>
      <w:r w:rsidRPr="00EC6968">
        <w:rPr>
          <w:b/>
          <w:noProof w:val="0"/>
        </w:rPr>
        <w:instrText xml:space="preserve"> ADDIN EN.REFLIST </w:instrText>
      </w:r>
      <w:r w:rsidRPr="00EC6968">
        <w:rPr>
          <w:b/>
          <w:noProof w:val="0"/>
        </w:rPr>
        <w:fldChar w:fldCharType="separate"/>
      </w:r>
      <w:bookmarkStart w:id="6" w:name="_ENREF_1"/>
      <w:r w:rsidR="0082760C" w:rsidRPr="0082760C">
        <w:t>[1] Capps D.B. Linear Polycyclospiroacetals And Method For Preparing Them. US2889290. 1956.</w:t>
      </w:r>
      <w:bookmarkEnd w:id="6"/>
    </w:p>
    <w:p w14:paraId="08ED22BC" w14:textId="77777777" w:rsidR="0082760C" w:rsidRPr="00AD3B16" w:rsidRDefault="0082760C" w:rsidP="0082760C">
      <w:pPr>
        <w:pStyle w:val="EndNoteBibliography"/>
        <w:rPr>
          <w:lang w:val="fr-FR"/>
        </w:rPr>
      </w:pPr>
      <w:bookmarkStart w:id="7" w:name="_ENREF_2"/>
      <w:r w:rsidRPr="0082760C">
        <w:t xml:space="preserve">[2] Cotting J.-a., Renner A. Polycycloacetals containing epoxy groups. </w:t>
      </w:r>
      <w:r w:rsidRPr="00AD3B16">
        <w:rPr>
          <w:lang w:val="fr-FR"/>
        </w:rPr>
        <w:t>EP0297030 (A2). 1988.</w:t>
      </w:r>
      <w:bookmarkEnd w:id="7"/>
    </w:p>
    <w:p w14:paraId="6144C4C0" w14:textId="77777777" w:rsidR="0082760C" w:rsidRPr="0082760C" w:rsidRDefault="0082760C" w:rsidP="0082760C">
      <w:pPr>
        <w:pStyle w:val="EndNoteBibliography"/>
      </w:pPr>
      <w:bookmarkStart w:id="8" w:name="_ENREF_3"/>
      <w:r w:rsidRPr="00AD3B16">
        <w:rPr>
          <w:lang w:val="fr-FR"/>
        </w:rPr>
        <w:t xml:space="preserve">[3] UCCLE-Bruxelles. Nouveaux poly(cyclo)acetals lineaires et leur procédé de preparation. </w:t>
      </w:r>
      <w:r w:rsidRPr="0082760C">
        <w:t>BE568181. 1958.</w:t>
      </w:r>
      <w:bookmarkEnd w:id="8"/>
    </w:p>
    <w:p w14:paraId="08658452" w14:textId="77777777" w:rsidR="0082760C" w:rsidRPr="0082760C" w:rsidRDefault="0082760C" w:rsidP="0082760C">
      <w:pPr>
        <w:pStyle w:val="EndNoteBibliography"/>
      </w:pPr>
      <w:bookmarkStart w:id="9" w:name="_ENREF_4"/>
      <w:r w:rsidRPr="0082760C">
        <w:t>[4] Read J. The condensation of pentaerythritol with dialdehydes. J Chem Soc, Trans. 1912(101):2090-2094.</w:t>
      </w:r>
      <w:bookmarkEnd w:id="9"/>
    </w:p>
    <w:p w14:paraId="7688C67D" w14:textId="77777777" w:rsidR="0082760C" w:rsidRPr="0082760C" w:rsidRDefault="0082760C" w:rsidP="0082760C">
      <w:pPr>
        <w:pStyle w:val="EndNoteBibliography"/>
      </w:pPr>
      <w:bookmarkStart w:id="10" w:name="_ENREF_5"/>
      <w:r w:rsidRPr="0082760C">
        <w:t>[5] Akbulut G., Sonmez H.B., Wudl F. Synthesis, characterization and properties of novel polyspiroacetals. J Polym Res. 2013;20(3):1-8.</w:t>
      </w:r>
      <w:bookmarkEnd w:id="10"/>
    </w:p>
    <w:p w14:paraId="52C3E941" w14:textId="77777777" w:rsidR="0082760C" w:rsidRPr="0082760C" w:rsidRDefault="0082760C" w:rsidP="0082760C">
      <w:pPr>
        <w:pStyle w:val="EndNoteBibliography"/>
      </w:pPr>
      <w:bookmarkStart w:id="11" w:name="_ENREF_6"/>
      <w:r w:rsidRPr="0082760C">
        <w:t>[6] Cohen S.M., Hunt C.F., Kass R.E., Markhart A.H. Polyspiroacetal resins. Part II. Structure and properties of polyspiroacetals from pentaerythritol-glutaraldehyde and from (pentaerythritol–dipentaerythritol)-glutaraldehyde. Journal of Applied Polymer Science. 1962;6(23):508-517.</w:t>
      </w:r>
      <w:bookmarkEnd w:id="11"/>
    </w:p>
    <w:p w14:paraId="46489523" w14:textId="77777777" w:rsidR="0082760C" w:rsidRPr="0082760C" w:rsidRDefault="0082760C" w:rsidP="0082760C">
      <w:pPr>
        <w:pStyle w:val="EndNoteBibliography"/>
      </w:pPr>
      <w:bookmarkStart w:id="12" w:name="_ENREF_7"/>
      <w:r w:rsidRPr="0082760C">
        <w:t>[7] Cohen S.M., Lavin E. Thermoplastic, high melting polyspiranes. US2963464 A. 1957.</w:t>
      </w:r>
      <w:bookmarkEnd w:id="12"/>
    </w:p>
    <w:p w14:paraId="4505F52B" w14:textId="77777777" w:rsidR="0082760C" w:rsidRPr="0082760C" w:rsidRDefault="0082760C" w:rsidP="0082760C">
      <w:pPr>
        <w:pStyle w:val="EndNoteBibliography"/>
      </w:pPr>
      <w:bookmarkStart w:id="13" w:name="_ENREF_8"/>
      <w:r w:rsidRPr="0082760C">
        <w:t>[8] Kropa E.L., Thomas W.M. Method of preparing condensation products of pentaerythritol and glyoxal. US2643236. 1950.</w:t>
      </w:r>
      <w:bookmarkEnd w:id="13"/>
    </w:p>
    <w:p w14:paraId="3312E28C" w14:textId="77777777" w:rsidR="0082760C" w:rsidRPr="0082760C" w:rsidRDefault="0082760C" w:rsidP="0082760C">
      <w:pPr>
        <w:pStyle w:val="EndNoteBibliography"/>
      </w:pPr>
      <w:bookmarkStart w:id="14" w:name="_ENREF_9"/>
      <w:r w:rsidRPr="0082760C">
        <w:t>[9] Cohen S.M., Lavin E. Polyspiroacetal Resins. Part I. Initial preparation and Characterization. Journal of Applied Polymer Science. 1962;VI(23):503-507.</w:t>
      </w:r>
      <w:bookmarkEnd w:id="14"/>
    </w:p>
    <w:p w14:paraId="38EA4E47" w14:textId="77777777" w:rsidR="0082760C" w:rsidRPr="0082760C" w:rsidRDefault="0082760C" w:rsidP="0082760C">
      <w:pPr>
        <w:pStyle w:val="EndNoteBibliography"/>
      </w:pPr>
      <w:bookmarkStart w:id="15" w:name="_ENREF_10"/>
      <w:r w:rsidRPr="0082760C">
        <w:t>[10] Sonmez H.B., Kuloglu F.G., Karadag K., Wudl F. Terephthalaldehyde- and isophthalaldehyde-based polyspiroacetals. Polym J. 2012;44(3):217-223.</w:t>
      </w:r>
      <w:bookmarkEnd w:id="15"/>
    </w:p>
    <w:p w14:paraId="4BFCA8B5" w14:textId="77777777" w:rsidR="0082760C" w:rsidRPr="0082760C" w:rsidRDefault="0082760C" w:rsidP="0082760C">
      <w:pPr>
        <w:pStyle w:val="EndNoteBibliography"/>
      </w:pPr>
      <w:bookmarkStart w:id="16" w:name="_ENREF_11"/>
      <w:r w:rsidRPr="0082760C">
        <w:t>[11] Lingier S., Espeel P., Suarez Suarez S., Türünç O., De Wildeman S., Du Prez F.E. Renewable thermoplastic polyurethanes containing rigid spiroacetal moieties. Eur Polym J. 2015;70:232-239.</w:t>
      </w:r>
      <w:bookmarkEnd w:id="16"/>
    </w:p>
    <w:p w14:paraId="56E488C2" w14:textId="77777777" w:rsidR="0082760C" w:rsidRPr="0082760C" w:rsidRDefault="0082760C" w:rsidP="0082760C">
      <w:pPr>
        <w:pStyle w:val="EndNoteBibliography"/>
      </w:pPr>
      <w:bookmarkStart w:id="17" w:name="_ENREF_12"/>
      <w:r w:rsidRPr="0082760C">
        <w:t>[12] Maslinska-Solich J.M., Kukowka S. Synthesis of poly(spiroacetal-ether)s. Polym Int. 2003;52(10):1633-1640.</w:t>
      </w:r>
      <w:bookmarkEnd w:id="17"/>
    </w:p>
    <w:p w14:paraId="5F749227" w14:textId="77777777" w:rsidR="0082760C" w:rsidRPr="0082760C" w:rsidRDefault="0082760C" w:rsidP="0082760C">
      <w:pPr>
        <w:pStyle w:val="EndNoteBibliography"/>
      </w:pPr>
      <w:bookmarkStart w:id="18" w:name="_ENREF_13"/>
      <w:r w:rsidRPr="0082760C">
        <w:t>[13] Pemba A.G., Flores J.A., Miller S.A. Acetal metathesis polymerization (AMP): A method for synthesizing biorenewable polyacetals. Green Chemistry. 2013;15(2):325-329.</w:t>
      </w:r>
      <w:bookmarkEnd w:id="18"/>
    </w:p>
    <w:p w14:paraId="2AD32506" w14:textId="77777777" w:rsidR="0082760C" w:rsidRPr="0082760C" w:rsidRDefault="0082760C" w:rsidP="0082760C">
      <w:pPr>
        <w:pStyle w:val="EndNoteBibliography"/>
      </w:pPr>
      <w:bookmarkStart w:id="19" w:name="_ENREF_14"/>
      <w:r w:rsidRPr="0082760C">
        <w:t>[14] Dean E.W., Stark D.D. A Convenient Method for the Determination of Water in Petroleum and Other Organic Emulsions. Ind Eng Chem Res. 1920;12 ((5)): 486–490.</w:t>
      </w:r>
      <w:bookmarkEnd w:id="19"/>
    </w:p>
    <w:p w14:paraId="632CBBF8" w14:textId="77777777" w:rsidR="0082760C" w:rsidRPr="0082760C" w:rsidRDefault="0082760C" w:rsidP="0082760C">
      <w:pPr>
        <w:pStyle w:val="EndNoteBibliography"/>
      </w:pPr>
      <w:bookmarkStart w:id="20" w:name="_ENREF_15"/>
      <w:r w:rsidRPr="0082760C">
        <w:t>[15] Pemba A.G., Rostagno M., Lee T.A., Miller S.A. Cyclic and spirocyclic polyacetal ethers from lignin-based aromatics. Polymer Chemistry. 2014;5(9):3214-3221.</w:t>
      </w:r>
      <w:bookmarkEnd w:id="20"/>
    </w:p>
    <w:p w14:paraId="2BD35C80" w14:textId="77777777" w:rsidR="0082760C" w:rsidRPr="0082760C" w:rsidRDefault="0082760C" w:rsidP="0082760C">
      <w:pPr>
        <w:pStyle w:val="EndNoteBibliography"/>
      </w:pPr>
      <w:bookmarkStart w:id="21" w:name="_ENREF_16"/>
      <w:r w:rsidRPr="0082760C">
        <w:t>[16] Nielsen M., Junge H., Kammer A., Beller M. Towards a Green Process for Bulk-Scale Synthesis of Ethyl Acetate: Efficient Acceptorless Dehydrogenation of Ethanol. Angewandte Chemie-International Edition. 2012;51(23):5711-5713.</w:t>
      </w:r>
      <w:bookmarkEnd w:id="21"/>
    </w:p>
    <w:p w14:paraId="309E5242" w14:textId="77777777" w:rsidR="0082760C" w:rsidRPr="0082760C" w:rsidRDefault="0082760C" w:rsidP="0082760C">
      <w:pPr>
        <w:pStyle w:val="EndNoteBibliography"/>
      </w:pPr>
      <w:bookmarkStart w:id="22" w:name="_ENREF_17"/>
      <w:r w:rsidRPr="0082760C">
        <w:t>[17] Pace V., Hoyos P., Castoldi L., de Maria P.D., Alcantara A.R. 2-Methyltetrahydrofuran (2-MeTHF): A Biomass-Derived Solvent with Broad Application in Organic Chemistry. Chemsuschem. 2012;5(8):1369-1379.</w:t>
      </w:r>
      <w:bookmarkEnd w:id="22"/>
    </w:p>
    <w:p w14:paraId="0B169F7D" w14:textId="77777777" w:rsidR="0082760C" w:rsidRPr="0082760C" w:rsidRDefault="0082760C" w:rsidP="0082760C">
      <w:pPr>
        <w:pStyle w:val="EndNoteBibliography"/>
      </w:pPr>
      <w:bookmarkStart w:id="23" w:name="_ENREF_18"/>
      <w:r w:rsidRPr="0082760C">
        <w:t>[18] Rostagno M., Price E.J., Pemba A.G., Ghiriviga I., Abboud K.A., Miller S.A. Sustainable polyacetals from erythritol and bioaromatics. Journal of Applied Polymer Science. 2016.</w:t>
      </w:r>
      <w:bookmarkEnd w:id="23"/>
    </w:p>
    <w:p w14:paraId="583045D8" w14:textId="77777777" w:rsidR="0082760C" w:rsidRPr="0082760C" w:rsidRDefault="0082760C" w:rsidP="0082760C">
      <w:pPr>
        <w:pStyle w:val="EndNoteBibliography"/>
      </w:pPr>
      <w:bookmarkStart w:id="24" w:name="_ENREF_19"/>
      <w:r w:rsidRPr="0082760C">
        <w:t>[19] Lavilla C., Alla A., de Ilarduya A.M., Benito E., Garcia-Martin M.G., Galbis J.A., Munoz-Guerra S. Carbohydrate-based copolyesters made from bicyclic acetalized galactaric acid. Journal of Polymer Science Part a-Polymer Chemistry. 2012;50(8):1591-1604.</w:t>
      </w:r>
      <w:bookmarkEnd w:id="24"/>
    </w:p>
    <w:p w14:paraId="4E7D7B9E" w14:textId="77777777" w:rsidR="0082760C" w:rsidRPr="0082760C" w:rsidRDefault="0082760C" w:rsidP="0082760C">
      <w:pPr>
        <w:pStyle w:val="EndNoteBibliography"/>
      </w:pPr>
      <w:bookmarkStart w:id="25" w:name="_ENREF_20"/>
      <w:r w:rsidRPr="0082760C">
        <w:t>[20] Marin R., Alla A., de Ilarduya A.M., Munoz-Guerra S. Carbohydrate-based polyurethanes: A comparative study of polymers made from isosorbide and 1,4-butanediol. e-Polymers. 2011:986-994.</w:t>
      </w:r>
      <w:bookmarkEnd w:id="25"/>
    </w:p>
    <w:p w14:paraId="2E42F63D" w14:textId="77777777" w:rsidR="0082760C" w:rsidRPr="0082760C" w:rsidRDefault="0082760C" w:rsidP="0082760C">
      <w:pPr>
        <w:pStyle w:val="EndNoteBibliography"/>
      </w:pPr>
      <w:bookmarkStart w:id="26" w:name="_ENREF_21"/>
      <w:r w:rsidRPr="0082760C">
        <w:t>[21] Krevelen V. Properties of Polymers (4th Edition), Their Correlation with Chemical Structure; their Numerical Estimation and Prediction from Additive Group Contributions: Elsevier Science; 2009.</w:t>
      </w:r>
      <w:bookmarkEnd w:id="26"/>
    </w:p>
    <w:p w14:paraId="23030A0F" w14:textId="77777777" w:rsidR="0082760C" w:rsidRPr="0082760C" w:rsidRDefault="0082760C" w:rsidP="0082760C">
      <w:pPr>
        <w:pStyle w:val="EndNoteBibliography"/>
      </w:pPr>
      <w:bookmarkStart w:id="27" w:name="_ENREF_22"/>
      <w:r w:rsidRPr="0082760C">
        <w:t>[22] Halimjani A.Z., Azizi N., Saeidi M.R. Solid lithium perchlorate, a highly efficient and chemoselective catalyst for the acetalyzation of aldehydes. Journal of sciences islamic republic of Iran. 2005;16(1):37-42.</w:t>
      </w:r>
      <w:bookmarkEnd w:id="27"/>
    </w:p>
    <w:p w14:paraId="5E59CB34" w14:textId="77777777" w:rsidR="0082760C" w:rsidRPr="0082760C" w:rsidRDefault="0082760C" w:rsidP="0082760C">
      <w:pPr>
        <w:pStyle w:val="EndNoteBibliography"/>
      </w:pPr>
      <w:bookmarkStart w:id="28" w:name="_ENREF_23"/>
      <w:r w:rsidRPr="0082760C">
        <w:t>[23] Flink H., Putkonen T., Sipos A., Jokela R. Microwave-assisted selective protection of glutaraldehyde and its symmetrical derivatives as monoacetals and -thioacetals. Tetrahedron. 2010;66(4):887-890.</w:t>
      </w:r>
      <w:bookmarkEnd w:id="28"/>
    </w:p>
    <w:p w14:paraId="4A0D47EF" w14:textId="77777777" w:rsidR="0082760C" w:rsidRPr="0082760C" w:rsidRDefault="0082760C" w:rsidP="0082760C">
      <w:pPr>
        <w:pStyle w:val="EndNoteBibliography"/>
      </w:pPr>
      <w:bookmarkStart w:id="29" w:name="_ENREF_24"/>
      <w:r w:rsidRPr="0082760C">
        <w:t>[24] Castro P.P., Tihomirov S., Gutierrez C.G. A convenient synthesis of substituted polyether diols. J Org Chem. 1988;53(21):5179-5181.</w:t>
      </w:r>
      <w:bookmarkEnd w:id="29"/>
    </w:p>
    <w:p w14:paraId="419D2B7C" w14:textId="77777777" w:rsidR="0082760C" w:rsidRPr="0082760C" w:rsidRDefault="0082760C" w:rsidP="0082760C">
      <w:pPr>
        <w:pStyle w:val="EndNoteBibliography"/>
      </w:pPr>
      <w:bookmarkStart w:id="30" w:name="_ENREF_25"/>
      <w:r w:rsidRPr="0082760C">
        <w:t>[25] Loim N.M., Kelbyscheva E.S. Synthesis of dendrimers with terminal formyl groups. Russian Chemical Bulletin. 2004;53(9):2080-2085.</w:t>
      </w:r>
      <w:bookmarkEnd w:id="30"/>
    </w:p>
    <w:p w14:paraId="40110649" w14:textId="77777777" w:rsidR="0082760C" w:rsidRPr="0082760C" w:rsidRDefault="0082760C" w:rsidP="0082760C">
      <w:pPr>
        <w:pStyle w:val="EndNoteBibliography"/>
      </w:pPr>
      <w:bookmarkStart w:id="31" w:name="_ENREF_26"/>
      <w:r w:rsidRPr="0082760C">
        <w:t>[26] Samour C.M., Daskalakis S. Percutaneous absorption enhancers, compositions containing same and method of use  US4861764 (A). 1989.</w:t>
      </w:r>
      <w:bookmarkEnd w:id="31"/>
    </w:p>
    <w:p w14:paraId="421962F9" w14:textId="77777777" w:rsidR="0082760C" w:rsidRPr="0082760C" w:rsidRDefault="0082760C" w:rsidP="0082760C">
      <w:pPr>
        <w:pStyle w:val="EndNoteBibliography"/>
      </w:pPr>
      <w:bookmarkStart w:id="32" w:name="_ENREF_27"/>
      <w:r w:rsidRPr="0082760C">
        <w:t>[27] Dapsens P.Y., Mondelli C., Kusema B.T., Verel R., Perez-Ramirez J. A continuous process for glyoxal valorisation using tailored Lewis-acid zeolite catalysts. Green Chemistry. 2014;16(3):1176-1186.</w:t>
      </w:r>
      <w:bookmarkEnd w:id="32"/>
    </w:p>
    <w:p w14:paraId="2E9377C4" w14:textId="77777777" w:rsidR="0082760C" w:rsidRPr="0082760C" w:rsidRDefault="0082760C" w:rsidP="0082760C">
      <w:pPr>
        <w:pStyle w:val="EndNoteBibliography"/>
      </w:pPr>
      <w:bookmarkStart w:id="33" w:name="_ENREF_28"/>
      <w:r w:rsidRPr="0082760C">
        <w:t>[28] Whipple E.B. Structure of glyoxal in water. Journal of the American Chemical Society. 1970;92(24):7183-7186.</w:t>
      </w:r>
      <w:bookmarkEnd w:id="33"/>
    </w:p>
    <w:p w14:paraId="1DE6EB6B" w14:textId="77777777" w:rsidR="0082760C" w:rsidRPr="0082760C" w:rsidRDefault="0082760C" w:rsidP="0082760C">
      <w:pPr>
        <w:pStyle w:val="EndNoteBibliography"/>
      </w:pPr>
      <w:bookmarkStart w:id="34" w:name="_ENREF_29"/>
      <w:r w:rsidRPr="0082760C">
        <w:t>[29] Mattioda G., Blanc A. Glyoxal.  Ullmann's encyclopedia of industrial chemistry. Weinheim: Wiley-VCH; 2005.</w:t>
      </w:r>
      <w:bookmarkEnd w:id="34"/>
    </w:p>
    <w:p w14:paraId="07D4C23E" w14:textId="77777777" w:rsidR="0082760C" w:rsidRPr="0082760C" w:rsidRDefault="0082760C" w:rsidP="0082760C">
      <w:pPr>
        <w:pStyle w:val="EndNoteBibliography"/>
      </w:pPr>
      <w:bookmarkStart w:id="35" w:name="_ENREF_30"/>
      <w:r w:rsidRPr="0082760C">
        <w:t>[30] Zhu Q.J., Chu X.F., Zhang Z.Y., Dai W.L., Fan K.N. A novel green process for the synthesis of glutaraldehyde by WS2@HMS material with aqueous H2O2. Rsc Advances. 2013;3(6):1744-1747.</w:t>
      </w:r>
      <w:bookmarkEnd w:id="35"/>
    </w:p>
    <w:p w14:paraId="6FE4AFE8" w14:textId="77777777" w:rsidR="0082760C" w:rsidRPr="0082760C" w:rsidRDefault="0082760C" w:rsidP="0082760C">
      <w:pPr>
        <w:pStyle w:val="EndNoteBibliography"/>
      </w:pPr>
      <w:bookmarkStart w:id="36" w:name="_ENREF_31"/>
      <w:r w:rsidRPr="0082760C">
        <w:t>[31] Lüftl S., Visakh P.M., Chandran S. Polyoxymethylene Handbook: Structure, Properties, Applications and their Nanocomposites: Wiley; 2014.</w:t>
      </w:r>
      <w:bookmarkEnd w:id="36"/>
    </w:p>
    <w:p w14:paraId="57687B55" w14:textId="77777777" w:rsidR="0082760C" w:rsidRPr="0082760C" w:rsidRDefault="0082760C" w:rsidP="0082760C">
      <w:pPr>
        <w:pStyle w:val="EndNoteBibliography"/>
      </w:pPr>
      <w:bookmarkStart w:id="37" w:name="_ENREF_32"/>
      <w:r w:rsidRPr="0082760C">
        <w:t>[32] Marín R., Alla A., Martínez de Ilarduya A., Muñoz-Guerra S. Carbohydrate-based polyurethanes: A comparative study of polymers made from isosorbide and 1,4-butanediol. Journal of Applied Polymer Science. 2012;123(2):986-994.</w:t>
      </w:r>
      <w:bookmarkEnd w:id="37"/>
    </w:p>
    <w:p w14:paraId="7AA600DB" w14:textId="2C26CD02" w:rsidR="00F45187" w:rsidRPr="00EC6968" w:rsidRDefault="00A716D2">
      <w:pPr>
        <w:rPr>
          <w:b/>
          <w:lang w:val="en-GB"/>
        </w:rPr>
      </w:pPr>
      <w:r w:rsidRPr="00EC6968">
        <w:rPr>
          <w:b/>
          <w:lang w:val="en-GB"/>
        </w:rPr>
        <w:fldChar w:fldCharType="end"/>
      </w:r>
    </w:p>
    <w:sectPr w:rsidR="00F45187" w:rsidRPr="00EC6968">
      <w:headerReference w:type="default" r:id="rId27"/>
      <w:footerReference w:type="default" r:id="rId28"/>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EEC99F9" w14:textId="77777777" w:rsidR="00592397" w:rsidRDefault="00592397" w:rsidP="009D60E0">
      <w:pPr>
        <w:spacing w:after="0" w:line="240" w:lineRule="auto"/>
      </w:pPr>
      <w:r>
        <w:separator/>
      </w:r>
    </w:p>
  </w:endnote>
  <w:endnote w:type="continuationSeparator" w:id="0">
    <w:p w14:paraId="3C23C2D0" w14:textId="77777777" w:rsidR="00592397" w:rsidRDefault="00592397" w:rsidP="009D60E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60505213"/>
      <w:docPartObj>
        <w:docPartGallery w:val="Page Numbers (Bottom of Page)"/>
        <w:docPartUnique/>
      </w:docPartObj>
    </w:sdtPr>
    <w:sdtEndPr/>
    <w:sdtContent>
      <w:p w14:paraId="66702DFC" w14:textId="5EEE1413" w:rsidR="00633620" w:rsidRDefault="00633620">
        <w:pPr>
          <w:pStyle w:val="Voettekst"/>
          <w:jc w:val="right"/>
        </w:pPr>
        <w:r>
          <w:fldChar w:fldCharType="begin"/>
        </w:r>
        <w:r>
          <w:instrText>PAGE   \* MERGEFORMAT</w:instrText>
        </w:r>
        <w:r>
          <w:fldChar w:fldCharType="separate"/>
        </w:r>
        <w:r w:rsidR="00046BC3" w:rsidRPr="00046BC3">
          <w:rPr>
            <w:noProof/>
            <w:lang w:val="nl-NL"/>
          </w:rPr>
          <w:t>2</w:t>
        </w:r>
        <w:r>
          <w:fldChar w:fldCharType="end"/>
        </w:r>
      </w:p>
    </w:sdtContent>
  </w:sdt>
  <w:p w14:paraId="78A0F795" w14:textId="77777777" w:rsidR="00633620" w:rsidRDefault="00633620">
    <w:pPr>
      <w:pStyle w:val="Voettekst"/>
    </w:pPr>
  </w:p>
  <w:p w14:paraId="0FF0BCE9" w14:textId="77777777" w:rsidR="00633620" w:rsidRDefault="00633620"/>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6FB5490" w14:textId="77777777" w:rsidR="00592397" w:rsidRDefault="00592397" w:rsidP="009D60E0">
      <w:pPr>
        <w:spacing w:after="0" w:line="240" w:lineRule="auto"/>
      </w:pPr>
      <w:r>
        <w:separator/>
      </w:r>
    </w:p>
  </w:footnote>
  <w:footnote w:type="continuationSeparator" w:id="0">
    <w:p w14:paraId="40CF9E13" w14:textId="77777777" w:rsidR="00592397" w:rsidRDefault="00592397" w:rsidP="009D60E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41B69E" w14:textId="365FB007" w:rsidR="00633620" w:rsidRDefault="00633620" w:rsidP="009B4064">
    <w:pPr>
      <w:pStyle w:val="Koptekst"/>
      <w:tabs>
        <w:tab w:val="clear" w:pos="4153"/>
        <w:tab w:val="clear" w:pos="8306"/>
        <w:tab w:val="left" w:pos="6825"/>
        <w:tab w:val="left" w:pos="6990"/>
      </w:tabs>
    </w:pP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45752"/>
    <w:multiLevelType w:val="multilevel"/>
    <w:tmpl w:val="8362E314"/>
    <w:lvl w:ilvl="0">
      <w:start w:val="1"/>
      <w:numFmt w:val="upperRoman"/>
      <w:pStyle w:val="Titel"/>
      <w:lvlText w:val="%1."/>
      <w:lvlJc w:val="left"/>
      <w:pPr>
        <w:ind w:left="2126" w:hanging="2"/>
      </w:pPr>
      <w:rPr>
        <w:rFonts w:hint="default"/>
      </w:rPr>
    </w:lvl>
    <w:lvl w:ilvl="1">
      <w:start w:val="1"/>
      <w:numFmt w:val="decimal"/>
      <w:pStyle w:val="Kop1"/>
      <w:lvlText w:val="%1.%2."/>
      <w:lvlJc w:val="left"/>
      <w:pPr>
        <w:ind w:left="-1273" w:firstLine="1983"/>
      </w:pPr>
      <w:rPr>
        <w:rFonts w:hint="default"/>
      </w:rPr>
    </w:lvl>
    <w:lvl w:ilvl="2">
      <w:start w:val="1"/>
      <w:numFmt w:val="decimal"/>
      <w:pStyle w:val="Kop2"/>
      <w:lvlText w:val="%1.%2.%3"/>
      <w:lvlJc w:val="left"/>
      <w:pPr>
        <w:ind w:left="3970" w:hanging="2"/>
      </w:pPr>
      <w:rPr>
        <w:rFonts w:hint="default"/>
      </w:rPr>
    </w:lvl>
    <w:lvl w:ilvl="3">
      <w:start w:val="1"/>
      <w:numFmt w:val="lowerLetter"/>
      <w:lvlText w:val="%4)"/>
      <w:lvlJc w:val="left"/>
      <w:pPr>
        <w:ind w:left="4284" w:firstLine="0"/>
      </w:pPr>
      <w:rPr>
        <w:rFonts w:hint="default"/>
      </w:rPr>
    </w:lvl>
    <w:lvl w:ilvl="4">
      <w:start w:val="1"/>
      <w:numFmt w:val="decimal"/>
      <w:lvlText w:val="(%5)"/>
      <w:lvlJc w:val="left"/>
      <w:pPr>
        <w:ind w:left="5004" w:firstLine="0"/>
      </w:pPr>
      <w:rPr>
        <w:rFonts w:hint="default"/>
      </w:rPr>
    </w:lvl>
    <w:lvl w:ilvl="5">
      <w:start w:val="1"/>
      <w:numFmt w:val="lowerLetter"/>
      <w:lvlText w:val="(%6)"/>
      <w:lvlJc w:val="left"/>
      <w:pPr>
        <w:ind w:left="5724" w:firstLine="0"/>
      </w:pPr>
      <w:rPr>
        <w:rFonts w:hint="default"/>
      </w:rPr>
    </w:lvl>
    <w:lvl w:ilvl="6">
      <w:start w:val="1"/>
      <w:numFmt w:val="lowerRoman"/>
      <w:lvlText w:val="(%7)"/>
      <w:lvlJc w:val="left"/>
      <w:pPr>
        <w:ind w:left="6444" w:firstLine="0"/>
      </w:pPr>
      <w:rPr>
        <w:rFonts w:hint="default"/>
      </w:rPr>
    </w:lvl>
    <w:lvl w:ilvl="7">
      <w:start w:val="1"/>
      <w:numFmt w:val="lowerLetter"/>
      <w:lvlText w:val="(%8)"/>
      <w:lvlJc w:val="left"/>
      <w:pPr>
        <w:ind w:left="7164" w:firstLine="0"/>
      </w:pPr>
      <w:rPr>
        <w:rFonts w:hint="default"/>
      </w:rPr>
    </w:lvl>
    <w:lvl w:ilvl="8">
      <w:start w:val="1"/>
      <w:numFmt w:val="lowerRoman"/>
      <w:lvlText w:val="(%9)"/>
      <w:lvlJc w:val="left"/>
      <w:pPr>
        <w:ind w:left="7884" w:firstLine="0"/>
      </w:pPr>
      <w:rPr>
        <w:rFonts w:hint="default"/>
      </w:rPr>
    </w:lvl>
  </w:abstractNum>
  <w:abstractNum w:abstractNumId="1">
    <w:nsid w:val="042A6F9E"/>
    <w:multiLevelType w:val="singleLevel"/>
    <w:tmpl w:val="90DE36E0"/>
    <w:lvl w:ilvl="0">
      <w:start w:val="6"/>
      <w:numFmt w:val="bullet"/>
      <w:lvlText w:val="-"/>
      <w:lvlJc w:val="left"/>
      <w:pPr>
        <w:tabs>
          <w:tab w:val="num" w:pos="360"/>
        </w:tabs>
        <w:ind w:left="360" w:hanging="360"/>
      </w:pPr>
      <w:rPr>
        <w:rFonts w:ascii="Times New Roman" w:hAnsi="Times New Roman" w:hint="default"/>
      </w:rPr>
    </w:lvl>
  </w:abstractNum>
  <w:abstractNum w:abstractNumId="2">
    <w:nsid w:val="09AB1791"/>
    <w:multiLevelType w:val="hybridMultilevel"/>
    <w:tmpl w:val="AB5A16F4"/>
    <w:lvl w:ilvl="0" w:tplc="E26A80A8">
      <w:start w:val="1"/>
      <w:numFmt w:val="decimal"/>
      <w:pStyle w:val="Kop3"/>
      <w:lvlText w:val="%1."/>
      <w:lvlJc w:val="left"/>
      <w:pPr>
        <w:ind w:left="2487" w:hanging="360"/>
      </w:pPr>
      <w:rPr>
        <w:rFonts w:hint="default"/>
      </w:rPr>
    </w:lvl>
    <w:lvl w:ilvl="1" w:tplc="08130019" w:tentative="1">
      <w:start w:val="1"/>
      <w:numFmt w:val="lowerLetter"/>
      <w:lvlText w:val="%2."/>
      <w:lvlJc w:val="left"/>
      <w:pPr>
        <w:ind w:left="3207" w:hanging="360"/>
      </w:pPr>
    </w:lvl>
    <w:lvl w:ilvl="2" w:tplc="0813001B" w:tentative="1">
      <w:start w:val="1"/>
      <w:numFmt w:val="lowerRoman"/>
      <w:lvlText w:val="%3."/>
      <w:lvlJc w:val="right"/>
      <w:pPr>
        <w:ind w:left="3927" w:hanging="180"/>
      </w:pPr>
    </w:lvl>
    <w:lvl w:ilvl="3" w:tplc="0813000F" w:tentative="1">
      <w:start w:val="1"/>
      <w:numFmt w:val="decimal"/>
      <w:lvlText w:val="%4."/>
      <w:lvlJc w:val="left"/>
      <w:pPr>
        <w:ind w:left="4647" w:hanging="360"/>
      </w:pPr>
    </w:lvl>
    <w:lvl w:ilvl="4" w:tplc="08130019" w:tentative="1">
      <w:start w:val="1"/>
      <w:numFmt w:val="lowerLetter"/>
      <w:lvlText w:val="%5."/>
      <w:lvlJc w:val="left"/>
      <w:pPr>
        <w:ind w:left="5367" w:hanging="360"/>
      </w:pPr>
    </w:lvl>
    <w:lvl w:ilvl="5" w:tplc="0813001B" w:tentative="1">
      <w:start w:val="1"/>
      <w:numFmt w:val="lowerRoman"/>
      <w:lvlText w:val="%6."/>
      <w:lvlJc w:val="right"/>
      <w:pPr>
        <w:ind w:left="6087" w:hanging="180"/>
      </w:pPr>
    </w:lvl>
    <w:lvl w:ilvl="6" w:tplc="0813000F" w:tentative="1">
      <w:start w:val="1"/>
      <w:numFmt w:val="decimal"/>
      <w:lvlText w:val="%7."/>
      <w:lvlJc w:val="left"/>
      <w:pPr>
        <w:ind w:left="6807" w:hanging="360"/>
      </w:pPr>
    </w:lvl>
    <w:lvl w:ilvl="7" w:tplc="08130019" w:tentative="1">
      <w:start w:val="1"/>
      <w:numFmt w:val="lowerLetter"/>
      <w:lvlText w:val="%8."/>
      <w:lvlJc w:val="left"/>
      <w:pPr>
        <w:ind w:left="7527" w:hanging="360"/>
      </w:pPr>
    </w:lvl>
    <w:lvl w:ilvl="8" w:tplc="0813001B" w:tentative="1">
      <w:start w:val="1"/>
      <w:numFmt w:val="lowerRoman"/>
      <w:lvlText w:val="%9."/>
      <w:lvlJc w:val="right"/>
      <w:pPr>
        <w:ind w:left="8247" w:hanging="180"/>
      </w:pPr>
    </w:lvl>
  </w:abstractNum>
  <w:abstractNum w:abstractNumId="3">
    <w:nsid w:val="0C4604A1"/>
    <w:multiLevelType w:val="hybridMultilevel"/>
    <w:tmpl w:val="333294F2"/>
    <w:lvl w:ilvl="0" w:tplc="71FA22EC">
      <w:start w:val="1"/>
      <w:numFmt w:val="decimal"/>
      <w:lvlText w:val="%1."/>
      <w:lvlJc w:val="left"/>
      <w:pPr>
        <w:tabs>
          <w:tab w:val="num" w:pos="720"/>
        </w:tabs>
        <w:ind w:left="720" w:hanging="360"/>
      </w:pPr>
    </w:lvl>
    <w:lvl w:ilvl="1" w:tplc="92D2061C">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5507416"/>
    <w:multiLevelType w:val="hybridMultilevel"/>
    <w:tmpl w:val="70F4D2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8E43582"/>
    <w:multiLevelType w:val="hybridMultilevel"/>
    <w:tmpl w:val="D732314C"/>
    <w:lvl w:ilvl="0" w:tplc="B1BC096A">
      <w:start w:val="1"/>
      <w:numFmt w:val="bullet"/>
      <w:pStyle w:val="Kop5"/>
      <w:lvlText w:val=""/>
      <w:lvlJc w:val="left"/>
      <w:pPr>
        <w:ind w:left="720" w:hanging="360"/>
      </w:pPr>
      <w:rPr>
        <w:rFonts w:ascii="Symbol" w:hAnsi="Symbol"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6">
    <w:nsid w:val="3AC37F52"/>
    <w:multiLevelType w:val="hybridMultilevel"/>
    <w:tmpl w:val="3F38ACDA"/>
    <w:lvl w:ilvl="0" w:tplc="0302C3BA">
      <w:start w:val="1"/>
      <w:numFmt w:val="lowerLetter"/>
      <w:pStyle w:val="Kop4"/>
      <w:lvlText w:val="%1)"/>
      <w:lvlJc w:val="left"/>
      <w:pPr>
        <w:ind w:left="717" w:hanging="360"/>
      </w:pPr>
      <w:rPr>
        <w:rFonts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7">
    <w:nsid w:val="4AB415AA"/>
    <w:multiLevelType w:val="hybridMultilevel"/>
    <w:tmpl w:val="70F4D2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B3343ED"/>
    <w:multiLevelType w:val="multilevel"/>
    <w:tmpl w:val="41F0F6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75B8623F"/>
    <w:multiLevelType w:val="hybridMultilevel"/>
    <w:tmpl w:val="C7CC5790"/>
    <w:lvl w:ilvl="0" w:tplc="08130001">
      <w:start w:val="1"/>
      <w:numFmt w:val="bullet"/>
      <w:lvlText w:val=""/>
      <w:lvlJc w:val="left"/>
      <w:pPr>
        <w:ind w:left="1068" w:hanging="360"/>
      </w:pPr>
      <w:rPr>
        <w:rFonts w:ascii="Symbol" w:hAnsi="Symbol" w:hint="default"/>
      </w:rPr>
    </w:lvl>
    <w:lvl w:ilvl="1" w:tplc="08130003" w:tentative="1">
      <w:start w:val="1"/>
      <w:numFmt w:val="bullet"/>
      <w:lvlText w:val="o"/>
      <w:lvlJc w:val="left"/>
      <w:pPr>
        <w:ind w:left="1788" w:hanging="360"/>
      </w:pPr>
      <w:rPr>
        <w:rFonts w:ascii="Courier New" w:hAnsi="Courier New" w:cs="Courier New" w:hint="default"/>
      </w:rPr>
    </w:lvl>
    <w:lvl w:ilvl="2" w:tplc="08130005" w:tentative="1">
      <w:start w:val="1"/>
      <w:numFmt w:val="bullet"/>
      <w:lvlText w:val=""/>
      <w:lvlJc w:val="left"/>
      <w:pPr>
        <w:ind w:left="2508" w:hanging="360"/>
      </w:pPr>
      <w:rPr>
        <w:rFonts w:ascii="Wingdings" w:hAnsi="Wingdings" w:hint="default"/>
      </w:rPr>
    </w:lvl>
    <w:lvl w:ilvl="3" w:tplc="08130001" w:tentative="1">
      <w:start w:val="1"/>
      <w:numFmt w:val="bullet"/>
      <w:lvlText w:val=""/>
      <w:lvlJc w:val="left"/>
      <w:pPr>
        <w:ind w:left="3228" w:hanging="360"/>
      </w:pPr>
      <w:rPr>
        <w:rFonts w:ascii="Symbol" w:hAnsi="Symbol" w:hint="default"/>
      </w:rPr>
    </w:lvl>
    <w:lvl w:ilvl="4" w:tplc="08130003" w:tentative="1">
      <w:start w:val="1"/>
      <w:numFmt w:val="bullet"/>
      <w:lvlText w:val="o"/>
      <w:lvlJc w:val="left"/>
      <w:pPr>
        <w:ind w:left="3948" w:hanging="360"/>
      </w:pPr>
      <w:rPr>
        <w:rFonts w:ascii="Courier New" w:hAnsi="Courier New" w:cs="Courier New" w:hint="default"/>
      </w:rPr>
    </w:lvl>
    <w:lvl w:ilvl="5" w:tplc="08130005" w:tentative="1">
      <w:start w:val="1"/>
      <w:numFmt w:val="bullet"/>
      <w:lvlText w:val=""/>
      <w:lvlJc w:val="left"/>
      <w:pPr>
        <w:ind w:left="4668" w:hanging="360"/>
      </w:pPr>
      <w:rPr>
        <w:rFonts w:ascii="Wingdings" w:hAnsi="Wingdings" w:hint="default"/>
      </w:rPr>
    </w:lvl>
    <w:lvl w:ilvl="6" w:tplc="08130001" w:tentative="1">
      <w:start w:val="1"/>
      <w:numFmt w:val="bullet"/>
      <w:lvlText w:val=""/>
      <w:lvlJc w:val="left"/>
      <w:pPr>
        <w:ind w:left="5388" w:hanging="360"/>
      </w:pPr>
      <w:rPr>
        <w:rFonts w:ascii="Symbol" w:hAnsi="Symbol" w:hint="default"/>
      </w:rPr>
    </w:lvl>
    <w:lvl w:ilvl="7" w:tplc="08130003" w:tentative="1">
      <w:start w:val="1"/>
      <w:numFmt w:val="bullet"/>
      <w:lvlText w:val="o"/>
      <w:lvlJc w:val="left"/>
      <w:pPr>
        <w:ind w:left="6108" w:hanging="360"/>
      </w:pPr>
      <w:rPr>
        <w:rFonts w:ascii="Courier New" w:hAnsi="Courier New" w:cs="Courier New" w:hint="default"/>
      </w:rPr>
    </w:lvl>
    <w:lvl w:ilvl="8" w:tplc="08130005" w:tentative="1">
      <w:start w:val="1"/>
      <w:numFmt w:val="bullet"/>
      <w:lvlText w:val=""/>
      <w:lvlJc w:val="left"/>
      <w:pPr>
        <w:ind w:left="6828" w:hanging="360"/>
      </w:pPr>
      <w:rPr>
        <w:rFonts w:ascii="Wingdings" w:hAnsi="Wingdings" w:hint="default"/>
      </w:rPr>
    </w:lvl>
  </w:abstractNum>
  <w:abstractNum w:abstractNumId="10">
    <w:nsid w:val="7B4D1585"/>
    <w:multiLevelType w:val="multilevel"/>
    <w:tmpl w:val="977CE7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9"/>
  </w:num>
  <w:num w:numId="3">
    <w:abstractNumId w:val="2"/>
    <w:lvlOverride w:ilvl="0">
      <w:startOverride w:val="1"/>
    </w:lvlOverride>
  </w:num>
  <w:num w:numId="4">
    <w:abstractNumId w:val="2"/>
    <w:lvlOverride w:ilvl="0">
      <w:startOverride w:val="1"/>
    </w:lvlOverride>
  </w:num>
  <w:num w:numId="5">
    <w:abstractNumId w:val="6"/>
  </w:num>
  <w:num w:numId="6">
    <w:abstractNumId w:val="5"/>
  </w:num>
  <w:num w:numId="7">
    <w:abstractNumId w:val="6"/>
    <w:lvlOverride w:ilvl="0">
      <w:startOverride w:val="1"/>
    </w:lvlOverride>
  </w:num>
  <w:num w:numId="8">
    <w:abstractNumId w:val="2"/>
    <w:lvlOverride w:ilvl="0">
      <w:startOverride w:val="1"/>
    </w:lvlOverride>
  </w:num>
  <w:num w:numId="9">
    <w:abstractNumId w:val="2"/>
    <w:lvlOverride w:ilvl="0">
      <w:startOverride w:val="1"/>
    </w:lvlOverride>
  </w:num>
  <w:num w:numId="10">
    <w:abstractNumId w:val="2"/>
    <w:lvlOverride w:ilvl="0">
      <w:startOverride w:val="1"/>
    </w:lvlOverride>
  </w:num>
  <w:num w:numId="11">
    <w:abstractNumId w:val="6"/>
    <w:lvlOverride w:ilvl="0">
      <w:startOverride w:val="1"/>
    </w:lvlOverride>
  </w:num>
  <w:num w:numId="12">
    <w:abstractNumId w:val="2"/>
    <w:lvlOverride w:ilvl="0">
      <w:startOverride w:val="1"/>
    </w:lvlOverride>
  </w:num>
  <w:num w:numId="13">
    <w:abstractNumId w:val="2"/>
    <w:lvlOverride w:ilvl="0">
      <w:startOverride w:val="1"/>
    </w:lvlOverride>
  </w:num>
  <w:num w:numId="14">
    <w:abstractNumId w:val="2"/>
    <w:lvlOverride w:ilvl="0">
      <w:startOverride w:val="1"/>
    </w:lvlOverride>
  </w:num>
  <w:num w:numId="15">
    <w:abstractNumId w:val="2"/>
    <w:lvlOverride w:ilvl="0">
      <w:startOverride w:val="1"/>
    </w:lvlOverride>
  </w:num>
  <w:num w:numId="16">
    <w:abstractNumId w:val="6"/>
    <w:lvlOverride w:ilvl="0">
      <w:startOverride w:val="1"/>
    </w:lvlOverride>
  </w:num>
  <w:num w:numId="17">
    <w:abstractNumId w:val="2"/>
    <w:lvlOverride w:ilvl="0">
      <w:startOverride w:val="1"/>
    </w:lvlOverride>
  </w:num>
  <w:num w:numId="18">
    <w:abstractNumId w:val="2"/>
  </w:num>
  <w:num w:numId="19">
    <w:abstractNumId w:val="2"/>
    <w:lvlOverride w:ilvl="0">
      <w:startOverride w:val="1"/>
    </w:lvlOverride>
  </w:num>
  <w:num w:numId="2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
  </w:num>
  <w:num w:numId="22">
    <w:abstractNumId w:val="1"/>
  </w:num>
  <w:num w:numId="23">
    <w:abstractNumId w:val="7"/>
  </w:num>
  <w:num w:numId="24">
    <w:abstractNumId w:val="4"/>
  </w:num>
  <w:num w:numId="25">
    <w:abstractNumId w:val="10"/>
  </w:num>
  <w:num w:numId="26">
    <w:abstractNumId w:val="8"/>
  </w:num>
  <w:num w:numId="2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0"/>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ctiveWritingStyle w:appName="MSWord" w:lang="en-GB" w:vendorID="64" w:dllVersion="131078" w:nlCheck="1" w:checkStyle="0"/>
  <w:defaultTabStop w:val="708"/>
  <w:hyphenationZone w:val="425"/>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Euro Polymer J Cop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esdwzdtvfzar5deeasw5ddrtvd9dafat2dfs&quot;&gt;My EndNote Library&lt;record-ids&gt;&lt;item&gt;8&lt;/item&gt;&lt;item&gt;60&lt;/item&gt;&lt;item&gt;63&lt;/item&gt;&lt;item&gt;66&lt;/item&gt;&lt;item&gt;67&lt;/item&gt;&lt;item&gt;68&lt;/item&gt;&lt;item&gt;69&lt;/item&gt;&lt;item&gt;72&lt;/item&gt;&lt;item&gt;75&lt;/item&gt;&lt;item&gt;80&lt;/item&gt;&lt;item&gt;87&lt;/item&gt;&lt;item&gt;127&lt;/item&gt;&lt;item&gt;128&lt;/item&gt;&lt;item&gt;132&lt;/item&gt;&lt;item&gt;149&lt;/item&gt;&lt;item&gt;150&lt;/item&gt;&lt;item&gt;152&lt;/item&gt;&lt;item&gt;153&lt;/item&gt;&lt;item&gt;155&lt;/item&gt;&lt;item&gt;156&lt;/item&gt;&lt;item&gt;157&lt;/item&gt;&lt;item&gt;158&lt;/item&gt;&lt;item&gt;159&lt;/item&gt;&lt;item&gt;160&lt;/item&gt;&lt;item&gt;161&lt;/item&gt;&lt;item&gt;162&lt;/item&gt;&lt;item&gt;163&lt;/item&gt;&lt;item&gt;164&lt;/item&gt;&lt;item&gt;166&lt;/item&gt;&lt;item&gt;185&lt;/item&gt;&lt;item&gt;186&lt;/item&gt;&lt;item&gt;188&lt;/item&gt;&lt;/record-ids&gt;&lt;/item&gt;&lt;/Libraries&gt;"/>
  </w:docVars>
  <w:rsids>
    <w:rsidRoot w:val="00FE5810"/>
    <w:rsid w:val="00003BEF"/>
    <w:rsid w:val="00013C5B"/>
    <w:rsid w:val="000153C9"/>
    <w:rsid w:val="0002403C"/>
    <w:rsid w:val="00025C26"/>
    <w:rsid w:val="0003139B"/>
    <w:rsid w:val="00031F34"/>
    <w:rsid w:val="00034CC1"/>
    <w:rsid w:val="000429CD"/>
    <w:rsid w:val="00046BC3"/>
    <w:rsid w:val="00054893"/>
    <w:rsid w:val="00055C19"/>
    <w:rsid w:val="00066415"/>
    <w:rsid w:val="000701DC"/>
    <w:rsid w:val="000A053A"/>
    <w:rsid w:val="000A3A51"/>
    <w:rsid w:val="000A5466"/>
    <w:rsid w:val="000B0EB7"/>
    <w:rsid w:val="000B7003"/>
    <w:rsid w:val="000D2FA3"/>
    <w:rsid w:val="000E686A"/>
    <w:rsid w:val="001067EC"/>
    <w:rsid w:val="00110C78"/>
    <w:rsid w:val="001121E3"/>
    <w:rsid w:val="00113A98"/>
    <w:rsid w:val="00116AA8"/>
    <w:rsid w:val="00122F67"/>
    <w:rsid w:val="00126891"/>
    <w:rsid w:val="001333A2"/>
    <w:rsid w:val="00145760"/>
    <w:rsid w:val="00151B96"/>
    <w:rsid w:val="001530C0"/>
    <w:rsid w:val="001534DC"/>
    <w:rsid w:val="001544A8"/>
    <w:rsid w:val="00160DE6"/>
    <w:rsid w:val="00171611"/>
    <w:rsid w:val="0017173A"/>
    <w:rsid w:val="0017364C"/>
    <w:rsid w:val="0017563F"/>
    <w:rsid w:val="00180DBA"/>
    <w:rsid w:val="0018139B"/>
    <w:rsid w:val="0018677F"/>
    <w:rsid w:val="0018781C"/>
    <w:rsid w:val="00191034"/>
    <w:rsid w:val="00193F6F"/>
    <w:rsid w:val="001A375C"/>
    <w:rsid w:val="001A7C9C"/>
    <w:rsid w:val="001B70F9"/>
    <w:rsid w:val="001F6966"/>
    <w:rsid w:val="002137D5"/>
    <w:rsid w:val="002209CC"/>
    <w:rsid w:val="00221052"/>
    <w:rsid w:val="00225D33"/>
    <w:rsid w:val="002316DB"/>
    <w:rsid w:val="002379D1"/>
    <w:rsid w:val="00240C07"/>
    <w:rsid w:val="002520DA"/>
    <w:rsid w:val="002602D4"/>
    <w:rsid w:val="0026145C"/>
    <w:rsid w:val="00263BAD"/>
    <w:rsid w:val="002667F3"/>
    <w:rsid w:val="002701D5"/>
    <w:rsid w:val="00272B66"/>
    <w:rsid w:val="00286F86"/>
    <w:rsid w:val="0029044F"/>
    <w:rsid w:val="00297131"/>
    <w:rsid w:val="002A40AE"/>
    <w:rsid w:val="002A5710"/>
    <w:rsid w:val="002C3565"/>
    <w:rsid w:val="002C4DDD"/>
    <w:rsid w:val="002C76FA"/>
    <w:rsid w:val="002D1F10"/>
    <w:rsid w:val="002D2F18"/>
    <w:rsid w:val="002E1EBA"/>
    <w:rsid w:val="002F47CB"/>
    <w:rsid w:val="002F5218"/>
    <w:rsid w:val="00301430"/>
    <w:rsid w:val="00313B36"/>
    <w:rsid w:val="003237A4"/>
    <w:rsid w:val="003321B5"/>
    <w:rsid w:val="003346E5"/>
    <w:rsid w:val="00337BAC"/>
    <w:rsid w:val="00341A13"/>
    <w:rsid w:val="003428C5"/>
    <w:rsid w:val="0034425B"/>
    <w:rsid w:val="003444B4"/>
    <w:rsid w:val="0034572D"/>
    <w:rsid w:val="0034677E"/>
    <w:rsid w:val="0034716D"/>
    <w:rsid w:val="00347FE0"/>
    <w:rsid w:val="0035242E"/>
    <w:rsid w:val="00353F68"/>
    <w:rsid w:val="00360B31"/>
    <w:rsid w:val="00367594"/>
    <w:rsid w:val="00367729"/>
    <w:rsid w:val="003742F6"/>
    <w:rsid w:val="00397E10"/>
    <w:rsid w:val="003A030E"/>
    <w:rsid w:val="003A7B35"/>
    <w:rsid w:val="003C224F"/>
    <w:rsid w:val="003D017D"/>
    <w:rsid w:val="003F3EE6"/>
    <w:rsid w:val="0041116C"/>
    <w:rsid w:val="00425467"/>
    <w:rsid w:val="0044602B"/>
    <w:rsid w:val="0046312A"/>
    <w:rsid w:val="004647B0"/>
    <w:rsid w:val="00464DE0"/>
    <w:rsid w:val="00473A89"/>
    <w:rsid w:val="004861A0"/>
    <w:rsid w:val="00487C20"/>
    <w:rsid w:val="00494278"/>
    <w:rsid w:val="004A38E6"/>
    <w:rsid w:val="004A7E78"/>
    <w:rsid w:val="004A7F1B"/>
    <w:rsid w:val="004B7735"/>
    <w:rsid w:val="004C3224"/>
    <w:rsid w:val="00506E53"/>
    <w:rsid w:val="0052378E"/>
    <w:rsid w:val="0052488D"/>
    <w:rsid w:val="00524C8E"/>
    <w:rsid w:val="005711F8"/>
    <w:rsid w:val="00573444"/>
    <w:rsid w:val="005776E9"/>
    <w:rsid w:val="005827EC"/>
    <w:rsid w:val="005858AB"/>
    <w:rsid w:val="00592397"/>
    <w:rsid w:val="005945B6"/>
    <w:rsid w:val="005A3162"/>
    <w:rsid w:val="005A60FA"/>
    <w:rsid w:val="005A7BD9"/>
    <w:rsid w:val="005B20B4"/>
    <w:rsid w:val="005B32B4"/>
    <w:rsid w:val="005C20FC"/>
    <w:rsid w:val="005C4992"/>
    <w:rsid w:val="005C7518"/>
    <w:rsid w:val="005D5972"/>
    <w:rsid w:val="005E2B70"/>
    <w:rsid w:val="005F07CC"/>
    <w:rsid w:val="00610DA1"/>
    <w:rsid w:val="00611B9A"/>
    <w:rsid w:val="00617753"/>
    <w:rsid w:val="00626E8A"/>
    <w:rsid w:val="006309CB"/>
    <w:rsid w:val="00632332"/>
    <w:rsid w:val="00633620"/>
    <w:rsid w:val="0064280C"/>
    <w:rsid w:val="006430BE"/>
    <w:rsid w:val="00675B93"/>
    <w:rsid w:val="00676CC6"/>
    <w:rsid w:val="00690F58"/>
    <w:rsid w:val="00694F56"/>
    <w:rsid w:val="006A1638"/>
    <w:rsid w:val="006B4E04"/>
    <w:rsid w:val="006B7BFB"/>
    <w:rsid w:val="006E1327"/>
    <w:rsid w:val="006E71DB"/>
    <w:rsid w:val="006F121E"/>
    <w:rsid w:val="00700697"/>
    <w:rsid w:val="007061F7"/>
    <w:rsid w:val="00717E69"/>
    <w:rsid w:val="00717E6E"/>
    <w:rsid w:val="00724EEB"/>
    <w:rsid w:val="0074648E"/>
    <w:rsid w:val="007479E7"/>
    <w:rsid w:val="007630EB"/>
    <w:rsid w:val="00771271"/>
    <w:rsid w:val="00771512"/>
    <w:rsid w:val="007750B9"/>
    <w:rsid w:val="007751D4"/>
    <w:rsid w:val="007908B7"/>
    <w:rsid w:val="007B1A61"/>
    <w:rsid w:val="007B482C"/>
    <w:rsid w:val="007C1F05"/>
    <w:rsid w:val="007E62DF"/>
    <w:rsid w:val="007F55CE"/>
    <w:rsid w:val="00811623"/>
    <w:rsid w:val="00826F50"/>
    <w:rsid w:val="0082760C"/>
    <w:rsid w:val="00841B0A"/>
    <w:rsid w:val="00875366"/>
    <w:rsid w:val="008766BD"/>
    <w:rsid w:val="00877757"/>
    <w:rsid w:val="008833BF"/>
    <w:rsid w:val="008A1111"/>
    <w:rsid w:val="008A1D86"/>
    <w:rsid w:val="008A36E3"/>
    <w:rsid w:val="008A5BBE"/>
    <w:rsid w:val="008B0DBD"/>
    <w:rsid w:val="008B52DD"/>
    <w:rsid w:val="008B69C0"/>
    <w:rsid w:val="008B733B"/>
    <w:rsid w:val="008B7C9C"/>
    <w:rsid w:val="008D5D3A"/>
    <w:rsid w:val="008D6486"/>
    <w:rsid w:val="008D6AE4"/>
    <w:rsid w:val="008E0DB9"/>
    <w:rsid w:val="008E1246"/>
    <w:rsid w:val="008E2BBA"/>
    <w:rsid w:val="008F0D41"/>
    <w:rsid w:val="00901676"/>
    <w:rsid w:val="009142D4"/>
    <w:rsid w:val="00934E13"/>
    <w:rsid w:val="0093567B"/>
    <w:rsid w:val="0094140F"/>
    <w:rsid w:val="00941DD1"/>
    <w:rsid w:val="00945A36"/>
    <w:rsid w:val="0094620B"/>
    <w:rsid w:val="00957023"/>
    <w:rsid w:val="009644AA"/>
    <w:rsid w:val="00966572"/>
    <w:rsid w:val="00972696"/>
    <w:rsid w:val="009849C4"/>
    <w:rsid w:val="00992E0F"/>
    <w:rsid w:val="009A638B"/>
    <w:rsid w:val="009B0FBA"/>
    <w:rsid w:val="009B110C"/>
    <w:rsid w:val="009B153F"/>
    <w:rsid w:val="009B4064"/>
    <w:rsid w:val="009D4453"/>
    <w:rsid w:val="009D53A8"/>
    <w:rsid w:val="009D60E0"/>
    <w:rsid w:val="009D773A"/>
    <w:rsid w:val="009E16AB"/>
    <w:rsid w:val="009E43E4"/>
    <w:rsid w:val="009F457C"/>
    <w:rsid w:val="009F4C68"/>
    <w:rsid w:val="009F6743"/>
    <w:rsid w:val="009F7AFC"/>
    <w:rsid w:val="00A04233"/>
    <w:rsid w:val="00A046B6"/>
    <w:rsid w:val="00A10E89"/>
    <w:rsid w:val="00A11CF6"/>
    <w:rsid w:val="00A11F5F"/>
    <w:rsid w:val="00A2438D"/>
    <w:rsid w:val="00A261D6"/>
    <w:rsid w:val="00A427B1"/>
    <w:rsid w:val="00A45510"/>
    <w:rsid w:val="00A66AA8"/>
    <w:rsid w:val="00A66CC4"/>
    <w:rsid w:val="00A6795E"/>
    <w:rsid w:val="00A67F69"/>
    <w:rsid w:val="00A716D2"/>
    <w:rsid w:val="00A76A05"/>
    <w:rsid w:val="00AB5061"/>
    <w:rsid w:val="00AB58B5"/>
    <w:rsid w:val="00AB6A9B"/>
    <w:rsid w:val="00AC3EED"/>
    <w:rsid w:val="00AD0AB5"/>
    <w:rsid w:val="00AD26E1"/>
    <w:rsid w:val="00AD3671"/>
    <w:rsid w:val="00AD3B16"/>
    <w:rsid w:val="00AD6B31"/>
    <w:rsid w:val="00AE660F"/>
    <w:rsid w:val="00AF0407"/>
    <w:rsid w:val="00B01C6A"/>
    <w:rsid w:val="00B230F3"/>
    <w:rsid w:val="00B4078A"/>
    <w:rsid w:val="00B53DC9"/>
    <w:rsid w:val="00B56D2E"/>
    <w:rsid w:val="00B60C29"/>
    <w:rsid w:val="00B7738E"/>
    <w:rsid w:val="00BB32CD"/>
    <w:rsid w:val="00BB5D6A"/>
    <w:rsid w:val="00BC61D7"/>
    <w:rsid w:val="00BC6B6A"/>
    <w:rsid w:val="00BD1EC4"/>
    <w:rsid w:val="00BD29C1"/>
    <w:rsid w:val="00BE2EAB"/>
    <w:rsid w:val="00BE4AE9"/>
    <w:rsid w:val="00C1462B"/>
    <w:rsid w:val="00C14D65"/>
    <w:rsid w:val="00C15AE1"/>
    <w:rsid w:val="00C16597"/>
    <w:rsid w:val="00C258CF"/>
    <w:rsid w:val="00C3309F"/>
    <w:rsid w:val="00C36A71"/>
    <w:rsid w:val="00C379F1"/>
    <w:rsid w:val="00C40729"/>
    <w:rsid w:val="00C43E51"/>
    <w:rsid w:val="00C47484"/>
    <w:rsid w:val="00C603A5"/>
    <w:rsid w:val="00C82D0C"/>
    <w:rsid w:val="00C93374"/>
    <w:rsid w:val="00C9606C"/>
    <w:rsid w:val="00CC3115"/>
    <w:rsid w:val="00CC3262"/>
    <w:rsid w:val="00CC60D4"/>
    <w:rsid w:val="00CD1A3F"/>
    <w:rsid w:val="00CD6C6E"/>
    <w:rsid w:val="00CE6E34"/>
    <w:rsid w:val="00CF11CE"/>
    <w:rsid w:val="00D22B86"/>
    <w:rsid w:val="00D323D2"/>
    <w:rsid w:val="00D348F5"/>
    <w:rsid w:val="00D375F6"/>
    <w:rsid w:val="00D41530"/>
    <w:rsid w:val="00D42899"/>
    <w:rsid w:val="00D505B6"/>
    <w:rsid w:val="00D56489"/>
    <w:rsid w:val="00D61505"/>
    <w:rsid w:val="00D631AB"/>
    <w:rsid w:val="00D63275"/>
    <w:rsid w:val="00D6327E"/>
    <w:rsid w:val="00D63ABE"/>
    <w:rsid w:val="00D64191"/>
    <w:rsid w:val="00D654D7"/>
    <w:rsid w:val="00D672CF"/>
    <w:rsid w:val="00D70DEA"/>
    <w:rsid w:val="00D7631D"/>
    <w:rsid w:val="00D956F8"/>
    <w:rsid w:val="00DA62C0"/>
    <w:rsid w:val="00DB2E21"/>
    <w:rsid w:val="00DB428A"/>
    <w:rsid w:val="00DC0FAC"/>
    <w:rsid w:val="00DC2FCD"/>
    <w:rsid w:val="00DC3329"/>
    <w:rsid w:val="00DC4807"/>
    <w:rsid w:val="00DC66C7"/>
    <w:rsid w:val="00DD4E01"/>
    <w:rsid w:val="00DD5682"/>
    <w:rsid w:val="00DD742F"/>
    <w:rsid w:val="00DE671E"/>
    <w:rsid w:val="00DE729B"/>
    <w:rsid w:val="00DF12A3"/>
    <w:rsid w:val="00DF4E33"/>
    <w:rsid w:val="00E006D2"/>
    <w:rsid w:val="00E0283A"/>
    <w:rsid w:val="00E13FE3"/>
    <w:rsid w:val="00E14367"/>
    <w:rsid w:val="00E22882"/>
    <w:rsid w:val="00E307B0"/>
    <w:rsid w:val="00E31E86"/>
    <w:rsid w:val="00E32953"/>
    <w:rsid w:val="00E72A8B"/>
    <w:rsid w:val="00E76194"/>
    <w:rsid w:val="00E93202"/>
    <w:rsid w:val="00EC6968"/>
    <w:rsid w:val="00ED1900"/>
    <w:rsid w:val="00ED4D9C"/>
    <w:rsid w:val="00ED7991"/>
    <w:rsid w:val="00EF285E"/>
    <w:rsid w:val="00F003F1"/>
    <w:rsid w:val="00F11650"/>
    <w:rsid w:val="00F120B1"/>
    <w:rsid w:val="00F23A13"/>
    <w:rsid w:val="00F31A7B"/>
    <w:rsid w:val="00F33A13"/>
    <w:rsid w:val="00F45187"/>
    <w:rsid w:val="00F53EA1"/>
    <w:rsid w:val="00F734F4"/>
    <w:rsid w:val="00F93C1E"/>
    <w:rsid w:val="00F965E7"/>
    <w:rsid w:val="00FE461D"/>
    <w:rsid w:val="00FE5810"/>
    <w:rsid w:val="00FE7CC6"/>
    <w:rsid w:val="00FF1C15"/>
    <w:rsid w:val="00FF1D98"/>
    <w:rsid w:val="00FF7ADC"/>
  </w:rsids>
  <m:mathPr>
    <m:mathFont m:val="Cambria Math"/>
    <m:brkBin m:val="before"/>
    <m:brkBinSub m:val="--"/>
    <m:smallFrac m:val="0"/>
    <m:dispDef/>
    <m:lMargin m:val="0"/>
    <m:rMargin m:val="0"/>
    <m:defJc m:val="centerGroup"/>
    <m:wrapIndent m:val="1440"/>
    <m:intLim m:val="subSup"/>
    <m:naryLim m:val="undOvr"/>
  </m:mathPr>
  <w:themeFontLang w:val="nl-BE"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7"/>
    <o:shapelayout v:ext="edit">
      <o:idmap v:ext="edit" data="1"/>
    </o:shapelayout>
  </w:shapeDefaults>
  <w:decimalSymbol w:val=","/>
  <w:listSeparator w:val=";"/>
  <w14:docId w14:val="3C8C1D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nl-B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style>
  <w:style w:type="paragraph" w:styleId="Kop1">
    <w:name w:val="heading 1"/>
    <w:basedOn w:val="Standaard"/>
    <w:next w:val="Standaard"/>
    <w:link w:val="Kop1Char"/>
    <w:qFormat/>
    <w:rsid w:val="00FE5810"/>
    <w:pPr>
      <w:keepNext/>
      <w:numPr>
        <w:ilvl w:val="1"/>
        <w:numId w:val="1"/>
      </w:numPr>
      <w:spacing w:before="240" w:after="240" w:line="240" w:lineRule="auto"/>
      <w:ind w:left="0"/>
      <w:outlineLvl w:val="0"/>
    </w:pPr>
    <w:rPr>
      <w:rFonts w:ascii="Calibri" w:eastAsia="Times New Roman" w:hAnsi="Calibri" w:cs="Times New Roman"/>
      <w:b/>
      <w:bCs/>
      <w:i/>
      <w:color w:val="404040" w:themeColor="text1" w:themeTint="BF"/>
      <w:kern w:val="32"/>
      <w:sz w:val="32"/>
      <w:szCs w:val="32"/>
      <w:lang w:val="en-GB" w:eastAsia="en-GB"/>
    </w:rPr>
  </w:style>
  <w:style w:type="paragraph" w:styleId="Kop2">
    <w:name w:val="heading 2"/>
    <w:basedOn w:val="Standaard"/>
    <w:next w:val="Standaard"/>
    <w:link w:val="Kop2Char"/>
    <w:uiPriority w:val="9"/>
    <w:unhideWhenUsed/>
    <w:qFormat/>
    <w:rsid w:val="00FE5810"/>
    <w:pPr>
      <w:keepNext/>
      <w:keepLines/>
      <w:numPr>
        <w:ilvl w:val="2"/>
        <w:numId w:val="1"/>
      </w:numPr>
      <w:spacing w:before="180" w:after="180" w:line="240" w:lineRule="auto"/>
      <w:ind w:left="1418"/>
      <w:outlineLvl w:val="1"/>
    </w:pPr>
    <w:rPr>
      <w:rFonts w:eastAsiaTheme="majorEastAsia" w:cstheme="majorBidi"/>
      <w:b/>
      <w:bCs/>
      <w:color w:val="595959" w:themeColor="text1" w:themeTint="A6"/>
      <w:sz w:val="28"/>
      <w:szCs w:val="26"/>
      <w:lang w:eastAsia="en-GB"/>
    </w:rPr>
  </w:style>
  <w:style w:type="paragraph" w:styleId="Kop3">
    <w:name w:val="heading 3"/>
    <w:basedOn w:val="Standaard"/>
    <w:next w:val="Standaard"/>
    <w:link w:val="Kop3Char"/>
    <w:uiPriority w:val="9"/>
    <w:unhideWhenUsed/>
    <w:qFormat/>
    <w:rsid w:val="00FE5810"/>
    <w:pPr>
      <w:keepNext/>
      <w:keepLines/>
      <w:numPr>
        <w:numId w:val="3"/>
      </w:numPr>
      <w:spacing w:before="200" w:after="120" w:line="240" w:lineRule="auto"/>
      <w:outlineLvl w:val="2"/>
    </w:pPr>
    <w:rPr>
      <w:rFonts w:eastAsiaTheme="majorEastAsia" w:cstheme="majorBidi"/>
      <w:b/>
      <w:bCs/>
      <w:i/>
      <w:color w:val="7F7F7F" w:themeColor="text1" w:themeTint="80"/>
      <w:sz w:val="28"/>
      <w:szCs w:val="24"/>
      <w:lang w:val="en-GB" w:eastAsia="en-GB"/>
    </w:rPr>
  </w:style>
  <w:style w:type="paragraph" w:styleId="Kop4">
    <w:name w:val="heading 4"/>
    <w:basedOn w:val="Standaard"/>
    <w:next w:val="Standaard"/>
    <w:link w:val="Kop4Char"/>
    <w:uiPriority w:val="9"/>
    <w:unhideWhenUsed/>
    <w:qFormat/>
    <w:rsid w:val="00FE5810"/>
    <w:pPr>
      <w:keepNext/>
      <w:keepLines/>
      <w:numPr>
        <w:numId w:val="5"/>
      </w:numPr>
      <w:spacing w:before="200" w:after="120" w:line="240" w:lineRule="auto"/>
      <w:outlineLvl w:val="3"/>
    </w:pPr>
    <w:rPr>
      <w:rFonts w:eastAsiaTheme="majorEastAsia" w:cstheme="majorBidi"/>
      <w:b/>
      <w:bCs/>
      <w:iCs/>
      <w:color w:val="808080" w:themeColor="background1" w:themeShade="80"/>
      <w:sz w:val="26"/>
      <w:szCs w:val="24"/>
      <w:lang w:val="en-GB" w:eastAsia="en-GB"/>
    </w:rPr>
  </w:style>
  <w:style w:type="paragraph" w:styleId="Kop5">
    <w:name w:val="heading 5"/>
    <w:basedOn w:val="Standaard"/>
    <w:next w:val="Standaard"/>
    <w:link w:val="Kop5Char"/>
    <w:uiPriority w:val="9"/>
    <w:unhideWhenUsed/>
    <w:qFormat/>
    <w:rsid w:val="00FE5810"/>
    <w:pPr>
      <w:keepNext/>
      <w:keepLines/>
      <w:numPr>
        <w:numId w:val="6"/>
      </w:numPr>
      <w:spacing w:before="200" w:after="120" w:line="240" w:lineRule="auto"/>
      <w:ind w:left="357" w:hanging="357"/>
      <w:outlineLvl w:val="4"/>
    </w:pPr>
    <w:rPr>
      <w:rFonts w:eastAsiaTheme="majorEastAsia" w:cstheme="majorBidi"/>
      <w:b/>
      <w:color w:val="A6A6A6" w:themeColor="background1" w:themeShade="A6"/>
      <w:sz w:val="24"/>
      <w:szCs w:val="24"/>
      <w:lang w:val="en-GB" w:eastAsia="en-GB"/>
    </w:rPr>
  </w:style>
  <w:style w:type="paragraph" w:styleId="Kop6">
    <w:name w:val="heading 6"/>
    <w:basedOn w:val="Standaard"/>
    <w:next w:val="Standaard"/>
    <w:link w:val="Kop6Char"/>
    <w:uiPriority w:val="9"/>
    <w:unhideWhenUsed/>
    <w:qFormat/>
    <w:rsid w:val="00FE5810"/>
    <w:pPr>
      <w:keepNext/>
      <w:keepLines/>
      <w:spacing w:before="240" w:after="240" w:line="240" w:lineRule="auto"/>
      <w:outlineLvl w:val="5"/>
    </w:pPr>
    <w:rPr>
      <w:rFonts w:eastAsiaTheme="majorEastAsia" w:cstheme="majorBidi"/>
      <w:b/>
      <w:iCs/>
      <w:sz w:val="32"/>
      <w:szCs w:val="24"/>
      <w:lang w:val="en-GB" w:eastAsia="en-GB"/>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basedOn w:val="Standaardalinea-lettertype"/>
    <w:link w:val="Kop1"/>
    <w:rsid w:val="00FE5810"/>
    <w:rPr>
      <w:rFonts w:ascii="Calibri" w:eastAsia="Times New Roman" w:hAnsi="Calibri" w:cs="Times New Roman"/>
      <w:b/>
      <w:bCs/>
      <w:i/>
      <w:color w:val="404040" w:themeColor="text1" w:themeTint="BF"/>
      <w:kern w:val="32"/>
      <w:sz w:val="32"/>
      <w:szCs w:val="32"/>
      <w:lang w:val="en-GB" w:eastAsia="en-GB"/>
    </w:rPr>
  </w:style>
  <w:style w:type="character" w:customStyle="1" w:styleId="Kop2Char">
    <w:name w:val="Kop 2 Char"/>
    <w:basedOn w:val="Standaardalinea-lettertype"/>
    <w:link w:val="Kop2"/>
    <w:uiPriority w:val="9"/>
    <w:rsid w:val="00FE5810"/>
    <w:rPr>
      <w:rFonts w:eastAsiaTheme="majorEastAsia" w:cstheme="majorBidi"/>
      <w:b/>
      <w:bCs/>
      <w:color w:val="595959" w:themeColor="text1" w:themeTint="A6"/>
      <w:sz w:val="28"/>
      <w:szCs w:val="26"/>
      <w:lang w:eastAsia="en-GB"/>
    </w:rPr>
  </w:style>
  <w:style w:type="character" w:customStyle="1" w:styleId="Kop3Char">
    <w:name w:val="Kop 3 Char"/>
    <w:basedOn w:val="Standaardalinea-lettertype"/>
    <w:link w:val="Kop3"/>
    <w:uiPriority w:val="9"/>
    <w:rsid w:val="00FE5810"/>
    <w:rPr>
      <w:rFonts w:eastAsiaTheme="majorEastAsia" w:cstheme="majorBidi"/>
      <w:b/>
      <w:bCs/>
      <w:i/>
      <w:color w:val="7F7F7F" w:themeColor="text1" w:themeTint="80"/>
      <w:sz w:val="28"/>
      <w:szCs w:val="24"/>
      <w:lang w:val="en-GB" w:eastAsia="en-GB"/>
    </w:rPr>
  </w:style>
  <w:style w:type="character" w:customStyle="1" w:styleId="Kop4Char">
    <w:name w:val="Kop 4 Char"/>
    <w:basedOn w:val="Standaardalinea-lettertype"/>
    <w:link w:val="Kop4"/>
    <w:uiPriority w:val="9"/>
    <w:rsid w:val="00FE5810"/>
    <w:rPr>
      <w:rFonts w:eastAsiaTheme="majorEastAsia" w:cstheme="majorBidi"/>
      <w:b/>
      <w:bCs/>
      <w:iCs/>
      <w:color w:val="808080" w:themeColor="background1" w:themeShade="80"/>
      <w:sz w:val="26"/>
      <w:szCs w:val="24"/>
      <w:lang w:val="en-GB" w:eastAsia="en-GB"/>
    </w:rPr>
  </w:style>
  <w:style w:type="character" w:customStyle="1" w:styleId="Kop5Char">
    <w:name w:val="Kop 5 Char"/>
    <w:basedOn w:val="Standaardalinea-lettertype"/>
    <w:link w:val="Kop5"/>
    <w:uiPriority w:val="9"/>
    <w:rsid w:val="00FE5810"/>
    <w:rPr>
      <w:rFonts w:eastAsiaTheme="majorEastAsia" w:cstheme="majorBidi"/>
      <w:b/>
      <w:color w:val="A6A6A6" w:themeColor="background1" w:themeShade="A6"/>
      <w:sz w:val="24"/>
      <w:szCs w:val="24"/>
      <w:lang w:val="en-GB" w:eastAsia="en-GB"/>
    </w:rPr>
  </w:style>
  <w:style w:type="character" w:customStyle="1" w:styleId="Kop6Char">
    <w:name w:val="Kop 6 Char"/>
    <w:basedOn w:val="Standaardalinea-lettertype"/>
    <w:link w:val="Kop6"/>
    <w:uiPriority w:val="9"/>
    <w:rsid w:val="00FE5810"/>
    <w:rPr>
      <w:rFonts w:eastAsiaTheme="majorEastAsia" w:cstheme="majorBidi"/>
      <w:b/>
      <w:iCs/>
      <w:sz w:val="32"/>
      <w:szCs w:val="24"/>
      <w:lang w:val="en-GB" w:eastAsia="en-GB"/>
    </w:rPr>
  </w:style>
  <w:style w:type="paragraph" w:styleId="Koptekst">
    <w:name w:val="header"/>
    <w:basedOn w:val="Standaard"/>
    <w:link w:val="KoptekstChar"/>
    <w:uiPriority w:val="99"/>
    <w:rsid w:val="00FE5810"/>
    <w:pPr>
      <w:tabs>
        <w:tab w:val="center" w:pos="4153"/>
        <w:tab w:val="right" w:pos="8306"/>
      </w:tabs>
      <w:spacing w:after="0" w:line="240" w:lineRule="auto"/>
    </w:pPr>
    <w:rPr>
      <w:rFonts w:ascii="Times New Roman" w:eastAsia="Times New Roman" w:hAnsi="Times New Roman" w:cs="Times New Roman"/>
      <w:sz w:val="24"/>
      <w:szCs w:val="24"/>
      <w:lang w:val="en-GB" w:eastAsia="en-GB"/>
    </w:rPr>
  </w:style>
  <w:style w:type="character" w:customStyle="1" w:styleId="KoptekstChar">
    <w:name w:val="Koptekst Char"/>
    <w:basedOn w:val="Standaardalinea-lettertype"/>
    <w:link w:val="Koptekst"/>
    <w:uiPriority w:val="99"/>
    <w:rsid w:val="00FE5810"/>
    <w:rPr>
      <w:rFonts w:ascii="Times New Roman" w:eastAsia="Times New Roman" w:hAnsi="Times New Roman" w:cs="Times New Roman"/>
      <w:sz w:val="24"/>
      <w:szCs w:val="24"/>
      <w:lang w:val="en-GB" w:eastAsia="en-GB"/>
    </w:rPr>
  </w:style>
  <w:style w:type="paragraph" w:styleId="Voettekst">
    <w:name w:val="footer"/>
    <w:basedOn w:val="Standaard"/>
    <w:link w:val="VoettekstChar"/>
    <w:uiPriority w:val="99"/>
    <w:unhideWhenUsed/>
    <w:rsid w:val="00FE5810"/>
    <w:pPr>
      <w:tabs>
        <w:tab w:val="center" w:pos="4536"/>
        <w:tab w:val="right" w:pos="9072"/>
      </w:tabs>
      <w:spacing w:after="0" w:line="240" w:lineRule="auto"/>
    </w:pPr>
    <w:rPr>
      <w:rFonts w:ascii="Times New Roman" w:eastAsia="Times New Roman" w:hAnsi="Times New Roman" w:cs="Times New Roman"/>
      <w:sz w:val="24"/>
      <w:szCs w:val="24"/>
      <w:lang w:val="en-GB" w:eastAsia="en-GB"/>
    </w:rPr>
  </w:style>
  <w:style w:type="character" w:customStyle="1" w:styleId="VoettekstChar">
    <w:name w:val="Voettekst Char"/>
    <w:basedOn w:val="Standaardalinea-lettertype"/>
    <w:link w:val="Voettekst"/>
    <w:uiPriority w:val="99"/>
    <w:rsid w:val="00FE5810"/>
    <w:rPr>
      <w:rFonts w:ascii="Times New Roman" w:eastAsia="Times New Roman" w:hAnsi="Times New Roman" w:cs="Times New Roman"/>
      <w:sz w:val="24"/>
      <w:szCs w:val="24"/>
      <w:lang w:val="en-GB" w:eastAsia="en-GB"/>
    </w:rPr>
  </w:style>
  <w:style w:type="paragraph" w:styleId="Ondertitel">
    <w:name w:val="Subtitle"/>
    <w:basedOn w:val="Standaard"/>
    <w:next w:val="Standaard"/>
    <w:link w:val="OndertitelChar"/>
    <w:qFormat/>
    <w:rsid w:val="00FE5810"/>
    <w:pPr>
      <w:spacing w:before="240" w:after="180" w:line="240" w:lineRule="auto"/>
      <w:outlineLvl w:val="1"/>
    </w:pPr>
    <w:rPr>
      <w:rFonts w:eastAsia="Times New Roman" w:cs="Times New Roman"/>
      <w:b/>
      <w:sz w:val="32"/>
      <w:szCs w:val="24"/>
      <w:lang w:val="en-GB" w:eastAsia="en-GB"/>
    </w:rPr>
  </w:style>
  <w:style w:type="character" w:customStyle="1" w:styleId="OndertitelChar">
    <w:name w:val="Ondertitel Char"/>
    <w:basedOn w:val="Standaardalinea-lettertype"/>
    <w:link w:val="Ondertitel"/>
    <w:rsid w:val="00FE5810"/>
    <w:rPr>
      <w:rFonts w:eastAsia="Times New Roman" w:cs="Times New Roman"/>
      <w:b/>
      <w:sz w:val="32"/>
      <w:szCs w:val="24"/>
      <w:lang w:val="en-GB" w:eastAsia="en-GB"/>
    </w:rPr>
  </w:style>
  <w:style w:type="paragraph" w:styleId="Titel">
    <w:name w:val="Title"/>
    <w:basedOn w:val="Standaard"/>
    <w:next w:val="Standaard"/>
    <w:link w:val="TitelChar"/>
    <w:qFormat/>
    <w:rsid w:val="00FE5810"/>
    <w:pPr>
      <w:numPr>
        <w:numId w:val="1"/>
      </w:numPr>
      <w:spacing w:before="240" w:after="60" w:line="240" w:lineRule="auto"/>
      <w:outlineLvl w:val="0"/>
    </w:pPr>
    <w:rPr>
      <w:rFonts w:ascii="Calibri" w:eastAsia="Times New Roman" w:hAnsi="Calibri" w:cs="Times New Roman"/>
      <w:b/>
      <w:bCs/>
      <w:kern w:val="28"/>
      <w:sz w:val="32"/>
      <w:szCs w:val="32"/>
      <w:lang w:val="en-GB" w:eastAsia="en-GB"/>
    </w:rPr>
  </w:style>
  <w:style w:type="character" w:customStyle="1" w:styleId="TitelChar">
    <w:name w:val="Titel Char"/>
    <w:basedOn w:val="Standaardalinea-lettertype"/>
    <w:link w:val="Titel"/>
    <w:rsid w:val="00FE5810"/>
    <w:rPr>
      <w:rFonts w:ascii="Calibri" w:eastAsia="Times New Roman" w:hAnsi="Calibri" w:cs="Times New Roman"/>
      <w:b/>
      <w:bCs/>
      <w:kern w:val="28"/>
      <w:sz w:val="32"/>
      <w:szCs w:val="32"/>
      <w:lang w:val="en-GB" w:eastAsia="en-GB"/>
    </w:rPr>
  </w:style>
  <w:style w:type="paragraph" w:styleId="Ballontekst">
    <w:name w:val="Balloon Text"/>
    <w:basedOn w:val="Standaard"/>
    <w:link w:val="BallontekstChar"/>
    <w:uiPriority w:val="99"/>
    <w:semiHidden/>
    <w:unhideWhenUsed/>
    <w:rsid w:val="00FE5810"/>
    <w:pPr>
      <w:spacing w:after="0" w:line="240" w:lineRule="auto"/>
    </w:pPr>
    <w:rPr>
      <w:rFonts w:ascii="Tahoma" w:eastAsia="Times New Roman" w:hAnsi="Tahoma" w:cs="Tahoma"/>
      <w:sz w:val="16"/>
      <w:szCs w:val="16"/>
      <w:lang w:val="en-GB" w:eastAsia="en-GB"/>
    </w:rPr>
  </w:style>
  <w:style w:type="character" w:customStyle="1" w:styleId="BallontekstChar">
    <w:name w:val="Ballontekst Char"/>
    <w:basedOn w:val="Standaardalinea-lettertype"/>
    <w:link w:val="Ballontekst"/>
    <w:uiPriority w:val="99"/>
    <w:semiHidden/>
    <w:rsid w:val="00FE5810"/>
    <w:rPr>
      <w:rFonts w:ascii="Tahoma" w:eastAsia="Times New Roman" w:hAnsi="Tahoma" w:cs="Tahoma"/>
      <w:sz w:val="16"/>
      <w:szCs w:val="16"/>
      <w:lang w:val="en-GB" w:eastAsia="en-GB"/>
    </w:rPr>
  </w:style>
  <w:style w:type="paragraph" w:styleId="Kopvaninhoudsopgave">
    <w:name w:val="TOC Heading"/>
    <w:basedOn w:val="Kop1"/>
    <w:next w:val="Standaard"/>
    <w:uiPriority w:val="39"/>
    <w:unhideWhenUsed/>
    <w:qFormat/>
    <w:rsid w:val="00FE5810"/>
    <w:pPr>
      <w:keepLines/>
      <w:spacing w:before="480" w:line="276" w:lineRule="auto"/>
      <w:outlineLvl w:val="9"/>
    </w:pPr>
    <w:rPr>
      <w:rFonts w:asciiTheme="majorHAnsi" w:eastAsiaTheme="majorEastAsia" w:hAnsiTheme="majorHAnsi" w:cstheme="majorBidi"/>
      <w:color w:val="365F91" w:themeColor="accent1" w:themeShade="BF"/>
      <w:kern w:val="0"/>
      <w:sz w:val="28"/>
      <w:szCs w:val="28"/>
      <w:lang w:val="nl-NL" w:eastAsia="en-US"/>
    </w:rPr>
  </w:style>
  <w:style w:type="paragraph" w:styleId="Inhopg1">
    <w:name w:val="toc 1"/>
    <w:basedOn w:val="Standaard"/>
    <w:next w:val="Standaard"/>
    <w:autoRedefine/>
    <w:uiPriority w:val="39"/>
    <w:unhideWhenUsed/>
    <w:qFormat/>
    <w:rsid w:val="00FE5810"/>
    <w:pPr>
      <w:tabs>
        <w:tab w:val="left" w:pos="480"/>
        <w:tab w:val="right" w:leader="dot" w:pos="10206"/>
      </w:tabs>
      <w:spacing w:after="0" w:line="360" w:lineRule="auto"/>
    </w:pPr>
    <w:rPr>
      <w:rFonts w:eastAsia="Times New Roman" w:cs="Times New Roman"/>
      <w:bCs/>
      <w:sz w:val="24"/>
      <w:szCs w:val="32"/>
      <w:lang w:eastAsia="en-GB"/>
    </w:rPr>
  </w:style>
  <w:style w:type="paragraph" w:styleId="Inhopg2">
    <w:name w:val="toc 2"/>
    <w:basedOn w:val="Standaard"/>
    <w:next w:val="Standaard"/>
    <w:autoRedefine/>
    <w:uiPriority w:val="39"/>
    <w:unhideWhenUsed/>
    <w:qFormat/>
    <w:rsid w:val="00FE5810"/>
    <w:pPr>
      <w:tabs>
        <w:tab w:val="left" w:pos="851"/>
        <w:tab w:val="right" w:leader="dot" w:pos="10195"/>
      </w:tabs>
      <w:spacing w:after="0" w:line="360" w:lineRule="auto"/>
      <w:ind w:left="240"/>
    </w:pPr>
    <w:rPr>
      <w:rFonts w:eastAsia="Times New Roman" w:cs="Times New Roman"/>
      <w:i/>
      <w:iCs/>
      <w:sz w:val="20"/>
      <w:szCs w:val="20"/>
      <w:lang w:val="en-GB" w:eastAsia="en-GB"/>
    </w:rPr>
  </w:style>
  <w:style w:type="character" w:styleId="Hyperlink">
    <w:name w:val="Hyperlink"/>
    <w:basedOn w:val="Standaardalinea-lettertype"/>
    <w:uiPriority w:val="99"/>
    <w:unhideWhenUsed/>
    <w:rsid w:val="00FE5810"/>
    <w:rPr>
      <w:color w:val="0000FF" w:themeColor="hyperlink"/>
      <w:u w:val="single"/>
    </w:rPr>
  </w:style>
  <w:style w:type="table" w:styleId="Tabelraster">
    <w:name w:val="Table Grid"/>
    <w:basedOn w:val="Standaardtabel"/>
    <w:uiPriority w:val="59"/>
    <w:rsid w:val="00FE5810"/>
    <w:pPr>
      <w:spacing w:after="0" w:line="240" w:lineRule="auto"/>
    </w:pPr>
    <w:rPr>
      <w:rFonts w:ascii="Calibri" w:eastAsiaTheme="minorEastAsia" w:hAnsi="Calibri" w:cs="Times New Roman"/>
      <w:sz w:val="24"/>
      <w:szCs w:val="24"/>
      <w:lang w:val="nl-NL"/>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Tekstvantijdelijkeaanduiding">
    <w:name w:val="Placeholder Text"/>
    <w:basedOn w:val="Standaardalinea-lettertype"/>
    <w:uiPriority w:val="99"/>
    <w:semiHidden/>
    <w:rsid w:val="00FE5810"/>
    <w:rPr>
      <w:color w:val="808080"/>
    </w:rPr>
  </w:style>
  <w:style w:type="paragraph" w:styleId="Inhopg3">
    <w:name w:val="toc 3"/>
    <w:basedOn w:val="Standaard"/>
    <w:next w:val="Standaard"/>
    <w:autoRedefine/>
    <w:uiPriority w:val="39"/>
    <w:unhideWhenUsed/>
    <w:qFormat/>
    <w:rsid w:val="00FE5810"/>
    <w:pPr>
      <w:spacing w:after="0" w:line="240" w:lineRule="auto"/>
      <w:ind w:left="480"/>
    </w:pPr>
    <w:rPr>
      <w:rFonts w:eastAsia="Times New Roman" w:cs="Times New Roman"/>
      <w:sz w:val="20"/>
      <w:szCs w:val="20"/>
      <w:lang w:val="en-GB" w:eastAsia="en-GB"/>
    </w:rPr>
  </w:style>
  <w:style w:type="paragraph" w:styleId="Inhopg4">
    <w:name w:val="toc 4"/>
    <w:basedOn w:val="Standaard"/>
    <w:next w:val="Standaard"/>
    <w:autoRedefine/>
    <w:uiPriority w:val="39"/>
    <w:unhideWhenUsed/>
    <w:rsid w:val="00FE5810"/>
    <w:pPr>
      <w:spacing w:after="0" w:line="240" w:lineRule="auto"/>
      <w:ind w:left="720"/>
    </w:pPr>
    <w:rPr>
      <w:rFonts w:eastAsia="Times New Roman" w:cs="Times New Roman"/>
      <w:sz w:val="20"/>
      <w:szCs w:val="20"/>
      <w:lang w:val="en-GB" w:eastAsia="en-GB"/>
    </w:rPr>
  </w:style>
  <w:style w:type="paragraph" w:styleId="Inhopg5">
    <w:name w:val="toc 5"/>
    <w:basedOn w:val="Standaard"/>
    <w:next w:val="Standaard"/>
    <w:autoRedefine/>
    <w:uiPriority w:val="39"/>
    <w:unhideWhenUsed/>
    <w:rsid w:val="00FE5810"/>
    <w:pPr>
      <w:spacing w:after="0" w:line="240" w:lineRule="auto"/>
      <w:ind w:left="960"/>
    </w:pPr>
    <w:rPr>
      <w:rFonts w:eastAsia="Times New Roman" w:cs="Times New Roman"/>
      <w:sz w:val="20"/>
      <w:szCs w:val="20"/>
      <w:lang w:val="en-GB" w:eastAsia="en-GB"/>
    </w:rPr>
  </w:style>
  <w:style w:type="paragraph" w:styleId="Inhopg6">
    <w:name w:val="toc 6"/>
    <w:basedOn w:val="Standaard"/>
    <w:next w:val="Standaard"/>
    <w:autoRedefine/>
    <w:uiPriority w:val="39"/>
    <w:unhideWhenUsed/>
    <w:rsid w:val="00FE5810"/>
    <w:pPr>
      <w:spacing w:after="0" w:line="240" w:lineRule="auto"/>
      <w:ind w:left="1200"/>
    </w:pPr>
    <w:rPr>
      <w:rFonts w:eastAsia="Times New Roman" w:cs="Times New Roman"/>
      <w:sz w:val="20"/>
      <w:szCs w:val="20"/>
      <w:lang w:val="en-GB" w:eastAsia="en-GB"/>
    </w:rPr>
  </w:style>
  <w:style w:type="paragraph" w:styleId="Inhopg7">
    <w:name w:val="toc 7"/>
    <w:basedOn w:val="Standaard"/>
    <w:next w:val="Standaard"/>
    <w:autoRedefine/>
    <w:uiPriority w:val="39"/>
    <w:unhideWhenUsed/>
    <w:rsid w:val="00FE5810"/>
    <w:pPr>
      <w:spacing w:after="0" w:line="240" w:lineRule="auto"/>
      <w:ind w:left="1440"/>
    </w:pPr>
    <w:rPr>
      <w:rFonts w:eastAsia="Times New Roman" w:cs="Times New Roman"/>
      <w:sz w:val="20"/>
      <w:szCs w:val="20"/>
      <w:lang w:val="en-GB" w:eastAsia="en-GB"/>
    </w:rPr>
  </w:style>
  <w:style w:type="paragraph" w:styleId="Inhopg8">
    <w:name w:val="toc 8"/>
    <w:basedOn w:val="Standaard"/>
    <w:next w:val="Standaard"/>
    <w:autoRedefine/>
    <w:uiPriority w:val="39"/>
    <w:unhideWhenUsed/>
    <w:rsid w:val="00FE5810"/>
    <w:pPr>
      <w:spacing w:after="0" w:line="240" w:lineRule="auto"/>
      <w:ind w:left="1680"/>
    </w:pPr>
    <w:rPr>
      <w:rFonts w:eastAsia="Times New Roman" w:cs="Times New Roman"/>
      <w:sz w:val="20"/>
      <w:szCs w:val="20"/>
      <w:lang w:val="en-GB" w:eastAsia="en-GB"/>
    </w:rPr>
  </w:style>
  <w:style w:type="paragraph" w:styleId="Inhopg9">
    <w:name w:val="toc 9"/>
    <w:basedOn w:val="Standaard"/>
    <w:next w:val="Standaard"/>
    <w:autoRedefine/>
    <w:uiPriority w:val="39"/>
    <w:unhideWhenUsed/>
    <w:rsid w:val="00FE5810"/>
    <w:pPr>
      <w:spacing w:after="0" w:line="240" w:lineRule="auto"/>
      <w:ind w:left="1920"/>
    </w:pPr>
    <w:rPr>
      <w:rFonts w:eastAsia="Times New Roman" w:cs="Times New Roman"/>
      <w:sz w:val="20"/>
      <w:szCs w:val="20"/>
      <w:lang w:val="en-GB" w:eastAsia="en-GB"/>
    </w:rPr>
  </w:style>
  <w:style w:type="paragraph" w:styleId="Bijschrift">
    <w:name w:val="caption"/>
    <w:basedOn w:val="Standaard"/>
    <w:next w:val="Standaard"/>
    <w:uiPriority w:val="35"/>
    <w:unhideWhenUsed/>
    <w:qFormat/>
    <w:rsid w:val="00FE5810"/>
    <w:pPr>
      <w:spacing w:line="240" w:lineRule="auto"/>
    </w:pPr>
    <w:rPr>
      <w:rFonts w:ascii="Times New Roman" w:eastAsia="Times New Roman" w:hAnsi="Times New Roman" w:cs="Times New Roman"/>
      <w:b/>
      <w:bCs/>
      <w:color w:val="4F81BD" w:themeColor="accent1"/>
      <w:sz w:val="18"/>
      <w:szCs w:val="18"/>
      <w:lang w:val="en-GB" w:eastAsia="en-GB"/>
    </w:rPr>
  </w:style>
  <w:style w:type="paragraph" w:styleId="Lijstalinea">
    <w:name w:val="List Paragraph"/>
    <w:basedOn w:val="Standaard"/>
    <w:uiPriority w:val="34"/>
    <w:qFormat/>
    <w:rsid w:val="00FE5810"/>
    <w:pPr>
      <w:spacing w:after="0" w:line="240" w:lineRule="auto"/>
      <w:ind w:left="720"/>
      <w:contextualSpacing/>
    </w:pPr>
    <w:rPr>
      <w:rFonts w:ascii="Times New Roman" w:eastAsia="Times New Roman" w:hAnsi="Times New Roman" w:cs="Times New Roman"/>
      <w:sz w:val="24"/>
      <w:szCs w:val="24"/>
      <w:lang w:val="en-GB" w:eastAsia="en-GB"/>
    </w:rPr>
  </w:style>
  <w:style w:type="paragraph" w:customStyle="1" w:styleId="EndNoteBibliographyTitle">
    <w:name w:val="EndNote Bibliography Title"/>
    <w:basedOn w:val="Standaard"/>
    <w:link w:val="EndNoteBibliographyTitleChar"/>
    <w:rsid w:val="00FE5810"/>
    <w:pPr>
      <w:spacing w:after="0" w:line="240" w:lineRule="auto"/>
      <w:jc w:val="center"/>
    </w:pPr>
    <w:rPr>
      <w:rFonts w:ascii="Calibri" w:eastAsia="Times New Roman" w:hAnsi="Calibri" w:cs="Times New Roman"/>
      <w:noProof/>
      <w:szCs w:val="24"/>
      <w:lang w:val="en-GB" w:eastAsia="en-GB"/>
    </w:rPr>
  </w:style>
  <w:style w:type="character" w:customStyle="1" w:styleId="EndNoteBibliographyTitleChar">
    <w:name w:val="EndNote Bibliography Title Char"/>
    <w:basedOn w:val="Standaardalinea-lettertype"/>
    <w:link w:val="EndNoteBibliographyTitle"/>
    <w:rsid w:val="00FE5810"/>
    <w:rPr>
      <w:rFonts w:ascii="Calibri" w:eastAsia="Times New Roman" w:hAnsi="Calibri" w:cs="Times New Roman"/>
      <w:noProof/>
      <w:szCs w:val="24"/>
      <w:lang w:val="en-GB" w:eastAsia="en-GB"/>
    </w:rPr>
  </w:style>
  <w:style w:type="paragraph" w:customStyle="1" w:styleId="EndNoteBibliography">
    <w:name w:val="EndNote Bibliography"/>
    <w:basedOn w:val="Standaard"/>
    <w:link w:val="EndNoteBibliographyChar"/>
    <w:rsid w:val="00FE5810"/>
    <w:pPr>
      <w:spacing w:after="0" w:line="240" w:lineRule="auto"/>
    </w:pPr>
    <w:rPr>
      <w:rFonts w:ascii="Calibri" w:eastAsia="Times New Roman" w:hAnsi="Calibri" w:cs="Times New Roman"/>
      <w:noProof/>
      <w:szCs w:val="24"/>
      <w:lang w:val="en-GB" w:eastAsia="en-GB"/>
    </w:rPr>
  </w:style>
  <w:style w:type="character" w:customStyle="1" w:styleId="EndNoteBibliographyChar">
    <w:name w:val="EndNote Bibliography Char"/>
    <w:basedOn w:val="Standaardalinea-lettertype"/>
    <w:link w:val="EndNoteBibliography"/>
    <w:rsid w:val="00FE5810"/>
    <w:rPr>
      <w:rFonts w:ascii="Calibri" w:eastAsia="Times New Roman" w:hAnsi="Calibri" w:cs="Times New Roman"/>
      <w:noProof/>
      <w:szCs w:val="24"/>
      <w:lang w:val="en-GB" w:eastAsia="en-GB"/>
    </w:rPr>
  </w:style>
  <w:style w:type="paragraph" w:styleId="Normaalweb">
    <w:name w:val="Normal (Web)"/>
    <w:basedOn w:val="Standaard"/>
    <w:uiPriority w:val="99"/>
    <w:semiHidden/>
    <w:unhideWhenUsed/>
    <w:rsid w:val="00FE5810"/>
    <w:pPr>
      <w:spacing w:before="100" w:beforeAutospacing="1" w:after="100" w:afterAutospacing="1" w:line="240" w:lineRule="auto"/>
    </w:pPr>
    <w:rPr>
      <w:rFonts w:ascii="Times New Roman" w:eastAsia="Times New Roman" w:hAnsi="Times New Roman" w:cs="Times New Roman"/>
      <w:sz w:val="24"/>
      <w:szCs w:val="24"/>
      <w:lang w:eastAsia="nl-BE"/>
    </w:rPr>
  </w:style>
  <w:style w:type="character" w:customStyle="1" w:styleId="apple-converted-space">
    <w:name w:val="apple-converted-space"/>
    <w:basedOn w:val="Standaardalinea-lettertype"/>
    <w:rsid w:val="00FE5810"/>
  </w:style>
  <w:style w:type="character" w:styleId="GevolgdeHyperlink">
    <w:name w:val="FollowedHyperlink"/>
    <w:basedOn w:val="Standaardalinea-lettertype"/>
    <w:uiPriority w:val="99"/>
    <w:semiHidden/>
    <w:unhideWhenUsed/>
    <w:rsid w:val="00FE5810"/>
    <w:rPr>
      <w:color w:val="800080" w:themeColor="followedHyperlink"/>
      <w:u w:val="single"/>
    </w:rPr>
  </w:style>
  <w:style w:type="table" w:customStyle="1" w:styleId="Lichtearcering1">
    <w:name w:val="Lichte arcering1"/>
    <w:basedOn w:val="Standaardtabel"/>
    <w:uiPriority w:val="60"/>
    <w:rsid w:val="00FE5810"/>
    <w:pPr>
      <w:spacing w:after="0" w:line="240" w:lineRule="auto"/>
    </w:pPr>
    <w:rPr>
      <w:rFonts w:ascii="Calibri" w:hAnsi="Calibri" w:cs="Times New Roman"/>
      <w:color w:val="000000" w:themeColor="text1" w:themeShade="BF"/>
      <w:sz w:val="24"/>
      <w:szCs w:val="24"/>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chtearcering11">
    <w:name w:val="Lichte arcering11"/>
    <w:basedOn w:val="Standaardtabel"/>
    <w:uiPriority w:val="60"/>
    <w:rsid w:val="00FE5810"/>
    <w:pPr>
      <w:spacing w:after="0" w:line="240" w:lineRule="auto"/>
    </w:pPr>
    <w:rPr>
      <w:rFonts w:ascii="Calibri" w:hAnsi="Calibri" w:cs="Times New Roman"/>
      <w:color w:val="000000" w:themeColor="text1" w:themeShade="BF"/>
      <w:sz w:val="24"/>
      <w:szCs w:val="24"/>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Default">
    <w:name w:val="Default"/>
    <w:rsid w:val="00FE5810"/>
    <w:pPr>
      <w:autoSpaceDE w:val="0"/>
      <w:autoSpaceDN w:val="0"/>
      <w:adjustRightInd w:val="0"/>
      <w:spacing w:after="0" w:line="240" w:lineRule="auto"/>
    </w:pPr>
    <w:rPr>
      <w:rFonts w:ascii="Calibri" w:hAnsi="Calibri" w:cs="Calibri"/>
      <w:color w:val="000000"/>
      <w:sz w:val="24"/>
      <w:szCs w:val="24"/>
    </w:rPr>
  </w:style>
  <w:style w:type="paragraph" w:styleId="Voetnoottekst">
    <w:name w:val="footnote text"/>
    <w:basedOn w:val="Standaard"/>
    <w:link w:val="VoetnoottekstChar"/>
    <w:uiPriority w:val="99"/>
    <w:semiHidden/>
    <w:unhideWhenUsed/>
    <w:rsid w:val="00FE5810"/>
    <w:pPr>
      <w:spacing w:after="0" w:line="240" w:lineRule="auto"/>
    </w:pPr>
    <w:rPr>
      <w:rFonts w:ascii="Times New Roman" w:eastAsia="Times New Roman" w:hAnsi="Times New Roman" w:cs="Times New Roman"/>
      <w:sz w:val="20"/>
      <w:szCs w:val="20"/>
      <w:lang w:val="en-GB" w:eastAsia="en-GB"/>
    </w:rPr>
  </w:style>
  <w:style w:type="character" w:customStyle="1" w:styleId="VoetnoottekstChar">
    <w:name w:val="Voetnoottekst Char"/>
    <w:basedOn w:val="Standaardalinea-lettertype"/>
    <w:link w:val="Voetnoottekst"/>
    <w:uiPriority w:val="99"/>
    <w:semiHidden/>
    <w:rsid w:val="00FE5810"/>
    <w:rPr>
      <w:rFonts w:ascii="Times New Roman" w:eastAsia="Times New Roman" w:hAnsi="Times New Roman" w:cs="Times New Roman"/>
      <w:sz w:val="20"/>
      <w:szCs w:val="20"/>
      <w:lang w:val="en-GB" w:eastAsia="en-GB"/>
    </w:rPr>
  </w:style>
  <w:style w:type="character" w:styleId="Voetnootmarkering">
    <w:name w:val="footnote reference"/>
    <w:basedOn w:val="Standaardalinea-lettertype"/>
    <w:uiPriority w:val="99"/>
    <w:semiHidden/>
    <w:unhideWhenUsed/>
    <w:rsid w:val="00FE5810"/>
    <w:rPr>
      <w:vertAlign w:val="superscript"/>
    </w:rPr>
  </w:style>
  <w:style w:type="paragraph" w:styleId="Eindnoottekst">
    <w:name w:val="endnote text"/>
    <w:basedOn w:val="Standaard"/>
    <w:link w:val="EindnoottekstChar"/>
    <w:uiPriority w:val="99"/>
    <w:semiHidden/>
    <w:unhideWhenUsed/>
    <w:rsid w:val="00FE5810"/>
    <w:pPr>
      <w:spacing w:after="0" w:line="240" w:lineRule="auto"/>
    </w:pPr>
    <w:rPr>
      <w:rFonts w:ascii="Times New Roman" w:eastAsia="Times New Roman" w:hAnsi="Times New Roman" w:cs="Times New Roman"/>
      <w:sz w:val="20"/>
      <w:szCs w:val="20"/>
      <w:lang w:val="en-GB" w:eastAsia="en-GB"/>
    </w:rPr>
  </w:style>
  <w:style w:type="character" w:customStyle="1" w:styleId="EindnoottekstChar">
    <w:name w:val="Eindnoottekst Char"/>
    <w:basedOn w:val="Standaardalinea-lettertype"/>
    <w:link w:val="Eindnoottekst"/>
    <w:uiPriority w:val="99"/>
    <w:semiHidden/>
    <w:rsid w:val="00FE5810"/>
    <w:rPr>
      <w:rFonts w:ascii="Times New Roman" w:eastAsia="Times New Roman" w:hAnsi="Times New Roman" w:cs="Times New Roman"/>
      <w:sz w:val="20"/>
      <w:szCs w:val="20"/>
      <w:lang w:val="en-GB" w:eastAsia="en-GB"/>
    </w:rPr>
  </w:style>
  <w:style w:type="character" w:styleId="Eindnootmarkering">
    <w:name w:val="endnote reference"/>
    <w:basedOn w:val="Standaardalinea-lettertype"/>
    <w:uiPriority w:val="99"/>
    <w:semiHidden/>
    <w:unhideWhenUsed/>
    <w:rsid w:val="00FE5810"/>
    <w:rPr>
      <w:vertAlign w:val="superscript"/>
    </w:rPr>
  </w:style>
  <w:style w:type="character" w:styleId="Verwijzingopmerking">
    <w:name w:val="annotation reference"/>
    <w:basedOn w:val="Standaardalinea-lettertype"/>
    <w:uiPriority w:val="99"/>
    <w:semiHidden/>
    <w:unhideWhenUsed/>
    <w:rsid w:val="00FE5810"/>
    <w:rPr>
      <w:sz w:val="16"/>
      <w:szCs w:val="16"/>
    </w:rPr>
  </w:style>
  <w:style w:type="paragraph" w:styleId="Tekstopmerking">
    <w:name w:val="annotation text"/>
    <w:basedOn w:val="Standaard"/>
    <w:link w:val="TekstopmerkingChar"/>
    <w:uiPriority w:val="99"/>
    <w:semiHidden/>
    <w:unhideWhenUsed/>
    <w:rsid w:val="00FE5810"/>
    <w:pPr>
      <w:spacing w:after="0" w:line="240" w:lineRule="auto"/>
    </w:pPr>
    <w:rPr>
      <w:rFonts w:ascii="Times New Roman" w:eastAsia="Times New Roman" w:hAnsi="Times New Roman" w:cs="Times New Roman"/>
      <w:sz w:val="20"/>
      <w:szCs w:val="20"/>
      <w:lang w:val="en-GB" w:eastAsia="en-GB"/>
    </w:rPr>
  </w:style>
  <w:style w:type="character" w:customStyle="1" w:styleId="TekstopmerkingChar">
    <w:name w:val="Tekst opmerking Char"/>
    <w:basedOn w:val="Standaardalinea-lettertype"/>
    <w:link w:val="Tekstopmerking"/>
    <w:uiPriority w:val="99"/>
    <w:semiHidden/>
    <w:rsid w:val="00FE5810"/>
    <w:rPr>
      <w:rFonts w:ascii="Times New Roman" w:eastAsia="Times New Roman" w:hAnsi="Times New Roman" w:cs="Times New Roman"/>
      <w:sz w:val="20"/>
      <w:szCs w:val="20"/>
      <w:lang w:val="en-GB" w:eastAsia="en-GB"/>
    </w:rPr>
  </w:style>
  <w:style w:type="paragraph" w:styleId="Onderwerpvanopmerking">
    <w:name w:val="annotation subject"/>
    <w:basedOn w:val="Tekstopmerking"/>
    <w:next w:val="Tekstopmerking"/>
    <w:link w:val="OnderwerpvanopmerkingChar"/>
    <w:uiPriority w:val="99"/>
    <w:semiHidden/>
    <w:unhideWhenUsed/>
    <w:rsid w:val="00FE5810"/>
    <w:rPr>
      <w:b/>
      <w:bCs/>
    </w:rPr>
  </w:style>
  <w:style w:type="character" w:customStyle="1" w:styleId="OnderwerpvanopmerkingChar">
    <w:name w:val="Onderwerp van opmerking Char"/>
    <w:basedOn w:val="TekstopmerkingChar"/>
    <w:link w:val="Onderwerpvanopmerking"/>
    <w:uiPriority w:val="99"/>
    <w:semiHidden/>
    <w:rsid w:val="00FE5810"/>
    <w:rPr>
      <w:rFonts w:ascii="Times New Roman" w:eastAsia="Times New Roman" w:hAnsi="Times New Roman" w:cs="Times New Roman"/>
      <w:b/>
      <w:bCs/>
      <w:sz w:val="20"/>
      <w:szCs w:val="20"/>
      <w:lang w:val="en-GB" w:eastAsia="en-GB"/>
    </w:rPr>
  </w:style>
  <w:style w:type="paragraph" w:styleId="Documentstructuur">
    <w:name w:val="Document Map"/>
    <w:basedOn w:val="Standaard"/>
    <w:link w:val="DocumentstructuurChar"/>
    <w:uiPriority w:val="99"/>
    <w:semiHidden/>
    <w:unhideWhenUsed/>
    <w:rsid w:val="00FE5810"/>
    <w:pPr>
      <w:spacing w:after="0" w:line="240" w:lineRule="auto"/>
    </w:pPr>
    <w:rPr>
      <w:rFonts w:ascii="Tahoma" w:eastAsia="Times New Roman" w:hAnsi="Tahoma" w:cs="Tahoma"/>
      <w:sz w:val="16"/>
      <w:szCs w:val="16"/>
      <w:lang w:val="en-GB" w:eastAsia="en-GB"/>
    </w:rPr>
  </w:style>
  <w:style w:type="character" w:customStyle="1" w:styleId="DocumentstructuurChar">
    <w:name w:val="Documentstructuur Char"/>
    <w:basedOn w:val="Standaardalinea-lettertype"/>
    <w:link w:val="Documentstructuur"/>
    <w:uiPriority w:val="99"/>
    <w:semiHidden/>
    <w:rsid w:val="00FE5810"/>
    <w:rPr>
      <w:rFonts w:ascii="Tahoma" w:eastAsia="Times New Roman" w:hAnsi="Tahoma" w:cs="Tahoma"/>
      <w:sz w:val="16"/>
      <w:szCs w:val="16"/>
      <w:lang w:val="en-GB" w:eastAsia="en-GB"/>
    </w:rPr>
  </w:style>
  <w:style w:type="paragraph" w:styleId="Revisie">
    <w:name w:val="Revision"/>
    <w:hidden/>
    <w:uiPriority w:val="99"/>
    <w:semiHidden/>
    <w:rsid w:val="00FE5810"/>
    <w:pPr>
      <w:spacing w:after="0" w:line="240" w:lineRule="auto"/>
    </w:pPr>
    <w:rPr>
      <w:rFonts w:ascii="Times New Roman" w:eastAsia="Times New Roman" w:hAnsi="Times New Roman" w:cs="Times New Roman"/>
      <w:sz w:val="24"/>
      <w:szCs w:val="24"/>
      <w:lang w:val="en-GB" w:eastAsia="en-GB"/>
    </w:rPr>
  </w:style>
  <w:style w:type="character" w:styleId="Zwaar">
    <w:name w:val="Strong"/>
    <w:aliases w:val="Subtitel 2"/>
    <w:basedOn w:val="OndertitelChar"/>
    <w:uiPriority w:val="22"/>
    <w:qFormat/>
    <w:rsid w:val="00FE5810"/>
    <w:rPr>
      <w:rFonts w:asciiTheme="minorHAnsi" w:eastAsia="Times New Roman" w:hAnsiTheme="minorHAnsi" w:cs="Times New Roman"/>
      <w:b w:val="0"/>
      <w:bCs/>
      <w:i/>
      <w:iCs/>
      <w:sz w:val="32"/>
      <w:szCs w:val="24"/>
      <w:lang w:val="en-GB"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nl-B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style>
  <w:style w:type="paragraph" w:styleId="Kop1">
    <w:name w:val="heading 1"/>
    <w:basedOn w:val="Standaard"/>
    <w:next w:val="Standaard"/>
    <w:link w:val="Kop1Char"/>
    <w:qFormat/>
    <w:rsid w:val="00FE5810"/>
    <w:pPr>
      <w:keepNext/>
      <w:numPr>
        <w:ilvl w:val="1"/>
        <w:numId w:val="1"/>
      </w:numPr>
      <w:spacing w:before="240" w:after="240" w:line="240" w:lineRule="auto"/>
      <w:ind w:left="0"/>
      <w:outlineLvl w:val="0"/>
    </w:pPr>
    <w:rPr>
      <w:rFonts w:ascii="Calibri" w:eastAsia="Times New Roman" w:hAnsi="Calibri" w:cs="Times New Roman"/>
      <w:b/>
      <w:bCs/>
      <w:i/>
      <w:color w:val="404040" w:themeColor="text1" w:themeTint="BF"/>
      <w:kern w:val="32"/>
      <w:sz w:val="32"/>
      <w:szCs w:val="32"/>
      <w:lang w:val="en-GB" w:eastAsia="en-GB"/>
    </w:rPr>
  </w:style>
  <w:style w:type="paragraph" w:styleId="Kop2">
    <w:name w:val="heading 2"/>
    <w:basedOn w:val="Standaard"/>
    <w:next w:val="Standaard"/>
    <w:link w:val="Kop2Char"/>
    <w:uiPriority w:val="9"/>
    <w:unhideWhenUsed/>
    <w:qFormat/>
    <w:rsid w:val="00FE5810"/>
    <w:pPr>
      <w:keepNext/>
      <w:keepLines/>
      <w:numPr>
        <w:ilvl w:val="2"/>
        <w:numId w:val="1"/>
      </w:numPr>
      <w:spacing w:before="180" w:after="180" w:line="240" w:lineRule="auto"/>
      <w:ind w:left="1418"/>
      <w:outlineLvl w:val="1"/>
    </w:pPr>
    <w:rPr>
      <w:rFonts w:eastAsiaTheme="majorEastAsia" w:cstheme="majorBidi"/>
      <w:b/>
      <w:bCs/>
      <w:color w:val="595959" w:themeColor="text1" w:themeTint="A6"/>
      <w:sz w:val="28"/>
      <w:szCs w:val="26"/>
      <w:lang w:eastAsia="en-GB"/>
    </w:rPr>
  </w:style>
  <w:style w:type="paragraph" w:styleId="Kop3">
    <w:name w:val="heading 3"/>
    <w:basedOn w:val="Standaard"/>
    <w:next w:val="Standaard"/>
    <w:link w:val="Kop3Char"/>
    <w:uiPriority w:val="9"/>
    <w:unhideWhenUsed/>
    <w:qFormat/>
    <w:rsid w:val="00FE5810"/>
    <w:pPr>
      <w:keepNext/>
      <w:keepLines/>
      <w:numPr>
        <w:numId w:val="3"/>
      </w:numPr>
      <w:spacing w:before="200" w:after="120" w:line="240" w:lineRule="auto"/>
      <w:outlineLvl w:val="2"/>
    </w:pPr>
    <w:rPr>
      <w:rFonts w:eastAsiaTheme="majorEastAsia" w:cstheme="majorBidi"/>
      <w:b/>
      <w:bCs/>
      <w:i/>
      <w:color w:val="7F7F7F" w:themeColor="text1" w:themeTint="80"/>
      <w:sz w:val="28"/>
      <w:szCs w:val="24"/>
      <w:lang w:val="en-GB" w:eastAsia="en-GB"/>
    </w:rPr>
  </w:style>
  <w:style w:type="paragraph" w:styleId="Kop4">
    <w:name w:val="heading 4"/>
    <w:basedOn w:val="Standaard"/>
    <w:next w:val="Standaard"/>
    <w:link w:val="Kop4Char"/>
    <w:uiPriority w:val="9"/>
    <w:unhideWhenUsed/>
    <w:qFormat/>
    <w:rsid w:val="00FE5810"/>
    <w:pPr>
      <w:keepNext/>
      <w:keepLines/>
      <w:numPr>
        <w:numId w:val="5"/>
      </w:numPr>
      <w:spacing w:before="200" w:after="120" w:line="240" w:lineRule="auto"/>
      <w:outlineLvl w:val="3"/>
    </w:pPr>
    <w:rPr>
      <w:rFonts w:eastAsiaTheme="majorEastAsia" w:cstheme="majorBidi"/>
      <w:b/>
      <w:bCs/>
      <w:iCs/>
      <w:color w:val="808080" w:themeColor="background1" w:themeShade="80"/>
      <w:sz w:val="26"/>
      <w:szCs w:val="24"/>
      <w:lang w:val="en-GB" w:eastAsia="en-GB"/>
    </w:rPr>
  </w:style>
  <w:style w:type="paragraph" w:styleId="Kop5">
    <w:name w:val="heading 5"/>
    <w:basedOn w:val="Standaard"/>
    <w:next w:val="Standaard"/>
    <w:link w:val="Kop5Char"/>
    <w:uiPriority w:val="9"/>
    <w:unhideWhenUsed/>
    <w:qFormat/>
    <w:rsid w:val="00FE5810"/>
    <w:pPr>
      <w:keepNext/>
      <w:keepLines/>
      <w:numPr>
        <w:numId w:val="6"/>
      </w:numPr>
      <w:spacing w:before="200" w:after="120" w:line="240" w:lineRule="auto"/>
      <w:ind w:left="357" w:hanging="357"/>
      <w:outlineLvl w:val="4"/>
    </w:pPr>
    <w:rPr>
      <w:rFonts w:eastAsiaTheme="majorEastAsia" w:cstheme="majorBidi"/>
      <w:b/>
      <w:color w:val="A6A6A6" w:themeColor="background1" w:themeShade="A6"/>
      <w:sz w:val="24"/>
      <w:szCs w:val="24"/>
      <w:lang w:val="en-GB" w:eastAsia="en-GB"/>
    </w:rPr>
  </w:style>
  <w:style w:type="paragraph" w:styleId="Kop6">
    <w:name w:val="heading 6"/>
    <w:basedOn w:val="Standaard"/>
    <w:next w:val="Standaard"/>
    <w:link w:val="Kop6Char"/>
    <w:uiPriority w:val="9"/>
    <w:unhideWhenUsed/>
    <w:qFormat/>
    <w:rsid w:val="00FE5810"/>
    <w:pPr>
      <w:keepNext/>
      <w:keepLines/>
      <w:spacing w:before="240" w:after="240" w:line="240" w:lineRule="auto"/>
      <w:outlineLvl w:val="5"/>
    </w:pPr>
    <w:rPr>
      <w:rFonts w:eastAsiaTheme="majorEastAsia" w:cstheme="majorBidi"/>
      <w:b/>
      <w:iCs/>
      <w:sz w:val="32"/>
      <w:szCs w:val="24"/>
      <w:lang w:val="en-GB" w:eastAsia="en-GB"/>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basedOn w:val="Standaardalinea-lettertype"/>
    <w:link w:val="Kop1"/>
    <w:rsid w:val="00FE5810"/>
    <w:rPr>
      <w:rFonts w:ascii="Calibri" w:eastAsia="Times New Roman" w:hAnsi="Calibri" w:cs="Times New Roman"/>
      <w:b/>
      <w:bCs/>
      <w:i/>
      <w:color w:val="404040" w:themeColor="text1" w:themeTint="BF"/>
      <w:kern w:val="32"/>
      <w:sz w:val="32"/>
      <w:szCs w:val="32"/>
      <w:lang w:val="en-GB" w:eastAsia="en-GB"/>
    </w:rPr>
  </w:style>
  <w:style w:type="character" w:customStyle="1" w:styleId="Kop2Char">
    <w:name w:val="Kop 2 Char"/>
    <w:basedOn w:val="Standaardalinea-lettertype"/>
    <w:link w:val="Kop2"/>
    <w:uiPriority w:val="9"/>
    <w:rsid w:val="00FE5810"/>
    <w:rPr>
      <w:rFonts w:eastAsiaTheme="majorEastAsia" w:cstheme="majorBidi"/>
      <w:b/>
      <w:bCs/>
      <w:color w:val="595959" w:themeColor="text1" w:themeTint="A6"/>
      <w:sz w:val="28"/>
      <w:szCs w:val="26"/>
      <w:lang w:eastAsia="en-GB"/>
    </w:rPr>
  </w:style>
  <w:style w:type="character" w:customStyle="1" w:styleId="Kop3Char">
    <w:name w:val="Kop 3 Char"/>
    <w:basedOn w:val="Standaardalinea-lettertype"/>
    <w:link w:val="Kop3"/>
    <w:uiPriority w:val="9"/>
    <w:rsid w:val="00FE5810"/>
    <w:rPr>
      <w:rFonts w:eastAsiaTheme="majorEastAsia" w:cstheme="majorBidi"/>
      <w:b/>
      <w:bCs/>
      <w:i/>
      <w:color w:val="7F7F7F" w:themeColor="text1" w:themeTint="80"/>
      <w:sz w:val="28"/>
      <w:szCs w:val="24"/>
      <w:lang w:val="en-GB" w:eastAsia="en-GB"/>
    </w:rPr>
  </w:style>
  <w:style w:type="character" w:customStyle="1" w:styleId="Kop4Char">
    <w:name w:val="Kop 4 Char"/>
    <w:basedOn w:val="Standaardalinea-lettertype"/>
    <w:link w:val="Kop4"/>
    <w:uiPriority w:val="9"/>
    <w:rsid w:val="00FE5810"/>
    <w:rPr>
      <w:rFonts w:eastAsiaTheme="majorEastAsia" w:cstheme="majorBidi"/>
      <w:b/>
      <w:bCs/>
      <w:iCs/>
      <w:color w:val="808080" w:themeColor="background1" w:themeShade="80"/>
      <w:sz w:val="26"/>
      <w:szCs w:val="24"/>
      <w:lang w:val="en-GB" w:eastAsia="en-GB"/>
    </w:rPr>
  </w:style>
  <w:style w:type="character" w:customStyle="1" w:styleId="Kop5Char">
    <w:name w:val="Kop 5 Char"/>
    <w:basedOn w:val="Standaardalinea-lettertype"/>
    <w:link w:val="Kop5"/>
    <w:uiPriority w:val="9"/>
    <w:rsid w:val="00FE5810"/>
    <w:rPr>
      <w:rFonts w:eastAsiaTheme="majorEastAsia" w:cstheme="majorBidi"/>
      <w:b/>
      <w:color w:val="A6A6A6" w:themeColor="background1" w:themeShade="A6"/>
      <w:sz w:val="24"/>
      <w:szCs w:val="24"/>
      <w:lang w:val="en-GB" w:eastAsia="en-GB"/>
    </w:rPr>
  </w:style>
  <w:style w:type="character" w:customStyle="1" w:styleId="Kop6Char">
    <w:name w:val="Kop 6 Char"/>
    <w:basedOn w:val="Standaardalinea-lettertype"/>
    <w:link w:val="Kop6"/>
    <w:uiPriority w:val="9"/>
    <w:rsid w:val="00FE5810"/>
    <w:rPr>
      <w:rFonts w:eastAsiaTheme="majorEastAsia" w:cstheme="majorBidi"/>
      <w:b/>
      <w:iCs/>
      <w:sz w:val="32"/>
      <w:szCs w:val="24"/>
      <w:lang w:val="en-GB" w:eastAsia="en-GB"/>
    </w:rPr>
  </w:style>
  <w:style w:type="paragraph" w:styleId="Koptekst">
    <w:name w:val="header"/>
    <w:basedOn w:val="Standaard"/>
    <w:link w:val="KoptekstChar"/>
    <w:uiPriority w:val="99"/>
    <w:rsid w:val="00FE5810"/>
    <w:pPr>
      <w:tabs>
        <w:tab w:val="center" w:pos="4153"/>
        <w:tab w:val="right" w:pos="8306"/>
      </w:tabs>
      <w:spacing w:after="0" w:line="240" w:lineRule="auto"/>
    </w:pPr>
    <w:rPr>
      <w:rFonts w:ascii="Times New Roman" w:eastAsia="Times New Roman" w:hAnsi="Times New Roman" w:cs="Times New Roman"/>
      <w:sz w:val="24"/>
      <w:szCs w:val="24"/>
      <w:lang w:val="en-GB" w:eastAsia="en-GB"/>
    </w:rPr>
  </w:style>
  <w:style w:type="character" w:customStyle="1" w:styleId="KoptekstChar">
    <w:name w:val="Koptekst Char"/>
    <w:basedOn w:val="Standaardalinea-lettertype"/>
    <w:link w:val="Koptekst"/>
    <w:uiPriority w:val="99"/>
    <w:rsid w:val="00FE5810"/>
    <w:rPr>
      <w:rFonts w:ascii="Times New Roman" w:eastAsia="Times New Roman" w:hAnsi="Times New Roman" w:cs="Times New Roman"/>
      <w:sz w:val="24"/>
      <w:szCs w:val="24"/>
      <w:lang w:val="en-GB" w:eastAsia="en-GB"/>
    </w:rPr>
  </w:style>
  <w:style w:type="paragraph" w:styleId="Voettekst">
    <w:name w:val="footer"/>
    <w:basedOn w:val="Standaard"/>
    <w:link w:val="VoettekstChar"/>
    <w:uiPriority w:val="99"/>
    <w:unhideWhenUsed/>
    <w:rsid w:val="00FE5810"/>
    <w:pPr>
      <w:tabs>
        <w:tab w:val="center" w:pos="4536"/>
        <w:tab w:val="right" w:pos="9072"/>
      </w:tabs>
      <w:spacing w:after="0" w:line="240" w:lineRule="auto"/>
    </w:pPr>
    <w:rPr>
      <w:rFonts w:ascii="Times New Roman" w:eastAsia="Times New Roman" w:hAnsi="Times New Roman" w:cs="Times New Roman"/>
      <w:sz w:val="24"/>
      <w:szCs w:val="24"/>
      <w:lang w:val="en-GB" w:eastAsia="en-GB"/>
    </w:rPr>
  </w:style>
  <w:style w:type="character" w:customStyle="1" w:styleId="VoettekstChar">
    <w:name w:val="Voettekst Char"/>
    <w:basedOn w:val="Standaardalinea-lettertype"/>
    <w:link w:val="Voettekst"/>
    <w:uiPriority w:val="99"/>
    <w:rsid w:val="00FE5810"/>
    <w:rPr>
      <w:rFonts w:ascii="Times New Roman" w:eastAsia="Times New Roman" w:hAnsi="Times New Roman" w:cs="Times New Roman"/>
      <w:sz w:val="24"/>
      <w:szCs w:val="24"/>
      <w:lang w:val="en-GB" w:eastAsia="en-GB"/>
    </w:rPr>
  </w:style>
  <w:style w:type="paragraph" w:styleId="Ondertitel">
    <w:name w:val="Subtitle"/>
    <w:basedOn w:val="Standaard"/>
    <w:next w:val="Standaard"/>
    <w:link w:val="OndertitelChar"/>
    <w:qFormat/>
    <w:rsid w:val="00FE5810"/>
    <w:pPr>
      <w:spacing w:before="240" w:after="180" w:line="240" w:lineRule="auto"/>
      <w:outlineLvl w:val="1"/>
    </w:pPr>
    <w:rPr>
      <w:rFonts w:eastAsia="Times New Roman" w:cs="Times New Roman"/>
      <w:b/>
      <w:sz w:val="32"/>
      <w:szCs w:val="24"/>
      <w:lang w:val="en-GB" w:eastAsia="en-GB"/>
    </w:rPr>
  </w:style>
  <w:style w:type="character" w:customStyle="1" w:styleId="OndertitelChar">
    <w:name w:val="Ondertitel Char"/>
    <w:basedOn w:val="Standaardalinea-lettertype"/>
    <w:link w:val="Ondertitel"/>
    <w:rsid w:val="00FE5810"/>
    <w:rPr>
      <w:rFonts w:eastAsia="Times New Roman" w:cs="Times New Roman"/>
      <w:b/>
      <w:sz w:val="32"/>
      <w:szCs w:val="24"/>
      <w:lang w:val="en-GB" w:eastAsia="en-GB"/>
    </w:rPr>
  </w:style>
  <w:style w:type="paragraph" w:styleId="Titel">
    <w:name w:val="Title"/>
    <w:basedOn w:val="Standaard"/>
    <w:next w:val="Standaard"/>
    <w:link w:val="TitelChar"/>
    <w:qFormat/>
    <w:rsid w:val="00FE5810"/>
    <w:pPr>
      <w:numPr>
        <w:numId w:val="1"/>
      </w:numPr>
      <w:spacing w:before="240" w:after="60" w:line="240" w:lineRule="auto"/>
      <w:outlineLvl w:val="0"/>
    </w:pPr>
    <w:rPr>
      <w:rFonts w:ascii="Calibri" w:eastAsia="Times New Roman" w:hAnsi="Calibri" w:cs="Times New Roman"/>
      <w:b/>
      <w:bCs/>
      <w:kern w:val="28"/>
      <w:sz w:val="32"/>
      <w:szCs w:val="32"/>
      <w:lang w:val="en-GB" w:eastAsia="en-GB"/>
    </w:rPr>
  </w:style>
  <w:style w:type="character" w:customStyle="1" w:styleId="TitelChar">
    <w:name w:val="Titel Char"/>
    <w:basedOn w:val="Standaardalinea-lettertype"/>
    <w:link w:val="Titel"/>
    <w:rsid w:val="00FE5810"/>
    <w:rPr>
      <w:rFonts w:ascii="Calibri" w:eastAsia="Times New Roman" w:hAnsi="Calibri" w:cs="Times New Roman"/>
      <w:b/>
      <w:bCs/>
      <w:kern w:val="28"/>
      <w:sz w:val="32"/>
      <w:szCs w:val="32"/>
      <w:lang w:val="en-GB" w:eastAsia="en-GB"/>
    </w:rPr>
  </w:style>
  <w:style w:type="paragraph" w:styleId="Ballontekst">
    <w:name w:val="Balloon Text"/>
    <w:basedOn w:val="Standaard"/>
    <w:link w:val="BallontekstChar"/>
    <w:uiPriority w:val="99"/>
    <w:semiHidden/>
    <w:unhideWhenUsed/>
    <w:rsid w:val="00FE5810"/>
    <w:pPr>
      <w:spacing w:after="0" w:line="240" w:lineRule="auto"/>
    </w:pPr>
    <w:rPr>
      <w:rFonts w:ascii="Tahoma" w:eastAsia="Times New Roman" w:hAnsi="Tahoma" w:cs="Tahoma"/>
      <w:sz w:val="16"/>
      <w:szCs w:val="16"/>
      <w:lang w:val="en-GB" w:eastAsia="en-GB"/>
    </w:rPr>
  </w:style>
  <w:style w:type="character" w:customStyle="1" w:styleId="BallontekstChar">
    <w:name w:val="Ballontekst Char"/>
    <w:basedOn w:val="Standaardalinea-lettertype"/>
    <w:link w:val="Ballontekst"/>
    <w:uiPriority w:val="99"/>
    <w:semiHidden/>
    <w:rsid w:val="00FE5810"/>
    <w:rPr>
      <w:rFonts w:ascii="Tahoma" w:eastAsia="Times New Roman" w:hAnsi="Tahoma" w:cs="Tahoma"/>
      <w:sz w:val="16"/>
      <w:szCs w:val="16"/>
      <w:lang w:val="en-GB" w:eastAsia="en-GB"/>
    </w:rPr>
  </w:style>
  <w:style w:type="paragraph" w:styleId="Kopvaninhoudsopgave">
    <w:name w:val="TOC Heading"/>
    <w:basedOn w:val="Kop1"/>
    <w:next w:val="Standaard"/>
    <w:uiPriority w:val="39"/>
    <w:unhideWhenUsed/>
    <w:qFormat/>
    <w:rsid w:val="00FE5810"/>
    <w:pPr>
      <w:keepLines/>
      <w:spacing w:before="480" w:line="276" w:lineRule="auto"/>
      <w:outlineLvl w:val="9"/>
    </w:pPr>
    <w:rPr>
      <w:rFonts w:asciiTheme="majorHAnsi" w:eastAsiaTheme="majorEastAsia" w:hAnsiTheme="majorHAnsi" w:cstheme="majorBidi"/>
      <w:color w:val="365F91" w:themeColor="accent1" w:themeShade="BF"/>
      <w:kern w:val="0"/>
      <w:sz w:val="28"/>
      <w:szCs w:val="28"/>
      <w:lang w:val="nl-NL" w:eastAsia="en-US"/>
    </w:rPr>
  </w:style>
  <w:style w:type="paragraph" w:styleId="Inhopg1">
    <w:name w:val="toc 1"/>
    <w:basedOn w:val="Standaard"/>
    <w:next w:val="Standaard"/>
    <w:autoRedefine/>
    <w:uiPriority w:val="39"/>
    <w:unhideWhenUsed/>
    <w:qFormat/>
    <w:rsid w:val="00FE5810"/>
    <w:pPr>
      <w:tabs>
        <w:tab w:val="left" w:pos="480"/>
        <w:tab w:val="right" w:leader="dot" w:pos="10206"/>
      </w:tabs>
      <w:spacing w:after="0" w:line="360" w:lineRule="auto"/>
    </w:pPr>
    <w:rPr>
      <w:rFonts w:eastAsia="Times New Roman" w:cs="Times New Roman"/>
      <w:bCs/>
      <w:sz w:val="24"/>
      <w:szCs w:val="32"/>
      <w:lang w:eastAsia="en-GB"/>
    </w:rPr>
  </w:style>
  <w:style w:type="paragraph" w:styleId="Inhopg2">
    <w:name w:val="toc 2"/>
    <w:basedOn w:val="Standaard"/>
    <w:next w:val="Standaard"/>
    <w:autoRedefine/>
    <w:uiPriority w:val="39"/>
    <w:unhideWhenUsed/>
    <w:qFormat/>
    <w:rsid w:val="00FE5810"/>
    <w:pPr>
      <w:tabs>
        <w:tab w:val="left" w:pos="851"/>
        <w:tab w:val="right" w:leader="dot" w:pos="10195"/>
      </w:tabs>
      <w:spacing w:after="0" w:line="360" w:lineRule="auto"/>
      <w:ind w:left="240"/>
    </w:pPr>
    <w:rPr>
      <w:rFonts w:eastAsia="Times New Roman" w:cs="Times New Roman"/>
      <w:i/>
      <w:iCs/>
      <w:sz w:val="20"/>
      <w:szCs w:val="20"/>
      <w:lang w:val="en-GB" w:eastAsia="en-GB"/>
    </w:rPr>
  </w:style>
  <w:style w:type="character" w:styleId="Hyperlink">
    <w:name w:val="Hyperlink"/>
    <w:basedOn w:val="Standaardalinea-lettertype"/>
    <w:uiPriority w:val="99"/>
    <w:unhideWhenUsed/>
    <w:rsid w:val="00FE5810"/>
    <w:rPr>
      <w:color w:val="0000FF" w:themeColor="hyperlink"/>
      <w:u w:val="single"/>
    </w:rPr>
  </w:style>
  <w:style w:type="table" w:styleId="Tabelraster">
    <w:name w:val="Table Grid"/>
    <w:basedOn w:val="Standaardtabel"/>
    <w:uiPriority w:val="59"/>
    <w:rsid w:val="00FE5810"/>
    <w:pPr>
      <w:spacing w:after="0" w:line="240" w:lineRule="auto"/>
    </w:pPr>
    <w:rPr>
      <w:rFonts w:ascii="Calibri" w:eastAsiaTheme="minorEastAsia" w:hAnsi="Calibri" w:cs="Times New Roman"/>
      <w:sz w:val="24"/>
      <w:szCs w:val="24"/>
      <w:lang w:val="nl-NL"/>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Tekstvantijdelijkeaanduiding">
    <w:name w:val="Placeholder Text"/>
    <w:basedOn w:val="Standaardalinea-lettertype"/>
    <w:uiPriority w:val="99"/>
    <w:semiHidden/>
    <w:rsid w:val="00FE5810"/>
    <w:rPr>
      <w:color w:val="808080"/>
    </w:rPr>
  </w:style>
  <w:style w:type="paragraph" w:styleId="Inhopg3">
    <w:name w:val="toc 3"/>
    <w:basedOn w:val="Standaard"/>
    <w:next w:val="Standaard"/>
    <w:autoRedefine/>
    <w:uiPriority w:val="39"/>
    <w:unhideWhenUsed/>
    <w:qFormat/>
    <w:rsid w:val="00FE5810"/>
    <w:pPr>
      <w:spacing w:after="0" w:line="240" w:lineRule="auto"/>
      <w:ind w:left="480"/>
    </w:pPr>
    <w:rPr>
      <w:rFonts w:eastAsia="Times New Roman" w:cs="Times New Roman"/>
      <w:sz w:val="20"/>
      <w:szCs w:val="20"/>
      <w:lang w:val="en-GB" w:eastAsia="en-GB"/>
    </w:rPr>
  </w:style>
  <w:style w:type="paragraph" w:styleId="Inhopg4">
    <w:name w:val="toc 4"/>
    <w:basedOn w:val="Standaard"/>
    <w:next w:val="Standaard"/>
    <w:autoRedefine/>
    <w:uiPriority w:val="39"/>
    <w:unhideWhenUsed/>
    <w:rsid w:val="00FE5810"/>
    <w:pPr>
      <w:spacing w:after="0" w:line="240" w:lineRule="auto"/>
      <w:ind w:left="720"/>
    </w:pPr>
    <w:rPr>
      <w:rFonts w:eastAsia="Times New Roman" w:cs="Times New Roman"/>
      <w:sz w:val="20"/>
      <w:szCs w:val="20"/>
      <w:lang w:val="en-GB" w:eastAsia="en-GB"/>
    </w:rPr>
  </w:style>
  <w:style w:type="paragraph" w:styleId="Inhopg5">
    <w:name w:val="toc 5"/>
    <w:basedOn w:val="Standaard"/>
    <w:next w:val="Standaard"/>
    <w:autoRedefine/>
    <w:uiPriority w:val="39"/>
    <w:unhideWhenUsed/>
    <w:rsid w:val="00FE5810"/>
    <w:pPr>
      <w:spacing w:after="0" w:line="240" w:lineRule="auto"/>
      <w:ind w:left="960"/>
    </w:pPr>
    <w:rPr>
      <w:rFonts w:eastAsia="Times New Roman" w:cs="Times New Roman"/>
      <w:sz w:val="20"/>
      <w:szCs w:val="20"/>
      <w:lang w:val="en-GB" w:eastAsia="en-GB"/>
    </w:rPr>
  </w:style>
  <w:style w:type="paragraph" w:styleId="Inhopg6">
    <w:name w:val="toc 6"/>
    <w:basedOn w:val="Standaard"/>
    <w:next w:val="Standaard"/>
    <w:autoRedefine/>
    <w:uiPriority w:val="39"/>
    <w:unhideWhenUsed/>
    <w:rsid w:val="00FE5810"/>
    <w:pPr>
      <w:spacing w:after="0" w:line="240" w:lineRule="auto"/>
      <w:ind w:left="1200"/>
    </w:pPr>
    <w:rPr>
      <w:rFonts w:eastAsia="Times New Roman" w:cs="Times New Roman"/>
      <w:sz w:val="20"/>
      <w:szCs w:val="20"/>
      <w:lang w:val="en-GB" w:eastAsia="en-GB"/>
    </w:rPr>
  </w:style>
  <w:style w:type="paragraph" w:styleId="Inhopg7">
    <w:name w:val="toc 7"/>
    <w:basedOn w:val="Standaard"/>
    <w:next w:val="Standaard"/>
    <w:autoRedefine/>
    <w:uiPriority w:val="39"/>
    <w:unhideWhenUsed/>
    <w:rsid w:val="00FE5810"/>
    <w:pPr>
      <w:spacing w:after="0" w:line="240" w:lineRule="auto"/>
      <w:ind w:left="1440"/>
    </w:pPr>
    <w:rPr>
      <w:rFonts w:eastAsia="Times New Roman" w:cs="Times New Roman"/>
      <w:sz w:val="20"/>
      <w:szCs w:val="20"/>
      <w:lang w:val="en-GB" w:eastAsia="en-GB"/>
    </w:rPr>
  </w:style>
  <w:style w:type="paragraph" w:styleId="Inhopg8">
    <w:name w:val="toc 8"/>
    <w:basedOn w:val="Standaard"/>
    <w:next w:val="Standaard"/>
    <w:autoRedefine/>
    <w:uiPriority w:val="39"/>
    <w:unhideWhenUsed/>
    <w:rsid w:val="00FE5810"/>
    <w:pPr>
      <w:spacing w:after="0" w:line="240" w:lineRule="auto"/>
      <w:ind w:left="1680"/>
    </w:pPr>
    <w:rPr>
      <w:rFonts w:eastAsia="Times New Roman" w:cs="Times New Roman"/>
      <w:sz w:val="20"/>
      <w:szCs w:val="20"/>
      <w:lang w:val="en-GB" w:eastAsia="en-GB"/>
    </w:rPr>
  </w:style>
  <w:style w:type="paragraph" w:styleId="Inhopg9">
    <w:name w:val="toc 9"/>
    <w:basedOn w:val="Standaard"/>
    <w:next w:val="Standaard"/>
    <w:autoRedefine/>
    <w:uiPriority w:val="39"/>
    <w:unhideWhenUsed/>
    <w:rsid w:val="00FE5810"/>
    <w:pPr>
      <w:spacing w:after="0" w:line="240" w:lineRule="auto"/>
      <w:ind w:left="1920"/>
    </w:pPr>
    <w:rPr>
      <w:rFonts w:eastAsia="Times New Roman" w:cs="Times New Roman"/>
      <w:sz w:val="20"/>
      <w:szCs w:val="20"/>
      <w:lang w:val="en-GB" w:eastAsia="en-GB"/>
    </w:rPr>
  </w:style>
  <w:style w:type="paragraph" w:styleId="Bijschrift">
    <w:name w:val="caption"/>
    <w:basedOn w:val="Standaard"/>
    <w:next w:val="Standaard"/>
    <w:uiPriority w:val="35"/>
    <w:unhideWhenUsed/>
    <w:qFormat/>
    <w:rsid w:val="00FE5810"/>
    <w:pPr>
      <w:spacing w:line="240" w:lineRule="auto"/>
    </w:pPr>
    <w:rPr>
      <w:rFonts w:ascii="Times New Roman" w:eastAsia="Times New Roman" w:hAnsi="Times New Roman" w:cs="Times New Roman"/>
      <w:b/>
      <w:bCs/>
      <w:color w:val="4F81BD" w:themeColor="accent1"/>
      <w:sz w:val="18"/>
      <w:szCs w:val="18"/>
      <w:lang w:val="en-GB" w:eastAsia="en-GB"/>
    </w:rPr>
  </w:style>
  <w:style w:type="paragraph" w:styleId="Lijstalinea">
    <w:name w:val="List Paragraph"/>
    <w:basedOn w:val="Standaard"/>
    <w:uiPriority w:val="34"/>
    <w:qFormat/>
    <w:rsid w:val="00FE5810"/>
    <w:pPr>
      <w:spacing w:after="0" w:line="240" w:lineRule="auto"/>
      <w:ind w:left="720"/>
      <w:contextualSpacing/>
    </w:pPr>
    <w:rPr>
      <w:rFonts w:ascii="Times New Roman" w:eastAsia="Times New Roman" w:hAnsi="Times New Roman" w:cs="Times New Roman"/>
      <w:sz w:val="24"/>
      <w:szCs w:val="24"/>
      <w:lang w:val="en-GB" w:eastAsia="en-GB"/>
    </w:rPr>
  </w:style>
  <w:style w:type="paragraph" w:customStyle="1" w:styleId="EndNoteBibliographyTitle">
    <w:name w:val="EndNote Bibliography Title"/>
    <w:basedOn w:val="Standaard"/>
    <w:link w:val="EndNoteBibliographyTitleChar"/>
    <w:rsid w:val="00FE5810"/>
    <w:pPr>
      <w:spacing w:after="0" w:line="240" w:lineRule="auto"/>
      <w:jc w:val="center"/>
    </w:pPr>
    <w:rPr>
      <w:rFonts w:ascii="Calibri" w:eastAsia="Times New Roman" w:hAnsi="Calibri" w:cs="Times New Roman"/>
      <w:noProof/>
      <w:szCs w:val="24"/>
      <w:lang w:val="en-GB" w:eastAsia="en-GB"/>
    </w:rPr>
  </w:style>
  <w:style w:type="character" w:customStyle="1" w:styleId="EndNoteBibliographyTitleChar">
    <w:name w:val="EndNote Bibliography Title Char"/>
    <w:basedOn w:val="Standaardalinea-lettertype"/>
    <w:link w:val="EndNoteBibliographyTitle"/>
    <w:rsid w:val="00FE5810"/>
    <w:rPr>
      <w:rFonts w:ascii="Calibri" w:eastAsia="Times New Roman" w:hAnsi="Calibri" w:cs="Times New Roman"/>
      <w:noProof/>
      <w:szCs w:val="24"/>
      <w:lang w:val="en-GB" w:eastAsia="en-GB"/>
    </w:rPr>
  </w:style>
  <w:style w:type="paragraph" w:customStyle="1" w:styleId="EndNoteBibliography">
    <w:name w:val="EndNote Bibliography"/>
    <w:basedOn w:val="Standaard"/>
    <w:link w:val="EndNoteBibliographyChar"/>
    <w:rsid w:val="00FE5810"/>
    <w:pPr>
      <w:spacing w:after="0" w:line="240" w:lineRule="auto"/>
    </w:pPr>
    <w:rPr>
      <w:rFonts w:ascii="Calibri" w:eastAsia="Times New Roman" w:hAnsi="Calibri" w:cs="Times New Roman"/>
      <w:noProof/>
      <w:szCs w:val="24"/>
      <w:lang w:val="en-GB" w:eastAsia="en-GB"/>
    </w:rPr>
  </w:style>
  <w:style w:type="character" w:customStyle="1" w:styleId="EndNoteBibliographyChar">
    <w:name w:val="EndNote Bibliography Char"/>
    <w:basedOn w:val="Standaardalinea-lettertype"/>
    <w:link w:val="EndNoteBibliography"/>
    <w:rsid w:val="00FE5810"/>
    <w:rPr>
      <w:rFonts w:ascii="Calibri" w:eastAsia="Times New Roman" w:hAnsi="Calibri" w:cs="Times New Roman"/>
      <w:noProof/>
      <w:szCs w:val="24"/>
      <w:lang w:val="en-GB" w:eastAsia="en-GB"/>
    </w:rPr>
  </w:style>
  <w:style w:type="paragraph" w:styleId="Normaalweb">
    <w:name w:val="Normal (Web)"/>
    <w:basedOn w:val="Standaard"/>
    <w:uiPriority w:val="99"/>
    <w:semiHidden/>
    <w:unhideWhenUsed/>
    <w:rsid w:val="00FE5810"/>
    <w:pPr>
      <w:spacing w:before="100" w:beforeAutospacing="1" w:after="100" w:afterAutospacing="1" w:line="240" w:lineRule="auto"/>
    </w:pPr>
    <w:rPr>
      <w:rFonts w:ascii="Times New Roman" w:eastAsia="Times New Roman" w:hAnsi="Times New Roman" w:cs="Times New Roman"/>
      <w:sz w:val="24"/>
      <w:szCs w:val="24"/>
      <w:lang w:eastAsia="nl-BE"/>
    </w:rPr>
  </w:style>
  <w:style w:type="character" w:customStyle="1" w:styleId="apple-converted-space">
    <w:name w:val="apple-converted-space"/>
    <w:basedOn w:val="Standaardalinea-lettertype"/>
    <w:rsid w:val="00FE5810"/>
  </w:style>
  <w:style w:type="character" w:styleId="GevolgdeHyperlink">
    <w:name w:val="FollowedHyperlink"/>
    <w:basedOn w:val="Standaardalinea-lettertype"/>
    <w:uiPriority w:val="99"/>
    <w:semiHidden/>
    <w:unhideWhenUsed/>
    <w:rsid w:val="00FE5810"/>
    <w:rPr>
      <w:color w:val="800080" w:themeColor="followedHyperlink"/>
      <w:u w:val="single"/>
    </w:rPr>
  </w:style>
  <w:style w:type="table" w:customStyle="1" w:styleId="Lichtearcering1">
    <w:name w:val="Lichte arcering1"/>
    <w:basedOn w:val="Standaardtabel"/>
    <w:uiPriority w:val="60"/>
    <w:rsid w:val="00FE5810"/>
    <w:pPr>
      <w:spacing w:after="0" w:line="240" w:lineRule="auto"/>
    </w:pPr>
    <w:rPr>
      <w:rFonts w:ascii="Calibri" w:hAnsi="Calibri" w:cs="Times New Roman"/>
      <w:color w:val="000000" w:themeColor="text1" w:themeShade="BF"/>
      <w:sz w:val="24"/>
      <w:szCs w:val="24"/>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chtearcering11">
    <w:name w:val="Lichte arcering11"/>
    <w:basedOn w:val="Standaardtabel"/>
    <w:uiPriority w:val="60"/>
    <w:rsid w:val="00FE5810"/>
    <w:pPr>
      <w:spacing w:after="0" w:line="240" w:lineRule="auto"/>
    </w:pPr>
    <w:rPr>
      <w:rFonts w:ascii="Calibri" w:hAnsi="Calibri" w:cs="Times New Roman"/>
      <w:color w:val="000000" w:themeColor="text1" w:themeShade="BF"/>
      <w:sz w:val="24"/>
      <w:szCs w:val="24"/>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Default">
    <w:name w:val="Default"/>
    <w:rsid w:val="00FE5810"/>
    <w:pPr>
      <w:autoSpaceDE w:val="0"/>
      <w:autoSpaceDN w:val="0"/>
      <w:adjustRightInd w:val="0"/>
      <w:spacing w:after="0" w:line="240" w:lineRule="auto"/>
    </w:pPr>
    <w:rPr>
      <w:rFonts w:ascii="Calibri" w:hAnsi="Calibri" w:cs="Calibri"/>
      <w:color w:val="000000"/>
      <w:sz w:val="24"/>
      <w:szCs w:val="24"/>
    </w:rPr>
  </w:style>
  <w:style w:type="paragraph" w:styleId="Voetnoottekst">
    <w:name w:val="footnote text"/>
    <w:basedOn w:val="Standaard"/>
    <w:link w:val="VoetnoottekstChar"/>
    <w:uiPriority w:val="99"/>
    <w:semiHidden/>
    <w:unhideWhenUsed/>
    <w:rsid w:val="00FE5810"/>
    <w:pPr>
      <w:spacing w:after="0" w:line="240" w:lineRule="auto"/>
    </w:pPr>
    <w:rPr>
      <w:rFonts w:ascii="Times New Roman" w:eastAsia="Times New Roman" w:hAnsi="Times New Roman" w:cs="Times New Roman"/>
      <w:sz w:val="20"/>
      <w:szCs w:val="20"/>
      <w:lang w:val="en-GB" w:eastAsia="en-GB"/>
    </w:rPr>
  </w:style>
  <w:style w:type="character" w:customStyle="1" w:styleId="VoetnoottekstChar">
    <w:name w:val="Voetnoottekst Char"/>
    <w:basedOn w:val="Standaardalinea-lettertype"/>
    <w:link w:val="Voetnoottekst"/>
    <w:uiPriority w:val="99"/>
    <w:semiHidden/>
    <w:rsid w:val="00FE5810"/>
    <w:rPr>
      <w:rFonts w:ascii="Times New Roman" w:eastAsia="Times New Roman" w:hAnsi="Times New Roman" w:cs="Times New Roman"/>
      <w:sz w:val="20"/>
      <w:szCs w:val="20"/>
      <w:lang w:val="en-GB" w:eastAsia="en-GB"/>
    </w:rPr>
  </w:style>
  <w:style w:type="character" w:styleId="Voetnootmarkering">
    <w:name w:val="footnote reference"/>
    <w:basedOn w:val="Standaardalinea-lettertype"/>
    <w:uiPriority w:val="99"/>
    <w:semiHidden/>
    <w:unhideWhenUsed/>
    <w:rsid w:val="00FE5810"/>
    <w:rPr>
      <w:vertAlign w:val="superscript"/>
    </w:rPr>
  </w:style>
  <w:style w:type="paragraph" w:styleId="Eindnoottekst">
    <w:name w:val="endnote text"/>
    <w:basedOn w:val="Standaard"/>
    <w:link w:val="EindnoottekstChar"/>
    <w:uiPriority w:val="99"/>
    <w:semiHidden/>
    <w:unhideWhenUsed/>
    <w:rsid w:val="00FE5810"/>
    <w:pPr>
      <w:spacing w:after="0" w:line="240" w:lineRule="auto"/>
    </w:pPr>
    <w:rPr>
      <w:rFonts w:ascii="Times New Roman" w:eastAsia="Times New Roman" w:hAnsi="Times New Roman" w:cs="Times New Roman"/>
      <w:sz w:val="20"/>
      <w:szCs w:val="20"/>
      <w:lang w:val="en-GB" w:eastAsia="en-GB"/>
    </w:rPr>
  </w:style>
  <w:style w:type="character" w:customStyle="1" w:styleId="EindnoottekstChar">
    <w:name w:val="Eindnoottekst Char"/>
    <w:basedOn w:val="Standaardalinea-lettertype"/>
    <w:link w:val="Eindnoottekst"/>
    <w:uiPriority w:val="99"/>
    <w:semiHidden/>
    <w:rsid w:val="00FE5810"/>
    <w:rPr>
      <w:rFonts w:ascii="Times New Roman" w:eastAsia="Times New Roman" w:hAnsi="Times New Roman" w:cs="Times New Roman"/>
      <w:sz w:val="20"/>
      <w:szCs w:val="20"/>
      <w:lang w:val="en-GB" w:eastAsia="en-GB"/>
    </w:rPr>
  </w:style>
  <w:style w:type="character" w:styleId="Eindnootmarkering">
    <w:name w:val="endnote reference"/>
    <w:basedOn w:val="Standaardalinea-lettertype"/>
    <w:uiPriority w:val="99"/>
    <w:semiHidden/>
    <w:unhideWhenUsed/>
    <w:rsid w:val="00FE5810"/>
    <w:rPr>
      <w:vertAlign w:val="superscript"/>
    </w:rPr>
  </w:style>
  <w:style w:type="character" w:styleId="Verwijzingopmerking">
    <w:name w:val="annotation reference"/>
    <w:basedOn w:val="Standaardalinea-lettertype"/>
    <w:uiPriority w:val="99"/>
    <w:semiHidden/>
    <w:unhideWhenUsed/>
    <w:rsid w:val="00FE5810"/>
    <w:rPr>
      <w:sz w:val="16"/>
      <w:szCs w:val="16"/>
    </w:rPr>
  </w:style>
  <w:style w:type="paragraph" w:styleId="Tekstopmerking">
    <w:name w:val="annotation text"/>
    <w:basedOn w:val="Standaard"/>
    <w:link w:val="TekstopmerkingChar"/>
    <w:uiPriority w:val="99"/>
    <w:semiHidden/>
    <w:unhideWhenUsed/>
    <w:rsid w:val="00FE5810"/>
    <w:pPr>
      <w:spacing w:after="0" w:line="240" w:lineRule="auto"/>
    </w:pPr>
    <w:rPr>
      <w:rFonts w:ascii="Times New Roman" w:eastAsia="Times New Roman" w:hAnsi="Times New Roman" w:cs="Times New Roman"/>
      <w:sz w:val="20"/>
      <w:szCs w:val="20"/>
      <w:lang w:val="en-GB" w:eastAsia="en-GB"/>
    </w:rPr>
  </w:style>
  <w:style w:type="character" w:customStyle="1" w:styleId="TekstopmerkingChar">
    <w:name w:val="Tekst opmerking Char"/>
    <w:basedOn w:val="Standaardalinea-lettertype"/>
    <w:link w:val="Tekstopmerking"/>
    <w:uiPriority w:val="99"/>
    <w:semiHidden/>
    <w:rsid w:val="00FE5810"/>
    <w:rPr>
      <w:rFonts w:ascii="Times New Roman" w:eastAsia="Times New Roman" w:hAnsi="Times New Roman" w:cs="Times New Roman"/>
      <w:sz w:val="20"/>
      <w:szCs w:val="20"/>
      <w:lang w:val="en-GB" w:eastAsia="en-GB"/>
    </w:rPr>
  </w:style>
  <w:style w:type="paragraph" w:styleId="Onderwerpvanopmerking">
    <w:name w:val="annotation subject"/>
    <w:basedOn w:val="Tekstopmerking"/>
    <w:next w:val="Tekstopmerking"/>
    <w:link w:val="OnderwerpvanopmerkingChar"/>
    <w:uiPriority w:val="99"/>
    <w:semiHidden/>
    <w:unhideWhenUsed/>
    <w:rsid w:val="00FE5810"/>
    <w:rPr>
      <w:b/>
      <w:bCs/>
    </w:rPr>
  </w:style>
  <w:style w:type="character" w:customStyle="1" w:styleId="OnderwerpvanopmerkingChar">
    <w:name w:val="Onderwerp van opmerking Char"/>
    <w:basedOn w:val="TekstopmerkingChar"/>
    <w:link w:val="Onderwerpvanopmerking"/>
    <w:uiPriority w:val="99"/>
    <w:semiHidden/>
    <w:rsid w:val="00FE5810"/>
    <w:rPr>
      <w:rFonts w:ascii="Times New Roman" w:eastAsia="Times New Roman" w:hAnsi="Times New Roman" w:cs="Times New Roman"/>
      <w:b/>
      <w:bCs/>
      <w:sz w:val="20"/>
      <w:szCs w:val="20"/>
      <w:lang w:val="en-GB" w:eastAsia="en-GB"/>
    </w:rPr>
  </w:style>
  <w:style w:type="paragraph" w:styleId="Documentstructuur">
    <w:name w:val="Document Map"/>
    <w:basedOn w:val="Standaard"/>
    <w:link w:val="DocumentstructuurChar"/>
    <w:uiPriority w:val="99"/>
    <w:semiHidden/>
    <w:unhideWhenUsed/>
    <w:rsid w:val="00FE5810"/>
    <w:pPr>
      <w:spacing w:after="0" w:line="240" w:lineRule="auto"/>
    </w:pPr>
    <w:rPr>
      <w:rFonts w:ascii="Tahoma" w:eastAsia="Times New Roman" w:hAnsi="Tahoma" w:cs="Tahoma"/>
      <w:sz w:val="16"/>
      <w:szCs w:val="16"/>
      <w:lang w:val="en-GB" w:eastAsia="en-GB"/>
    </w:rPr>
  </w:style>
  <w:style w:type="character" w:customStyle="1" w:styleId="DocumentstructuurChar">
    <w:name w:val="Documentstructuur Char"/>
    <w:basedOn w:val="Standaardalinea-lettertype"/>
    <w:link w:val="Documentstructuur"/>
    <w:uiPriority w:val="99"/>
    <w:semiHidden/>
    <w:rsid w:val="00FE5810"/>
    <w:rPr>
      <w:rFonts w:ascii="Tahoma" w:eastAsia="Times New Roman" w:hAnsi="Tahoma" w:cs="Tahoma"/>
      <w:sz w:val="16"/>
      <w:szCs w:val="16"/>
      <w:lang w:val="en-GB" w:eastAsia="en-GB"/>
    </w:rPr>
  </w:style>
  <w:style w:type="paragraph" w:styleId="Revisie">
    <w:name w:val="Revision"/>
    <w:hidden/>
    <w:uiPriority w:val="99"/>
    <w:semiHidden/>
    <w:rsid w:val="00FE5810"/>
    <w:pPr>
      <w:spacing w:after="0" w:line="240" w:lineRule="auto"/>
    </w:pPr>
    <w:rPr>
      <w:rFonts w:ascii="Times New Roman" w:eastAsia="Times New Roman" w:hAnsi="Times New Roman" w:cs="Times New Roman"/>
      <w:sz w:val="24"/>
      <w:szCs w:val="24"/>
      <w:lang w:val="en-GB" w:eastAsia="en-GB"/>
    </w:rPr>
  </w:style>
  <w:style w:type="character" w:styleId="Zwaar">
    <w:name w:val="Strong"/>
    <w:aliases w:val="Subtitel 2"/>
    <w:basedOn w:val="OndertitelChar"/>
    <w:uiPriority w:val="22"/>
    <w:qFormat/>
    <w:rsid w:val="00FE5810"/>
    <w:rPr>
      <w:rFonts w:asciiTheme="minorHAnsi" w:eastAsia="Times New Roman" w:hAnsiTheme="minorHAnsi" w:cs="Times New Roman"/>
      <w:b w:val="0"/>
      <w:bCs/>
      <w:i/>
      <w:iCs/>
      <w:sz w:val="32"/>
      <w:szCs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345209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7.e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e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oleObject" Target="embeddings/oleObject8.bin"/><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6.emf"/><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header" Target="header1.xml"/><Relationship Id="rId30" Type="http://schemas.openxmlformats.org/officeDocument/2006/relationships/theme" Target="theme/theme1.xm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74B9CD-0C43-4381-9170-416D9EE258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2</Pages>
  <Words>7162</Words>
  <Characters>40825</Characters>
  <Application>Microsoft Office Word</Application>
  <DocSecurity>4</DocSecurity>
  <Lines>340</Lines>
  <Paragraphs>95</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Microsoft</Company>
  <LinksUpToDate>false</LinksUpToDate>
  <CharactersWithSpaces>478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phie.lingier</dc:creator>
  <cp:lastModifiedBy>qvmuylem</cp:lastModifiedBy>
  <cp:revision>2</cp:revision>
  <dcterms:created xsi:type="dcterms:W3CDTF">2016-11-24T11:54:00Z</dcterms:created>
  <dcterms:modified xsi:type="dcterms:W3CDTF">2016-11-24T11:54:00Z</dcterms:modified>
</cp:coreProperties>
</file>